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45" r:id="rId1"/>
  </p:sldMasterIdLst>
  <p:notesMasterIdLst>
    <p:notesMasterId r:id="rId16"/>
  </p:notesMasterIdLst>
  <p:handoutMasterIdLst>
    <p:handoutMasterId r:id="rId17"/>
  </p:handoutMasterIdLst>
  <p:sldIdLst>
    <p:sldId id="258" r:id="rId2"/>
    <p:sldId id="300" r:id="rId3"/>
    <p:sldId id="301" r:id="rId4"/>
    <p:sldId id="302" r:id="rId5"/>
    <p:sldId id="303" r:id="rId6"/>
    <p:sldId id="304" r:id="rId7"/>
    <p:sldId id="305" r:id="rId8"/>
    <p:sldId id="306" r:id="rId9"/>
    <p:sldId id="312" r:id="rId10"/>
    <p:sldId id="307" r:id="rId11"/>
    <p:sldId id="308" r:id="rId12"/>
    <p:sldId id="309" r:id="rId13"/>
    <p:sldId id="310" r:id="rId14"/>
    <p:sldId id="311" r:id="rId15"/>
  </p:sldIdLst>
  <p:sldSz cx="9144000" cy="6858000" type="screen4x3"/>
  <p:notesSz cx="7315200" cy="9601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 Black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 Black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 Black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 Black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 Black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 Black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 Black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 Black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 Black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00"/>
    <a:srgbClr val="990000"/>
    <a:srgbClr val="0033CC"/>
    <a:srgbClr val="6699FF"/>
    <a:srgbClr val="FFFF99"/>
    <a:srgbClr val="99CCFF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1885" autoAdjust="0"/>
    <p:restoredTop sz="94660"/>
  </p:normalViewPr>
  <p:slideViewPr>
    <p:cSldViewPr>
      <p:cViewPr varScale="1">
        <p:scale>
          <a:sx n="106" d="100"/>
          <a:sy n="106" d="100"/>
        </p:scale>
        <p:origin x="-510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58" d="100"/>
          <a:sy n="58" d="100"/>
        </p:scale>
        <p:origin x="-1770" y="-78"/>
      </p:cViewPr>
      <p:guideLst>
        <p:guide orient="horz" pos="3024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13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12" Type="http://schemas.openxmlformats.org/officeDocument/2006/relationships/image" Target="../media/image12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5" Type="http://schemas.openxmlformats.org/officeDocument/2006/relationships/image" Target="../media/image1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Relationship Id="rId14" Type="http://schemas.openxmlformats.org/officeDocument/2006/relationships/image" Target="../media/image14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image" Target="../media/image20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12" Type="http://schemas.openxmlformats.org/officeDocument/2006/relationships/image" Target="../media/image19.wmf"/><Relationship Id="rId2" Type="http://schemas.openxmlformats.org/officeDocument/2006/relationships/image" Target="../media/image4.wmf"/><Relationship Id="rId1" Type="http://schemas.openxmlformats.org/officeDocument/2006/relationships/image" Target="../media/image16.wmf"/><Relationship Id="rId6" Type="http://schemas.openxmlformats.org/officeDocument/2006/relationships/image" Target="../media/image8.wmf"/><Relationship Id="rId11" Type="http://schemas.openxmlformats.org/officeDocument/2006/relationships/image" Target="../media/image18.wmf"/><Relationship Id="rId5" Type="http://schemas.openxmlformats.org/officeDocument/2006/relationships/image" Target="../media/image7.wmf"/><Relationship Id="rId10" Type="http://schemas.openxmlformats.org/officeDocument/2006/relationships/image" Target="../media/image17.wmf"/><Relationship Id="rId4" Type="http://schemas.openxmlformats.org/officeDocument/2006/relationships/image" Target="../media/image6.wmf"/><Relationship Id="rId9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12" Type="http://schemas.openxmlformats.org/officeDocument/2006/relationships/image" Target="../media/image36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11" Type="http://schemas.openxmlformats.org/officeDocument/2006/relationships/image" Target="../media/image35.wmf"/><Relationship Id="rId5" Type="http://schemas.openxmlformats.org/officeDocument/2006/relationships/image" Target="../media/image29.wmf"/><Relationship Id="rId10" Type="http://schemas.openxmlformats.org/officeDocument/2006/relationships/image" Target="../media/image34.wmf"/><Relationship Id="rId4" Type="http://schemas.openxmlformats.org/officeDocument/2006/relationships/image" Target="../media/image28.wmf"/><Relationship Id="rId9" Type="http://schemas.openxmlformats.org/officeDocument/2006/relationships/image" Target="../media/image3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12" Type="http://schemas.openxmlformats.org/officeDocument/2006/relationships/image" Target="../media/image36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11" Type="http://schemas.openxmlformats.org/officeDocument/2006/relationships/image" Target="../media/image35.wmf"/><Relationship Id="rId5" Type="http://schemas.openxmlformats.org/officeDocument/2006/relationships/image" Target="../media/image29.wmf"/><Relationship Id="rId10" Type="http://schemas.openxmlformats.org/officeDocument/2006/relationships/image" Target="../media/image34.wmf"/><Relationship Id="rId4" Type="http://schemas.openxmlformats.org/officeDocument/2006/relationships/image" Target="../media/image28.wmf"/><Relationship Id="rId9" Type="http://schemas.openxmlformats.org/officeDocument/2006/relationships/image" Target="../media/image33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 eaLnBrk="1" hangingPunct="1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5530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 eaLnBrk="1" hangingPunct="1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5530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>
                <a:latin typeface="Times New Roman" pitchFamily="18" charset="0"/>
              </a:defRPr>
            </a:lvl1pPr>
          </a:lstStyle>
          <a:p>
            <a:fld id="{7FE7F000-1B37-4E89-A464-935599F6ABA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102127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 eaLnBrk="1" hangingPunct="1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17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 eaLnBrk="1" hangingPunct="1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>
                <a:latin typeface="Times New Roman" pitchFamily="18" charset="0"/>
              </a:defRPr>
            </a:lvl1pPr>
          </a:lstStyle>
          <a:p>
            <a:fld id="{806BE0FE-73F7-4259-A490-5EF814378EE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635789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BC213F7-BE7B-484D-8E38-3FF913E0AC81}" type="slidenum">
              <a:rPr lang="en-US"/>
              <a:pPr/>
              <a:t>1</a:t>
            </a:fld>
            <a:endParaRPr lang="en-US"/>
          </a:p>
        </p:txBody>
      </p:sp>
      <p:sp>
        <p:nvSpPr>
          <p:cNvPr id="6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95400" y="714375"/>
            <a:ext cx="4757738" cy="3568700"/>
          </a:xfrm>
          <a:ln w="12700" cap="flat"/>
        </p:spPr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68375" y="4522788"/>
            <a:ext cx="5410200" cy="4365625"/>
          </a:xfrm>
          <a:ln/>
        </p:spPr>
        <p:txBody>
          <a:bodyPr lIns="96593" tIns="48297" rIns="96593" bIns="48297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32CE813-509B-4E69-A922-45AC0198F1CB}" type="slidenum">
              <a:rPr lang="en-US"/>
              <a:pPr/>
              <a:t>5</a:t>
            </a:fld>
            <a:endParaRPr lang="en-US"/>
          </a:p>
        </p:txBody>
      </p:sp>
      <p:sp>
        <p:nvSpPr>
          <p:cNvPr id="348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985476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32CE813-509B-4E69-A922-45AC0198F1CB}" type="slidenum">
              <a:rPr lang="en-US"/>
              <a:pPr/>
              <a:t>6</a:t>
            </a:fld>
            <a:endParaRPr lang="en-US"/>
          </a:p>
        </p:txBody>
      </p:sp>
      <p:sp>
        <p:nvSpPr>
          <p:cNvPr id="348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78170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32CE813-509B-4E69-A922-45AC0198F1CB}" type="slidenum">
              <a:rPr lang="en-US"/>
              <a:pPr/>
              <a:t>7</a:t>
            </a:fld>
            <a:endParaRPr lang="en-US"/>
          </a:p>
        </p:txBody>
      </p:sp>
      <p:sp>
        <p:nvSpPr>
          <p:cNvPr id="348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768119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74F04CC-7E51-4120-8D0A-2E1940F33FE7}" type="slidenum">
              <a:rPr lang="en-US"/>
              <a:pPr/>
              <a:t>9</a:t>
            </a:fld>
            <a:endParaRPr lang="en-US"/>
          </a:p>
        </p:txBody>
      </p:sp>
      <p:sp>
        <p:nvSpPr>
          <p:cNvPr id="428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28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896142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74F04CC-7E51-4120-8D0A-2E1940F33FE7}" type="slidenum">
              <a:rPr lang="en-US"/>
              <a:pPr/>
              <a:t>11</a:t>
            </a:fld>
            <a:endParaRPr lang="en-US"/>
          </a:p>
        </p:txBody>
      </p:sp>
      <p:sp>
        <p:nvSpPr>
          <p:cNvPr id="428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28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396808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32CE813-509B-4E69-A922-45AC0198F1CB}" type="slidenum">
              <a:rPr lang="en-US"/>
              <a:pPr/>
              <a:t>12</a:t>
            </a:fld>
            <a:endParaRPr lang="en-US"/>
          </a:p>
        </p:txBody>
      </p:sp>
      <p:sp>
        <p:nvSpPr>
          <p:cNvPr id="348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874999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39D5E4E-CFD4-45A6-964C-5DA20E6CC776}" type="slidenum">
              <a:rPr lang="en-US"/>
              <a:pPr/>
              <a:t>13</a:t>
            </a:fld>
            <a:endParaRPr lang="en-US"/>
          </a:p>
        </p:txBody>
      </p:sp>
      <p:sp>
        <p:nvSpPr>
          <p:cNvPr id="4392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9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43692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39D5E4E-CFD4-45A6-964C-5DA20E6CC776}" type="slidenum">
              <a:rPr lang="en-US"/>
              <a:pPr/>
              <a:t>14</a:t>
            </a:fld>
            <a:endParaRPr lang="en-US"/>
          </a:p>
        </p:txBody>
      </p:sp>
      <p:sp>
        <p:nvSpPr>
          <p:cNvPr id="4392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9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8435102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88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25088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25088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800"/>
            </a:lvl1pPr>
          </a:lstStyle>
          <a:p>
            <a:r>
              <a:rPr lang="en-US"/>
              <a:t>Union College</a:t>
            </a:r>
          </a:p>
          <a:p>
            <a:r>
              <a:rPr lang="en-US"/>
              <a:t>Mechanical Engineering</a:t>
            </a:r>
          </a:p>
        </p:txBody>
      </p:sp>
      <p:sp>
        <p:nvSpPr>
          <p:cNvPr id="250885" name="Rectangle 5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MER311: Advanced Strength of Materials</a:t>
            </a:r>
            <a:endParaRPr lang="en-US" dirty="0"/>
          </a:p>
        </p:txBody>
      </p:sp>
      <p:sp>
        <p:nvSpPr>
          <p:cNvPr id="250886" name="Rectangle 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F5B9AA79-1564-479F-958B-300B7723C6B2}" type="slidenum">
              <a:rPr lang="en-US" smtClean="0"/>
              <a:pPr/>
              <a:t>‹#›</a:t>
            </a:fld>
            <a:endParaRPr lang="en-US" dirty="0" smtClean="0"/>
          </a:p>
          <a:p>
            <a:r>
              <a:rPr lang="en-US" dirty="0" smtClean="0"/>
              <a:t>RBB</a:t>
            </a:r>
            <a:endParaRPr lang="en-US" dirty="0"/>
          </a:p>
        </p:txBody>
      </p:sp>
      <p:sp>
        <p:nvSpPr>
          <p:cNvPr id="250887" name="AutoShape 7"/>
          <p:cNvSpPr>
            <a:spLocks noChangeArrowheads="1"/>
          </p:cNvSpPr>
          <p:nvPr/>
        </p:nvSpPr>
        <p:spPr bwMode="auto">
          <a:xfrm>
            <a:off x="685800" y="2393950"/>
            <a:ext cx="7772400" cy="109538"/>
          </a:xfrm>
          <a:custGeom>
            <a:avLst/>
            <a:gdLst>
              <a:gd name="G0" fmla="+- 618 0 0"/>
            </a:gdLst>
            <a:ahLst/>
            <a:cxnLst>
              <a:cxn ang="0">
                <a:pos x="0" y="0"/>
              </a:cxn>
              <a:cxn ang="0">
                <a:pos x="618" y="0"/>
              </a:cxn>
              <a:cxn ang="0">
                <a:pos x="618" y="1000"/>
              </a:cxn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618" y="0"/>
                </a:lnTo>
                <a:lnTo>
                  <a:pt x="618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pPr eaLnBrk="1" hangingPunct="1"/>
            <a:endParaRPr lang="en-US" sz="240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MER311: Advanced Strength of Material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17DFF2B5-AB2E-48A8-9047-E6F55DB164C0}" type="slidenum">
              <a:rPr lang="en-US" smtClean="0"/>
              <a:pPr/>
              <a:t>‹#›</a:t>
            </a:fld>
            <a:endParaRPr lang="en-US" dirty="0" smtClean="0"/>
          </a:p>
          <a:p>
            <a:r>
              <a:rPr lang="en-US" dirty="0" smtClean="0"/>
              <a:t>RBB</a:t>
            </a:r>
          </a:p>
          <a:p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73838" y="304800"/>
            <a:ext cx="2001837" cy="5715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66738" y="304800"/>
            <a:ext cx="5854700" cy="5715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MER311: Advanced Strength of Material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0AB7DD82-4B29-4F00-8BE7-9B9FB1222B22}" type="slidenum">
              <a:rPr lang="en-US" smtClean="0"/>
              <a:pPr/>
              <a:t>‹#›</a:t>
            </a:fld>
            <a:endParaRPr lang="en-US" dirty="0" smtClean="0"/>
          </a:p>
          <a:p>
            <a:r>
              <a:rPr lang="en-US" dirty="0" smtClean="0"/>
              <a:t>RBB</a:t>
            </a:r>
          </a:p>
          <a:p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MER311: Advanced Strength of Material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FD65FAD8-1EF4-49FD-B7BB-0829AE278869}" type="slidenum">
              <a:rPr lang="en-US" smtClean="0"/>
              <a:pPr/>
              <a:t>‹#›</a:t>
            </a:fld>
            <a:endParaRPr lang="en-US" dirty="0" smtClean="0"/>
          </a:p>
          <a:p>
            <a:r>
              <a:rPr lang="en-US" dirty="0" smtClean="0"/>
              <a:t>RBB</a:t>
            </a:r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MER311: Advanced Strength of Material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46019BFB-F9E5-4F08-999C-A08191E5016F}" type="slidenum">
              <a:rPr lang="en-US" smtClean="0"/>
              <a:pPr/>
              <a:t>‹#›</a:t>
            </a:fld>
            <a:endParaRPr lang="en-US" dirty="0" smtClean="0"/>
          </a:p>
          <a:p>
            <a:r>
              <a:rPr lang="en-US" dirty="0" smtClean="0"/>
              <a:t>RBB</a:t>
            </a:r>
          </a:p>
          <a:p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66738" y="1752600"/>
            <a:ext cx="3924300" cy="4267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3438" y="1752600"/>
            <a:ext cx="3924300" cy="4267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MER311: Advanced Strength of Materials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3E90B483-29AE-4528-805B-D3D169D141A2}" type="slidenum">
              <a:rPr lang="en-US" smtClean="0"/>
              <a:pPr/>
              <a:t>‹#›</a:t>
            </a:fld>
            <a:endParaRPr lang="en-US" dirty="0" smtClean="0"/>
          </a:p>
          <a:p>
            <a:r>
              <a:rPr lang="en-US" dirty="0" smtClean="0"/>
              <a:t>RBB</a:t>
            </a:r>
          </a:p>
          <a:p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MER311: Advanced Strength of Materials</a:t>
            </a:r>
            <a:endParaRPr lang="en-US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0808EEA2-5775-47C6-933B-34BA506E1C70}" type="slidenum">
              <a:rPr lang="en-US" smtClean="0"/>
              <a:pPr/>
              <a:t>‹#›</a:t>
            </a:fld>
            <a:endParaRPr lang="en-US" dirty="0" smtClean="0"/>
          </a:p>
          <a:p>
            <a:r>
              <a:rPr lang="en-US" dirty="0" smtClean="0"/>
              <a:t>RBB</a:t>
            </a:r>
          </a:p>
          <a:p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MER311: Advanced Strength of Material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91C14FF9-0FDA-4166-8E83-AB7F65757835}" type="slidenum">
              <a:rPr lang="en-US" smtClean="0"/>
              <a:pPr/>
              <a:t>‹#›</a:t>
            </a:fld>
            <a:endParaRPr lang="en-US" dirty="0" smtClean="0"/>
          </a:p>
          <a:p>
            <a:r>
              <a:rPr lang="en-US" dirty="0" smtClean="0"/>
              <a:t>RBB</a:t>
            </a:r>
          </a:p>
          <a:p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MER311: Advanced Strength of Material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5725CE85-0B09-400E-B49F-AA503249FF1D}" type="slidenum">
              <a:rPr lang="en-US" smtClean="0"/>
              <a:pPr/>
              <a:t>‹#›</a:t>
            </a:fld>
            <a:endParaRPr lang="en-US" dirty="0" smtClean="0"/>
          </a:p>
          <a:p>
            <a:r>
              <a:rPr lang="en-US" dirty="0" smtClean="0"/>
              <a:t>RBB</a:t>
            </a:r>
          </a:p>
          <a:p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MER311: Advanced Strength of Materials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17B3B797-F142-40D7-B85D-A0980F02C4AC}" type="slidenum">
              <a:rPr lang="en-US" smtClean="0"/>
              <a:pPr/>
              <a:t>‹#›</a:t>
            </a:fld>
            <a:endParaRPr lang="en-US" dirty="0" smtClean="0"/>
          </a:p>
          <a:p>
            <a:r>
              <a:rPr lang="en-US" dirty="0" smtClean="0"/>
              <a:t>RBB</a:t>
            </a:r>
          </a:p>
          <a:p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MER311: Advanced Strength of Materials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64F90DE0-620D-4CFB-AA0D-1B5E951A9535}" type="slidenum">
              <a:rPr lang="en-US" smtClean="0"/>
              <a:pPr/>
              <a:t>‹#›</a:t>
            </a:fld>
            <a:endParaRPr lang="en-US" dirty="0" smtClean="0"/>
          </a:p>
          <a:p>
            <a:r>
              <a:rPr lang="en-US" dirty="0" smtClean="0"/>
              <a:t>RBB</a:t>
            </a:r>
          </a:p>
          <a:p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985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74675" y="304800"/>
            <a:ext cx="8001000" cy="1216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4985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66738" y="1752600"/>
            <a:ext cx="8001000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49860" name="AutoShape 4"/>
          <p:cNvSpPr>
            <a:spLocks noChangeArrowheads="1"/>
          </p:cNvSpPr>
          <p:nvPr/>
        </p:nvSpPr>
        <p:spPr bwMode="auto">
          <a:xfrm>
            <a:off x="609600" y="1566863"/>
            <a:ext cx="7958138" cy="109537"/>
          </a:xfrm>
          <a:custGeom>
            <a:avLst/>
            <a:gdLst>
              <a:gd name="G0" fmla="+- 585 0 0"/>
            </a:gdLst>
            <a:ahLst/>
            <a:cxnLst>
              <a:cxn ang="0">
                <a:pos x="0" y="0"/>
              </a:cxn>
              <a:cxn ang="0">
                <a:pos x="585" y="0"/>
              </a:cxn>
              <a:cxn ang="0">
                <a:pos x="585" y="1000"/>
              </a:cxn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85" y="0"/>
                </a:lnTo>
                <a:lnTo>
                  <a:pt x="585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pPr eaLnBrk="1" hangingPunct="1"/>
            <a:endParaRPr lang="en-US" sz="2400">
              <a:latin typeface="Times New Roman" pitchFamily="18" charset="0"/>
            </a:endParaRPr>
          </a:p>
        </p:txBody>
      </p:sp>
      <p:sp>
        <p:nvSpPr>
          <p:cNvPr id="249861" name="Line 5"/>
          <p:cNvSpPr>
            <a:spLocks noChangeShapeType="1"/>
          </p:cNvSpPr>
          <p:nvPr/>
        </p:nvSpPr>
        <p:spPr bwMode="auto">
          <a:xfrm flipV="1">
            <a:off x="609600" y="6172200"/>
            <a:ext cx="7924800" cy="0"/>
          </a:xfrm>
          <a:prstGeom prst="line">
            <a:avLst/>
          </a:prstGeom>
          <a:noFill/>
          <a:ln w="3175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49865" name="Rectangle 9"/>
          <p:cNvSpPr>
            <a:spLocks noChangeArrowheads="1"/>
          </p:cNvSpPr>
          <p:nvPr/>
        </p:nvSpPr>
        <p:spPr bwMode="auto">
          <a:xfrm>
            <a:off x="609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eaLnBrk="1" hangingPunct="1"/>
            <a:r>
              <a:rPr lang="en-US" sz="800"/>
              <a:t>Union College</a:t>
            </a:r>
          </a:p>
          <a:p>
            <a:pPr eaLnBrk="1" hangingPunct="1"/>
            <a:r>
              <a:rPr lang="en-US" sz="800"/>
              <a:t>Mechanical Engineering</a:t>
            </a:r>
          </a:p>
        </p:txBody>
      </p:sp>
      <p:sp>
        <p:nvSpPr>
          <p:cNvPr id="249866" name="Rectangle 10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800"/>
            </a:lvl1pPr>
          </a:lstStyle>
          <a:p>
            <a:r>
              <a:rPr lang="en-US" dirty="0" smtClean="0"/>
              <a:t>MER311: Advanced Strength of Materials</a:t>
            </a:r>
            <a:endParaRPr lang="en-US" dirty="0"/>
          </a:p>
        </p:txBody>
      </p:sp>
      <p:sp>
        <p:nvSpPr>
          <p:cNvPr id="249867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800"/>
            </a:lvl1pPr>
          </a:lstStyle>
          <a:p>
            <a:fld id="{7C5064AC-C892-4D35-881A-16C4475B5AFB}" type="slidenum">
              <a:rPr lang="en-US" smtClean="0"/>
              <a:pPr/>
              <a:t>‹#›</a:t>
            </a:fld>
            <a:endParaRPr lang="en-US" dirty="0" smtClean="0"/>
          </a:p>
          <a:p>
            <a:r>
              <a:rPr lang="en-US" dirty="0" smtClean="0"/>
              <a:t>RBB</a:t>
            </a:r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6" r:id="rId1"/>
    <p:sldLayoutId id="2147483747" r:id="rId2"/>
    <p:sldLayoutId id="2147483748" r:id="rId3"/>
    <p:sldLayoutId id="2147483749" r:id="rId4"/>
    <p:sldLayoutId id="2147483750" r:id="rId5"/>
    <p:sldLayoutId id="2147483751" r:id="rId6"/>
    <p:sldLayoutId id="2147483752" r:id="rId7"/>
    <p:sldLayoutId id="2147483753" r:id="rId8"/>
    <p:sldLayoutId id="2147483754" r:id="rId9"/>
    <p:sldLayoutId id="2147483755" r:id="rId10"/>
    <p:sldLayoutId id="2147483756" r:id="rId11"/>
  </p:sldLayoutIdLst>
  <p:timing>
    <p:tnLst>
      <p:par>
        <p:cTn id="1" dur="indefinite" restart="never" nodeType="tmRoot"/>
      </p:par>
    </p:tnLst>
  </p:timing>
  <p:hf hdr="0" dt="0"/>
  <p:txStyles>
    <p:titleStyle>
      <a:lvl1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2pPr>
      <a:lvl3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3pPr>
      <a:lvl4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4pPr>
      <a:lvl5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9pPr>
    </p:titleStyle>
    <p:bodyStyle>
      <a:lvl1pPr marL="469900" indent="-469900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o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908050" indent="-436563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n"/>
        <a:defRPr sz="2600">
          <a:solidFill>
            <a:schemeClr val="tx1"/>
          </a:solidFill>
          <a:latin typeface="+mn-lt"/>
        </a:defRPr>
      </a:lvl2pPr>
      <a:lvl3pPr marL="1304925" indent="-395288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o"/>
        <a:defRPr sz="2300">
          <a:solidFill>
            <a:schemeClr val="tx1"/>
          </a:solidFill>
          <a:latin typeface="+mn-lt"/>
        </a:defRPr>
      </a:lvl3pPr>
      <a:lvl4pPr marL="1693863" indent="-387350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4pPr>
      <a:lvl5pPr marL="20939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5pPr>
      <a:lvl6pPr marL="25511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30083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4655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9227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52.bin"/><Relationship Id="rId18" Type="http://schemas.openxmlformats.org/officeDocument/2006/relationships/image" Target="../media/image32.wmf"/><Relationship Id="rId26" Type="http://schemas.openxmlformats.org/officeDocument/2006/relationships/image" Target="../media/image36.wmf"/><Relationship Id="rId3" Type="http://schemas.openxmlformats.org/officeDocument/2006/relationships/oleObject" Target="../embeddings/oleObject47.bin"/><Relationship Id="rId21" Type="http://schemas.openxmlformats.org/officeDocument/2006/relationships/oleObject" Target="../embeddings/oleObject56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29.wmf"/><Relationship Id="rId17" Type="http://schemas.openxmlformats.org/officeDocument/2006/relationships/oleObject" Target="../embeddings/oleObject54.bin"/><Relationship Id="rId25" Type="http://schemas.openxmlformats.org/officeDocument/2006/relationships/oleObject" Target="../embeddings/oleObject58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1.wmf"/><Relationship Id="rId20" Type="http://schemas.openxmlformats.org/officeDocument/2006/relationships/image" Target="../media/image33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51.bin"/><Relationship Id="rId24" Type="http://schemas.openxmlformats.org/officeDocument/2006/relationships/image" Target="../media/image35.wmf"/><Relationship Id="rId5" Type="http://schemas.openxmlformats.org/officeDocument/2006/relationships/oleObject" Target="../embeddings/oleObject48.bin"/><Relationship Id="rId15" Type="http://schemas.openxmlformats.org/officeDocument/2006/relationships/oleObject" Target="../embeddings/oleObject53.bin"/><Relationship Id="rId23" Type="http://schemas.openxmlformats.org/officeDocument/2006/relationships/oleObject" Target="../embeddings/oleObject57.bin"/><Relationship Id="rId10" Type="http://schemas.openxmlformats.org/officeDocument/2006/relationships/image" Target="../media/image28.wmf"/><Relationship Id="rId19" Type="http://schemas.openxmlformats.org/officeDocument/2006/relationships/oleObject" Target="../embeddings/oleObject55.bin"/><Relationship Id="rId4" Type="http://schemas.openxmlformats.org/officeDocument/2006/relationships/image" Target="../media/image25.wmf"/><Relationship Id="rId9" Type="http://schemas.openxmlformats.org/officeDocument/2006/relationships/oleObject" Target="../embeddings/oleObject50.bin"/><Relationship Id="rId14" Type="http://schemas.openxmlformats.org/officeDocument/2006/relationships/image" Target="../media/image30.wmf"/><Relationship Id="rId22" Type="http://schemas.openxmlformats.org/officeDocument/2006/relationships/image" Target="../media/image34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39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60.bin"/><Relationship Id="rId5" Type="http://schemas.openxmlformats.org/officeDocument/2006/relationships/image" Target="../media/image38.wmf"/><Relationship Id="rId4" Type="http://schemas.openxmlformats.org/officeDocument/2006/relationships/oleObject" Target="../embeddings/oleObject59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41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62.bin"/><Relationship Id="rId5" Type="http://schemas.openxmlformats.org/officeDocument/2006/relationships/image" Target="../media/image40.wmf"/><Relationship Id="rId4" Type="http://schemas.openxmlformats.org/officeDocument/2006/relationships/oleObject" Target="../embeddings/oleObject61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42.wmf"/><Relationship Id="rId4" Type="http://schemas.openxmlformats.org/officeDocument/2006/relationships/oleObject" Target="../embeddings/oleObject63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wmf"/><Relationship Id="rId26" Type="http://schemas.openxmlformats.org/officeDocument/2006/relationships/image" Target="../media/image12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33" Type="http://schemas.openxmlformats.org/officeDocument/2006/relationships/image" Target="../media/image15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7.wmf"/><Relationship Id="rId20" Type="http://schemas.openxmlformats.org/officeDocument/2006/relationships/image" Target="../media/image9.wmf"/><Relationship Id="rId29" Type="http://schemas.openxmlformats.org/officeDocument/2006/relationships/oleObject" Target="../embeddings/oleObject14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1.wmf"/><Relationship Id="rId32" Type="http://schemas.openxmlformats.org/officeDocument/2006/relationships/oleObject" Target="../embeddings/oleObject16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3.wmf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5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Relationship Id="rId22" Type="http://schemas.openxmlformats.org/officeDocument/2006/relationships/image" Target="../media/image10.w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14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22.bin"/><Relationship Id="rId18" Type="http://schemas.openxmlformats.org/officeDocument/2006/relationships/image" Target="../media/image10.wmf"/><Relationship Id="rId26" Type="http://schemas.openxmlformats.org/officeDocument/2006/relationships/image" Target="../media/image19.wmf"/><Relationship Id="rId3" Type="http://schemas.openxmlformats.org/officeDocument/2006/relationships/oleObject" Target="../embeddings/oleObject17.bin"/><Relationship Id="rId21" Type="http://schemas.openxmlformats.org/officeDocument/2006/relationships/oleObject" Target="../embeddings/oleObject26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7.wmf"/><Relationship Id="rId17" Type="http://schemas.openxmlformats.org/officeDocument/2006/relationships/oleObject" Target="../embeddings/oleObject24.bin"/><Relationship Id="rId25" Type="http://schemas.openxmlformats.org/officeDocument/2006/relationships/oleObject" Target="../embeddings/oleObject28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9.wmf"/><Relationship Id="rId20" Type="http://schemas.openxmlformats.org/officeDocument/2006/relationships/image" Target="../media/image11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21.bin"/><Relationship Id="rId24" Type="http://schemas.openxmlformats.org/officeDocument/2006/relationships/image" Target="../media/image18.wmf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3.bin"/><Relationship Id="rId23" Type="http://schemas.openxmlformats.org/officeDocument/2006/relationships/oleObject" Target="../embeddings/oleObject27.bin"/><Relationship Id="rId28" Type="http://schemas.openxmlformats.org/officeDocument/2006/relationships/image" Target="../media/image20.wmf"/><Relationship Id="rId10" Type="http://schemas.openxmlformats.org/officeDocument/2006/relationships/image" Target="../media/image6.wmf"/><Relationship Id="rId19" Type="http://schemas.openxmlformats.org/officeDocument/2006/relationships/oleObject" Target="../embeddings/oleObject25.bin"/><Relationship Id="rId4" Type="http://schemas.openxmlformats.org/officeDocument/2006/relationships/image" Target="../media/image16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8.wmf"/><Relationship Id="rId22" Type="http://schemas.openxmlformats.org/officeDocument/2006/relationships/image" Target="../media/image17.wmf"/><Relationship Id="rId27" Type="http://schemas.openxmlformats.org/officeDocument/2006/relationships/oleObject" Target="../embeddings/oleObject29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30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3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32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39.bin"/><Relationship Id="rId18" Type="http://schemas.openxmlformats.org/officeDocument/2006/relationships/image" Target="../media/image32.wmf"/><Relationship Id="rId26" Type="http://schemas.openxmlformats.org/officeDocument/2006/relationships/image" Target="../media/image36.wmf"/><Relationship Id="rId3" Type="http://schemas.openxmlformats.org/officeDocument/2006/relationships/oleObject" Target="../embeddings/oleObject34.bin"/><Relationship Id="rId21" Type="http://schemas.openxmlformats.org/officeDocument/2006/relationships/oleObject" Target="../embeddings/oleObject43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29.wmf"/><Relationship Id="rId17" Type="http://schemas.openxmlformats.org/officeDocument/2006/relationships/oleObject" Target="../embeddings/oleObject41.bin"/><Relationship Id="rId25" Type="http://schemas.openxmlformats.org/officeDocument/2006/relationships/oleObject" Target="../embeddings/oleObject45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1.wmf"/><Relationship Id="rId20" Type="http://schemas.openxmlformats.org/officeDocument/2006/relationships/image" Target="../media/image33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38.bin"/><Relationship Id="rId24" Type="http://schemas.openxmlformats.org/officeDocument/2006/relationships/image" Target="../media/image35.wmf"/><Relationship Id="rId5" Type="http://schemas.openxmlformats.org/officeDocument/2006/relationships/oleObject" Target="../embeddings/oleObject35.bin"/><Relationship Id="rId15" Type="http://schemas.openxmlformats.org/officeDocument/2006/relationships/oleObject" Target="../embeddings/oleObject40.bin"/><Relationship Id="rId23" Type="http://schemas.openxmlformats.org/officeDocument/2006/relationships/oleObject" Target="../embeddings/oleObject44.bin"/><Relationship Id="rId10" Type="http://schemas.openxmlformats.org/officeDocument/2006/relationships/image" Target="../media/image28.wmf"/><Relationship Id="rId19" Type="http://schemas.openxmlformats.org/officeDocument/2006/relationships/oleObject" Target="../embeddings/oleObject42.bin"/><Relationship Id="rId4" Type="http://schemas.openxmlformats.org/officeDocument/2006/relationships/image" Target="../media/image25.wmf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30.wmf"/><Relationship Id="rId22" Type="http://schemas.openxmlformats.org/officeDocument/2006/relationships/image" Target="../media/image34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37.wmf"/><Relationship Id="rId4" Type="http://schemas.openxmlformats.org/officeDocument/2006/relationships/oleObject" Target="../embeddings/oleObject4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Grp="1" noChangeArrowheads="1"/>
          </p:cNvSpPr>
          <p:nvPr>
            <p:ph type="dt" sz="half" idx="2"/>
          </p:nvPr>
        </p:nvSpPr>
        <p:spPr>
          <a:ln/>
        </p:spPr>
        <p:txBody>
          <a:bodyPr/>
          <a:lstStyle/>
          <a:p>
            <a:r>
              <a:rPr lang="en-US"/>
              <a:t>Union College</a:t>
            </a:r>
          </a:p>
          <a:p>
            <a:r>
              <a:rPr lang="en-US"/>
              <a:t>Mechanical Engineering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dirty="0" smtClean="0"/>
              <a:t>MER311: Advanced Strength of Materials</a:t>
            </a: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/>
          <a:p>
            <a:fld id="{784D54C9-EE26-4281-934B-33BB515362F7}" type="slidenum">
              <a:rPr lang="en-US" smtClean="0"/>
              <a:pPr/>
              <a:t>1</a:t>
            </a:fld>
            <a:endParaRPr lang="en-US" dirty="0" smtClean="0"/>
          </a:p>
          <a:p>
            <a:r>
              <a:rPr lang="en-US" dirty="0" smtClean="0"/>
              <a:t>RBB</a:t>
            </a:r>
            <a:endParaRPr lang="en-US" dirty="0"/>
          </a:p>
        </p:txBody>
      </p:sp>
      <p:sp>
        <p:nvSpPr>
          <p:cNvPr id="5124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/>
              <a:t>MER311: Advanced Strength of Materials</a:t>
            </a:r>
          </a:p>
        </p:txBody>
      </p:sp>
      <p:sp>
        <p:nvSpPr>
          <p:cNvPr id="5125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7010400" cy="16002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400" dirty="0"/>
              <a:t>LECTURE OUTLINE  </a:t>
            </a:r>
            <a:br>
              <a:rPr lang="en-US" sz="2400" dirty="0"/>
            </a:br>
            <a:r>
              <a:rPr lang="en-US" sz="2200" dirty="0" smtClean="0"/>
              <a:t>  </a:t>
            </a:r>
          </a:p>
          <a:p>
            <a:pPr>
              <a:lnSpc>
                <a:spcPct val="80000"/>
              </a:lnSpc>
              <a:buFont typeface="Wingdings" pitchFamily="2" charset="2"/>
              <a:buChar char="o"/>
            </a:pPr>
            <a:r>
              <a:rPr lang="en-US" sz="2400" dirty="0" smtClean="0"/>
              <a:t>  State of Stress</a:t>
            </a:r>
          </a:p>
          <a:p>
            <a:pPr>
              <a:lnSpc>
                <a:spcPct val="80000"/>
              </a:lnSpc>
              <a:buFont typeface="Wingdings" pitchFamily="2" charset="2"/>
              <a:buChar char="o"/>
            </a:pPr>
            <a:r>
              <a:rPr lang="en-US" sz="2400" dirty="0" smtClean="0"/>
              <a:t>  Stress Tensor</a:t>
            </a:r>
          </a:p>
          <a:p>
            <a:pPr>
              <a:lnSpc>
                <a:spcPct val="80000"/>
              </a:lnSpc>
              <a:buFont typeface="Wingdings" pitchFamily="2" charset="2"/>
              <a:buChar char="o"/>
            </a:pPr>
            <a:r>
              <a:rPr lang="en-US" sz="2400" dirty="0" smtClean="0"/>
              <a:t>  Equilibrium</a:t>
            </a:r>
            <a:endParaRPr lang="en-US" sz="24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7"/>
          <p:cNvSpPr/>
          <p:nvPr/>
        </p:nvSpPr>
        <p:spPr bwMode="auto">
          <a:xfrm>
            <a:off x="4154658" y="3004842"/>
            <a:ext cx="2036266" cy="3008087"/>
          </a:xfrm>
          <a:custGeom>
            <a:avLst/>
            <a:gdLst>
              <a:gd name="connsiteX0" fmla="*/ 10049 w 1014884"/>
              <a:gd name="connsiteY0" fmla="*/ 2250831 h 2250831"/>
              <a:gd name="connsiteX1" fmla="*/ 0 w 1014884"/>
              <a:gd name="connsiteY1" fmla="*/ 256233 h 2250831"/>
              <a:gd name="connsiteX2" fmla="*/ 1014884 w 1014884"/>
              <a:gd name="connsiteY2" fmla="*/ 0 h 2250831"/>
              <a:gd name="connsiteX3" fmla="*/ 1014884 w 1014884"/>
              <a:gd name="connsiteY3" fmla="*/ 1823776 h 2250831"/>
              <a:gd name="connsiteX4" fmla="*/ 10049 w 1014884"/>
              <a:gd name="connsiteY4" fmla="*/ 2250831 h 22508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14884" h="2250831">
                <a:moveTo>
                  <a:pt x="10049" y="2250831"/>
                </a:moveTo>
                <a:cubicBezTo>
                  <a:pt x="6699" y="1585965"/>
                  <a:pt x="3350" y="921099"/>
                  <a:pt x="0" y="256233"/>
                </a:cubicBezTo>
                <a:lnTo>
                  <a:pt x="1014884" y="0"/>
                </a:lnTo>
                <a:lnTo>
                  <a:pt x="1014884" y="1823776"/>
                </a:lnTo>
                <a:lnTo>
                  <a:pt x="10049" y="2250831"/>
                </a:lnTo>
                <a:close/>
              </a:path>
            </a:pathLst>
          </a:custGeom>
          <a:solidFill>
            <a:srgbClr val="FFFF99">
              <a:alpha val="20000"/>
            </a:srgbClr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9" name="Freeform 8"/>
          <p:cNvSpPr/>
          <p:nvPr/>
        </p:nvSpPr>
        <p:spPr bwMode="auto">
          <a:xfrm>
            <a:off x="2467844" y="3040772"/>
            <a:ext cx="1707455" cy="2972157"/>
          </a:xfrm>
          <a:custGeom>
            <a:avLst/>
            <a:gdLst>
              <a:gd name="connsiteX0" fmla="*/ 969666 w 969666"/>
              <a:gd name="connsiteY0" fmla="*/ 1924259 h 1924259"/>
              <a:gd name="connsiteX1" fmla="*/ 959618 w 969666"/>
              <a:gd name="connsiteY1" fmla="*/ 200967 h 1924259"/>
              <a:gd name="connsiteX2" fmla="*/ 0 w 969666"/>
              <a:gd name="connsiteY2" fmla="*/ 0 h 1924259"/>
              <a:gd name="connsiteX3" fmla="*/ 10048 w 969666"/>
              <a:gd name="connsiteY3" fmla="*/ 1552470 h 1924259"/>
              <a:gd name="connsiteX4" fmla="*/ 969666 w 969666"/>
              <a:gd name="connsiteY4" fmla="*/ 1924259 h 192425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69666" h="1924259">
                <a:moveTo>
                  <a:pt x="969666" y="1924259"/>
                </a:moveTo>
                <a:cubicBezTo>
                  <a:pt x="966317" y="1349828"/>
                  <a:pt x="962967" y="775398"/>
                  <a:pt x="959618" y="200967"/>
                </a:cubicBezTo>
                <a:lnTo>
                  <a:pt x="0" y="0"/>
                </a:lnTo>
                <a:cubicBezTo>
                  <a:pt x="3349" y="517490"/>
                  <a:pt x="6699" y="1034980"/>
                  <a:pt x="10048" y="1552470"/>
                </a:cubicBezTo>
                <a:lnTo>
                  <a:pt x="969666" y="1924259"/>
                </a:lnTo>
                <a:close/>
              </a:path>
            </a:pathLst>
          </a:custGeom>
          <a:solidFill>
            <a:srgbClr val="6699FF">
              <a:alpha val="20000"/>
            </a:srgbClr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09" name="TextBox 108"/>
          <p:cNvSpPr txBox="1"/>
          <p:nvPr/>
        </p:nvSpPr>
        <p:spPr>
          <a:xfrm>
            <a:off x="3387420" y="4091190"/>
            <a:ext cx="439544" cy="646331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tx1">
                    <a:lumMod val="50000"/>
                    <a:lumOff val="50000"/>
                  </a:schemeClr>
                </a:solidFill>
                <a:sym typeface="Symbol"/>
              </a:rPr>
              <a:t></a:t>
            </a:r>
            <a:r>
              <a:rPr lang="en-US" b="1" baseline="-25000" dirty="0" err="1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xy</a:t>
            </a:r>
            <a:endParaRPr lang="en-US" b="1" baseline="-25000" dirty="0" smtClean="0">
              <a:solidFill>
                <a:schemeClr val="tx1">
                  <a:lumMod val="50000"/>
                  <a:lumOff val="50000"/>
                </a:schemeClr>
              </a:solidFill>
              <a:latin typeface="Times New Roman" pitchFamily="18" charset="0"/>
              <a:cs typeface="Times New Roman" pitchFamily="18" charset="0"/>
              <a:sym typeface="Symbol"/>
            </a:endParaRPr>
          </a:p>
          <a:p>
            <a:endParaRPr lang="en-US" b="1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381000"/>
            <a:ext cx="8610600" cy="835025"/>
          </a:xfrm>
        </p:spPr>
        <p:txBody>
          <a:bodyPr/>
          <a:lstStyle/>
          <a:p>
            <a:r>
              <a:rPr lang="en-US" sz="3200" dirty="0" smtClean="0"/>
              <a:t>Force Equilibrium in an Element with Finite Dimensions (in x)</a:t>
            </a:r>
            <a:endParaRPr lang="en-US" sz="3200" dirty="0"/>
          </a:p>
        </p:txBody>
      </p:sp>
      <p:cxnSp>
        <p:nvCxnSpPr>
          <p:cNvPr id="53" name="Straight Arrow Connector 52"/>
          <p:cNvCxnSpPr>
            <a:cxnSpLocks noChangeAspect="1"/>
          </p:cNvCxnSpPr>
          <p:nvPr/>
        </p:nvCxnSpPr>
        <p:spPr bwMode="auto">
          <a:xfrm flipH="1" flipV="1">
            <a:off x="4138674" y="1752600"/>
            <a:ext cx="1" cy="72085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4" name="Straight Arrow Connector 53"/>
          <p:cNvCxnSpPr>
            <a:cxnSpLocks noChangeAspect="1"/>
          </p:cNvCxnSpPr>
          <p:nvPr/>
        </p:nvCxnSpPr>
        <p:spPr bwMode="auto">
          <a:xfrm>
            <a:off x="5872064" y="4704608"/>
            <a:ext cx="1624059" cy="324591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5" name="Straight Arrow Connector 54"/>
          <p:cNvCxnSpPr>
            <a:cxnSpLocks/>
          </p:cNvCxnSpPr>
          <p:nvPr/>
        </p:nvCxnSpPr>
        <p:spPr bwMode="auto">
          <a:xfrm flipH="1">
            <a:off x="1230451" y="4841084"/>
            <a:ext cx="1137917" cy="29900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59" name="TextBox 58"/>
          <p:cNvSpPr txBox="1"/>
          <p:nvPr/>
        </p:nvSpPr>
        <p:spPr>
          <a:xfrm>
            <a:off x="1180206" y="5140091"/>
            <a:ext cx="40656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rgbClr val="0033CC"/>
                </a:solidFill>
              </a:rPr>
              <a:t>z</a:t>
            </a:r>
            <a:endParaRPr lang="en-US" sz="1200" dirty="0">
              <a:solidFill>
                <a:srgbClr val="0033CC"/>
              </a:solidFill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4154658" y="1682837"/>
            <a:ext cx="40656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rgbClr val="0033CC"/>
                </a:solidFill>
              </a:rPr>
              <a:t>y</a:t>
            </a:r>
            <a:endParaRPr lang="en-US" sz="1200" dirty="0">
              <a:solidFill>
                <a:srgbClr val="0033CC"/>
              </a:solidFill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7326611" y="5001591"/>
            <a:ext cx="40656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rgbClr val="0033CC"/>
                </a:solidFill>
              </a:rPr>
              <a:t>x</a:t>
            </a:r>
            <a:endParaRPr lang="en-US" sz="1200" dirty="0">
              <a:solidFill>
                <a:srgbClr val="0033CC"/>
              </a:solidFill>
            </a:endParaRPr>
          </a:p>
        </p:txBody>
      </p:sp>
      <p:sp>
        <p:nvSpPr>
          <p:cNvPr id="23" name="Freeform 22"/>
          <p:cNvSpPr/>
          <p:nvPr/>
        </p:nvSpPr>
        <p:spPr bwMode="auto">
          <a:xfrm>
            <a:off x="2466721" y="2713873"/>
            <a:ext cx="1599651" cy="2719676"/>
          </a:xfrm>
          <a:custGeom>
            <a:avLst/>
            <a:gdLst>
              <a:gd name="connsiteX0" fmla="*/ 905464 w 908443"/>
              <a:gd name="connsiteY0" fmla="*/ 0 h 1584562"/>
              <a:gd name="connsiteX1" fmla="*/ 0 w 908443"/>
              <a:gd name="connsiteY1" fmla="*/ 190624 h 1584562"/>
              <a:gd name="connsiteX2" fmla="*/ 11914 w 908443"/>
              <a:gd name="connsiteY2" fmla="*/ 1584562 h 1584562"/>
              <a:gd name="connsiteX3" fmla="*/ 908443 w 908443"/>
              <a:gd name="connsiteY3" fmla="*/ 1250970 h 1584562"/>
              <a:gd name="connsiteX4" fmla="*/ 905464 w 908443"/>
              <a:gd name="connsiteY4" fmla="*/ 0 h 15845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08443" h="1584562">
                <a:moveTo>
                  <a:pt x="905464" y="0"/>
                </a:moveTo>
                <a:lnTo>
                  <a:pt x="0" y="190624"/>
                </a:lnTo>
                <a:lnTo>
                  <a:pt x="11914" y="1584562"/>
                </a:lnTo>
                <a:lnTo>
                  <a:pt x="908443" y="1250970"/>
                </a:lnTo>
                <a:lnTo>
                  <a:pt x="905464" y="0"/>
                </a:lnTo>
                <a:close/>
              </a:path>
            </a:pathLst>
          </a:custGeom>
          <a:noFill/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2" name="Freeform 11"/>
          <p:cNvSpPr/>
          <p:nvPr/>
        </p:nvSpPr>
        <p:spPr bwMode="auto">
          <a:xfrm>
            <a:off x="2467844" y="2713086"/>
            <a:ext cx="3724553" cy="638123"/>
          </a:xfrm>
          <a:custGeom>
            <a:avLst/>
            <a:gdLst>
              <a:gd name="connsiteX0" fmla="*/ 0 w 2115178"/>
              <a:gd name="connsiteY0" fmla="*/ 185895 h 371789"/>
              <a:gd name="connsiteX1" fmla="*/ 964642 w 2115178"/>
              <a:gd name="connsiteY1" fmla="*/ 371789 h 371789"/>
              <a:gd name="connsiteX2" fmla="*/ 2115178 w 2115178"/>
              <a:gd name="connsiteY2" fmla="*/ 170822 h 371789"/>
              <a:gd name="connsiteX3" fmla="*/ 904352 w 2115178"/>
              <a:gd name="connsiteY3" fmla="*/ 0 h 371789"/>
              <a:gd name="connsiteX4" fmla="*/ 0 w 2115178"/>
              <a:gd name="connsiteY4" fmla="*/ 185895 h 3717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115178" h="371789">
                <a:moveTo>
                  <a:pt x="0" y="185895"/>
                </a:moveTo>
                <a:lnTo>
                  <a:pt x="964642" y="371789"/>
                </a:lnTo>
                <a:lnTo>
                  <a:pt x="2115178" y="170822"/>
                </a:lnTo>
                <a:lnTo>
                  <a:pt x="904352" y="0"/>
                </a:lnTo>
                <a:lnTo>
                  <a:pt x="0" y="185895"/>
                </a:lnTo>
                <a:close/>
              </a:path>
            </a:pathLst>
          </a:custGeom>
          <a:solidFill>
            <a:schemeClr val="accent1">
              <a:alpha val="20000"/>
            </a:schemeClr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24" name="Freeform 23"/>
          <p:cNvSpPr/>
          <p:nvPr/>
        </p:nvSpPr>
        <p:spPr bwMode="auto">
          <a:xfrm>
            <a:off x="4061127" y="2703649"/>
            <a:ext cx="2134616" cy="2745238"/>
          </a:xfrm>
          <a:custGeom>
            <a:avLst/>
            <a:gdLst>
              <a:gd name="connsiteX0" fmla="*/ 1212251 w 1212251"/>
              <a:gd name="connsiteY0" fmla="*/ 1599455 h 1599455"/>
              <a:gd name="connsiteX1" fmla="*/ 1206294 w 1212251"/>
              <a:gd name="connsiteY1" fmla="*/ 175731 h 1599455"/>
              <a:gd name="connsiteX2" fmla="*/ 0 w 1212251"/>
              <a:gd name="connsiteY2" fmla="*/ 0 h 1599455"/>
              <a:gd name="connsiteX3" fmla="*/ 2979 w 1212251"/>
              <a:gd name="connsiteY3" fmla="*/ 1256927 h 1599455"/>
              <a:gd name="connsiteX4" fmla="*/ 1212251 w 1212251"/>
              <a:gd name="connsiteY4" fmla="*/ 1599455 h 159945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12251" h="1599455">
                <a:moveTo>
                  <a:pt x="1212251" y="1599455"/>
                </a:moveTo>
                <a:cubicBezTo>
                  <a:pt x="1210265" y="1124880"/>
                  <a:pt x="1208280" y="650306"/>
                  <a:pt x="1206294" y="175731"/>
                </a:cubicBezTo>
                <a:lnTo>
                  <a:pt x="0" y="0"/>
                </a:lnTo>
                <a:lnTo>
                  <a:pt x="2979" y="1256927"/>
                </a:lnTo>
                <a:lnTo>
                  <a:pt x="1212251" y="1599455"/>
                </a:lnTo>
                <a:close/>
              </a:path>
            </a:pathLst>
          </a:custGeom>
          <a:noFill/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44" name="Straight Arrow Connector 43"/>
          <p:cNvCxnSpPr>
            <a:cxnSpLocks noChangeAspect="1"/>
          </p:cNvCxnSpPr>
          <p:nvPr/>
        </p:nvCxnSpPr>
        <p:spPr bwMode="auto">
          <a:xfrm rot="10800000" flipV="1">
            <a:off x="3642853" y="2970086"/>
            <a:ext cx="494762" cy="139874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45" name="Straight Arrow Connector 44"/>
          <p:cNvCxnSpPr>
            <a:cxnSpLocks noChangeAspect="1"/>
          </p:cNvCxnSpPr>
          <p:nvPr/>
        </p:nvCxnSpPr>
        <p:spPr bwMode="auto">
          <a:xfrm>
            <a:off x="4137626" y="2966711"/>
            <a:ext cx="416989" cy="81289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46" name="Straight Arrow Connector 45"/>
          <p:cNvCxnSpPr>
            <a:cxnSpLocks noChangeAspect="1"/>
          </p:cNvCxnSpPr>
          <p:nvPr/>
        </p:nvCxnSpPr>
        <p:spPr bwMode="auto">
          <a:xfrm rot="5400000" flipH="1" flipV="1">
            <a:off x="3920347" y="2739283"/>
            <a:ext cx="449365" cy="1588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47" name="Straight Arrow Connector 46"/>
          <p:cNvCxnSpPr/>
          <p:nvPr/>
        </p:nvCxnSpPr>
        <p:spPr bwMode="auto">
          <a:xfrm flipH="1">
            <a:off x="3031932" y="4539962"/>
            <a:ext cx="366016" cy="106535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48" name="Straight Arrow Connector 47"/>
          <p:cNvCxnSpPr>
            <a:cxnSpLocks noChangeAspect="1"/>
          </p:cNvCxnSpPr>
          <p:nvPr/>
        </p:nvCxnSpPr>
        <p:spPr bwMode="auto">
          <a:xfrm>
            <a:off x="3397949" y="4539965"/>
            <a:ext cx="408296" cy="113566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49" name="Straight Arrow Connector 48"/>
          <p:cNvCxnSpPr/>
          <p:nvPr/>
        </p:nvCxnSpPr>
        <p:spPr bwMode="auto">
          <a:xfrm flipV="1">
            <a:off x="3397103" y="3999175"/>
            <a:ext cx="844" cy="541727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50" name="Straight Arrow Connector 49"/>
          <p:cNvCxnSpPr>
            <a:cxnSpLocks noChangeAspect="1"/>
          </p:cNvCxnSpPr>
          <p:nvPr/>
        </p:nvCxnSpPr>
        <p:spPr bwMode="auto">
          <a:xfrm rot="10800000" flipV="1">
            <a:off x="4785852" y="4568672"/>
            <a:ext cx="475773" cy="155728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51" name="Straight Arrow Connector 50"/>
          <p:cNvCxnSpPr/>
          <p:nvPr/>
        </p:nvCxnSpPr>
        <p:spPr bwMode="auto">
          <a:xfrm>
            <a:off x="5261623" y="4566796"/>
            <a:ext cx="438629" cy="100732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52" name="Straight Arrow Connector 51"/>
          <p:cNvCxnSpPr/>
          <p:nvPr/>
        </p:nvCxnSpPr>
        <p:spPr bwMode="auto">
          <a:xfrm rot="5400000" flipH="1" flipV="1">
            <a:off x="4958444" y="4264665"/>
            <a:ext cx="605444" cy="914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sp>
        <p:nvSpPr>
          <p:cNvPr id="62" name="TextBox 61"/>
          <p:cNvSpPr txBox="1"/>
          <p:nvPr/>
        </p:nvSpPr>
        <p:spPr>
          <a:xfrm>
            <a:off x="2600899" y="5620570"/>
            <a:ext cx="805070" cy="475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l-GR" sz="1200" dirty="0" smtClean="0">
                <a:latin typeface="Times New Roman"/>
                <a:cs typeface="Times New Roman"/>
              </a:rPr>
              <a:t>Δ</a:t>
            </a:r>
            <a:r>
              <a:rPr lang="en-US" sz="1200" dirty="0" smtClean="0"/>
              <a:t>x</a:t>
            </a:r>
            <a:endParaRPr lang="en-US" sz="1200" dirty="0"/>
          </a:p>
        </p:txBody>
      </p:sp>
      <p:sp>
        <p:nvSpPr>
          <p:cNvPr id="63" name="TextBox 62"/>
          <p:cNvSpPr txBox="1"/>
          <p:nvPr/>
        </p:nvSpPr>
        <p:spPr>
          <a:xfrm>
            <a:off x="2009669" y="4119765"/>
            <a:ext cx="53695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l-GR" sz="1200" dirty="0" smtClean="0">
                <a:latin typeface="Times New Roman"/>
                <a:cs typeface="Times New Roman"/>
              </a:rPr>
              <a:t>Δ</a:t>
            </a:r>
            <a:r>
              <a:rPr lang="en-US" sz="1200" dirty="0" smtClean="0"/>
              <a:t>y</a:t>
            </a:r>
            <a:endParaRPr lang="en-US" sz="1200" dirty="0"/>
          </a:p>
        </p:txBody>
      </p:sp>
      <p:sp>
        <p:nvSpPr>
          <p:cNvPr id="64" name="TextBox 63"/>
          <p:cNvSpPr txBox="1"/>
          <p:nvPr/>
        </p:nvSpPr>
        <p:spPr>
          <a:xfrm>
            <a:off x="5016110" y="5620570"/>
            <a:ext cx="805070" cy="475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l-GR" sz="1200" dirty="0" smtClean="0">
                <a:latin typeface="Times New Roman"/>
                <a:cs typeface="Times New Roman"/>
              </a:rPr>
              <a:t>Δ</a:t>
            </a:r>
            <a:r>
              <a:rPr lang="en-US" sz="1200" dirty="0" smtClean="0"/>
              <a:t>z</a:t>
            </a:r>
            <a:endParaRPr lang="en-US" sz="1200" dirty="0"/>
          </a:p>
        </p:txBody>
      </p:sp>
      <p:cxnSp>
        <p:nvCxnSpPr>
          <p:cNvPr id="88" name="Straight Arrow Connector 87"/>
          <p:cNvCxnSpPr>
            <a:cxnSpLocks noChangeAspect="1"/>
          </p:cNvCxnSpPr>
          <p:nvPr/>
        </p:nvCxnSpPr>
        <p:spPr bwMode="auto">
          <a:xfrm flipV="1">
            <a:off x="4015224" y="5317024"/>
            <a:ext cx="385212" cy="111728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>
                <a:lumMod val="50000"/>
                <a:lumOff val="50000"/>
              </a:schemeClr>
            </a:solidFill>
            <a:prstDash val="sysDash"/>
            <a:round/>
            <a:headEnd type="none" w="med" len="med"/>
            <a:tailEnd type="stealth" w="med" len="lg"/>
          </a:ln>
          <a:effectLst/>
        </p:spPr>
      </p:cxnSp>
      <p:cxnSp>
        <p:nvCxnSpPr>
          <p:cNvPr id="89" name="Straight Arrow Connector 88"/>
          <p:cNvCxnSpPr>
            <a:cxnSpLocks noChangeAspect="1"/>
          </p:cNvCxnSpPr>
          <p:nvPr/>
        </p:nvCxnSpPr>
        <p:spPr bwMode="auto">
          <a:xfrm rot="10800000">
            <a:off x="3638436" y="5334000"/>
            <a:ext cx="376796" cy="7536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>
                <a:lumMod val="50000"/>
                <a:lumOff val="50000"/>
              </a:schemeClr>
            </a:solidFill>
            <a:prstDash val="sysDash"/>
            <a:round/>
            <a:headEnd type="none" w="med" len="med"/>
            <a:tailEnd type="stealth" w="med" len="lg"/>
          </a:ln>
          <a:effectLst/>
        </p:spPr>
      </p:cxnSp>
      <p:cxnSp>
        <p:nvCxnSpPr>
          <p:cNvPr id="90" name="Straight Arrow Connector 89"/>
          <p:cNvCxnSpPr>
            <a:cxnSpLocks noChangeAspect="1"/>
          </p:cNvCxnSpPr>
          <p:nvPr/>
        </p:nvCxnSpPr>
        <p:spPr bwMode="auto">
          <a:xfrm rot="16200000" flipH="1">
            <a:off x="3836429" y="5608192"/>
            <a:ext cx="366014" cy="2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>
                <a:lumMod val="50000"/>
                <a:lumOff val="50000"/>
              </a:schemeClr>
            </a:solidFill>
            <a:prstDash val="sysDash"/>
            <a:round/>
            <a:headEnd type="none" w="med" len="med"/>
            <a:tailEnd type="stealth" w="med" len="lg"/>
          </a:ln>
          <a:effectLst/>
        </p:spPr>
      </p:cxnSp>
      <p:cxnSp>
        <p:nvCxnSpPr>
          <p:cNvPr id="91" name="Straight Arrow Connector 90"/>
          <p:cNvCxnSpPr/>
          <p:nvPr/>
        </p:nvCxnSpPr>
        <p:spPr bwMode="auto">
          <a:xfrm flipV="1">
            <a:off x="5087600" y="3886200"/>
            <a:ext cx="307851" cy="15240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>
                <a:lumMod val="50000"/>
                <a:lumOff val="50000"/>
              </a:schemeClr>
            </a:solidFill>
            <a:prstDash val="sysDash"/>
            <a:round/>
            <a:headEnd type="none" w="med" len="med"/>
            <a:tailEnd type="stealth" w="med" len="lg"/>
          </a:ln>
          <a:effectLst/>
        </p:spPr>
      </p:cxnSp>
      <p:cxnSp>
        <p:nvCxnSpPr>
          <p:cNvPr id="92" name="Straight Arrow Connector 91"/>
          <p:cNvCxnSpPr>
            <a:cxnSpLocks noChangeAspect="1"/>
          </p:cNvCxnSpPr>
          <p:nvPr/>
        </p:nvCxnSpPr>
        <p:spPr bwMode="auto">
          <a:xfrm rot="10800000">
            <a:off x="4633452" y="3925066"/>
            <a:ext cx="454152" cy="113538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>
                <a:lumMod val="50000"/>
                <a:lumOff val="50000"/>
              </a:schemeClr>
            </a:solidFill>
            <a:prstDash val="sysDash"/>
            <a:round/>
            <a:headEnd type="none" w="med" len="med"/>
            <a:tailEnd type="stealth" w="med" len="lg"/>
          </a:ln>
          <a:effectLst/>
        </p:spPr>
      </p:cxnSp>
      <p:cxnSp>
        <p:nvCxnSpPr>
          <p:cNvPr id="93" name="Straight Arrow Connector 92"/>
          <p:cNvCxnSpPr/>
          <p:nvPr/>
        </p:nvCxnSpPr>
        <p:spPr bwMode="auto">
          <a:xfrm rot="16200000" flipH="1">
            <a:off x="4860525" y="4265674"/>
            <a:ext cx="456406" cy="3846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>
                <a:lumMod val="50000"/>
                <a:lumOff val="50000"/>
              </a:schemeClr>
            </a:solidFill>
            <a:prstDash val="sysDash"/>
            <a:round/>
            <a:headEnd type="none" w="med" len="med"/>
            <a:tailEnd type="stealth" w="med" len="lg"/>
          </a:ln>
          <a:effectLst/>
        </p:spPr>
      </p:cxnSp>
      <p:cxnSp>
        <p:nvCxnSpPr>
          <p:cNvPr id="94" name="Straight Arrow Connector 93"/>
          <p:cNvCxnSpPr>
            <a:cxnSpLocks noChangeAspect="1"/>
          </p:cNvCxnSpPr>
          <p:nvPr/>
        </p:nvCxnSpPr>
        <p:spPr bwMode="auto">
          <a:xfrm flipV="1">
            <a:off x="3443840" y="3886200"/>
            <a:ext cx="316353" cy="85352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>
                <a:lumMod val="50000"/>
                <a:lumOff val="50000"/>
              </a:schemeClr>
            </a:solidFill>
            <a:prstDash val="sysDash"/>
            <a:round/>
            <a:headEnd type="none" w="med" len="med"/>
            <a:tailEnd type="stealth" w="med" len="lg"/>
          </a:ln>
          <a:effectLst/>
        </p:spPr>
      </p:cxnSp>
      <p:cxnSp>
        <p:nvCxnSpPr>
          <p:cNvPr id="95" name="Straight Arrow Connector 94"/>
          <p:cNvCxnSpPr/>
          <p:nvPr/>
        </p:nvCxnSpPr>
        <p:spPr bwMode="auto">
          <a:xfrm rot="10800000">
            <a:off x="3033252" y="3897351"/>
            <a:ext cx="410581" cy="75539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>
                <a:lumMod val="50000"/>
                <a:lumOff val="50000"/>
              </a:schemeClr>
            </a:solidFill>
            <a:prstDash val="sysDash"/>
            <a:round/>
            <a:headEnd type="none" w="med" len="med"/>
            <a:tailEnd type="stealth" w="med" len="lg"/>
          </a:ln>
          <a:effectLst/>
        </p:spPr>
      </p:cxnSp>
      <p:cxnSp>
        <p:nvCxnSpPr>
          <p:cNvPr id="96" name="Straight Arrow Connector 95"/>
          <p:cNvCxnSpPr/>
          <p:nvPr/>
        </p:nvCxnSpPr>
        <p:spPr bwMode="auto">
          <a:xfrm rot="16200000" flipH="1">
            <a:off x="3223542" y="4193233"/>
            <a:ext cx="443104" cy="396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>
                <a:lumMod val="50000"/>
                <a:lumOff val="50000"/>
              </a:schemeClr>
            </a:solidFill>
            <a:prstDash val="sysDash"/>
            <a:round/>
            <a:headEnd type="none" w="med" len="med"/>
            <a:tailEnd type="stealth" w="med" len="lg"/>
          </a:ln>
          <a:effectLst/>
        </p:spPr>
      </p:cxnSp>
      <p:sp>
        <p:nvSpPr>
          <p:cNvPr id="100" name="TextBox 99"/>
          <p:cNvSpPr txBox="1"/>
          <p:nvPr/>
        </p:nvSpPr>
        <p:spPr>
          <a:xfrm>
            <a:off x="2880852" y="3505200"/>
            <a:ext cx="386644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l-GR" b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/>
                <a:cs typeface="Times New Roman"/>
              </a:rPr>
              <a:t>σ</a:t>
            </a:r>
            <a:r>
              <a:rPr lang="en-US" b="1" baseline="-250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/>
                <a:cs typeface="Times New Roman"/>
              </a:rPr>
              <a:t>x</a:t>
            </a:r>
            <a:endParaRPr lang="en-US" b="1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101" name="TextBox 100"/>
          <p:cNvSpPr txBox="1"/>
          <p:nvPr/>
        </p:nvSpPr>
        <p:spPr>
          <a:xfrm>
            <a:off x="3694356" y="5509280"/>
            <a:ext cx="386644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l-GR" b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/>
                <a:cs typeface="Times New Roman"/>
              </a:rPr>
              <a:t>σ</a:t>
            </a:r>
            <a:r>
              <a:rPr lang="en-US" b="1" baseline="-250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/>
                <a:cs typeface="Times New Roman"/>
              </a:rPr>
              <a:t>y</a:t>
            </a:r>
            <a:endParaRPr lang="en-US" b="1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102" name="TextBox 101"/>
          <p:cNvSpPr txBox="1"/>
          <p:nvPr/>
        </p:nvSpPr>
        <p:spPr>
          <a:xfrm>
            <a:off x="5243052" y="3505200"/>
            <a:ext cx="381000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l-GR" b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/>
                <a:cs typeface="Times New Roman"/>
              </a:rPr>
              <a:t>σ</a:t>
            </a:r>
            <a:r>
              <a:rPr lang="en-US" b="1" baseline="-250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/>
                <a:cs typeface="Times New Roman"/>
              </a:rPr>
              <a:t>z</a:t>
            </a:r>
            <a:endParaRPr lang="en-US" b="1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108" name="TextBox 107"/>
          <p:cNvSpPr txBox="1"/>
          <p:nvPr/>
        </p:nvSpPr>
        <p:spPr>
          <a:xfrm>
            <a:off x="3488370" y="3532600"/>
            <a:ext cx="431528" cy="646331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tx1">
                    <a:lumMod val="50000"/>
                    <a:lumOff val="50000"/>
                  </a:schemeClr>
                </a:solidFill>
                <a:sym typeface="Symbol"/>
              </a:rPr>
              <a:t></a:t>
            </a:r>
            <a:r>
              <a:rPr lang="en-US" b="1" baseline="-25000" dirty="0" err="1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xz</a:t>
            </a:r>
            <a:endParaRPr lang="en-US" b="1" baseline="-25000" dirty="0" smtClean="0">
              <a:solidFill>
                <a:schemeClr val="tx1">
                  <a:lumMod val="50000"/>
                  <a:lumOff val="50000"/>
                </a:schemeClr>
              </a:solidFill>
              <a:latin typeface="Times New Roman" pitchFamily="18" charset="0"/>
              <a:cs typeface="Times New Roman" pitchFamily="18" charset="0"/>
              <a:sym typeface="Symbol"/>
            </a:endParaRPr>
          </a:p>
          <a:p>
            <a:endParaRPr lang="en-US" b="1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110" name="TextBox 109"/>
          <p:cNvSpPr txBox="1"/>
          <p:nvPr/>
        </p:nvSpPr>
        <p:spPr>
          <a:xfrm>
            <a:off x="4273708" y="5221069"/>
            <a:ext cx="431528" cy="64633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chemeClr val="tx1">
                    <a:lumMod val="50000"/>
                    <a:lumOff val="50000"/>
                  </a:schemeClr>
                </a:solidFill>
                <a:sym typeface="Symbol"/>
              </a:rPr>
              <a:t></a:t>
            </a:r>
            <a:r>
              <a:rPr lang="en-US" b="1" baseline="-25000" dirty="0" err="1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yz</a:t>
            </a:r>
            <a:endParaRPr lang="en-US" b="1" baseline="-25000" dirty="0" smtClean="0">
              <a:solidFill>
                <a:schemeClr val="tx1">
                  <a:lumMod val="50000"/>
                  <a:lumOff val="50000"/>
                </a:schemeClr>
              </a:solidFill>
              <a:latin typeface="Times New Roman" pitchFamily="18" charset="0"/>
              <a:cs typeface="Times New Roman" pitchFamily="18" charset="0"/>
              <a:sym typeface="Symbol"/>
            </a:endParaRPr>
          </a:p>
          <a:p>
            <a:endParaRPr lang="en-US" b="1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111" name="TextBox 110"/>
          <p:cNvSpPr txBox="1"/>
          <p:nvPr/>
        </p:nvSpPr>
        <p:spPr>
          <a:xfrm>
            <a:off x="4467099" y="3543837"/>
            <a:ext cx="431528" cy="646331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tx1">
                    <a:lumMod val="50000"/>
                    <a:lumOff val="50000"/>
                  </a:schemeClr>
                </a:solidFill>
                <a:sym typeface="Symbol"/>
              </a:rPr>
              <a:t></a:t>
            </a:r>
            <a:r>
              <a:rPr lang="en-US" b="1" baseline="-25000" dirty="0" err="1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zx</a:t>
            </a:r>
            <a:endParaRPr lang="en-US" b="1" baseline="-25000" dirty="0" smtClean="0">
              <a:solidFill>
                <a:schemeClr val="tx1">
                  <a:lumMod val="50000"/>
                  <a:lumOff val="50000"/>
                </a:schemeClr>
              </a:solidFill>
              <a:latin typeface="Times New Roman" pitchFamily="18" charset="0"/>
              <a:cs typeface="Times New Roman" pitchFamily="18" charset="0"/>
              <a:sym typeface="Symbol"/>
            </a:endParaRPr>
          </a:p>
          <a:p>
            <a:endParaRPr lang="en-US" b="1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112" name="TextBox 111"/>
          <p:cNvSpPr txBox="1"/>
          <p:nvPr/>
        </p:nvSpPr>
        <p:spPr>
          <a:xfrm>
            <a:off x="4709652" y="4078069"/>
            <a:ext cx="431528" cy="646331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tx1">
                    <a:lumMod val="50000"/>
                    <a:lumOff val="50000"/>
                  </a:schemeClr>
                </a:solidFill>
                <a:sym typeface="Symbol"/>
              </a:rPr>
              <a:t></a:t>
            </a:r>
            <a:r>
              <a:rPr lang="en-US" b="1" baseline="-25000" dirty="0" err="1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zy</a:t>
            </a:r>
            <a:endParaRPr lang="en-US" b="1" baseline="-25000" dirty="0" smtClean="0">
              <a:solidFill>
                <a:schemeClr val="tx1">
                  <a:lumMod val="50000"/>
                  <a:lumOff val="50000"/>
                </a:schemeClr>
              </a:solidFill>
              <a:latin typeface="Times New Roman" pitchFamily="18" charset="0"/>
              <a:cs typeface="Times New Roman" pitchFamily="18" charset="0"/>
              <a:sym typeface="Symbol"/>
            </a:endParaRPr>
          </a:p>
          <a:p>
            <a:endParaRPr lang="en-US" b="1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113" name="TextBox 112"/>
          <p:cNvSpPr txBox="1"/>
          <p:nvPr/>
        </p:nvSpPr>
        <p:spPr>
          <a:xfrm>
            <a:off x="3394101" y="5169113"/>
            <a:ext cx="439544" cy="64633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chemeClr val="tx1">
                    <a:lumMod val="50000"/>
                    <a:lumOff val="50000"/>
                  </a:schemeClr>
                </a:solidFill>
                <a:sym typeface="Symbol"/>
              </a:rPr>
              <a:t></a:t>
            </a:r>
            <a:r>
              <a:rPr lang="en-US" b="1" baseline="-25000" dirty="0" err="1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yx</a:t>
            </a:r>
            <a:endParaRPr lang="en-US" b="1" baseline="-25000" dirty="0" smtClean="0">
              <a:solidFill>
                <a:schemeClr val="tx1">
                  <a:lumMod val="50000"/>
                  <a:lumOff val="50000"/>
                </a:schemeClr>
              </a:solidFill>
              <a:latin typeface="Times New Roman" pitchFamily="18" charset="0"/>
              <a:cs typeface="Times New Roman" pitchFamily="18" charset="0"/>
              <a:sym typeface="Symbol"/>
            </a:endParaRPr>
          </a:p>
          <a:p>
            <a:endParaRPr lang="en-US" b="1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graphicFrame>
        <p:nvGraphicFramePr>
          <p:cNvPr id="37376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1004868"/>
              </p:ext>
            </p:extLst>
          </p:nvPr>
        </p:nvGraphicFramePr>
        <p:xfrm>
          <a:off x="298875" y="4084085"/>
          <a:ext cx="1457632" cy="6846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698" name="Equation" r:id="rId3" imgW="838080" imgH="393480" progId="Equation.DSMT4">
                  <p:embed/>
                </p:oleObj>
              </mc:Choice>
              <mc:Fallback>
                <p:oleObj name="Equation" r:id="rId3" imgW="838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875" y="4084085"/>
                        <a:ext cx="1457632" cy="6846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6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8946407"/>
              </p:ext>
            </p:extLst>
          </p:nvPr>
        </p:nvGraphicFramePr>
        <p:xfrm>
          <a:off x="298875" y="3305378"/>
          <a:ext cx="1452419" cy="704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699" name="Equation" r:id="rId5" imgW="863280" imgH="419040" progId="Equation.DSMT4">
                  <p:embed/>
                </p:oleObj>
              </mc:Choice>
              <mc:Fallback>
                <p:oleObj name="Equation" r:id="rId5" imgW="8632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875" y="3305378"/>
                        <a:ext cx="1452419" cy="7048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8866835"/>
              </p:ext>
            </p:extLst>
          </p:nvPr>
        </p:nvGraphicFramePr>
        <p:xfrm>
          <a:off x="943850" y="5400933"/>
          <a:ext cx="148221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700" name="Equation" r:id="rId7" imgW="850680" imgH="393480" progId="Equation.DSMT4">
                  <p:embed/>
                </p:oleObj>
              </mc:Choice>
              <mc:Fallback>
                <p:oleObj name="Equation" r:id="rId7" imgW="850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3850" y="5400933"/>
                        <a:ext cx="1482212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5" name="Straight Connector 114"/>
          <p:cNvCxnSpPr/>
          <p:nvPr/>
        </p:nvCxnSpPr>
        <p:spPr bwMode="auto">
          <a:xfrm>
            <a:off x="1810079" y="3753650"/>
            <a:ext cx="1585551" cy="523946"/>
          </a:xfrm>
          <a:prstGeom prst="line">
            <a:avLst/>
          </a:prstGeom>
          <a:solidFill>
            <a:schemeClr val="accent1"/>
          </a:solidFill>
          <a:ln w="6350" cap="flat" cmpd="sng" algn="ctr">
            <a:solidFill>
              <a:schemeClr val="tx1"/>
            </a:solidFill>
            <a:prstDash val="solid"/>
            <a:round/>
            <a:headEnd type="none" w="med" len="med"/>
            <a:tailEnd type="oval" w="med" len="med"/>
          </a:ln>
          <a:effectLst/>
        </p:spPr>
      </p:cxnSp>
      <p:cxnSp>
        <p:nvCxnSpPr>
          <p:cNvPr id="127" name="Straight Connector 126"/>
          <p:cNvCxnSpPr/>
          <p:nvPr/>
        </p:nvCxnSpPr>
        <p:spPr bwMode="auto">
          <a:xfrm>
            <a:off x="1809141" y="4418693"/>
            <a:ext cx="1471944" cy="151614"/>
          </a:xfrm>
          <a:prstGeom prst="line">
            <a:avLst/>
          </a:prstGeom>
          <a:solidFill>
            <a:schemeClr val="accent1"/>
          </a:solidFill>
          <a:ln w="6350" cap="flat" cmpd="sng" algn="ctr">
            <a:solidFill>
              <a:schemeClr val="tx1"/>
            </a:solidFill>
            <a:prstDash val="solid"/>
            <a:round/>
            <a:headEnd type="none" w="med" len="med"/>
            <a:tailEnd type="oval" w="med" len="med"/>
          </a:ln>
          <a:effectLst/>
        </p:spPr>
      </p:cxnSp>
      <p:cxnSp>
        <p:nvCxnSpPr>
          <p:cNvPr id="129" name="Straight Connector 128"/>
          <p:cNvCxnSpPr/>
          <p:nvPr/>
        </p:nvCxnSpPr>
        <p:spPr bwMode="auto">
          <a:xfrm flipV="1">
            <a:off x="2033117" y="4600630"/>
            <a:ext cx="1524000" cy="990600"/>
          </a:xfrm>
          <a:prstGeom prst="line">
            <a:avLst/>
          </a:prstGeom>
          <a:solidFill>
            <a:schemeClr val="accent1"/>
          </a:solidFill>
          <a:ln w="6350" cap="flat" cmpd="sng" algn="ctr">
            <a:solidFill>
              <a:schemeClr val="tx1"/>
            </a:solidFill>
            <a:prstDash val="solid"/>
            <a:round/>
            <a:headEnd type="none" w="med" len="med"/>
            <a:tailEnd type="oval" w="med" len="med"/>
          </a:ln>
          <a:effectLst/>
        </p:spPr>
      </p:cxnSp>
      <p:sp>
        <p:nvSpPr>
          <p:cNvPr id="130" name="Oval 129"/>
          <p:cNvSpPr>
            <a:spLocks noChangeAspect="1"/>
          </p:cNvSpPr>
          <p:nvPr/>
        </p:nvSpPr>
        <p:spPr bwMode="auto">
          <a:xfrm>
            <a:off x="4084812" y="4251960"/>
            <a:ext cx="91440" cy="91440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132" name="Straight Arrow Connector 131"/>
          <p:cNvCxnSpPr>
            <a:stCxn id="130" idx="5"/>
          </p:cNvCxnSpPr>
          <p:nvPr/>
        </p:nvCxnSpPr>
        <p:spPr bwMode="auto">
          <a:xfrm rot="16200000" flipH="1">
            <a:off x="4429561" y="4063308"/>
            <a:ext cx="165791" cy="699191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134" name="Straight Arrow Connector 133"/>
          <p:cNvCxnSpPr>
            <a:stCxn id="130" idx="3"/>
          </p:cNvCxnSpPr>
          <p:nvPr/>
        </p:nvCxnSpPr>
        <p:spPr bwMode="auto">
          <a:xfrm rot="5400000" flipH="1" flipV="1">
            <a:off x="3724822" y="3954780"/>
            <a:ext cx="748609" cy="1849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136" name="Straight Arrow Connector 135"/>
          <p:cNvCxnSpPr>
            <a:stCxn id="130" idx="5"/>
          </p:cNvCxnSpPr>
          <p:nvPr/>
        </p:nvCxnSpPr>
        <p:spPr bwMode="auto">
          <a:xfrm flipH="1">
            <a:off x="3502768" y="4330009"/>
            <a:ext cx="660093" cy="192572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graphicFrame>
        <p:nvGraphicFramePr>
          <p:cNvPr id="373765" name="Object 5"/>
          <p:cNvGraphicFramePr>
            <a:graphicFrameLocks noChangeAspect="1"/>
          </p:cNvGraphicFramePr>
          <p:nvPr/>
        </p:nvGraphicFramePr>
        <p:xfrm>
          <a:off x="3762499" y="4418693"/>
          <a:ext cx="337553" cy="4581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701" name="Equation" r:id="rId9" imgW="177480" imgH="241200" progId="Equation.DSMT4">
                  <p:embed/>
                </p:oleObj>
              </mc:Choice>
              <mc:Fallback>
                <p:oleObj name="Equation" r:id="rId9" imgW="177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2499" y="4418693"/>
                        <a:ext cx="337553" cy="4581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66" name="Object 6"/>
          <p:cNvGraphicFramePr>
            <a:graphicFrameLocks noChangeAspect="1"/>
          </p:cNvGraphicFramePr>
          <p:nvPr/>
        </p:nvGraphicFramePr>
        <p:xfrm>
          <a:off x="4252452" y="4419600"/>
          <a:ext cx="381000" cy="5170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702" name="Equation" r:id="rId11" imgW="177480" imgH="241200" progId="Equation.DSMT4">
                  <p:embed/>
                </p:oleObj>
              </mc:Choice>
              <mc:Fallback>
                <p:oleObj name="Equation" r:id="rId11" imgW="177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2452" y="4419600"/>
                        <a:ext cx="381000" cy="5170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67" name="Object 7"/>
          <p:cNvGraphicFramePr>
            <a:graphicFrameLocks noChangeAspect="1"/>
          </p:cNvGraphicFramePr>
          <p:nvPr/>
        </p:nvGraphicFramePr>
        <p:xfrm>
          <a:off x="3719052" y="3733800"/>
          <a:ext cx="4000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703" name="Equation" r:id="rId13" imgW="190440" imgH="253800" progId="Equation.DSMT4">
                  <p:embed/>
                </p:oleObj>
              </mc:Choice>
              <mc:Fallback>
                <p:oleObj name="Equation" r:id="rId13" imgW="1904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9052" y="3733800"/>
                        <a:ext cx="40005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6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1437994"/>
              </p:ext>
            </p:extLst>
          </p:nvPr>
        </p:nvGraphicFramePr>
        <p:xfrm>
          <a:off x="7018467" y="3942813"/>
          <a:ext cx="1479185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704" name="Equation" r:id="rId15" imgW="850680" imgH="393480" progId="Equation.DSMT4">
                  <p:embed/>
                </p:oleObj>
              </mc:Choice>
              <mc:Fallback>
                <p:oleObj name="Equation" r:id="rId15" imgW="850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8467" y="3942813"/>
                        <a:ext cx="1479185" cy="68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5" name="Straight Connector 144"/>
          <p:cNvCxnSpPr/>
          <p:nvPr/>
        </p:nvCxnSpPr>
        <p:spPr bwMode="auto">
          <a:xfrm flipH="1">
            <a:off x="5428924" y="4311910"/>
            <a:ext cx="1490528" cy="289581"/>
          </a:xfrm>
          <a:prstGeom prst="line">
            <a:avLst/>
          </a:prstGeom>
          <a:solidFill>
            <a:schemeClr val="accent1"/>
          </a:solidFill>
          <a:ln w="6350" cap="flat" cmpd="sng" algn="ctr">
            <a:solidFill>
              <a:schemeClr val="tx1"/>
            </a:solidFill>
            <a:prstDash val="solid"/>
            <a:round/>
            <a:headEnd type="none" w="med" len="med"/>
            <a:tailEnd type="oval" w="med" len="med"/>
          </a:ln>
          <a:effectLst/>
        </p:spPr>
      </p:cxnSp>
      <p:graphicFrame>
        <p:nvGraphicFramePr>
          <p:cNvPr id="37376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3702011"/>
              </p:ext>
            </p:extLst>
          </p:nvPr>
        </p:nvGraphicFramePr>
        <p:xfrm>
          <a:off x="7035104" y="5242198"/>
          <a:ext cx="1462548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705" name="Equation" r:id="rId17" imgW="863280" imgH="393480" progId="Equation.DSMT4">
                  <p:embed/>
                </p:oleObj>
              </mc:Choice>
              <mc:Fallback>
                <p:oleObj name="Equation" r:id="rId17" imgW="863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5104" y="5242198"/>
                        <a:ext cx="1462548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8" name="Straight Connector 147"/>
          <p:cNvCxnSpPr/>
          <p:nvPr/>
        </p:nvCxnSpPr>
        <p:spPr bwMode="auto">
          <a:xfrm flipH="1" flipV="1">
            <a:off x="5090652" y="4638933"/>
            <a:ext cx="1835975" cy="952242"/>
          </a:xfrm>
          <a:prstGeom prst="line">
            <a:avLst/>
          </a:prstGeom>
          <a:solidFill>
            <a:schemeClr val="accent1"/>
          </a:solidFill>
          <a:ln w="6350" cap="flat" cmpd="sng" algn="ctr">
            <a:solidFill>
              <a:schemeClr val="tx1"/>
            </a:solidFill>
            <a:prstDash val="solid"/>
            <a:round/>
            <a:headEnd type="none" w="med" len="med"/>
            <a:tailEnd type="oval" w="med" len="med"/>
          </a:ln>
          <a:effectLst/>
        </p:spPr>
      </p:cxnSp>
      <p:graphicFrame>
        <p:nvGraphicFramePr>
          <p:cNvPr id="37377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8851491"/>
              </p:ext>
            </p:extLst>
          </p:nvPr>
        </p:nvGraphicFramePr>
        <p:xfrm>
          <a:off x="7029398" y="3284853"/>
          <a:ext cx="1457325" cy="6969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706" name="Equation" r:id="rId19" imgW="876240" imgH="419040" progId="Equation.DSMT4">
                  <p:embed/>
                </p:oleObj>
              </mc:Choice>
              <mc:Fallback>
                <p:oleObj name="Equation" r:id="rId19" imgW="8762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9398" y="3284853"/>
                        <a:ext cx="1457325" cy="6969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0" name="Straight Connector 149"/>
          <p:cNvCxnSpPr/>
          <p:nvPr/>
        </p:nvCxnSpPr>
        <p:spPr bwMode="auto">
          <a:xfrm flipH="1">
            <a:off x="5262114" y="3702222"/>
            <a:ext cx="1657338" cy="576646"/>
          </a:xfrm>
          <a:prstGeom prst="line">
            <a:avLst/>
          </a:prstGeom>
          <a:solidFill>
            <a:schemeClr val="accent1"/>
          </a:solidFill>
          <a:ln w="6350" cap="flat" cmpd="sng" algn="ctr">
            <a:solidFill>
              <a:schemeClr val="tx1"/>
            </a:solidFill>
            <a:prstDash val="solid"/>
            <a:round/>
            <a:headEnd type="none" w="med" len="med"/>
            <a:tailEnd type="oval" w="med" len="med"/>
          </a:ln>
          <a:effectLst/>
        </p:spPr>
      </p:cxnSp>
      <p:graphicFrame>
        <p:nvGraphicFramePr>
          <p:cNvPr id="373771" name="Object 11"/>
          <p:cNvGraphicFramePr>
            <a:graphicFrameLocks noChangeAspect="1"/>
          </p:cNvGraphicFramePr>
          <p:nvPr/>
        </p:nvGraphicFramePr>
        <p:xfrm>
          <a:off x="4471526" y="1642385"/>
          <a:ext cx="1472073" cy="7579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707" name="Equation" r:id="rId21" imgW="863280" imgH="444240" progId="Equation.DSMT4">
                  <p:embed/>
                </p:oleObj>
              </mc:Choice>
              <mc:Fallback>
                <p:oleObj name="Equation" r:id="rId21" imgW="8632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1526" y="1642385"/>
                        <a:ext cx="1472073" cy="7579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72" name="Object 12"/>
          <p:cNvGraphicFramePr>
            <a:graphicFrameLocks noChangeAspect="1"/>
          </p:cNvGraphicFramePr>
          <p:nvPr/>
        </p:nvGraphicFramePr>
        <p:xfrm>
          <a:off x="6157452" y="1676400"/>
          <a:ext cx="1484312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708" name="Equation" r:id="rId23" imgW="876240" imgH="444240" progId="Equation.DSMT4">
                  <p:embed/>
                </p:oleObj>
              </mc:Choice>
              <mc:Fallback>
                <p:oleObj name="Equation" r:id="rId23" imgW="8762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7452" y="1676400"/>
                        <a:ext cx="1484312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7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8420276"/>
              </p:ext>
            </p:extLst>
          </p:nvPr>
        </p:nvGraphicFramePr>
        <p:xfrm>
          <a:off x="1855318" y="1722979"/>
          <a:ext cx="1484312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709" name="Equation" r:id="rId25" imgW="876240" imgH="444240" progId="Equation.DSMT4">
                  <p:embed/>
                </p:oleObj>
              </mc:Choice>
              <mc:Fallback>
                <p:oleObj name="Equation" r:id="rId25" imgW="8762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5318" y="1722979"/>
                        <a:ext cx="1484312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2" name="Straight Connector 151"/>
          <p:cNvCxnSpPr/>
          <p:nvPr/>
        </p:nvCxnSpPr>
        <p:spPr bwMode="auto">
          <a:xfrm flipH="1">
            <a:off x="4148537" y="2246270"/>
            <a:ext cx="776879" cy="573491"/>
          </a:xfrm>
          <a:prstGeom prst="line">
            <a:avLst/>
          </a:prstGeom>
          <a:solidFill>
            <a:schemeClr val="accent1"/>
          </a:solidFill>
          <a:ln w="6350" cap="flat" cmpd="sng" algn="ctr">
            <a:solidFill>
              <a:schemeClr val="tx1"/>
            </a:solidFill>
            <a:prstDash val="solid"/>
            <a:round/>
            <a:headEnd type="none" w="med" len="med"/>
            <a:tailEnd type="oval" w="med" len="med"/>
          </a:ln>
          <a:effectLst/>
        </p:spPr>
      </p:cxnSp>
      <p:cxnSp>
        <p:nvCxnSpPr>
          <p:cNvPr id="154" name="Straight Connector 153"/>
          <p:cNvCxnSpPr/>
          <p:nvPr/>
        </p:nvCxnSpPr>
        <p:spPr bwMode="auto">
          <a:xfrm flipH="1">
            <a:off x="4299837" y="2193155"/>
            <a:ext cx="1857615" cy="778322"/>
          </a:xfrm>
          <a:prstGeom prst="line">
            <a:avLst/>
          </a:prstGeom>
          <a:solidFill>
            <a:schemeClr val="accent1"/>
          </a:solidFill>
          <a:ln w="6350" cap="flat" cmpd="sng" algn="ctr">
            <a:solidFill>
              <a:schemeClr val="tx1"/>
            </a:solidFill>
            <a:prstDash val="solid"/>
            <a:round/>
            <a:headEnd type="none" w="med" len="med"/>
            <a:tailEnd type="oval" w="med" len="med"/>
          </a:ln>
          <a:effectLst/>
        </p:spPr>
      </p:cxnSp>
      <p:cxnSp>
        <p:nvCxnSpPr>
          <p:cNvPr id="156" name="Straight Connector 155"/>
          <p:cNvCxnSpPr/>
          <p:nvPr/>
        </p:nvCxnSpPr>
        <p:spPr bwMode="auto">
          <a:xfrm>
            <a:off x="2825912" y="2504794"/>
            <a:ext cx="1105363" cy="524017"/>
          </a:xfrm>
          <a:prstGeom prst="line">
            <a:avLst/>
          </a:prstGeom>
          <a:solidFill>
            <a:schemeClr val="accent1"/>
          </a:solidFill>
          <a:ln w="6350" cap="flat" cmpd="sng" algn="ctr">
            <a:solidFill>
              <a:schemeClr val="tx1"/>
            </a:solidFill>
            <a:prstDash val="solid"/>
            <a:round/>
            <a:headEnd type="none" w="med" len="med"/>
            <a:tailEnd type="oval" w="med" len="med"/>
          </a:ln>
          <a:effectLst/>
        </p:spPr>
      </p:cxnSp>
      <p:sp>
        <p:nvSpPr>
          <p:cNvPr id="35" name="Slide Number Placeholder 34"/>
          <p:cNvSpPr>
            <a:spLocks noGrp="1"/>
          </p:cNvSpPr>
          <p:nvPr>
            <p:ph type="sldNum" sz="quarter" idx="4294967295"/>
          </p:nvPr>
        </p:nvSpPr>
        <p:spPr>
          <a:xfrm>
            <a:off x="7010400" y="6179365"/>
            <a:ext cx="2133600" cy="365125"/>
          </a:xfrm>
          <a:prstGeom prst="rect">
            <a:avLst/>
          </a:prstGeom>
        </p:spPr>
        <p:txBody>
          <a:bodyPr/>
          <a:lstStyle/>
          <a:p>
            <a:fld id="{CBBFA05F-689E-4591-9CFF-FB8E4A004253}" type="slidenum">
              <a:rPr lang="en-US" smtClean="0"/>
              <a:pPr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456111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3737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3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3737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3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3737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3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3737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3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3737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3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3737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3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500"/>
                                        <p:tgtEl>
                                          <p:spTgt spid="3737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3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3737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3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7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3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6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9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2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5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" grpId="0"/>
      <p:bldP spid="101" grpId="0"/>
      <p:bldP spid="102" grpId="0"/>
      <p:bldP spid="108" grpId="0"/>
      <p:bldP spid="110" grpId="0"/>
      <p:bldP spid="11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5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lastic Equations of Equilibrium</a:t>
            </a:r>
            <a:endParaRPr lang="en-US" dirty="0"/>
          </a:p>
        </p:txBody>
      </p:sp>
      <p:graphicFrame>
        <p:nvGraphicFramePr>
          <p:cNvPr id="42598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0427654"/>
              </p:ext>
            </p:extLst>
          </p:nvPr>
        </p:nvGraphicFramePr>
        <p:xfrm>
          <a:off x="1676400" y="1828800"/>
          <a:ext cx="4876800" cy="37704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462" name="Equation" r:id="rId4" imgW="1790640" imgH="1384200" progId="Equation.3">
                  <p:embed/>
                </p:oleObj>
              </mc:Choice>
              <mc:Fallback>
                <p:oleObj name="Equation" r:id="rId4" imgW="1790640" imgH="1384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828800"/>
                        <a:ext cx="4876800" cy="377048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6112477"/>
              </p:ext>
            </p:extLst>
          </p:nvPr>
        </p:nvGraphicFramePr>
        <p:xfrm>
          <a:off x="1676399" y="5620414"/>
          <a:ext cx="5873487" cy="4755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463" name="Equation" r:id="rId6" imgW="3136680" imgH="253800" progId="Equation.DSMT4">
                  <p:embed/>
                </p:oleObj>
              </mc:Choice>
              <mc:Fallback>
                <p:oleObj name="Equation" r:id="rId6" imgW="31366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76399" y="5620414"/>
                        <a:ext cx="5873487" cy="4755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010400" y="6181253"/>
            <a:ext cx="2133600" cy="365125"/>
          </a:xfrm>
          <a:prstGeom prst="rect">
            <a:avLst/>
          </a:prstGeom>
        </p:spPr>
        <p:txBody>
          <a:bodyPr/>
          <a:lstStyle/>
          <a:p>
            <a:fld id="{CBBFA05F-689E-4591-9CFF-FB8E4A004253}" type="slidenum">
              <a:rPr lang="en-US" smtClean="0"/>
              <a:pPr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069524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Stress Tensor Rewritten Accounting for Symmetry</a:t>
            </a:r>
            <a:endParaRPr lang="en-US" dirty="0"/>
          </a:p>
        </p:txBody>
      </p:sp>
      <p:graphicFrame>
        <p:nvGraphicFramePr>
          <p:cNvPr id="3379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7560575"/>
              </p:ext>
            </p:extLst>
          </p:nvPr>
        </p:nvGraphicFramePr>
        <p:xfrm>
          <a:off x="304800" y="1723962"/>
          <a:ext cx="5653088" cy="438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486" name="Equation" r:id="rId4" imgW="2882880" imgH="2234880" progId="Equation.DSMT4">
                  <p:embed/>
                </p:oleObj>
              </mc:Choice>
              <mc:Fallback>
                <p:oleObj name="Equation" r:id="rId4" imgW="2882880" imgH="223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723962"/>
                        <a:ext cx="5653088" cy="4384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25" name="AutoShape 5"/>
          <p:cNvSpPr>
            <a:spLocks noChangeArrowheads="1"/>
          </p:cNvSpPr>
          <p:nvPr/>
        </p:nvSpPr>
        <p:spPr bwMode="auto">
          <a:xfrm>
            <a:off x="6302727" y="3696494"/>
            <a:ext cx="838200" cy="303212"/>
          </a:xfrm>
          <a:prstGeom prst="rightArrow">
            <a:avLst>
              <a:gd name="adj1" fmla="val 50000"/>
              <a:gd name="adj2" fmla="val 46875"/>
            </a:avLst>
          </a:prstGeom>
          <a:solidFill>
            <a:srgbClr val="0033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379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7918123"/>
              </p:ext>
            </p:extLst>
          </p:nvPr>
        </p:nvGraphicFramePr>
        <p:xfrm>
          <a:off x="7151489" y="2514600"/>
          <a:ext cx="1441538" cy="266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487" name="Equation" r:id="rId6" imgW="761760" imgH="1409400" progId="Equation.3">
                  <p:embed/>
                </p:oleObj>
              </mc:Choice>
              <mc:Fallback>
                <p:oleObj name="Equation" r:id="rId6" imgW="761760" imgH="140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1489" y="2514600"/>
                        <a:ext cx="1441538" cy="26670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4294967295"/>
          </p:nvPr>
        </p:nvSpPr>
        <p:spPr>
          <a:xfrm>
            <a:off x="7010400" y="6184428"/>
            <a:ext cx="2133600" cy="365125"/>
          </a:xfrm>
          <a:prstGeom prst="rect">
            <a:avLst/>
          </a:prstGeom>
        </p:spPr>
        <p:txBody>
          <a:bodyPr/>
          <a:lstStyle/>
          <a:p>
            <a:fld id="{CBBFA05F-689E-4591-9CFF-FB8E4A004253}" type="slidenum">
              <a:rPr lang="en-US" smtClean="0"/>
              <a:pPr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908948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37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37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25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7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:</a:t>
            </a:r>
            <a:br>
              <a:rPr lang="en-US" dirty="0" smtClean="0"/>
            </a:br>
            <a:r>
              <a:rPr lang="en-US" dirty="0" smtClean="0"/>
              <a:t>3D Equilibrium</a:t>
            </a:r>
            <a:endParaRPr lang="en-US" dirty="0"/>
          </a:p>
        </p:txBody>
      </p:sp>
      <p:sp>
        <p:nvSpPr>
          <p:cNvPr id="437252" name="Text Box 4"/>
          <p:cNvSpPr txBox="1">
            <a:spLocks noChangeArrowheads="1"/>
          </p:cNvSpPr>
          <p:nvPr/>
        </p:nvSpPr>
        <p:spPr bwMode="auto">
          <a:xfrm>
            <a:off x="517525" y="2254250"/>
            <a:ext cx="8016875" cy="2014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/>
              <a:t>The stress field within an elastic structural member is expressed as follows:</a:t>
            </a:r>
          </a:p>
          <a:p>
            <a:endParaRPr lang="en-US"/>
          </a:p>
          <a:p>
            <a:r>
              <a:rPr lang="en-US"/>
              <a:t>	</a:t>
            </a:r>
            <a:r>
              <a:rPr lang="el-GR"/>
              <a:t>σ</a:t>
            </a:r>
            <a:r>
              <a:rPr lang="en-US" baseline="-25000"/>
              <a:t>x</a:t>
            </a:r>
            <a:r>
              <a:rPr lang="en-US"/>
              <a:t>=-x</a:t>
            </a:r>
            <a:r>
              <a:rPr lang="en-US" baseline="30000"/>
              <a:t>3</a:t>
            </a:r>
            <a:r>
              <a:rPr lang="en-US"/>
              <a:t>+y</a:t>
            </a:r>
            <a:r>
              <a:rPr lang="en-US" baseline="30000"/>
              <a:t>2</a:t>
            </a:r>
            <a:r>
              <a:rPr lang="en-US"/>
              <a:t>,  </a:t>
            </a:r>
            <a:r>
              <a:rPr lang="el-GR"/>
              <a:t>τ</a:t>
            </a:r>
            <a:r>
              <a:rPr lang="en-US" baseline="-25000"/>
              <a:t>xy</a:t>
            </a:r>
            <a:r>
              <a:rPr lang="en-US"/>
              <a:t>=5z+2y</a:t>
            </a:r>
            <a:r>
              <a:rPr lang="en-US" baseline="30000"/>
              <a:t>2</a:t>
            </a:r>
            <a:r>
              <a:rPr lang="en-US"/>
              <a:t>,  </a:t>
            </a:r>
            <a:r>
              <a:rPr lang="el-GR"/>
              <a:t>τ</a:t>
            </a:r>
            <a:r>
              <a:rPr lang="en-US" baseline="-25000"/>
              <a:t>xz</a:t>
            </a:r>
            <a:r>
              <a:rPr lang="en-US"/>
              <a:t>=xz</a:t>
            </a:r>
            <a:r>
              <a:rPr lang="en-US" baseline="30000"/>
              <a:t>3</a:t>
            </a:r>
            <a:r>
              <a:rPr lang="en-US"/>
              <a:t>+x</a:t>
            </a:r>
            <a:r>
              <a:rPr lang="en-US" baseline="30000"/>
              <a:t>2</a:t>
            </a:r>
            <a:r>
              <a:rPr lang="en-US"/>
              <a:t>y</a:t>
            </a:r>
          </a:p>
          <a:p>
            <a:r>
              <a:rPr lang="en-US"/>
              <a:t>	</a:t>
            </a:r>
            <a:r>
              <a:rPr lang="el-GR"/>
              <a:t>σ</a:t>
            </a:r>
            <a:r>
              <a:rPr lang="en-US" baseline="-25000"/>
              <a:t>y</a:t>
            </a:r>
            <a:r>
              <a:rPr lang="en-US"/>
              <a:t>=2x</a:t>
            </a:r>
            <a:r>
              <a:rPr lang="en-US" baseline="30000"/>
              <a:t>3</a:t>
            </a:r>
            <a:r>
              <a:rPr lang="en-US"/>
              <a:t>+.5y</a:t>
            </a:r>
            <a:r>
              <a:rPr lang="en-US" baseline="30000"/>
              <a:t>2</a:t>
            </a:r>
            <a:r>
              <a:rPr lang="en-US"/>
              <a:t>, </a:t>
            </a:r>
            <a:r>
              <a:rPr lang="el-GR"/>
              <a:t>τ</a:t>
            </a:r>
            <a:r>
              <a:rPr lang="en-US" baseline="-25000"/>
              <a:t>yz</a:t>
            </a:r>
            <a:r>
              <a:rPr lang="en-US"/>
              <a:t>=0,  </a:t>
            </a:r>
            <a:r>
              <a:rPr lang="el-GR"/>
              <a:t>σ</a:t>
            </a:r>
            <a:r>
              <a:rPr lang="en-US" baseline="-25000"/>
              <a:t>z</a:t>
            </a:r>
            <a:r>
              <a:rPr lang="en-US"/>
              <a:t>=4y</a:t>
            </a:r>
            <a:r>
              <a:rPr lang="en-US" baseline="30000"/>
              <a:t>2</a:t>
            </a:r>
            <a:r>
              <a:rPr lang="en-US"/>
              <a:t>-z</a:t>
            </a:r>
            <a:r>
              <a:rPr lang="en-US" baseline="30000"/>
              <a:t>3</a:t>
            </a:r>
            <a:endParaRPr lang="en-US"/>
          </a:p>
          <a:p>
            <a:endParaRPr lang="en-US"/>
          </a:p>
          <a:p>
            <a:r>
              <a:rPr lang="en-US"/>
              <a:t>Determine the body force distribution required for equilibrium.</a:t>
            </a:r>
            <a:endParaRPr lang="el-GR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294967295"/>
          </p:nvPr>
        </p:nvSpPr>
        <p:spPr>
          <a:xfrm>
            <a:off x="7010400" y="6181253"/>
            <a:ext cx="2133600" cy="365125"/>
          </a:xfrm>
          <a:prstGeom prst="rect">
            <a:avLst/>
          </a:prstGeom>
        </p:spPr>
        <p:txBody>
          <a:bodyPr/>
          <a:lstStyle/>
          <a:p>
            <a:fld id="{CBBFA05F-689E-4591-9CFF-FB8E4A004253}" type="slidenum">
              <a:rPr lang="en-US" smtClean="0"/>
              <a:pPr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957945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7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: </a:t>
            </a:r>
            <a:br>
              <a:rPr lang="en-US" dirty="0" smtClean="0"/>
            </a:br>
            <a:r>
              <a:rPr lang="en-US" dirty="0" smtClean="0"/>
              <a:t>Equilibrium Equations</a:t>
            </a:r>
            <a:endParaRPr lang="en-US" dirty="0"/>
          </a:p>
        </p:txBody>
      </p:sp>
      <p:sp>
        <p:nvSpPr>
          <p:cNvPr id="437252" name="Text Box 4"/>
          <p:cNvSpPr txBox="1">
            <a:spLocks noChangeArrowheads="1"/>
          </p:cNvSpPr>
          <p:nvPr/>
        </p:nvSpPr>
        <p:spPr bwMode="auto">
          <a:xfrm>
            <a:off x="517525" y="2254250"/>
            <a:ext cx="8016875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dirty="0" smtClean="0"/>
              <a:t>Determine whether the following two dimensional stress field is possible within an elastic structural member.  Assume that the body forces are negligible</a:t>
            </a:r>
            <a:endParaRPr lang="el-GR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294967295"/>
          </p:nvPr>
        </p:nvSpPr>
        <p:spPr>
          <a:xfrm>
            <a:off x="7010400" y="6181253"/>
            <a:ext cx="2133600" cy="365125"/>
          </a:xfrm>
          <a:prstGeom prst="rect">
            <a:avLst/>
          </a:prstGeom>
        </p:spPr>
        <p:txBody>
          <a:bodyPr/>
          <a:lstStyle/>
          <a:p>
            <a:fld id="{CBBFA05F-689E-4591-9CFF-FB8E4A004253}" type="slidenum">
              <a:rPr lang="en-US" smtClean="0"/>
              <a:pPr/>
              <a:t>14</a:t>
            </a:fld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0902151"/>
              </p:ext>
            </p:extLst>
          </p:nvPr>
        </p:nvGraphicFramePr>
        <p:xfrm>
          <a:off x="2209800" y="3810000"/>
          <a:ext cx="4465721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484" name="Equation" r:id="rId4" imgW="1663560" imgH="482400" progId="Equation.DSMT4">
                  <p:embed/>
                </p:oleObj>
              </mc:Choice>
              <mc:Fallback>
                <p:oleObj name="Equation" r:id="rId4" imgW="16635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09800" y="3810000"/>
                        <a:ext cx="4465721" cy="1295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897636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Freeform 37"/>
          <p:cNvSpPr/>
          <p:nvPr/>
        </p:nvSpPr>
        <p:spPr bwMode="auto">
          <a:xfrm>
            <a:off x="4457700" y="3567113"/>
            <a:ext cx="423863" cy="728662"/>
          </a:xfrm>
          <a:custGeom>
            <a:avLst/>
            <a:gdLst>
              <a:gd name="connsiteX0" fmla="*/ 0 w 423863"/>
              <a:gd name="connsiteY0" fmla="*/ 176212 h 728662"/>
              <a:gd name="connsiteX1" fmla="*/ 423863 w 423863"/>
              <a:gd name="connsiteY1" fmla="*/ 0 h 728662"/>
              <a:gd name="connsiteX2" fmla="*/ 419100 w 423863"/>
              <a:gd name="connsiteY2" fmla="*/ 552450 h 728662"/>
              <a:gd name="connsiteX3" fmla="*/ 0 w 423863"/>
              <a:gd name="connsiteY3" fmla="*/ 728662 h 728662"/>
              <a:gd name="connsiteX4" fmla="*/ 0 w 423863"/>
              <a:gd name="connsiteY4" fmla="*/ 176212 h 7286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23863" h="728662">
                <a:moveTo>
                  <a:pt x="0" y="176212"/>
                </a:moveTo>
                <a:lnTo>
                  <a:pt x="423863" y="0"/>
                </a:lnTo>
                <a:cubicBezTo>
                  <a:pt x="422275" y="184150"/>
                  <a:pt x="420688" y="368300"/>
                  <a:pt x="419100" y="552450"/>
                </a:cubicBezTo>
                <a:lnTo>
                  <a:pt x="0" y="728662"/>
                </a:lnTo>
                <a:lnTo>
                  <a:pt x="0" y="176212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52400"/>
            <a:ext cx="8610600" cy="1216025"/>
          </a:xfrm>
        </p:spPr>
        <p:txBody>
          <a:bodyPr/>
          <a:lstStyle/>
          <a:p>
            <a:r>
              <a:rPr lang="en-US" sz="3200" dirty="0" smtClean="0"/>
              <a:t>Body and Surface Loads Result In An Internal Force Distribution</a:t>
            </a:r>
            <a:endParaRPr lang="en-US" sz="3200" dirty="0"/>
          </a:p>
        </p:txBody>
      </p:sp>
      <p:cxnSp>
        <p:nvCxnSpPr>
          <p:cNvPr id="53" name="Straight Arrow Connector 52"/>
          <p:cNvCxnSpPr/>
          <p:nvPr/>
        </p:nvCxnSpPr>
        <p:spPr bwMode="auto">
          <a:xfrm flipV="1">
            <a:off x="4656590" y="2075755"/>
            <a:ext cx="0" cy="186688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4" name="Straight Arrow Connector 53"/>
          <p:cNvCxnSpPr/>
          <p:nvPr/>
        </p:nvCxnSpPr>
        <p:spPr bwMode="auto">
          <a:xfrm>
            <a:off x="4656590" y="3933444"/>
            <a:ext cx="2757968" cy="62406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5" name="Straight Arrow Connector 54"/>
          <p:cNvCxnSpPr/>
          <p:nvPr/>
        </p:nvCxnSpPr>
        <p:spPr bwMode="auto">
          <a:xfrm flipH="1">
            <a:off x="2718141" y="3933444"/>
            <a:ext cx="1929687" cy="759459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61" name="TextBox 60"/>
          <p:cNvSpPr txBox="1"/>
          <p:nvPr/>
        </p:nvSpPr>
        <p:spPr>
          <a:xfrm>
            <a:off x="7324103" y="4521827"/>
            <a:ext cx="30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rgbClr val="0033CC"/>
                </a:solidFill>
              </a:rPr>
              <a:t>n</a:t>
            </a:r>
            <a:endParaRPr lang="en-US" sz="1200" dirty="0">
              <a:solidFill>
                <a:srgbClr val="0033CC"/>
              </a:solidFill>
            </a:endParaRPr>
          </a:p>
        </p:txBody>
      </p:sp>
      <p:sp>
        <p:nvSpPr>
          <p:cNvPr id="3" name="Oval 2"/>
          <p:cNvSpPr/>
          <p:nvPr/>
        </p:nvSpPr>
        <p:spPr bwMode="auto">
          <a:xfrm rot="932076">
            <a:off x="3424937" y="2503468"/>
            <a:ext cx="2066684" cy="3245603"/>
          </a:xfrm>
          <a:prstGeom prst="ellipse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5" name="Freeform 4"/>
          <p:cNvSpPr/>
          <p:nvPr/>
        </p:nvSpPr>
        <p:spPr bwMode="auto">
          <a:xfrm rot="701973">
            <a:off x="492903" y="1940353"/>
            <a:ext cx="4123055" cy="3554228"/>
          </a:xfrm>
          <a:custGeom>
            <a:avLst/>
            <a:gdLst>
              <a:gd name="connsiteX0" fmla="*/ 3972232 w 3972232"/>
              <a:gd name="connsiteY0" fmla="*/ 167148 h 3480619"/>
              <a:gd name="connsiteX1" fmla="*/ 3972232 w 3972232"/>
              <a:gd name="connsiteY1" fmla="*/ 167148 h 3480619"/>
              <a:gd name="connsiteX2" fmla="*/ 3883742 w 3972232"/>
              <a:gd name="connsiteY2" fmla="*/ 157316 h 3480619"/>
              <a:gd name="connsiteX3" fmla="*/ 3470787 w 3972232"/>
              <a:gd name="connsiteY3" fmla="*/ 176981 h 3480619"/>
              <a:gd name="connsiteX4" fmla="*/ 3441291 w 3972232"/>
              <a:gd name="connsiteY4" fmla="*/ 186813 h 3480619"/>
              <a:gd name="connsiteX5" fmla="*/ 3126658 w 3972232"/>
              <a:gd name="connsiteY5" fmla="*/ 186813 h 3480619"/>
              <a:gd name="connsiteX6" fmla="*/ 2949678 w 3972232"/>
              <a:gd name="connsiteY6" fmla="*/ 176981 h 3480619"/>
              <a:gd name="connsiteX7" fmla="*/ 2861187 w 3972232"/>
              <a:gd name="connsiteY7" fmla="*/ 157316 h 3480619"/>
              <a:gd name="connsiteX8" fmla="*/ 2831691 w 3972232"/>
              <a:gd name="connsiteY8" fmla="*/ 127819 h 3480619"/>
              <a:gd name="connsiteX9" fmla="*/ 2802194 w 3972232"/>
              <a:gd name="connsiteY9" fmla="*/ 108155 h 3480619"/>
              <a:gd name="connsiteX10" fmla="*/ 2772697 w 3972232"/>
              <a:gd name="connsiteY10" fmla="*/ 78658 h 3480619"/>
              <a:gd name="connsiteX11" fmla="*/ 2743200 w 3972232"/>
              <a:gd name="connsiteY11" fmla="*/ 58993 h 3480619"/>
              <a:gd name="connsiteX12" fmla="*/ 2713703 w 3972232"/>
              <a:gd name="connsiteY12" fmla="*/ 29497 h 3480619"/>
              <a:gd name="connsiteX13" fmla="*/ 2674374 w 3972232"/>
              <a:gd name="connsiteY13" fmla="*/ 19664 h 3480619"/>
              <a:gd name="connsiteX14" fmla="*/ 2615381 w 3972232"/>
              <a:gd name="connsiteY14" fmla="*/ 0 h 3480619"/>
              <a:gd name="connsiteX15" fmla="*/ 2241755 w 3972232"/>
              <a:gd name="connsiteY15" fmla="*/ 9832 h 3480619"/>
              <a:gd name="connsiteX16" fmla="*/ 2153265 w 3972232"/>
              <a:gd name="connsiteY16" fmla="*/ 29497 h 3480619"/>
              <a:gd name="connsiteX17" fmla="*/ 2104103 w 3972232"/>
              <a:gd name="connsiteY17" fmla="*/ 39329 h 3480619"/>
              <a:gd name="connsiteX18" fmla="*/ 2045110 w 3972232"/>
              <a:gd name="connsiteY18" fmla="*/ 58993 h 3480619"/>
              <a:gd name="connsiteX19" fmla="*/ 1936955 w 3972232"/>
              <a:gd name="connsiteY19" fmla="*/ 78658 h 3480619"/>
              <a:gd name="connsiteX20" fmla="*/ 1897626 w 3972232"/>
              <a:gd name="connsiteY20" fmla="*/ 108155 h 3480619"/>
              <a:gd name="connsiteX21" fmla="*/ 1868129 w 3972232"/>
              <a:gd name="connsiteY21" fmla="*/ 117987 h 3480619"/>
              <a:gd name="connsiteX22" fmla="*/ 1828800 w 3972232"/>
              <a:gd name="connsiteY22" fmla="*/ 137652 h 3480619"/>
              <a:gd name="connsiteX23" fmla="*/ 1769807 w 3972232"/>
              <a:gd name="connsiteY23" fmla="*/ 167148 h 3480619"/>
              <a:gd name="connsiteX24" fmla="*/ 1740310 w 3972232"/>
              <a:gd name="connsiteY24" fmla="*/ 186813 h 3480619"/>
              <a:gd name="connsiteX25" fmla="*/ 1700981 w 3972232"/>
              <a:gd name="connsiteY25" fmla="*/ 196645 h 3480619"/>
              <a:gd name="connsiteX26" fmla="*/ 1641987 w 3972232"/>
              <a:gd name="connsiteY26" fmla="*/ 235974 h 3480619"/>
              <a:gd name="connsiteX27" fmla="*/ 1553497 w 3972232"/>
              <a:gd name="connsiteY27" fmla="*/ 285135 h 3480619"/>
              <a:gd name="connsiteX28" fmla="*/ 1484671 w 3972232"/>
              <a:gd name="connsiteY28" fmla="*/ 334297 h 3480619"/>
              <a:gd name="connsiteX29" fmla="*/ 1425678 w 3972232"/>
              <a:gd name="connsiteY29" fmla="*/ 373626 h 3480619"/>
              <a:gd name="connsiteX30" fmla="*/ 1406013 w 3972232"/>
              <a:gd name="connsiteY30" fmla="*/ 403123 h 3480619"/>
              <a:gd name="connsiteX31" fmla="*/ 1376516 w 3972232"/>
              <a:gd name="connsiteY31" fmla="*/ 432619 h 3480619"/>
              <a:gd name="connsiteX32" fmla="*/ 1337187 w 3972232"/>
              <a:gd name="connsiteY32" fmla="*/ 511277 h 3480619"/>
              <a:gd name="connsiteX33" fmla="*/ 1317523 w 3972232"/>
              <a:gd name="connsiteY33" fmla="*/ 550606 h 3480619"/>
              <a:gd name="connsiteX34" fmla="*/ 1307691 w 3972232"/>
              <a:gd name="connsiteY34" fmla="*/ 580103 h 3480619"/>
              <a:gd name="connsiteX35" fmla="*/ 1278194 w 3972232"/>
              <a:gd name="connsiteY35" fmla="*/ 599768 h 3480619"/>
              <a:gd name="connsiteX36" fmla="*/ 1229032 w 3972232"/>
              <a:gd name="connsiteY36" fmla="*/ 629264 h 3480619"/>
              <a:gd name="connsiteX37" fmla="*/ 1179871 w 3972232"/>
              <a:gd name="connsiteY37" fmla="*/ 668593 h 3480619"/>
              <a:gd name="connsiteX38" fmla="*/ 1150374 w 3972232"/>
              <a:gd name="connsiteY38" fmla="*/ 678426 h 3480619"/>
              <a:gd name="connsiteX39" fmla="*/ 1111045 w 3972232"/>
              <a:gd name="connsiteY39" fmla="*/ 698090 h 3480619"/>
              <a:gd name="connsiteX40" fmla="*/ 1081549 w 3972232"/>
              <a:gd name="connsiteY40" fmla="*/ 707923 h 3480619"/>
              <a:gd name="connsiteX41" fmla="*/ 1032387 w 3972232"/>
              <a:gd name="connsiteY41" fmla="*/ 727587 h 3480619"/>
              <a:gd name="connsiteX42" fmla="*/ 904568 w 3972232"/>
              <a:gd name="connsiteY42" fmla="*/ 786581 h 3480619"/>
              <a:gd name="connsiteX43" fmla="*/ 865239 w 3972232"/>
              <a:gd name="connsiteY43" fmla="*/ 796413 h 3480619"/>
              <a:gd name="connsiteX44" fmla="*/ 786581 w 3972232"/>
              <a:gd name="connsiteY44" fmla="*/ 825910 h 3480619"/>
              <a:gd name="connsiteX45" fmla="*/ 688258 w 3972232"/>
              <a:gd name="connsiteY45" fmla="*/ 914400 h 3480619"/>
              <a:gd name="connsiteX46" fmla="*/ 629265 w 3972232"/>
              <a:gd name="connsiteY46" fmla="*/ 983226 h 3480619"/>
              <a:gd name="connsiteX47" fmla="*/ 609600 w 3972232"/>
              <a:gd name="connsiteY47" fmla="*/ 1012723 h 3480619"/>
              <a:gd name="connsiteX48" fmla="*/ 550607 w 3972232"/>
              <a:gd name="connsiteY48" fmla="*/ 1052052 h 3480619"/>
              <a:gd name="connsiteX49" fmla="*/ 530942 w 3972232"/>
              <a:gd name="connsiteY49" fmla="*/ 1091381 h 3480619"/>
              <a:gd name="connsiteX50" fmla="*/ 501445 w 3972232"/>
              <a:gd name="connsiteY50" fmla="*/ 1111045 h 3480619"/>
              <a:gd name="connsiteX51" fmla="*/ 491613 w 3972232"/>
              <a:gd name="connsiteY51" fmla="*/ 1140542 h 3480619"/>
              <a:gd name="connsiteX52" fmla="*/ 462116 w 3972232"/>
              <a:gd name="connsiteY52" fmla="*/ 1170039 h 3480619"/>
              <a:gd name="connsiteX53" fmla="*/ 383458 w 3972232"/>
              <a:gd name="connsiteY53" fmla="*/ 1268361 h 3480619"/>
              <a:gd name="connsiteX54" fmla="*/ 383458 w 3972232"/>
              <a:gd name="connsiteY54" fmla="*/ 1268361 h 3480619"/>
              <a:gd name="connsiteX55" fmla="*/ 344129 w 3972232"/>
              <a:gd name="connsiteY55" fmla="*/ 1327355 h 3480619"/>
              <a:gd name="connsiteX56" fmla="*/ 314632 w 3972232"/>
              <a:gd name="connsiteY56" fmla="*/ 1356852 h 3480619"/>
              <a:gd name="connsiteX57" fmla="*/ 255639 w 3972232"/>
              <a:gd name="connsiteY57" fmla="*/ 1455174 h 3480619"/>
              <a:gd name="connsiteX58" fmla="*/ 235974 w 3972232"/>
              <a:gd name="connsiteY58" fmla="*/ 1484671 h 3480619"/>
              <a:gd name="connsiteX59" fmla="*/ 196645 w 3972232"/>
              <a:gd name="connsiteY59" fmla="*/ 1563329 h 3480619"/>
              <a:gd name="connsiteX60" fmla="*/ 167149 w 3972232"/>
              <a:gd name="connsiteY60" fmla="*/ 1661652 h 3480619"/>
              <a:gd name="connsiteX61" fmla="*/ 147484 w 3972232"/>
              <a:gd name="connsiteY61" fmla="*/ 1700981 h 3480619"/>
              <a:gd name="connsiteX62" fmla="*/ 127820 w 3972232"/>
              <a:gd name="connsiteY62" fmla="*/ 1779639 h 3480619"/>
              <a:gd name="connsiteX63" fmla="*/ 117987 w 3972232"/>
              <a:gd name="connsiteY63" fmla="*/ 1818968 h 3480619"/>
              <a:gd name="connsiteX64" fmla="*/ 98323 w 3972232"/>
              <a:gd name="connsiteY64" fmla="*/ 1936955 h 3480619"/>
              <a:gd name="connsiteX65" fmla="*/ 88491 w 3972232"/>
              <a:gd name="connsiteY65" fmla="*/ 2133600 h 3480619"/>
              <a:gd name="connsiteX66" fmla="*/ 78658 w 3972232"/>
              <a:gd name="connsiteY66" fmla="*/ 2163097 h 3480619"/>
              <a:gd name="connsiteX67" fmla="*/ 68826 w 3972232"/>
              <a:gd name="connsiteY67" fmla="*/ 2202426 h 3480619"/>
              <a:gd name="connsiteX68" fmla="*/ 49161 w 3972232"/>
              <a:gd name="connsiteY68" fmla="*/ 2261419 h 3480619"/>
              <a:gd name="connsiteX69" fmla="*/ 39329 w 3972232"/>
              <a:gd name="connsiteY69" fmla="*/ 2290916 h 3480619"/>
              <a:gd name="connsiteX70" fmla="*/ 29497 w 3972232"/>
              <a:gd name="connsiteY70" fmla="*/ 2330245 h 3480619"/>
              <a:gd name="connsiteX71" fmla="*/ 19665 w 3972232"/>
              <a:gd name="connsiteY71" fmla="*/ 2359742 h 3480619"/>
              <a:gd name="connsiteX72" fmla="*/ 0 w 3972232"/>
              <a:gd name="connsiteY72" fmla="*/ 2467897 h 3480619"/>
              <a:gd name="connsiteX73" fmla="*/ 19665 w 3972232"/>
              <a:gd name="connsiteY73" fmla="*/ 2664542 h 3480619"/>
              <a:gd name="connsiteX74" fmla="*/ 39329 w 3972232"/>
              <a:gd name="connsiteY74" fmla="*/ 2733368 h 3480619"/>
              <a:gd name="connsiteX75" fmla="*/ 68826 w 3972232"/>
              <a:gd name="connsiteY75" fmla="*/ 2772697 h 3480619"/>
              <a:gd name="connsiteX76" fmla="*/ 78658 w 3972232"/>
              <a:gd name="connsiteY76" fmla="*/ 2802193 h 3480619"/>
              <a:gd name="connsiteX77" fmla="*/ 117987 w 3972232"/>
              <a:gd name="connsiteY77" fmla="*/ 2861187 h 3480619"/>
              <a:gd name="connsiteX78" fmla="*/ 157316 w 3972232"/>
              <a:gd name="connsiteY78" fmla="*/ 2930013 h 3480619"/>
              <a:gd name="connsiteX79" fmla="*/ 196645 w 3972232"/>
              <a:gd name="connsiteY79" fmla="*/ 2989006 h 3480619"/>
              <a:gd name="connsiteX80" fmla="*/ 226142 w 3972232"/>
              <a:gd name="connsiteY80" fmla="*/ 3028335 h 3480619"/>
              <a:gd name="connsiteX81" fmla="*/ 245807 w 3972232"/>
              <a:gd name="connsiteY81" fmla="*/ 3057832 h 3480619"/>
              <a:gd name="connsiteX82" fmla="*/ 275303 w 3972232"/>
              <a:gd name="connsiteY82" fmla="*/ 3077497 h 3480619"/>
              <a:gd name="connsiteX83" fmla="*/ 304800 w 3972232"/>
              <a:gd name="connsiteY83" fmla="*/ 3106993 h 3480619"/>
              <a:gd name="connsiteX84" fmla="*/ 344129 w 3972232"/>
              <a:gd name="connsiteY84" fmla="*/ 3175819 h 3480619"/>
              <a:gd name="connsiteX85" fmla="*/ 373626 w 3972232"/>
              <a:gd name="connsiteY85" fmla="*/ 3205316 h 3480619"/>
              <a:gd name="connsiteX86" fmla="*/ 452284 w 3972232"/>
              <a:gd name="connsiteY86" fmla="*/ 3283974 h 3480619"/>
              <a:gd name="connsiteX87" fmla="*/ 481781 w 3972232"/>
              <a:gd name="connsiteY87" fmla="*/ 3303639 h 3480619"/>
              <a:gd name="connsiteX88" fmla="*/ 530942 w 3972232"/>
              <a:gd name="connsiteY88" fmla="*/ 3313471 h 3480619"/>
              <a:gd name="connsiteX89" fmla="*/ 619432 w 3972232"/>
              <a:gd name="connsiteY89" fmla="*/ 3352800 h 3480619"/>
              <a:gd name="connsiteX90" fmla="*/ 717755 w 3972232"/>
              <a:gd name="connsiteY90" fmla="*/ 3392129 h 3480619"/>
              <a:gd name="connsiteX91" fmla="*/ 816078 w 3972232"/>
              <a:gd name="connsiteY91" fmla="*/ 3401961 h 3480619"/>
              <a:gd name="connsiteX92" fmla="*/ 845574 w 3972232"/>
              <a:gd name="connsiteY92" fmla="*/ 3411793 h 3480619"/>
              <a:gd name="connsiteX93" fmla="*/ 884903 w 3972232"/>
              <a:gd name="connsiteY93" fmla="*/ 3421626 h 3480619"/>
              <a:gd name="connsiteX94" fmla="*/ 924232 w 3972232"/>
              <a:gd name="connsiteY94" fmla="*/ 3441290 h 3480619"/>
              <a:gd name="connsiteX95" fmla="*/ 1022555 w 3972232"/>
              <a:gd name="connsiteY95" fmla="*/ 3460955 h 3480619"/>
              <a:gd name="connsiteX96" fmla="*/ 1140542 w 3972232"/>
              <a:gd name="connsiteY96" fmla="*/ 3480619 h 3480619"/>
              <a:gd name="connsiteX97" fmla="*/ 1238865 w 3972232"/>
              <a:gd name="connsiteY97" fmla="*/ 3470787 h 3480619"/>
              <a:gd name="connsiteX98" fmla="*/ 1268361 w 3972232"/>
              <a:gd name="connsiteY98" fmla="*/ 3460955 h 3480619"/>
              <a:gd name="connsiteX99" fmla="*/ 1347020 w 3972232"/>
              <a:gd name="connsiteY99" fmla="*/ 3451123 h 3480619"/>
              <a:gd name="connsiteX100" fmla="*/ 1406013 w 3972232"/>
              <a:gd name="connsiteY100" fmla="*/ 3431458 h 3480619"/>
              <a:gd name="connsiteX101" fmla="*/ 1445342 w 3972232"/>
              <a:gd name="connsiteY101" fmla="*/ 3421626 h 3480619"/>
              <a:gd name="connsiteX102" fmla="*/ 1504336 w 3972232"/>
              <a:gd name="connsiteY102" fmla="*/ 3401961 h 3480619"/>
              <a:gd name="connsiteX103" fmla="*/ 1533832 w 3972232"/>
              <a:gd name="connsiteY103" fmla="*/ 3392129 h 3480619"/>
              <a:gd name="connsiteX104" fmla="*/ 1622323 w 3972232"/>
              <a:gd name="connsiteY104" fmla="*/ 3352800 h 3480619"/>
              <a:gd name="connsiteX105" fmla="*/ 1651820 w 3972232"/>
              <a:gd name="connsiteY105" fmla="*/ 3342968 h 3480619"/>
              <a:gd name="connsiteX106" fmla="*/ 1681316 w 3972232"/>
              <a:gd name="connsiteY106" fmla="*/ 3333135 h 3480619"/>
              <a:gd name="connsiteX107" fmla="*/ 1907458 w 3972232"/>
              <a:gd name="connsiteY107" fmla="*/ 3303639 h 3480619"/>
              <a:gd name="connsiteX108" fmla="*/ 2025445 w 3972232"/>
              <a:gd name="connsiteY108" fmla="*/ 3313471 h 3480619"/>
              <a:gd name="connsiteX109" fmla="*/ 2271252 w 3972232"/>
              <a:gd name="connsiteY109" fmla="*/ 3293806 h 3480619"/>
              <a:gd name="connsiteX110" fmla="*/ 2300749 w 3972232"/>
              <a:gd name="connsiteY110" fmla="*/ 3283974 h 3480619"/>
              <a:gd name="connsiteX111" fmla="*/ 2556387 w 3972232"/>
              <a:gd name="connsiteY111" fmla="*/ 3303639 h 3480619"/>
              <a:gd name="connsiteX112" fmla="*/ 2644878 w 3972232"/>
              <a:gd name="connsiteY112" fmla="*/ 3342968 h 3480619"/>
              <a:gd name="connsiteX113" fmla="*/ 2674374 w 3972232"/>
              <a:gd name="connsiteY113" fmla="*/ 3352800 h 3480619"/>
              <a:gd name="connsiteX114" fmla="*/ 2782529 w 3972232"/>
              <a:gd name="connsiteY114" fmla="*/ 3372464 h 3480619"/>
              <a:gd name="connsiteX115" fmla="*/ 3136491 w 3972232"/>
              <a:gd name="connsiteY115" fmla="*/ 3382297 h 3480619"/>
              <a:gd name="connsiteX116" fmla="*/ 3293807 w 3972232"/>
              <a:gd name="connsiteY116" fmla="*/ 3372464 h 3480619"/>
              <a:gd name="connsiteX117" fmla="*/ 3323303 w 3972232"/>
              <a:gd name="connsiteY117" fmla="*/ 3372464 h 3480619"/>
              <a:gd name="connsiteX118" fmla="*/ 3323303 w 3972232"/>
              <a:gd name="connsiteY118" fmla="*/ 3352800 h 3480619"/>
              <a:gd name="connsiteX0" fmla="*/ 3972232 w 4043119"/>
              <a:gd name="connsiteY0" fmla="*/ 167148 h 3480619"/>
              <a:gd name="connsiteX1" fmla="*/ 3972232 w 4043119"/>
              <a:gd name="connsiteY1" fmla="*/ 167148 h 3480619"/>
              <a:gd name="connsiteX2" fmla="*/ 3883742 w 4043119"/>
              <a:gd name="connsiteY2" fmla="*/ 157316 h 3480619"/>
              <a:gd name="connsiteX3" fmla="*/ 3470787 w 4043119"/>
              <a:gd name="connsiteY3" fmla="*/ 176981 h 3480619"/>
              <a:gd name="connsiteX4" fmla="*/ 3441291 w 4043119"/>
              <a:gd name="connsiteY4" fmla="*/ 186813 h 3480619"/>
              <a:gd name="connsiteX5" fmla="*/ 3126658 w 4043119"/>
              <a:gd name="connsiteY5" fmla="*/ 186813 h 3480619"/>
              <a:gd name="connsiteX6" fmla="*/ 2949678 w 4043119"/>
              <a:gd name="connsiteY6" fmla="*/ 176981 h 3480619"/>
              <a:gd name="connsiteX7" fmla="*/ 2861187 w 4043119"/>
              <a:gd name="connsiteY7" fmla="*/ 157316 h 3480619"/>
              <a:gd name="connsiteX8" fmla="*/ 2831691 w 4043119"/>
              <a:gd name="connsiteY8" fmla="*/ 127819 h 3480619"/>
              <a:gd name="connsiteX9" fmla="*/ 2802194 w 4043119"/>
              <a:gd name="connsiteY9" fmla="*/ 108155 h 3480619"/>
              <a:gd name="connsiteX10" fmla="*/ 2772697 w 4043119"/>
              <a:gd name="connsiteY10" fmla="*/ 78658 h 3480619"/>
              <a:gd name="connsiteX11" fmla="*/ 2743200 w 4043119"/>
              <a:gd name="connsiteY11" fmla="*/ 58993 h 3480619"/>
              <a:gd name="connsiteX12" fmla="*/ 2713703 w 4043119"/>
              <a:gd name="connsiteY12" fmla="*/ 29497 h 3480619"/>
              <a:gd name="connsiteX13" fmla="*/ 2674374 w 4043119"/>
              <a:gd name="connsiteY13" fmla="*/ 19664 h 3480619"/>
              <a:gd name="connsiteX14" fmla="*/ 2615381 w 4043119"/>
              <a:gd name="connsiteY14" fmla="*/ 0 h 3480619"/>
              <a:gd name="connsiteX15" fmla="*/ 2241755 w 4043119"/>
              <a:gd name="connsiteY15" fmla="*/ 9832 h 3480619"/>
              <a:gd name="connsiteX16" fmla="*/ 2153265 w 4043119"/>
              <a:gd name="connsiteY16" fmla="*/ 29497 h 3480619"/>
              <a:gd name="connsiteX17" fmla="*/ 2104103 w 4043119"/>
              <a:gd name="connsiteY17" fmla="*/ 39329 h 3480619"/>
              <a:gd name="connsiteX18" fmla="*/ 2045110 w 4043119"/>
              <a:gd name="connsiteY18" fmla="*/ 58993 h 3480619"/>
              <a:gd name="connsiteX19" fmla="*/ 1936955 w 4043119"/>
              <a:gd name="connsiteY19" fmla="*/ 78658 h 3480619"/>
              <a:gd name="connsiteX20" fmla="*/ 1897626 w 4043119"/>
              <a:gd name="connsiteY20" fmla="*/ 108155 h 3480619"/>
              <a:gd name="connsiteX21" fmla="*/ 1868129 w 4043119"/>
              <a:gd name="connsiteY21" fmla="*/ 117987 h 3480619"/>
              <a:gd name="connsiteX22" fmla="*/ 1828800 w 4043119"/>
              <a:gd name="connsiteY22" fmla="*/ 137652 h 3480619"/>
              <a:gd name="connsiteX23" fmla="*/ 1769807 w 4043119"/>
              <a:gd name="connsiteY23" fmla="*/ 167148 h 3480619"/>
              <a:gd name="connsiteX24" fmla="*/ 1740310 w 4043119"/>
              <a:gd name="connsiteY24" fmla="*/ 186813 h 3480619"/>
              <a:gd name="connsiteX25" fmla="*/ 1700981 w 4043119"/>
              <a:gd name="connsiteY25" fmla="*/ 196645 h 3480619"/>
              <a:gd name="connsiteX26" fmla="*/ 1641987 w 4043119"/>
              <a:gd name="connsiteY26" fmla="*/ 235974 h 3480619"/>
              <a:gd name="connsiteX27" fmla="*/ 1553497 w 4043119"/>
              <a:gd name="connsiteY27" fmla="*/ 285135 h 3480619"/>
              <a:gd name="connsiteX28" fmla="*/ 1484671 w 4043119"/>
              <a:gd name="connsiteY28" fmla="*/ 334297 h 3480619"/>
              <a:gd name="connsiteX29" fmla="*/ 1425678 w 4043119"/>
              <a:gd name="connsiteY29" fmla="*/ 373626 h 3480619"/>
              <a:gd name="connsiteX30" fmla="*/ 1406013 w 4043119"/>
              <a:gd name="connsiteY30" fmla="*/ 403123 h 3480619"/>
              <a:gd name="connsiteX31" fmla="*/ 1376516 w 4043119"/>
              <a:gd name="connsiteY31" fmla="*/ 432619 h 3480619"/>
              <a:gd name="connsiteX32" fmla="*/ 1337187 w 4043119"/>
              <a:gd name="connsiteY32" fmla="*/ 511277 h 3480619"/>
              <a:gd name="connsiteX33" fmla="*/ 1317523 w 4043119"/>
              <a:gd name="connsiteY33" fmla="*/ 550606 h 3480619"/>
              <a:gd name="connsiteX34" fmla="*/ 1307691 w 4043119"/>
              <a:gd name="connsiteY34" fmla="*/ 580103 h 3480619"/>
              <a:gd name="connsiteX35" fmla="*/ 1278194 w 4043119"/>
              <a:gd name="connsiteY35" fmla="*/ 599768 h 3480619"/>
              <a:gd name="connsiteX36" fmla="*/ 1229032 w 4043119"/>
              <a:gd name="connsiteY36" fmla="*/ 629264 h 3480619"/>
              <a:gd name="connsiteX37" fmla="*/ 1179871 w 4043119"/>
              <a:gd name="connsiteY37" fmla="*/ 668593 h 3480619"/>
              <a:gd name="connsiteX38" fmla="*/ 1150374 w 4043119"/>
              <a:gd name="connsiteY38" fmla="*/ 678426 h 3480619"/>
              <a:gd name="connsiteX39" fmla="*/ 1111045 w 4043119"/>
              <a:gd name="connsiteY39" fmla="*/ 698090 h 3480619"/>
              <a:gd name="connsiteX40" fmla="*/ 1081549 w 4043119"/>
              <a:gd name="connsiteY40" fmla="*/ 707923 h 3480619"/>
              <a:gd name="connsiteX41" fmla="*/ 1032387 w 4043119"/>
              <a:gd name="connsiteY41" fmla="*/ 727587 h 3480619"/>
              <a:gd name="connsiteX42" fmla="*/ 904568 w 4043119"/>
              <a:gd name="connsiteY42" fmla="*/ 786581 h 3480619"/>
              <a:gd name="connsiteX43" fmla="*/ 865239 w 4043119"/>
              <a:gd name="connsiteY43" fmla="*/ 796413 h 3480619"/>
              <a:gd name="connsiteX44" fmla="*/ 786581 w 4043119"/>
              <a:gd name="connsiteY44" fmla="*/ 825910 h 3480619"/>
              <a:gd name="connsiteX45" fmla="*/ 688258 w 4043119"/>
              <a:gd name="connsiteY45" fmla="*/ 914400 h 3480619"/>
              <a:gd name="connsiteX46" fmla="*/ 629265 w 4043119"/>
              <a:gd name="connsiteY46" fmla="*/ 983226 h 3480619"/>
              <a:gd name="connsiteX47" fmla="*/ 609600 w 4043119"/>
              <a:gd name="connsiteY47" fmla="*/ 1012723 h 3480619"/>
              <a:gd name="connsiteX48" fmla="*/ 550607 w 4043119"/>
              <a:gd name="connsiteY48" fmla="*/ 1052052 h 3480619"/>
              <a:gd name="connsiteX49" fmla="*/ 530942 w 4043119"/>
              <a:gd name="connsiteY49" fmla="*/ 1091381 h 3480619"/>
              <a:gd name="connsiteX50" fmla="*/ 501445 w 4043119"/>
              <a:gd name="connsiteY50" fmla="*/ 1111045 h 3480619"/>
              <a:gd name="connsiteX51" fmla="*/ 491613 w 4043119"/>
              <a:gd name="connsiteY51" fmla="*/ 1140542 h 3480619"/>
              <a:gd name="connsiteX52" fmla="*/ 462116 w 4043119"/>
              <a:gd name="connsiteY52" fmla="*/ 1170039 h 3480619"/>
              <a:gd name="connsiteX53" fmla="*/ 383458 w 4043119"/>
              <a:gd name="connsiteY53" fmla="*/ 1268361 h 3480619"/>
              <a:gd name="connsiteX54" fmla="*/ 383458 w 4043119"/>
              <a:gd name="connsiteY54" fmla="*/ 1268361 h 3480619"/>
              <a:gd name="connsiteX55" fmla="*/ 344129 w 4043119"/>
              <a:gd name="connsiteY55" fmla="*/ 1327355 h 3480619"/>
              <a:gd name="connsiteX56" fmla="*/ 314632 w 4043119"/>
              <a:gd name="connsiteY56" fmla="*/ 1356852 h 3480619"/>
              <a:gd name="connsiteX57" fmla="*/ 255639 w 4043119"/>
              <a:gd name="connsiteY57" fmla="*/ 1455174 h 3480619"/>
              <a:gd name="connsiteX58" fmla="*/ 235974 w 4043119"/>
              <a:gd name="connsiteY58" fmla="*/ 1484671 h 3480619"/>
              <a:gd name="connsiteX59" fmla="*/ 196645 w 4043119"/>
              <a:gd name="connsiteY59" fmla="*/ 1563329 h 3480619"/>
              <a:gd name="connsiteX60" fmla="*/ 167149 w 4043119"/>
              <a:gd name="connsiteY60" fmla="*/ 1661652 h 3480619"/>
              <a:gd name="connsiteX61" fmla="*/ 147484 w 4043119"/>
              <a:gd name="connsiteY61" fmla="*/ 1700981 h 3480619"/>
              <a:gd name="connsiteX62" fmla="*/ 127820 w 4043119"/>
              <a:gd name="connsiteY62" fmla="*/ 1779639 h 3480619"/>
              <a:gd name="connsiteX63" fmla="*/ 117987 w 4043119"/>
              <a:gd name="connsiteY63" fmla="*/ 1818968 h 3480619"/>
              <a:gd name="connsiteX64" fmla="*/ 98323 w 4043119"/>
              <a:gd name="connsiteY64" fmla="*/ 1936955 h 3480619"/>
              <a:gd name="connsiteX65" fmla="*/ 88491 w 4043119"/>
              <a:gd name="connsiteY65" fmla="*/ 2133600 h 3480619"/>
              <a:gd name="connsiteX66" fmla="*/ 78658 w 4043119"/>
              <a:gd name="connsiteY66" fmla="*/ 2163097 h 3480619"/>
              <a:gd name="connsiteX67" fmla="*/ 68826 w 4043119"/>
              <a:gd name="connsiteY67" fmla="*/ 2202426 h 3480619"/>
              <a:gd name="connsiteX68" fmla="*/ 49161 w 4043119"/>
              <a:gd name="connsiteY68" fmla="*/ 2261419 h 3480619"/>
              <a:gd name="connsiteX69" fmla="*/ 39329 w 4043119"/>
              <a:gd name="connsiteY69" fmla="*/ 2290916 h 3480619"/>
              <a:gd name="connsiteX70" fmla="*/ 29497 w 4043119"/>
              <a:gd name="connsiteY70" fmla="*/ 2330245 h 3480619"/>
              <a:gd name="connsiteX71" fmla="*/ 19665 w 4043119"/>
              <a:gd name="connsiteY71" fmla="*/ 2359742 h 3480619"/>
              <a:gd name="connsiteX72" fmla="*/ 0 w 4043119"/>
              <a:gd name="connsiteY72" fmla="*/ 2467897 h 3480619"/>
              <a:gd name="connsiteX73" fmla="*/ 19665 w 4043119"/>
              <a:gd name="connsiteY73" fmla="*/ 2664542 h 3480619"/>
              <a:gd name="connsiteX74" fmla="*/ 39329 w 4043119"/>
              <a:gd name="connsiteY74" fmla="*/ 2733368 h 3480619"/>
              <a:gd name="connsiteX75" fmla="*/ 68826 w 4043119"/>
              <a:gd name="connsiteY75" fmla="*/ 2772697 h 3480619"/>
              <a:gd name="connsiteX76" fmla="*/ 78658 w 4043119"/>
              <a:gd name="connsiteY76" fmla="*/ 2802193 h 3480619"/>
              <a:gd name="connsiteX77" fmla="*/ 117987 w 4043119"/>
              <a:gd name="connsiteY77" fmla="*/ 2861187 h 3480619"/>
              <a:gd name="connsiteX78" fmla="*/ 157316 w 4043119"/>
              <a:gd name="connsiteY78" fmla="*/ 2930013 h 3480619"/>
              <a:gd name="connsiteX79" fmla="*/ 196645 w 4043119"/>
              <a:gd name="connsiteY79" fmla="*/ 2989006 h 3480619"/>
              <a:gd name="connsiteX80" fmla="*/ 226142 w 4043119"/>
              <a:gd name="connsiteY80" fmla="*/ 3028335 h 3480619"/>
              <a:gd name="connsiteX81" fmla="*/ 245807 w 4043119"/>
              <a:gd name="connsiteY81" fmla="*/ 3057832 h 3480619"/>
              <a:gd name="connsiteX82" fmla="*/ 275303 w 4043119"/>
              <a:gd name="connsiteY82" fmla="*/ 3077497 h 3480619"/>
              <a:gd name="connsiteX83" fmla="*/ 304800 w 4043119"/>
              <a:gd name="connsiteY83" fmla="*/ 3106993 h 3480619"/>
              <a:gd name="connsiteX84" fmla="*/ 344129 w 4043119"/>
              <a:gd name="connsiteY84" fmla="*/ 3175819 h 3480619"/>
              <a:gd name="connsiteX85" fmla="*/ 373626 w 4043119"/>
              <a:gd name="connsiteY85" fmla="*/ 3205316 h 3480619"/>
              <a:gd name="connsiteX86" fmla="*/ 452284 w 4043119"/>
              <a:gd name="connsiteY86" fmla="*/ 3283974 h 3480619"/>
              <a:gd name="connsiteX87" fmla="*/ 481781 w 4043119"/>
              <a:gd name="connsiteY87" fmla="*/ 3303639 h 3480619"/>
              <a:gd name="connsiteX88" fmla="*/ 530942 w 4043119"/>
              <a:gd name="connsiteY88" fmla="*/ 3313471 h 3480619"/>
              <a:gd name="connsiteX89" fmla="*/ 619432 w 4043119"/>
              <a:gd name="connsiteY89" fmla="*/ 3352800 h 3480619"/>
              <a:gd name="connsiteX90" fmla="*/ 717755 w 4043119"/>
              <a:gd name="connsiteY90" fmla="*/ 3392129 h 3480619"/>
              <a:gd name="connsiteX91" fmla="*/ 816078 w 4043119"/>
              <a:gd name="connsiteY91" fmla="*/ 3401961 h 3480619"/>
              <a:gd name="connsiteX92" fmla="*/ 845574 w 4043119"/>
              <a:gd name="connsiteY92" fmla="*/ 3411793 h 3480619"/>
              <a:gd name="connsiteX93" fmla="*/ 884903 w 4043119"/>
              <a:gd name="connsiteY93" fmla="*/ 3421626 h 3480619"/>
              <a:gd name="connsiteX94" fmla="*/ 924232 w 4043119"/>
              <a:gd name="connsiteY94" fmla="*/ 3441290 h 3480619"/>
              <a:gd name="connsiteX95" fmla="*/ 1022555 w 4043119"/>
              <a:gd name="connsiteY95" fmla="*/ 3460955 h 3480619"/>
              <a:gd name="connsiteX96" fmla="*/ 1140542 w 4043119"/>
              <a:gd name="connsiteY96" fmla="*/ 3480619 h 3480619"/>
              <a:gd name="connsiteX97" fmla="*/ 1238865 w 4043119"/>
              <a:gd name="connsiteY97" fmla="*/ 3470787 h 3480619"/>
              <a:gd name="connsiteX98" fmla="*/ 1268361 w 4043119"/>
              <a:gd name="connsiteY98" fmla="*/ 3460955 h 3480619"/>
              <a:gd name="connsiteX99" fmla="*/ 1347020 w 4043119"/>
              <a:gd name="connsiteY99" fmla="*/ 3451123 h 3480619"/>
              <a:gd name="connsiteX100" fmla="*/ 1406013 w 4043119"/>
              <a:gd name="connsiteY100" fmla="*/ 3431458 h 3480619"/>
              <a:gd name="connsiteX101" fmla="*/ 1445342 w 4043119"/>
              <a:gd name="connsiteY101" fmla="*/ 3421626 h 3480619"/>
              <a:gd name="connsiteX102" fmla="*/ 1504336 w 4043119"/>
              <a:gd name="connsiteY102" fmla="*/ 3401961 h 3480619"/>
              <a:gd name="connsiteX103" fmla="*/ 1533832 w 4043119"/>
              <a:gd name="connsiteY103" fmla="*/ 3392129 h 3480619"/>
              <a:gd name="connsiteX104" fmla="*/ 1622323 w 4043119"/>
              <a:gd name="connsiteY104" fmla="*/ 3352800 h 3480619"/>
              <a:gd name="connsiteX105" fmla="*/ 1651820 w 4043119"/>
              <a:gd name="connsiteY105" fmla="*/ 3342968 h 3480619"/>
              <a:gd name="connsiteX106" fmla="*/ 1681316 w 4043119"/>
              <a:gd name="connsiteY106" fmla="*/ 3333135 h 3480619"/>
              <a:gd name="connsiteX107" fmla="*/ 1907458 w 4043119"/>
              <a:gd name="connsiteY107" fmla="*/ 3303639 h 3480619"/>
              <a:gd name="connsiteX108" fmla="*/ 2025445 w 4043119"/>
              <a:gd name="connsiteY108" fmla="*/ 3313471 h 3480619"/>
              <a:gd name="connsiteX109" fmla="*/ 2271252 w 4043119"/>
              <a:gd name="connsiteY109" fmla="*/ 3293806 h 3480619"/>
              <a:gd name="connsiteX110" fmla="*/ 2300749 w 4043119"/>
              <a:gd name="connsiteY110" fmla="*/ 3283974 h 3480619"/>
              <a:gd name="connsiteX111" fmla="*/ 2556387 w 4043119"/>
              <a:gd name="connsiteY111" fmla="*/ 3303639 h 3480619"/>
              <a:gd name="connsiteX112" fmla="*/ 2644878 w 4043119"/>
              <a:gd name="connsiteY112" fmla="*/ 3342968 h 3480619"/>
              <a:gd name="connsiteX113" fmla="*/ 2674374 w 4043119"/>
              <a:gd name="connsiteY113" fmla="*/ 3352800 h 3480619"/>
              <a:gd name="connsiteX114" fmla="*/ 2782529 w 4043119"/>
              <a:gd name="connsiteY114" fmla="*/ 3372464 h 3480619"/>
              <a:gd name="connsiteX115" fmla="*/ 3136491 w 4043119"/>
              <a:gd name="connsiteY115" fmla="*/ 3382297 h 3480619"/>
              <a:gd name="connsiteX116" fmla="*/ 3293807 w 4043119"/>
              <a:gd name="connsiteY116" fmla="*/ 3372464 h 3480619"/>
              <a:gd name="connsiteX117" fmla="*/ 3323303 w 4043119"/>
              <a:gd name="connsiteY117" fmla="*/ 3372464 h 3480619"/>
              <a:gd name="connsiteX118" fmla="*/ 4043119 w 4043119"/>
              <a:gd name="connsiteY118" fmla="*/ 3434679 h 3480619"/>
              <a:gd name="connsiteX0" fmla="*/ 3972232 w 4043119"/>
              <a:gd name="connsiteY0" fmla="*/ 167148 h 3483331"/>
              <a:gd name="connsiteX1" fmla="*/ 3972232 w 4043119"/>
              <a:gd name="connsiteY1" fmla="*/ 167148 h 3483331"/>
              <a:gd name="connsiteX2" fmla="*/ 3883742 w 4043119"/>
              <a:gd name="connsiteY2" fmla="*/ 157316 h 3483331"/>
              <a:gd name="connsiteX3" fmla="*/ 3470787 w 4043119"/>
              <a:gd name="connsiteY3" fmla="*/ 176981 h 3483331"/>
              <a:gd name="connsiteX4" fmla="*/ 3441291 w 4043119"/>
              <a:gd name="connsiteY4" fmla="*/ 186813 h 3483331"/>
              <a:gd name="connsiteX5" fmla="*/ 3126658 w 4043119"/>
              <a:gd name="connsiteY5" fmla="*/ 186813 h 3483331"/>
              <a:gd name="connsiteX6" fmla="*/ 2949678 w 4043119"/>
              <a:gd name="connsiteY6" fmla="*/ 176981 h 3483331"/>
              <a:gd name="connsiteX7" fmla="*/ 2861187 w 4043119"/>
              <a:gd name="connsiteY7" fmla="*/ 157316 h 3483331"/>
              <a:gd name="connsiteX8" fmla="*/ 2831691 w 4043119"/>
              <a:gd name="connsiteY8" fmla="*/ 127819 h 3483331"/>
              <a:gd name="connsiteX9" fmla="*/ 2802194 w 4043119"/>
              <a:gd name="connsiteY9" fmla="*/ 108155 h 3483331"/>
              <a:gd name="connsiteX10" fmla="*/ 2772697 w 4043119"/>
              <a:gd name="connsiteY10" fmla="*/ 78658 h 3483331"/>
              <a:gd name="connsiteX11" fmla="*/ 2743200 w 4043119"/>
              <a:gd name="connsiteY11" fmla="*/ 58993 h 3483331"/>
              <a:gd name="connsiteX12" fmla="*/ 2713703 w 4043119"/>
              <a:gd name="connsiteY12" fmla="*/ 29497 h 3483331"/>
              <a:gd name="connsiteX13" fmla="*/ 2674374 w 4043119"/>
              <a:gd name="connsiteY13" fmla="*/ 19664 h 3483331"/>
              <a:gd name="connsiteX14" fmla="*/ 2615381 w 4043119"/>
              <a:gd name="connsiteY14" fmla="*/ 0 h 3483331"/>
              <a:gd name="connsiteX15" fmla="*/ 2241755 w 4043119"/>
              <a:gd name="connsiteY15" fmla="*/ 9832 h 3483331"/>
              <a:gd name="connsiteX16" fmla="*/ 2153265 w 4043119"/>
              <a:gd name="connsiteY16" fmla="*/ 29497 h 3483331"/>
              <a:gd name="connsiteX17" fmla="*/ 2104103 w 4043119"/>
              <a:gd name="connsiteY17" fmla="*/ 39329 h 3483331"/>
              <a:gd name="connsiteX18" fmla="*/ 2045110 w 4043119"/>
              <a:gd name="connsiteY18" fmla="*/ 58993 h 3483331"/>
              <a:gd name="connsiteX19" fmla="*/ 1936955 w 4043119"/>
              <a:gd name="connsiteY19" fmla="*/ 78658 h 3483331"/>
              <a:gd name="connsiteX20" fmla="*/ 1897626 w 4043119"/>
              <a:gd name="connsiteY20" fmla="*/ 108155 h 3483331"/>
              <a:gd name="connsiteX21" fmla="*/ 1868129 w 4043119"/>
              <a:gd name="connsiteY21" fmla="*/ 117987 h 3483331"/>
              <a:gd name="connsiteX22" fmla="*/ 1828800 w 4043119"/>
              <a:gd name="connsiteY22" fmla="*/ 137652 h 3483331"/>
              <a:gd name="connsiteX23" fmla="*/ 1769807 w 4043119"/>
              <a:gd name="connsiteY23" fmla="*/ 167148 h 3483331"/>
              <a:gd name="connsiteX24" fmla="*/ 1740310 w 4043119"/>
              <a:gd name="connsiteY24" fmla="*/ 186813 h 3483331"/>
              <a:gd name="connsiteX25" fmla="*/ 1700981 w 4043119"/>
              <a:gd name="connsiteY25" fmla="*/ 196645 h 3483331"/>
              <a:gd name="connsiteX26" fmla="*/ 1641987 w 4043119"/>
              <a:gd name="connsiteY26" fmla="*/ 235974 h 3483331"/>
              <a:gd name="connsiteX27" fmla="*/ 1553497 w 4043119"/>
              <a:gd name="connsiteY27" fmla="*/ 285135 h 3483331"/>
              <a:gd name="connsiteX28" fmla="*/ 1484671 w 4043119"/>
              <a:gd name="connsiteY28" fmla="*/ 334297 h 3483331"/>
              <a:gd name="connsiteX29" fmla="*/ 1425678 w 4043119"/>
              <a:gd name="connsiteY29" fmla="*/ 373626 h 3483331"/>
              <a:gd name="connsiteX30" fmla="*/ 1406013 w 4043119"/>
              <a:gd name="connsiteY30" fmla="*/ 403123 h 3483331"/>
              <a:gd name="connsiteX31" fmla="*/ 1376516 w 4043119"/>
              <a:gd name="connsiteY31" fmla="*/ 432619 h 3483331"/>
              <a:gd name="connsiteX32" fmla="*/ 1337187 w 4043119"/>
              <a:gd name="connsiteY32" fmla="*/ 511277 h 3483331"/>
              <a:gd name="connsiteX33" fmla="*/ 1317523 w 4043119"/>
              <a:gd name="connsiteY33" fmla="*/ 550606 h 3483331"/>
              <a:gd name="connsiteX34" fmla="*/ 1307691 w 4043119"/>
              <a:gd name="connsiteY34" fmla="*/ 580103 h 3483331"/>
              <a:gd name="connsiteX35" fmla="*/ 1278194 w 4043119"/>
              <a:gd name="connsiteY35" fmla="*/ 599768 h 3483331"/>
              <a:gd name="connsiteX36" fmla="*/ 1229032 w 4043119"/>
              <a:gd name="connsiteY36" fmla="*/ 629264 h 3483331"/>
              <a:gd name="connsiteX37" fmla="*/ 1179871 w 4043119"/>
              <a:gd name="connsiteY37" fmla="*/ 668593 h 3483331"/>
              <a:gd name="connsiteX38" fmla="*/ 1150374 w 4043119"/>
              <a:gd name="connsiteY38" fmla="*/ 678426 h 3483331"/>
              <a:gd name="connsiteX39" fmla="*/ 1111045 w 4043119"/>
              <a:gd name="connsiteY39" fmla="*/ 698090 h 3483331"/>
              <a:gd name="connsiteX40" fmla="*/ 1081549 w 4043119"/>
              <a:gd name="connsiteY40" fmla="*/ 707923 h 3483331"/>
              <a:gd name="connsiteX41" fmla="*/ 1032387 w 4043119"/>
              <a:gd name="connsiteY41" fmla="*/ 727587 h 3483331"/>
              <a:gd name="connsiteX42" fmla="*/ 904568 w 4043119"/>
              <a:gd name="connsiteY42" fmla="*/ 786581 h 3483331"/>
              <a:gd name="connsiteX43" fmla="*/ 865239 w 4043119"/>
              <a:gd name="connsiteY43" fmla="*/ 796413 h 3483331"/>
              <a:gd name="connsiteX44" fmla="*/ 786581 w 4043119"/>
              <a:gd name="connsiteY44" fmla="*/ 825910 h 3483331"/>
              <a:gd name="connsiteX45" fmla="*/ 688258 w 4043119"/>
              <a:gd name="connsiteY45" fmla="*/ 914400 h 3483331"/>
              <a:gd name="connsiteX46" fmla="*/ 629265 w 4043119"/>
              <a:gd name="connsiteY46" fmla="*/ 983226 h 3483331"/>
              <a:gd name="connsiteX47" fmla="*/ 609600 w 4043119"/>
              <a:gd name="connsiteY47" fmla="*/ 1012723 h 3483331"/>
              <a:gd name="connsiteX48" fmla="*/ 550607 w 4043119"/>
              <a:gd name="connsiteY48" fmla="*/ 1052052 h 3483331"/>
              <a:gd name="connsiteX49" fmla="*/ 530942 w 4043119"/>
              <a:gd name="connsiteY49" fmla="*/ 1091381 h 3483331"/>
              <a:gd name="connsiteX50" fmla="*/ 501445 w 4043119"/>
              <a:gd name="connsiteY50" fmla="*/ 1111045 h 3483331"/>
              <a:gd name="connsiteX51" fmla="*/ 491613 w 4043119"/>
              <a:gd name="connsiteY51" fmla="*/ 1140542 h 3483331"/>
              <a:gd name="connsiteX52" fmla="*/ 462116 w 4043119"/>
              <a:gd name="connsiteY52" fmla="*/ 1170039 h 3483331"/>
              <a:gd name="connsiteX53" fmla="*/ 383458 w 4043119"/>
              <a:gd name="connsiteY53" fmla="*/ 1268361 h 3483331"/>
              <a:gd name="connsiteX54" fmla="*/ 383458 w 4043119"/>
              <a:gd name="connsiteY54" fmla="*/ 1268361 h 3483331"/>
              <a:gd name="connsiteX55" fmla="*/ 344129 w 4043119"/>
              <a:gd name="connsiteY55" fmla="*/ 1327355 h 3483331"/>
              <a:gd name="connsiteX56" fmla="*/ 314632 w 4043119"/>
              <a:gd name="connsiteY56" fmla="*/ 1356852 h 3483331"/>
              <a:gd name="connsiteX57" fmla="*/ 255639 w 4043119"/>
              <a:gd name="connsiteY57" fmla="*/ 1455174 h 3483331"/>
              <a:gd name="connsiteX58" fmla="*/ 235974 w 4043119"/>
              <a:gd name="connsiteY58" fmla="*/ 1484671 h 3483331"/>
              <a:gd name="connsiteX59" fmla="*/ 196645 w 4043119"/>
              <a:gd name="connsiteY59" fmla="*/ 1563329 h 3483331"/>
              <a:gd name="connsiteX60" fmla="*/ 167149 w 4043119"/>
              <a:gd name="connsiteY60" fmla="*/ 1661652 h 3483331"/>
              <a:gd name="connsiteX61" fmla="*/ 147484 w 4043119"/>
              <a:gd name="connsiteY61" fmla="*/ 1700981 h 3483331"/>
              <a:gd name="connsiteX62" fmla="*/ 127820 w 4043119"/>
              <a:gd name="connsiteY62" fmla="*/ 1779639 h 3483331"/>
              <a:gd name="connsiteX63" fmla="*/ 117987 w 4043119"/>
              <a:gd name="connsiteY63" fmla="*/ 1818968 h 3483331"/>
              <a:gd name="connsiteX64" fmla="*/ 98323 w 4043119"/>
              <a:gd name="connsiteY64" fmla="*/ 1936955 h 3483331"/>
              <a:gd name="connsiteX65" fmla="*/ 88491 w 4043119"/>
              <a:gd name="connsiteY65" fmla="*/ 2133600 h 3483331"/>
              <a:gd name="connsiteX66" fmla="*/ 78658 w 4043119"/>
              <a:gd name="connsiteY66" fmla="*/ 2163097 h 3483331"/>
              <a:gd name="connsiteX67" fmla="*/ 68826 w 4043119"/>
              <a:gd name="connsiteY67" fmla="*/ 2202426 h 3483331"/>
              <a:gd name="connsiteX68" fmla="*/ 49161 w 4043119"/>
              <a:gd name="connsiteY68" fmla="*/ 2261419 h 3483331"/>
              <a:gd name="connsiteX69" fmla="*/ 39329 w 4043119"/>
              <a:gd name="connsiteY69" fmla="*/ 2290916 h 3483331"/>
              <a:gd name="connsiteX70" fmla="*/ 29497 w 4043119"/>
              <a:gd name="connsiteY70" fmla="*/ 2330245 h 3483331"/>
              <a:gd name="connsiteX71" fmla="*/ 19665 w 4043119"/>
              <a:gd name="connsiteY71" fmla="*/ 2359742 h 3483331"/>
              <a:gd name="connsiteX72" fmla="*/ 0 w 4043119"/>
              <a:gd name="connsiteY72" fmla="*/ 2467897 h 3483331"/>
              <a:gd name="connsiteX73" fmla="*/ 19665 w 4043119"/>
              <a:gd name="connsiteY73" fmla="*/ 2664542 h 3483331"/>
              <a:gd name="connsiteX74" fmla="*/ 39329 w 4043119"/>
              <a:gd name="connsiteY74" fmla="*/ 2733368 h 3483331"/>
              <a:gd name="connsiteX75" fmla="*/ 68826 w 4043119"/>
              <a:gd name="connsiteY75" fmla="*/ 2772697 h 3483331"/>
              <a:gd name="connsiteX76" fmla="*/ 78658 w 4043119"/>
              <a:gd name="connsiteY76" fmla="*/ 2802193 h 3483331"/>
              <a:gd name="connsiteX77" fmla="*/ 117987 w 4043119"/>
              <a:gd name="connsiteY77" fmla="*/ 2861187 h 3483331"/>
              <a:gd name="connsiteX78" fmla="*/ 157316 w 4043119"/>
              <a:gd name="connsiteY78" fmla="*/ 2930013 h 3483331"/>
              <a:gd name="connsiteX79" fmla="*/ 196645 w 4043119"/>
              <a:gd name="connsiteY79" fmla="*/ 2989006 h 3483331"/>
              <a:gd name="connsiteX80" fmla="*/ 226142 w 4043119"/>
              <a:gd name="connsiteY80" fmla="*/ 3028335 h 3483331"/>
              <a:gd name="connsiteX81" fmla="*/ 245807 w 4043119"/>
              <a:gd name="connsiteY81" fmla="*/ 3057832 h 3483331"/>
              <a:gd name="connsiteX82" fmla="*/ 275303 w 4043119"/>
              <a:gd name="connsiteY82" fmla="*/ 3077497 h 3483331"/>
              <a:gd name="connsiteX83" fmla="*/ 304800 w 4043119"/>
              <a:gd name="connsiteY83" fmla="*/ 3106993 h 3483331"/>
              <a:gd name="connsiteX84" fmla="*/ 344129 w 4043119"/>
              <a:gd name="connsiteY84" fmla="*/ 3175819 h 3483331"/>
              <a:gd name="connsiteX85" fmla="*/ 373626 w 4043119"/>
              <a:gd name="connsiteY85" fmla="*/ 3205316 h 3483331"/>
              <a:gd name="connsiteX86" fmla="*/ 452284 w 4043119"/>
              <a:gd name="connsiteY86" fmla="*/ 3283974 h 3483331"/>
              <a:gd name="connsiteX87" fmla="*/ 481781 w 4043119"/>
              <a:gd name="connsiteY87" fmla="*/ 3303639 h 3483331"/>
              <a:gd name="connsiteX88" fmla="*/ 530942 w 4043119"/>
              <a:gd name="connsiteY88" fmla="*/ 3313471 h 3483331"/>
              <a:gd name="connsiteX89" fmla="*/ 619432 w 4043119"/>
              <a:gd name="connsiteY89" fmla="*/ 3352800 h 3483331"/>
              <a:gd name="connsiteX90" fmla="*/ 717755 w 4043119"/>
              <a:gd name="connsiteY90" fmla="*/ 3392129 h 3483331"/>
              <a:gd name="connsiteX91" fmla="*/ 816078 w 4043119"/>
              <a:gd name="connsiteY91" fmla="*/ 3401961 h 3483331"/>
              <a:gd name="connsiteX92" fmla="*/ 845574 w 4043119"/>
              <a:gd name="connsiteY92" fmla="*/ 3411793 h 3483331"/>
              <a:gd name="connsiteX93" fmla="*/ 884903 w 4043119"/>
              <a:gd name="connsiteY93" fmla="*/ 3421626 h 3483331"/>
              <a:gd name="connsiteX94" fmla="*/ 924232 w 4043119"/>
              <a:gd name="connsiteY94" fmla="*/ 3441290 h 3483331"/>
              <a:gd name="connsiteX95" fmla="*/ 1022555 w 4043119"/>
              <a:gd name="connsiteY95" fmla="*/ 3460955 h 3483331"/>
              <a:gd name="connsiteX96" fmla="*/ 1140542 w 4043119"/>
              <a:gd name="connsiteY96" fmla="*/ 3480619 h 3483331"/>
              <a:gd name="connsiteX97" fmla="*/ 1238865 w 4043119"/>
              <a:gd name="connsiteY97" fmla="*/ 3470787 h 3483331"/>
              <a:gd name="connsiteX98" fmla="*/ 1268361 w 4043119"/>
              <a:gd name="connsiteY98" fmla="*/ 3460955 h 3483331"/>
              <a:gd name="connsiteX99" fmla="*/ 1347020 w 4043119"/>
              <a:gd name="connsiteY99" fmla="*/ 3451123 h 3483331"/>
              <a:gd name="connsiteX100" fmla="*/ 1406013 w 4043119"/>
              <a:gd name="connsiteY100" fmla="*/ 3431458 h 3483331"/>
              <a:gd name="connsiteX101" fmla="*/ 1445342 w 4043119"/>
              <a:gd name="connsiteY101" fmla="*/ 3421626 h 3483331"/>
              <a:gd name="connsiteX102" fmla="*/ 1504336 w 4043119"/>
              <a:gd name="connsiteY102" fmla="*/ 3401961 h 3483331"/>
              <a:gd name="connsiteX103" fmla="*/ 1533832 w 4043119"/>
              <a:gd name="connsiteY103" fmla="*/ 3392129 h 3483331"/>
              <a:gd name="connsiteX104" fmla="*/ 1622323 w 4043119"/>
              <a:gd name="connsiteY104" fmla="*/ 3352800 h 3483331"/>
              <a:gd name="connsiteX105" fmla="*/ 1651820 w 4043119"/>
              <a:gd name="connsiteY105" fmla="*/ 3342968 h 3483331"/>
              <a:gd name="connsiteX106" fmla="*/ 1681316 w 4043119"/>
              <a:gd name="connsiteY106" fmla="*/ 3333135 h 3483331"/>
              <a:gd name="connsiteX107" fmla="*/ 1907458 w 4043119"/>
              <a:gd name="connsiteY107" fmla="*/ 3303639 h 3483331"/>
              <a:gd name="connsiteX108" fmla="*/ 2025445 w 4043119"/>
              <a:gd name="connsiteY108" fmla="*/ 3313471 h 3483331"/>
              <a:gd name="connsiteX109" fmla="*/ 2271252 w 4043119"/>
              <a:gd name="connsiteY109" fmla="*/ 3293806 h 3483331"/>
              <a:gd name="connsiteX110" fmla="*/ 2300749 w 4043119"/>
              <a:gd name="connsiteY110" fmla="*/ 3283974 h 3483331"/>
              <a:gd name="connsiteX111" fmla="*/ 2556387 w 4043119"/>
              <a:gd name="connsiteY111" fmla="*/ 3303639 h 3483331"/>
              <a:gd name="connsiteX112" fmla="*/ 2644878 w 4043119"/>
              <a:gd name="connsiteY112" fmla="*/ 3342968 h 3483331"/>
              <a:gd name="connsiteX113" fmla="*/ 2674374 w 4043119"/>
              <a:gd name="connsiteY113" fmla="*/ 3352800 h 3483331"/>
              <a:gd name="connsiteX114" fmla="*/ 2782529 w 4043119"/>
              <a:gd name="connsiteY114" fmla="*/ 3372464 h 3483331"/>
              <a:gd name="connsiteX115" fmla="*/ 3136491 w 4043119"/>
              <a:gd name="connsiteY115" fmla="*/ 3382297 h 3483331"/>
              <a:gd name="connsiteX116" fmla="*/ 3293807 w 4043119"/>
              <a:gd name="connsiteY116" fmla="*/ 3372464 h 3483331"/>
              <a:gd name="connsiteX117" fmla="*/ 3466752 w 4043119"/>
              <a:gd name="connsiteY117" fmla="*/ 3483331 h 3483331"/>
              <a:gd name="connsiteX118" fmla="*/ 4043119 w 4043119"/>
              <a:gd name="connsiteY118" fmla="*/ 3434679 h 3483331"/>
              <a:gd name="connsiteX0" fmla="*/ 3972232 w 4043119"/>
              <a:gd name="connsiteY0" fmla="*/ 167148 h 3510924"/>
              <a:gd name="connsiteX1" fmla="*/ 3972232 w 4043119"/>
              <a:gd name="connsiteY1" fmla="*/ 167148 h 3510924"/>
              <a:gd name="connsiteX2" fmla="*/ 3883742 w 4043119"/>
              <a:gd name="connsiteY2" fmla="*/ 157316 h 3510924"/>
              <a:gd name="connsiteX3" fmla="*/ 3470787 w 4043119"/>
              <a:gd name="connsiteY3" fmla="*/ 176981 h 3510924"/>
              <a:gd name="connsiteX4" fmla="*/ 3441291 w 4043119"/>
              <a:gd name="connsiteY4" fmla="*/ 186813 h 3510924"/>
              <a:gd name="connsiteX5" fmla="*/ 3126658 w 4043119"/>
              <a:gd name="connsiteY5" fmla="*/ 186813 h 3510924"/>
              <a:gd name="connsiteX6" fmla="*/ 2949678 w 4043119"/>
              <a:gd name="connsiteY6" fmla="*/ 176981 h 3510924"/>
              <a:gd name="connsiteX7" fmla="*/ 2861187 w 4043119"/>
              <a:gd name="connsiteY7" fmla="*/ 157316 h 3510924"/>
              <a:gd name="connsiteX8" fmla="*/ 2831691 w 4043119"/>
              <a:gd name="connsiteY8" fmla="*/ 127819 h 3510924"/>
              <a:gd name="connsiteX9" fmla="*/ 2802194 w 4043119"/>
              <a:gd name="connsiteY9" fmla="*/ 108155 h 3510924"/>
              <a:gd name="connsiteX10" fmla="*/ 2772697 w 4043119"/>
              <a:gd name="connsiteY10" fmla="*/ 78658 h 3510924"/>
              <a:gd name="connsiteX11" fmla="*/ 2743200 w 4043119"/>
              <a:gd name="connsiteY11" fmla="*/ 58993 h 3510924"/>
              <a:gd name="connsiteX12" fmla="*/ 2713703 w 4043119"/>
              <a:gd name="connsiteY12" fmla="*/ 29497 h 3510924"/>
              <a:gd name="connsiteX13" fmla="*/ 2674374 w 4043119"/>
              <a:gd name="connsiteY13" fmla="*/ 19664 h 3510924"/>
              <a:gd name="connsiteX14" fmla="*/ 2615381 w 4043119"/>
              <a:gd name="connsiteY14" fmla="*/ 0 h 3510924"/>
              <a:gd name="connsiteX15" fmla="*/ 2241755 w 4043119"/>
              <a:gd name="connsiteY15" fmla="*/ 9832 h 3510924"/>
              <a:gd name="connsiteX16" fmla="*/ 2153265 w 4043119"/>
              <a:gd name="connsiteY16" fmla="*/ 29497 h 3510924"/>
              <a:gd name="connsiteX17" fmla="*/ 2104103 w 4043119"/>
              <a:gd name="connsiteY17" fmla="*/ 39329 h 3510924"/>
              <a:gd name="connsiteX18" fmla="*/ 2045110 w 4043119"/>
              <a:gd name="connsiteY18" fmla="*/ 58993 h 3510924"/>
              <a:gd name="connsiteX19" fmla="*/ 1936955 w 4043119"/>
              <a:gd name="connsiteY19" fmla="*/ 78658 h 3510924"/>
              <a:gd name="connsiteX20" fmla="*/ 1897626 w 4043119"/>
              <a:gd name="connsiteY20" fmla="*/ 108155 h 3510924"/>
              <a:gd name="connsiteX21" fmla="*/ 1868129 w 4043119"/>
              <a:gd name="connsiteY21" fmla="*/ 117987 h 3510924"/>
              <a:gd name="connsiteX22" fmla="*/ 1828800 w 4043119"/>
              <a:gd name="connsiteY22" fmla="*/ 137652 h 3510924"/>
              <a:gd name="connsiteX23" fmla="*/ 1769807 w 4043119"/>
              <a:gd name="connsiteY23" fmla="*/ 167148 h 3510924"/>
              <a:gd name="connsiteX24" fmla="*/ 1740310 w 4043119"/>
              <a:gd name="connsiteY24" fmla="*/ 186813 h 3510924"/>
              <a:gd name="connsiteX25" fmla="*/ 1700981 w 4043119"/>
              <a:gd name="connsiteY25" fmla="*/ 196645 h 3510924"/>
              <a:gd name="connsiteX26" fmla="*/ 1641987 w 4043119"/>
              <a:gd name="connsiteY26" fmla="*/ 235974 h 3510924"/>
              <a:gd name="connsiteX27" fmla="*/ 1553497 w 4043119"/>
              <a:gd name="connsiteY27" fmla="*/ 285135 h 3510924"/>
              <a:gd name="connsiteX28" fmla="*/ 1484671 w 4043119"/>
              <a:gd name="connsiteY28" fmla="*/ 334297 h 3510924"/>
              <a:gd name="connsiteX29" fmla="*/ 1425678 w 4043119"/>
              <a:gd name="connsiteY29" fmla="*/ 373626 h 3510924"/>
              <a:gd name="connsiteX30" fmla="*/ 1406013 w 4043119"/>
              <a:gd name="connsiteY30" fmla="*/ 403123 h 3510924"/>
              <a:gd name="connsiteX31" fmla="*/ 1376516 w 4043119"/>
              <a:gd name="connsiteY31" fmla="*/ 432619 h 3510924"/>
              <a:gd name="connsiteX32" fmla="*/ 1337187 w 4043119"/>
              <a:gd name="connsiteY32" fmla="*/ 511277 h 3510924"/>
              <a:gd name="connsiteX33" fmla="*/ 1317523 w 4043119"/>
              <a:gd name="connsiteY33" fmla="*/ 550606 h 3510924"/>
              <a:gd name="connsiteX34" fmla="*/ 1307691 w 4043119"/>
              <a:gd name="connsiteY34" fmla="*/ 580103 h 3510924"/>
              <a:gd name="connsiteX35" fmla="*/ 1278194 w 4043119"/>
              <a:gd name="connsiteY35" fmla="*/ 599768 h 3510924"/>
              <a:gd name="connsiteX36" fmla="*/ 1229032 w 4043119"/>
              <a:gd name="connsiteY36" fmla="*/ 629264 h 3510924"/>
              <a:gd name="connsiteX37" fmla="*/ 1179871 w 4043119"/>
              <a:gd name="connsiteY37" fmla="*/ 668593 h 3510924"/>
              <a:gd name="connsiteX38" fmla="*/ 1150374 w 4043119"/>
              <a:gd name="connsiteY38" fmla="*/ 678426 h 3510924"/>
              <a:gd name="connsiteX39" fmla="*/ 1111045 w 4043119"/>
              <a:gd name="connsiteY39" fmla="*/ 698090 h 3510924"/>
              <a:gd name="connsiteX40" fmla="*/ 1081549 w 4043119"/>
              <a:gd name="connsiteY40" fmla="*/ 707923 h 3510924"/>
              <a:gd name="connsiteX41" fmla="*/ 1032387 w 4043119"/>
              <a:gd name="connsiteY41" fmla="*/ 727587 h 3510924"/>
              <a:gd name="connsiteX42" fmla="*/ 904568 w 4043119"/>
              <a:gd name="connsiteY42" fmla="*/ 786581 h 3510924"/>
              <a:gd name="connsiteX43" fmla="*/ 865239 w 4043119"/>
              <a:gd name="connsiteY43" fmla="*/ 796413 h 3510924"/>
              <a:gd name="connsiteX44" fmla="*/ 786581 w 4043119"/>
              <a:gd name="connsiteY44" fmla="*/ 825910 h 3510924"/>
              <a:gd name="connsiteX45" fmla="*/ 688258 w 4043119"/>
              <a:gd name="connsiteY45" fmla="*/ 914400 h 3510924"/>
              <a:gd name="connsiteX46" fmla="*/ 629265 w 4043119"/>
              <a:gd name="connsiteY46" fmla="*/ 983226 h 3510924"/>
              <a:gd name="connsiteX47" fmla="*/ 609600 w 4043119"/>
              <a:gd name="connsiteY47" fmla="*/ 1012723 h 3510924"/>
              <a:gd name="connsiteX48" fmla="*/ 550607 w 4043119"/>
              <a:gd name="connsiteY48" fmla="*/ 1052052 h 3510924"/>
              <a:gd name="connsiteX49" fmla="*/ 530942 w 4043119"/>
              <a:gd name="connsiteY49" fmla="*/ 1091381 h 3510924"/>
              <a:gd name="connsiteX50" fmla="*/ 501445 w 4043119"/>
              <a:gd name="connsiteY50" fmla="*/ 1111045 h 3510924"/>
              <a:gd name="connsiteX51" fmla="*/ 491613 w 4043119"/>
              <a:gd name="connsiteY51" fmla="*/ 1140542 h 3510924"/>
              <a:gd name="connsiteX52" fmla="*/ 462116 w 4043119"/>
              <a:gd name="connsiteY52" fmla="*/ 1170039 h 3510924"/>
              <a:gd name="connsiteX53" fmla="*/ 383458 w 4043119"/>
              <a:gd name="connsiteY53" fmla="*/ 1268361 h 3510924"/>
              <a:gd name="connsiteX54" fmla="*/ 383458 w 4043119"/>
              <a:gd name="connsiteY54" fmla="*/ 1268361 h 3510924"/>
              <a:gd name="connsiteX55" fmla="*/ 344129 w 4043119"/>
              <a:gd name="connsiteY55" fmla="*/ 1327355 h 3510924"/>
              <a:gd name="connsiteX56" fmla="*/ 314632 w 4043119"/>
              <a:gd name="connsiteY56" fmla="*/ 1356852 h 3510924"/>
              <a:gd name="connsiteX57" fmla="*/ 255639 w 4043119"/>
              <a:gd name="connsiteY57" fmla="*/ 1455174 h 3510924"/>
              <a:gd name="connsiteX58" fmla="*/ 235974 w 4043119"/>
              <a:gd name="connsiteY58" fmla="*/ 1484671 h 3510924"/>
              <a:gd name="connsiteX59" fmla="*/ 196645 w 4043119"/>
              <a:gd name="connsiteY59" fmla="*/ 1563329 h 3510924"/>
              <a:gd name="connsiteX60" fmla="*/ 167149 w 4043119"/>
              <a:gd name="connsiteY60" fmla="*/ 1661652 h 3510924"/>
              <a:gd name="connsiteX61" fmla="*/ 147484 w 4043119"/>
              <a:gd name="connsiteY61" fmla="*/ 1700981 h 3510924"/>
              <a:gd name="connsiteX62" fmla="*/ 127820 w 4043119"/>
              <a:gd name="connsiteY62" fmla="*/ 1779639 h 3510924"/>
              <a:gd name="connsiteX63" fmla="*/ 117987 w 4043119"/>
              <a:gd name="connsiteY63" fmla="*/ 1818968 h 3510924"/>
              <a:gd name="connsiteX64" fmla="*/ 98323 w 4043119"/>
              <a:gd name="connsiteY64" fmla="*/ 1936955 h 3510924"/>
              <a:gd name="connsiteX65" fmla="*/ 88491 w 4043119"/>
              <a:gd name="connsiteY65" fmla="*/ 2133600 h 3510924"/>
              <a:gd name="connsiteX66" fmla="*/ 78658 w 4043119"/>
              <a:gd name="connsiteY66" fmla="*/ 2163097 h 3510924"/>
              <a:gd name="connsiteX67" fmla="*/ 68826 w 4043119"/>
              <a:gd name="connsiteY67" fmla="*/ 2202426 h 3510924"/>
              <a:gd name="connsiteX68" fmla="*/ 49161 w 4043119"/>
              <a:gd name="connsiteY68" fmla="*/ 2261419 h 3510924"/>
              <a:gd name="connsiteX69" fmla="*/ 39329 w 4043119"/>
              <a:gd name="connsiteY69" fmla="*/ 2290916 h 3510924"/>
              <a:gd name="connsiteX70" fmla="*/ 29497 w 4043119"/>
              <a:gd name="connsiteY70" fmla="*/ 2330245 h 3510924"/>
              <a:gd name="connsiteX71" fmla="*/ 19665 w 4043119"/>
              <a:gd name="connsiteY71" fmla="*/ 2359742 h 3510924"/>
              <a:gd name="connsiteX72" fmla="*/ 0 w 4043119"/>
              <a:gd name="connsiteY72" fmla="*/ 2467897 h 3510924"/>
              <a:gd name="connsiteX73" fmla="*/ 19665 w 4043119"/>
              <a:gd name="connsiteY73" fmla="*/ 2664542 h 3510924"/>
              <a:gd name="connsiteX74" fmla="*/ 39329 w 4043119"/>
              <a:gd name="connsiteY74" fmla="*/ 2733368 h 3510924"/>
              <a:gd name="connsiteX75" fmla="*/ 68826 w 4043119"/>
              <a:gd name="connsiteY75" fmla="*/ 2772697 h 3510924"/>
              <a:gd name="connsiteX76" fmla="*/ 78658 w 4043119"/>
              <a:gd name="connsiteY76" fmla="*/ 2802193 h 3510924"/>
              <a:gd name="connsiteX77" fmla="*/ 117987 w 4043119"/>
              <a:gd name="connsiteY77" fmla="*/ 2861187 h 3510924"/>
              <a:gd name="connsiteX78" fmla="*/ 157316 w 4043119"/>
              <a:gd name="connsiteY78" fmla="*/ 2930013 h 3510924"/>
              <a:gd name="connsiteX79" fmla="*/ 196645 w 4043119"/>
              <a:gd name="connsiteY79" fmla="*/ 2989006 h 3510924"/>
              <a:gd name="connsiteX80" fmla="*/ 226142 w 4043119"/>
              <a:gd name="connsiteY80" fmla="*/ 3028335 h 3510924"/>
              <a:gd name="connsiteX81" fmla="*/ 245807 w 4043119"/>
              <a:gd name="connsiteY81" fmla="*/ 3057832 h 3510924"/>
              <a:gd name="connsiteX82" fmla="*/ 275303 w 4043119"/>
              <a:gd name="connsiteY82" fmla="*/ 3077497 h 3510924"/>
              <a:gd name="connsiteX83" fmla="*/ 304800 w 4043119"/>
              <a:gd name="connsiteY83" fmla="*/ 3106993 h 3510924"/>
              <a:gd name="connsiteX84" fmla="*/ 344129 w 4043119"/>
              <a:gd name="connsiteY84" fmla="*/ 3175819 h 3510924"/>
              <a:gd name="connsiteX85" fmla="*/ 373626 w 4043119"/>
              <a:gd name="connsiteY85" fmla="*/ 3205316 h 3510924"/>
              <a:gd name="connsiteX86" fmla="*/ 452284 w 4043119"/>
              <a:gd name="connsiteY86" fmla="*/ 3283974 h 3510924"/>
              <a:gd name="connsiteX87" fmla="*/ 481781 w 4043119"/>
              <a:gd name="connsiteY87" fmla="*/ 3303639 h 3510924"/>
              <a:gd name="connsiteX88" fmla="*/ 530942 w 4043119"/>
              <a:gd name="connsiteY88" fmla="*/ 3313471 h 3510924"/>
              <a:gd name="connsiteX89" fmla="*/ 619432 w 4043119"/>
              <a:gd name="connsiteY89" fmla="*/ 3352800 h 3510924"/>
              <a:gd name="connsiteX90" fmla="*/ 717755 w 4043119"/>
              <a:gd name="connsiteY90" fmla="*/ 3392129 h 3510924"/>
              <a:gd name="connsiteX91" fmla="*/ 816078 w 4043119"/>
              <a:gd name="connsiteY91" fmla="*/ 3401961 h 3510924"/>
              <a:gd name="connsiteX92" fmla="*/ 845574 w 4043119"/>
              <a:gd name="connsiteY92" fmla="*/ 3411793 h 3510924"/>
              <a:gd name="connsiteX93" fmla="*/ 884903 w 4043119"/>
              <a:gd name="connsiteY93" fmla="*/ 3421626 h 3510924"/>
              <a:gd name="connsiteX94" fmla="*/ 924232 w 4043119"/>
              <a:gd name="connsiteY94" fmla="*/ 3441290 h 3510924"/>
              <a:gd name="connsiteX95" fmla="*/ 1022555 w 4043119"/>
              <a:gd name="connsiteY95" fmla="*/ 3460955 h 3510924"/>
              <a:gd name="connsiteX96" fmla="*/ 1140542 w 4043119"/>
              <a:gd name="connsiteY96" fmla="*/ 3480619 h 3510924"/>
              <a:gd name="connsiteX97" fmla="*/ 1238865 w 4043119"/>
              <a:gd name="connsiteY97" fmla="*/ 3470787 h 3510924"/>
              <a:gd name="connsiteX98" fmla="*/ 1268361 w 4043119"/>
              <a:gd name="connsiteY98" fmla="*/ 3460955 h 3510924"/>
              <a:gd name="connsiteX99" fmla="*/ 1347020 w 4043119"/>
              <a:gd name="connsiteY99" fmla="*/ 3451123 h 3510924"/>
              <a:gd name="connsiteX100" fmla="*/ 1406013 w 4043119"/>
              <a:gd name="connsiteY100" fmla="*/ 3431458 h 3510924"/>
              <a:gd name="connsiteX101" fmla="*/ 1445342 w 4043119"/>
              <a:gd name="connsiteY101" fmla="*/ 3421626 h 3510924"/>
              <a:gd name="connsiteX102" fmla="*/ 1504336 w 4043119"/>
              <a:gd name="connsiteY102" fmla="*/ 3401961 h 3510924"/>
              <a:gd name="connsiteX103" fmla="*/ 1533832 w 4043119"/>
              <a:gd name="connsiteY103" fmla="*/ 3392129 h 3510924"/>
              <a:gd name="connsiteX104" fmla="*/ 1622323 w 4043119"/>
              <a:gd name="connsiteY104" fmla="*/ 3352800 h 3510924"/>
              <a:gd name="connsiteX105" fmla="*/ 1651820 w 4043119"/>
              <a:gd name="connsiteY105" fmla="*/ 3342968 h 3510924"/>
              <a:gd name="connsiteX106" fmla="*/ 1681316 w 4043119"/>
              <a:gd name="connsiteY106" fmla="*/ 3333135 h 3510924"/>
              <a:gd name="connsiteX107" fmla="*/ 1907458 w 4043119"/>
              <a:gd name="connsiteY107" fmla="*/ 3303639 h 3510924"/>
              <a:gd name="connsiteX108" fmla="*/ 2025445 w 4043119"/>
              <a:gd name="connsiteY108" fmla="*/ 3313471 h 3510924"/>
              <a:gd name="connsiteX109" fmla="*/ 2271252 w 4043119"/>
              <a:gd name="connsiteY109" fmla="*/ 3293806 h 3510924"/>
              <a:gd name="connsiteX110" fmla="*/ 2300749 w 4043119"/>
              <a:gd name="connsiteY110" fmla="*/ 3283974 h 3510924"/>
              <a:gd name="connsiteX111" fmla="*/ 2556387 w 4043119"/>
              <a:gd name="connsiteY111" fmla="*/ 3303639 h 3510924"/>
              <a:gd name="connsiteX112" fmla="*/ 2644878 w 4043119"/>
              <a:gd name="connsiteY112" fmla="*/ 3342968 h 3510924"/>
              <a:gd name="connsiteX113" fmla="*/ 2674374 w 4043119"/>
              <a:gd name="connsiteY113" fmla="*/ 3352800 h 3510924"/>
              <a:gd name="connsiteX114" fmla="*/ 2782529 w 4043119"/>
              <a:gd name="connsiteY114" fmla="*/ 3372464 h 3510924"/>
              <a:gd name="connsiteX115" fmla="*/ 3052516 w 4043119"/>
              <a:gd name="connsiteY115" fmla="*/ 3510136 h 3510924"/>
              <a:gd name="connsiteX116" fmla="*/ 3293807 w 4043119"/>
              <a:gd name="connsiteY116" fmla="*/ 3372464 h 3510924"/>
              <a:gd name="connsiteX117" fmla="*/ 3466752 w 4043119"/>
              <a:gd name="connsiteY117" fmla="*/ 3483331 h 3510924"/>
              <a:gd name="connsiteX118" fmla="*/ 4043119 w 4043119"/>
              <a:gd name="connsiteY118" fmla="*/ 3434679 h 3510924"/>
              <a:gd name="connsiteX0" fmla="*/ 3972232 w 4043119"/>
              <a:gd name="connsiteY0" fmla="*/ 167148 h 3511921"/>
              <a:gd name="connsiteX1" fmla="*/ 3972232 w 4043119"/>
              <a:gd name="connsiteY1" fmla="*/ 167148 h 3511921"/>
              <a:gd name="connsiteX2" fmla="*/ 3883742 w 4043119"/>
              <a:gd name="connsiteY2" fmla="*/ 157316 h 3511921"/>
              <a:gd name="connsiteX3" fmla="*/ 3470787 w 4043119"/>
              <a:gd name="connsiteY3" fmla="*/ 176981 h 3511921"/>
              <a:gd name="connsiteX4" fmla="*/ 3441291 w 4043119"/>
              <a:gd name="connsiteY4" fmla="*/ 186813 h 3511921"/>
              <a:gd name="connsiteX5" fmla="*/ 3126658 w 4043119"/>
              <a:gd name="connsiteY5" fmla="*/ 186813 h 3511921"/>
              <a:gd name="connsiteX6" fmla="*/ 2949678 w 4043119"/>
              <a:gd name="connsiteY6" fmla="*/ 176981 h 3511921"/>
              <a:gd name="connsiteX7" fmla="*/ 2861187 w 4043119"/>
              <a:gd name="connsiteY7" fmla="*/ 157316 h 3511921"/>
              <a:gd name="connsiteX8" fmla="*/ 2831691 w 4043119"/>
              <a:gd name="connsiteY8" fmla="*/ 127819 h 3511921"/>
              <a:gd name="connsiteX9" fmla="*/ 2802194 w 4043119"/>
              <a:gd name="connsiteY9" fmla="*/ 108155 h 3511921"/>
              <a:gd name="connsiteX10" fmla="*/ 2772697 w 4043119"/>
              <a:gd name="connsiteY10" fmla="*/ 78658 h 3511921"/>
              <a:gd name="connsiteX11" fmla="*/ 2743200 w 4043119"/>
              <a:gd name="connsiteY11" fmla="*/ 58993 h 3511921"/>
              <a:gd name="connsiteX12" fmla="*/ 2713703 w 4043119"/>
              <a:gd name="connsiteY12" fmla="*/ 29497 h 3511921"/>
              <a:gd name="connsiteX13" fmla="*/ 2674374 w 4043119"/>
              <a:gd name="connsiteY13" fmla="*/ 19664 h 3511921"/>
              <a:gd name="connsiteX14" fmla="*/ 2615381 w 4043119"/>
              <a:gd name="connsiteY14" fmla="*/ 0 h 3511921"/>
              <a:gd name="connsiteX15" fmla="*/ 2241755 w 4043119"/>
              <a:gd name="connsiteY15" fmla="*/ 9832 h 3511921"/>
              <a:gd name="connsiteX16" fmla="*/ 2153265 w 4043119"/>
              <a:gd name="connsiteY16" fmla="*/ 29497 h 3511921"/>
              <a:gd name="connsiteX17" fmla="*/ 2104103 w 4043119"/>
              <a:gd name="connsiteY17" fmla="*/ 39329 h 3511921"/>
              <a:gd name="connsiteX18" fmla="*/ 2045110 w 4043119"/>
              <a:gd name="connsiteY18" fmla="*/ 58993 h 3511921"/>
              <a:gd name="connsiteX19" fmla="*/ 1936955 w 4043119"/>
              <a:gd name="connsiteY19" fmla="*/ 78658 h 3511921"/>
              <a:gd name="connsiteX20" fmla="*/ 1897626 w 4043119"/>
              <a:gd name="connsiteY20" fmla="*/ 108155 h 3511921"/>
              <a:gd name="connsiteX21" fmla="*/ 1868129 w 4043119"/>
              <a:gd name="connsiteY21" fmla="*/ 117987 h 3511921"/>
              <a:gd name="connsiteX22" fmla="*/ 1828800 w 4043119"/>
              <a:gd name="connsiteY22" fmla="*/ 137652 h 3511921"/>
              <a:gd name="connsiteX23" fmla="*/ 1769807 w 4043119"/>
              <a:gd name="connsiteY23" fmla="*/ 167148 h 3511921"/>
              <a:gd name="connsiteX24" fmla="*/ 1740310 w 4043119"/>
              <a:gd name="connsiteY24" fmla="*/ 186813 h 3511921"/>
              <a:gd name="connsiteX25" fmla="*/ 1700981 w 4043119"/>
              <a:gd name="connsiteY25" fmla="*/ 196645 h 3511921"/>
              <a:gd name="connsiteX26" fmla="*/ 1641987 w 4043119"/>
              <a:gd name="connsiteY26" fmla="*/ 235974 h 3511921"/>
              <a:gd name="connsiteX27" fmla="*/ 1553497 w 4043119"/>
              <a:gd name="connsiteY27" fmla="*/ 285135 h 3511921"/>
              <a:gd name="connsiteX28" fmla="*/ 1484671 w 4043119"/>
              <a:gd name="connsiteY28" fmla="*/ 334297 h 3511921"/>
              <a:gd name="connsiteX29" fmla="*/ 1425678 w 4043119"/>
              <a:gd name="connsiteY29" fmla="*/ 373626 h 3511921"/>
              <a:gd name="connsiteX30" fmla="*/ 1406013 w 4043119"/>
              <a:gd name="connsiteY30" fmla="*/ 403123 h 3511921"/>
              <a:gd name="connsiteX31" fmla="*/ 1376516 w 4043119"/>
              <a:gd name="connsiteY31" fmla="*/ 432619 h 3511921"/>
              <a:gd name="connsiteX32" fmla="*/ 1337187 w 4043119"/>
              <a:gd name="connsiteY32" fmla="*/ 511277 h 3511921"/>
              <a:gd name="connsiteX33" fmla="*/ 1317523 w 4043119"/>
              <a:gd name="connsiteY33" fmla="*/ 550606 h 3511921"/>
              <a:gd name="connsiteX34" fmla="*/ 1307691 w 4043119"/>
              <a:gd name="connsiteY34" fmla="*/ 580103 h 3511921"/>
              <a:gd name="connsiteX35" fmla="*/ 1278194 w 4043119"/>
              <a:gd name="connsiteY35" fmla="*/ 599768 h 3511921"/>
              <a:gd name="connsiteX36" fmla="*/ 1229032 w 4043119"/>
              <a:gd name="connsiteY36" fmla="*/ 629264 h 3511921"/>
              <a:gd name="connsiteX37" fmla="*/ 1179871 w 4043119"/>
              <a:gd name="connsiteY37" fmla="*/ 668593 h 3511921"/>
              <a:gd name="connsiteX38" fmla="*/ 1150374 w 4043119"/>
              <a:gd name="connsiteY38" fmla="*/ 678426 h 3511921"/>
              <a:gd name="connsiteX39" fmla="*/ 1111045 w 4043119"/>
              <a:gd name="connsiteY39" fmla="*/ 698090 h 3511921"/>
              <a:gd name="connsiteX40" fmla="*/ 1081549 w 4043119"/>
              <a:gd name="connsiteY40" fmla="*/ 707923 h 3511921"/>
              <a:gd name="connsiteX41" fmla="*/ 1032387 w 4043119"/>
              <a:gd name="connsiteY41" fmla="*/ 727587 h 3511921"/>
              <a:gd name="connsiteX42" fmla="*/ 904568 w 4043119"/>
              <a:gd name="connsiteY42" fmla="*/ 786581 h 3511921"/>
              <a:gd name="connsiteX43" fmla="*/ 865239 w 4043119"/>
              <a:gd name="connsiteY43" fmla="*/ 796413 h 3511921"/>
              <a:gd name="connsiteX44" fmla="*/ 786581 w 4043119"/>
              <a:gd name="connsiteY44" fmla="*/ 825910 h 3511921"/>
              <a:gd name="connsiteX45" fmla="*/ 688258 w 4043119"/>
              <a:gd name="connsiteY45" fmla="*/ 914400 h 3511921"/>
              <a:gd name="connsiteX46" fmla="*/ 629265 w 4043119"/>
              <a:gd name="connsiteY46" fmla="*/ 983226 h 3511921"/>
              <a:gd name="connsiteX47" fmla="*/ 609600 w 4043119"/>
              <a:gd name="connsiteY47" fmla="*/ 1012723 h 3511921"/>
              <a:gd name="connsiteX48" fmla="*/ 550607 w 4043119"/>
              <a:gd name="connsiteY48" fmla="*/ 1052052 h 3511921"/>
              <a:gd name="connsiteX49" fmla="*/ 530942 w 4043119"/>
              <a:gd name="connsiteY49" fmla="*/ 1091381 h 3511921"/>
              <a:gd name="connsiteX50" fmla="*/ 501445 w 4043119"/>
              <a:gd name="connsiteY50" fmla="*/ 1111045 h 3511921"/>
              <a:gd name="connsiteX51" fmla="*/ 491613 w 4043119"/>
              <a:gd name="connsiteY51" fmla="*/ 1140542 h 3511921"/>
              <a:gd name="connsiteX52" fmla="*/ 462116 w 4043119"/>
              <a:gd name="connsiteY52" fmla="*/ 1170039 h 3511921"/>
              <a:gd name="connsiteX53" fmla="*/ 383458 w 4043119"/>
              <a:gd name="connsiteY53" fmla="*/ 1268361 h 3511921"/>
              <a:gd name="connsiteX54" fmla="*/ 383458 w 4043119"/>
              <a:gd name="connsiteY54" fmla="*/ 1268361 h 3511921"/>
              <a:gd name="connsiteX55" fmla="*/ 344129 w 4043119"/>
              <a:gd name="connsiteY55" fmla="*/ 1327355 h 3511921"/>
              <a:gd name="connsiteX56" fmla="*/ 314632 w 4043119"/>
              <a:gd name="connsiteY56" fmla="*/ 1356852 h 3511921"/>
              <a:gd name="connsiteX57" fmla="*/ 255639 w 4043119"/>
              <a:gd name="connsiteY57" fmla="*/ 1455174 h 3511921"/>
              <a:gd name="connsiteX58" fmla="*/ 235974 w 4043119"/>
              <a:gd name="connsiteY58" fmla="*/ 1484671 h 3511921"/>
              <a:gd name="connsiteX59" fmla="*/ 196645 w 4043119"/>
              <a:gd name="connsiteY59" fmla="*/ 1563329 h 3511921"/>
              <a:gd name="connsiteX60" fmla="*/ 167149 w 4043119"/>
              <a:gd name="connsiteY60" fmla="*/ 1661652 h 3511921"/>
              <a:gd name="connsiteX61" fmla="*/ 147484 w 4043119"/>
              <a:gd name="connsiteY61" fmla="*/ 1700981 h 3511921"/>
              <a:gd name="connsiteX62" fmla="*/ 127820 w 4043119"/>
              <a:gd name="connsiteY62" fmla="*/ 1779639 h 3511921"/>
              <a:gd name="connsiteX63" fmla="*/ 117987 w 4043119"/>
              <a:gd name="connsiteY63" fmla="*/ 1818968 h 3511921"/>
              <a:gd name="connsiteX64" fmla="*/ 98323 w 4043119"/>
              <a:gd name="connsiteY64" fmla="*/ 1936955 h 3511921"/>
              <a:gd name="connsiteX65" fmla="*/ 88491 w 4043119"/>
              <a:gd name="connsiteY65" fmla="*/ 2133600 h 3511921"/>
              <a:gd name="connsiteX66" fmla="*/ 78658 w 4043119"/>
              <a:gd name="connsiteY66" fmla="*/ 2163097 h 3511921"/>
              <a:gd name="connsiteX67" fmla="*/ 68826 w 4043119"/>
              <a:gd name="connsiteY67" fmla="*/ 2202426 h 3511921"/>
              <a:gd name="connsiteX68" fmla="*/ 49161 w 4043119"/>
              <a:gd name="connsiteY68" fmla="*/ 2261419 h 3511921"/>
              <a:gd name="connsiteX69" fmla="*/ 39329 w 4043119"/>
              <a:gd name="connsiteY69" fmla="*/ 2290916 h 3511921"/>
              <a:gd name="connsiteX70" fmla="*/ 29497 w 4043119"/>
              <a:gd name="connsiteY70" fmla="*/ 2330245 h 3511921"/>
              <a:gd name="connsiteX71" fmla="*/ 19665 w 4043119"/>
              <a:gd name="connsiteY71" fmla="*/ 2359742 h 3511921"/>
              <a:gd name="connsiteX72" fmla="*/ 0 w 4043119"/>
              <a:gd name="connsiteY72" fmla="*/ 2467897 h 3511921"/>
              <a:gd name="connsiteX73" fmla="*/ 19665 w 4043119"/>
              <a:gd name="connsiteY73" fmla="*/ 2664542 h 3511921"/>
              <a:gd name="connsiteX74" fmla="*/ 39329 w 4043119"/>
              <a:gd name="connsiteY74" fmla="*/ 2733368 h 3511921"/>
              <a:gd name="connsiteX75" fmla="*/ 68826 w 4043119"/>
              <a:gd name="connsiteY75" fmla="*/ 2772697 h 3511921"/>
              <a:gd name="connsiteX76" fmla="*/ 78658 w 4043119"/>
              <a:gd name="connsiteY76" fmla="*/ 2802193 h 3511921"/>
              <a:gd name="connsiteX77" fmla="*/ 117987 w 4043119"/>
              <a:gd name="connsiteY77" fmla="*/ 2861187 h 3511921"/>
              <a:gd name="connsiteX78" fmla="*/ 157316 w 4043119"/>
              <a:gd name="connsiteY78" fmla="*/ 2930013 h 3511921"/>
              <a:gd name="connsiteX79" fmla="*/ 196645 w 4043119"/>
              <a:gd name="connsiteY79" fmla="*/ 2989006 h 3511921"/>
              <a:gd name="connsiteX80" fmla="*/ 226142 w 4043119"/>
              <a:gd name="connsiteY80" fmla="*/ 3028335 h 3511921"/>
              <a:gd name="connsiteX81" fmla="*/ 245807 w 4043119"/>
              <a:gd name="connsiteY81" fmla="*/ 3057832 h 3511921"/>
              <a:gd name="connsiteX82" fmla="*/ 275303 w 4043119"/>
              <a:gd name="connsiteY82" fmla="*/ 3077497 h 3511921"/>
              <a:gd name="connsiteX83" fmla="*/ 304800 w 4043119"/>
              <a:gd name="connsiteY83" fmla="*/ 3106993 h 3511921"/>
              <a:gd name="connsiteX84" fmla="*/ 344129 w 4043119"/>
              <a:gd name="connsiteY84" fmla="*/ 3175819 h 3511921"/>
              <a:gd name="connsiteX85" fmla="*/ 373626 w 4043119"/>
              <a:gd name="connsiteY85" fmla="*/ 3205316 h 3511921"/>
              <a:gd name="connsiteX86" fmla="*/ 452284 w 4043119"/>
              <a:gd name="connsiteY86" fmla="*/ 3283974 h 3511921"/>
              <a:gd name="connsiteX87" fmla="*/ 481781 w 4043119"/>
              <a:gd name="connsiteY87" fmla="*/ 3303639 h 3511921"/>
              <a:gd name="connsiteX88" fmla="*/ 530942 w 4043119"/>
              <a:gd name="connsiteY88" fmla="*/ 3313471 h 3511921"/>
              <a:gd name="connsiteX89" fmla="*/ 619432 w 4043119"/>
              <a:gd name="connsiteY89" fmla="*/ 3352800 h 3511921"/>
              <a:gd name="connsiteX90" fmla="*/ 717755 w 4043119"/>
              <a:gd name="connsiteY90" fmla="*/ 3392129 h 3511921"/>
              <a:gd name="connsiteX91" fmla="*/ 816078 w 4043119"/>
              <a:gd name="connsiteY91" fmla="*/ 3401961 h 3511921"/>
              <a:gd name="connsiteX92" fmla="*/ 845574 w 4043119"/>
              <a:gd name="connsiteY92" fmla="*/ 3411793 h 3511921"/>
              <a:gd name="connsiteX93" fmla="*/ 884903 w 4043119"/>
              <a:gd name="connsiteY93" fmla="*/ 3421626 h 3511921"/>
              <a:gd name="connsiteX94" fmla="*/ 924232 w 4043119"/>
              <a:gd name="connsiteY94" fmla="*/ 3441290 h 3511921"/>
              <a:gd name="connsiteX95" fmla="*/ 1022555 w 4043119"/>
              <a:gd name="connsiteY95" fmla="*/ 3460955 h 3511921"/>
              <a:gd name="connsiteX96" fmla="*/ 1140542 w 4043119"/>
              <a:gd name="connsiteY96" fmla="*/ 3480619 h 3511921"/>
              <a:gd name="connsiteX97" fmla="*/ 1238865 w 4043119"/>
              <a:gd name="connsiteY97" fmla="*/ 3470787 h 3511921"/>
              <a:gd name="connsiteX98" fmla="*/ 1268361 w 4043119"/>
              <a:gd name="connsiteY98" fmla="*/ 3460955 h 3511921"/>
              <a:gd name="connsiteX99" fmla="*/ 1347020 w 4043119"/>
              <a:gd name="connsiteY99" fmla="*/ 3451123 h 3511921"/>
              <a:gd name="connsiteX100" fmla="*/ 1406013 w 4043119"/>
              <a:gd name="connsiteY100" fmla="*/ 3431458 h 3511921"/>
              <a:gd name="connsiteX101" fmla="*/ 1445342 w 4043119"/>
              <a:gd name="connsiteY101" fmla="*/ 3421626 h 3511921"/>
              <a:gd name="connsiteX102" fmla="*/ 1504336 w 4043119"/>
              <a:gd name="connsiteY102" fmla="*/ 3401961 h 3511921"/>
              <a:gd name="connsiteX103" fmla="*/ 1533832 w 4043119"/>
              <a:gd name="connsiteY103" fmla="*/ 3392129 h 3511921"/>
              <a:gd name="connsiteX104" fmla="*/ 1622323 w 4043119"/>
              <a:gd name="connsiteY104" fmla="*/ 3352800 h 3511921"/>
              <a:gd name="connsiteX105" fmla="*/ 1651820 w 4043119"/>
              <a:gd name="connsiteY105" fmla="*/ 3342968 h 3511921"/>
              <a:gd name="connsiteX106" fmla="*/ 1681316 w 4043119"/>
              <a:gd name="connsiteY106" fmla="*/ 3333135 h 3511921"/>
              <a:gd name="connsiteX107" fmla="*/ 1907458 w 4043119"/>
              <a:gd name="connsiteY107" fmla="*/ 3303639 h 3511921"/>
              <a:gd name="connsiteX108" fmla="*/ 2025445 w 4043119"/>
              <a:gd name="connsiteY108" fmla="*/ 3313471 h 3511921"/>
              <a:gd name="connsiteX109" fmla="*/ 2271252 w 4043119"/>
              <a:gd name="connsiteY109" fmla="*/ 3293806 h 3511921"/>
              <a:gd name="connsiteX110" fmla="*/ 2300749 w 4043119"/>
              <a:gd name="connsiteY110" fmla="*/ 3283974 h 3511921"/>
              <a:gd name="connsiteX111" fmla="*/ 2556387 w 4043119"/>
              <a:gd name="connsiteY111" fmla="*/ 3303639 h 3511921"/>
              <a:gd name="connsiteX112" fmla="*/ 2644878 w 4043119"/>
              <a:gd name="connsiteY112" fmla="*/ 3342968 h 3511921"/>
              <a:gd name="connsiteX113" fmla="*/ 2674374 w 4043119"/>
              <a:gd name="connsiteY113" fmla="*/ 3352800 h 3511921"/>
              <a:gd name="connsiteX114" fmla="*/ 2782529 w 4043119"/>
              <a:gd name="connsiteY114" fmla="*/ 3372464 h 3511921"/>
              <a:gd name="connsiteX115" fmla="*/ 3052516 w 4043119"/>
              <a:gd name="connsiteY115" fmla="*/ 3510136 h 3511921"/>
              <a:gd name="connsiteX116" fmla="*/ 3302464 w 4043119"/>
              <a:gd name="connsiteY116" fmla="*/ 3511243 h 3511921"/>
              <a:gd name="connsiteX117" fmla="*/ 3466752 w 4043119"/>
              <a:gd name="connsiteY117" fmla="*/ 3483331 h 3511921"/>
              <a:gd name="connsiteX118" fmla="*/ 4043119 w 4043119"/>
              <a:gd name="connsiteY118" fmla="*/ 3434679 h 3511921"/>
              <a:gd name="connsiteX0" fmla="*/ 3972232 w 4043119"/>
              <a:gd name="connsiteY0" fmla="*/ 167148 h 3511921"/>
              <a:gd name="connsiteX1" fmla="*/ 3972232 w 4043119"/>
              <a:gd name="connsiteY1" fmla="*/ 167148 h 3511921"/>
              <a:gd name="connsiteX2" fmla="*/ 3883742 w 4043119"/>
              <a:gd name="connsiteY2" fmla="*/ 157316 h 3511921"/>
              <a:gd name="connsiteX3" fmla="*/ 3470787 w 4043119"/>
              <a:gd name="connsiteY3" fmla="*/ 176981 h 3511921"/>
              <a:gd name="connsiteX4" fmla="*/ 3441291 w 4043119"/>
              <a:gd name="connsiteY4" fmla="*/ 186813 h 3511921"/>
              <a:gd name="connsiteX5" fmla="*/ 3126658 w 4043119"/>
              <a:gd name="connsiteY5" fmla="*/ 186813 h 3511921"/>
              <a:gd name="connsiteX6" fmla="*/ 2949678 w 4043119"/>
              <a:gd name="connsiteY6" fmla="*/ 176981 h 3511921"/>
              <a:gd name="connsiteX7" fmla="*/ 2861187 w 4043119"/>
              <a:gd name="connsiteY7" fmla="*/ 157316 h 3511921"/>
              <a:gd name="connsiteX8" fmla="*/ 2831691 w 4043119"/>
              <a:gd name="connsiteY8" fmla="*/ 127819 h 3511921"/>
              <a:gd name="connsiteX9" fmla="*/ 2802194 w 4043119"/>
              <a:gd name="connsiteY9" fmla="*/ 108155 h 3511921"/>
              <a:gd name="connsiteX10" fmla="*/ 2772697 w 4043119"/>
              <a:gd name="connsiteY10" fmla="*/ 78658 h 3511921"/>
              <a:gd name="connsiteX11" fmla="*/ 2743200 w 4043119"/>
              <a:gd name="connsiteY11" fmla="*/ 58993 h 3511921"/>
              <a:gd name="connsiteX12" fmla="*/ 2713703 w 4043119"/>
              <a:gd name="connsiteY12" fmla="*/ 29497 h 3511921"/>
              <a:gd name="connsiteX13" fmla="*/ 2674374 w 4043119"/>
              <a:gd name="connsiteY13" fmla="*/ 19664 h 3511921"/>
              <a:gd name="connsiteX14" fmla="*/ 2615381 w 4043119"/>
              <a:gd name="connsiteY14" fmla="*/ 0 h 3511921"/>
              <a:gd name="connsiteX15" fmla="*/ 2241755 w 4043119"/>
              <a:gd name="connsiteY15" fmla="*/ 9832 h 3511921"/>
              <a:gd name="connsiteX16" fmla="*/ 2153265 w 4043119"/>
              <a:gd name="connsiteY16" fmla="*/ 29497 h 3511921"/>
              <a:gd name="connsiteX17" fmla="*/ 2104103 w 4043119"/>
              <a:gd name="connsiteY17" fmla="*/ 39329 h 3511921"/>
              <a:gd name="connsiteX18" fmla="*/ 2045110 w 4043119"/>
              <a:gd name="connsiteY18" fmla="*/ 58993 h 3511921"/>
              <a:gd name="connsiteX19" fmla="*/ 1936955 w 4043119"/>
              <a:gd name="connsiteY19" fmla="*/ 78658 h 3511921"/>
              <a:gd name="connsiteX20" fmla="*/ 1897626 w 4043119"/>
              <a:gd name="connsiteY20" fmla="*/ 108155 h 3511921"/>
              <a:gd name="connsiteX21" fmla="*/ 1868129 w 4043119"/>
              <a:gd name="connsiteY21" fmla="*/ 117987 h 3511921"/>
              <a:gd name="connsiteX22" fmla="*/ 1828800 w 4043119"/>
              <a:gd name="connsiteY22" fmla="*/ 137652 h 3511921"/>
              <a:gd name="connsiteX23" fmla="*/ 1769807 w 4043119"/>
              <a:gd name="connsiteY23" fmla="*/ 167148 h 3511921"/>
              <a:gd name="connsiteX24" fmla="*/ 1740310 w 4043119"/>
              <a:gd name="connsiteY24" fmla="*/ 186813 h 3511921"/>
              <a:gd name="connsiteX25" fmla="*/ 1700981 w 4043119"/>
              <a:gd name="connsiteY25" fmla="*/ 196645 h 3511921"/>
              <a:gd name="connsiteX26" fmla="*/ 1641987 w 4043119"/>
              <a:gd name="connsiteY26" fmla="*/ 235974 h 3511921"/>
              <a:gd name="connsiteX27" fmla="*/ 1553497 w 4043119"/>
              <a:gd name="connsiteY27" fmla="*/ 285135 h 3511921"/>
              <a:gd name="connsiteX28" fmla="*/ 1484671 w 4043119"/>
              <a:gd name="connsiteY28" fmla="*/ 334297 h 3511921"/>
              <a:gd name="connsiteX29" fmla="*/ 1425678 w 4043119"/>
              <a:gd name="connsiteY29" fmla="*/ 373626 h 3511921"/>
              <a:gd name="connsiteX30" fmla="*/ 1406013 w 4043119"/>
              <a:gd name="connsiteY30" fmla="*/ 403123 h 3511921"/>
              <a:gd name="connsiteX31" fmla="*/ 1376516 w 4043119"/>
              <a:gd name="connsiteY31" fmla="*/ 432619 h 3511921"/>
              <a:gd name="connsiteX32" fmla="*/ 1337187 w 4043119"/>
              <a:gd name="connsiteY32" fmla="*/ 511277 h 3511921"/>
              <a:gd name="connsiteX33" fmla="*/ 1317523 w 4043119"/>
              <a:gd name="connsiteY33" fmla="*/ 550606 h 3511921"/>
              <a:gd name="connsiteX34" fmla="*/ 1307691 w 4043119"/>
              <a:gd name="connsiteY34" fmla="*/ 580103 h 3511921"/>
              <a:gd name="connsiteX35" fmla="*/ 1278194 w 4043119"/>
              <a:gd name="connsiteY35" fmla="*/ 599768 h 3511921"/>
              <a:gd name="connsiteX36" fmla="*/ 1229032 w 4043119"/>
              <a:gd name="connsiteY36" fmla="*/ 629264 h 3511921"/>
              <a:gd name="connsiteX37" fmla="*/ 1179871 w 4043119"/>
              <a:gd name="connsiteY37" fmla="*/ 668593 h 3511921"/>
              <a:gd name="connsiteX38" fmla="*/ 1150374 w 4043119"/>
              <a:gd name="connsiteY38" fmla="*/ 678426 h 3511921"/>
              <a:gd name="connsiteX39" fmla="*/ 1111045 w 4043119"/>
              <a:gd name="connsiteY39" fmla="*/ 698090 h 3511921"/>
              <a:gd name="connsiteX40" fmla="*/ 1081549 w 4043119"/>
              <a:gd name="connsiteY40" fmla="*/ 707923 h 3511921"/>
              <a:gd name="connsiteX41" fmla="*/ 1032387 w 4043119"/>
              <a:gd name="connsiteY41" fmla="*/ 727587 h 3511921"/>
              <a:gd name="connsiteX42" fmla="*/ 904568 w 4043119"/>
              <a:gd name="connsiteY42" fmla="*/ 786581 h 3511921"/>
              <a:gd name="connsiteX43" fmla="*/ 865239 w 4043119"/>
              <a:gd name="connsiteY43" fmla="*/ 796413 h 3511921"/>
              <a:gd name="connsiteX44" fmla="*/ 786581 w 4043119"/>
              <a:gd name="connsiteY44" fmla="*/ 825910 h 3511921"/>
              <a:gd name="connsiteX45" fmla="*/ 688258 w 4043119"/>
              <a:gd name="connsiteY45" fmla="*/ 914400 h 3511921"/>
              <a:gd name="connsiteX46" fmla="*/ 629265 w 4043119"/>
              <a:gd name="connsiteY46" fmla="*/ 983226 h 3511921"/>
              <a:gd name="connsiteX47" fmla="*/ 609600 w 4043119"/>
              <a:gd name="connsiteY47" fmla="*/ 1012723 h 3511921"/>
              <a:gd name="connsiteX48" fmla="*/ 550607 w 4043119"/>
              <a:gd name="connsiteY48" fmla="*/ 1052052 h 3511921"/>
              <a:gd name="connsiteX49" fmla="*/ 530942 w 4043119"/>
              <a:gd name="connsiteY49" fmla="*/ 1091381 h 3511921"/>
              <a:gd name="connsiteX50" fmla="*/ 501445 w 4043119"/>
              <a:gd name="connsiteY50" fmla="*/ 1111045 h 3511921"/>
              <a:gd name="connsiteX51" fmla="*/ 491613 w 4043119"/>
              <a:gd name="connsiteY51" fmla="*/ 1140542 h 3511921"/>
              <a:gd name="connsiteX52" fmla="*/ 462116 w 4043119"/>
              <a:gd name="connsiteY52" fmla="*/ 1170039 h 3511921"/>
              <a:gd name="connsiteX53" fmla="*/ 383458 w 4043119"/>
              <a:gd name="connsiteY53" fmla="*/ 1268361 h 3511921"/>
              <a:gd name="connsiteX54" fmla="*/ 383458 w 4043119"/>
              <a:gd name="connsiteY54" fmla="*/ 1268361 h 3511921"/>
              <a:gd name="connsiteX55" fmla="*/ 344129 w 4043119"/>
              <a:gd name="connsiteY55" fmla="*/ 1327355 h 3511921"/>
              <a:gd name="connsiteX56" fmla="*/ 314632 w 4043119"/>
              <a:gd name="connsiteY56" fmla="*/ 1356852 h 3511921"/>
              <a:gd name="connsiteX57" fmla="*/ 255639 w 4043119"/>
              <a:gd name="connsiteY57" fmla="*/ 1455174 h 3511921"/>
              <a:gd name="connsiteX58" fmla="*/ 235974 w 4043119"/>
              <a:gd name="connsiteY58" fmla="*/ 1484671 h 3511921"/>
              <a:gd name="connsiteX59" fmla="*/ 196645 w 4043119"/>
              <a:gd name="connsiteY59" fmla="*/ 1563329 h 3511921"/>
              <a:gd name="connsiteX60" fmla="*/ 167149 w 4043119"/>
              <a:gd name="connsiteY60" fmla="*/ 1661652 h 3511921"/>
              <a:gd name="connsiteX61" fmla="*/ 147484 w 4043119"/>
              <a:gd name="connsiteY61" fmla="*/ 1700981 h 3511921"/>
              <a:gd name="connsiteX62" fmla="*/ 127820 w 4043119"/>
              <a:gd name="connsiteY62" fmla="*/ 1779639 h 3511921"/>
              <a:gd name="connsiteX63" fmla="*/ 117987 w 4043119"/>
              <a:gd name="connsiteY63" fmla="*/ 1818968 h 3511921"/>
              <a:gd name="connsiteX64" fmla="*/ 98323 w 4043119"/>
              <a:gd name="connsiteY64" fmla="*/ 1936955 h 3511921"/>
              <a:gd name="connsiteX65" fmla="*/ 88491 w 4043119"/>
              <a:gd name="connsiteY65" fmla="*/ 2133600 h 3511921"/>
              <a:gd name="connsiteX66" fmla="*/ 78658 w 4043119"/>
              <a:gd name="connsiteY66" fmla="*/ 2163097 h 3511921"/>
              <a:gd name="connsiteX67" fmla="*/ 68826 w 4043119"/>
              <a:gd name="connsiteY67" fmla="*/ 2202426 h 3511921"/>
              <a:gd name="connsiteX68" fmla="*/ 49161 w 4043119"/>
              <a:gd name="connsiteY68" fmla="*/ 2261419 h 3511921"/>
              <a:gd name="connsiteX69" fmla="*/ 39329 w 4043119"/>
              <a:gd name="connsiteY69" fmla="*/ 2290916 h 3511921"/>
              <a:gd name="connsiteX70" fmla="*/ 29497 w 4043119"/>
              <a:gd name="connsiteY70" fmla="*/ 2330245 h 3511921"/>
              <a:gd name="connsiteX71" fmla="*/ 19665 w 4043119"/>
              <a:gd name="connsiteY71" fmla="*/ 2359742 h 3511921"/>
              <a:gd name="connsiteX72" fmla="*/ 0 w 4043119"/>
              <a:gd name="connsiteY72" fmla="*/ 2467897 h 3511921"/>
              <a:gd name="connsiteX73" fmla="*/ 19665 w 4043119"/>
              <a:gd name="connsiteY73" fmla="*/ 2664542 h 3511921"/>
              <a:gd name="connsiteX74" fmla="*/ 39329 w 4043119"/>
              <a:gd name="connsiteY74" fmla="*/ 2733368 h 3511921"/>
              <a:gd name="connsiteX75" fmla="*/ 68826 w 4043119"/>
              <a:gd name="connsiteY75" fmla="*/ 2772697 h 3511921"/>
              <a:gd name="connsiteX76" fmla="*/ 78658 w 4043119"/>
              <a:gd name="connsiteY76" fmla="*/ 2802193 h 3511921"/>
              <a:gd name="connsiteX77" fmla="*/ 117987 w 4043119"/>
              <a:gd name="connsiteY77" fmla="*/ 2861187 h 3511921"/>
              <a:gd name="connsiteX78" fmla="*/ 157316 w 4043119"/>
              <a:gd name="connsiteY78" fmla="*/ 2930013 h 3511921"/>
              <a:gd name="connsiteX79" fmla="*/ 196645 w 4043119"/>
              <a:gd name="connsiteY79" fmla="*/ 2989006 h 3511921"/>
              <a:gd name="connsiteX80" fmla="*/ 226142 w 4043119"/>
              <a:gd name="connsiteY80" fmla="*/ 3028335 h 3511921"/>
              <a:gd name="connsiteX81" fmla="*/ 245807 w 4043119"/>
              <a:gd name="connsiteY81" fmla="*/ 3057832 h 3511921"/>
              <a:gd name="connsiteX82" fmla="*/ 275303 w 4043119"/>
              <a:gd name="connsiteY82" fmla="*/ 3077497 h 3511921"/>
              <a:gd name="connsiteX83" fmla="*/ 304800 w 4043119"/>
              <a:gd name="connsiteY83" fmla="*/ 3106993 h 3511921"/>
              <a:gd name="connsiteX84" fmla="*/ 344129 w 4043119"/>
              <a:gd name="connsiteY84" fmla="*/ 3175819 h 3511921"/>
              <a:gd name="connsiteX85" fmla="*/ 373626 w 4043119"/>
              <a:gd name="connsiteY85" fmla="*/ 3205316 h 3511921"/>
              <a:gd name="connsiteX86" fmla="*/ 452284 w 4043119"/>
              <a:gd name="connsiteY86" fmla="*/ 3283974 h 3511921"/>
              <a:gd name="connsiteX87" fmla="*/ 481781 w 4043119"/>
              <a:gd name="connsiteY87" fmla="*/ 3303639 h 3511921"/>
              <a:gd name="connsiteX88" fmla="*/ 530942 w 4043119"/>
              <a:gd name="connsiteY88" fmla="*/ 3313471 h 3511921"/>
              <a:gd name="connsiteX89" fmla="*/ 619432 w 4043119"/>
              <a:gd name="connsiteY89" fmla="*/ 3352800 h 3511921"/>
              <a:gd name="connsiteX90" fmla="*/ 717755 w 4043119"/>
              <a:gd name="connsiteY90" fmla="*/ 3392129 h 3511921"/>
              <a:gd name="connsiteX91" fmla="*/ 816078 w 4043119"/>
              <a:gd name="connsiteY91" fmla="*/ 3401961 h 3511921"/>
              <a:gd name="connsiteX92" fmla="*/ 845574 w 4043119"/>
              <a:gd name="connsiteY92" fmla="*/ 3411793 h 3511921"/>
              <a:gd name="connsiteX93" fmla="*/ 884903 w 4043119"/>
              <a:gd name="connsiteY93" fmla="*/ 3421626 h 3511921"/>
              <a:gd name="connsiteX94" fmla="*/ 924232 w 4043119"/>
              <a:gd name="connsiteY94" fmla="*/ 3441290 h 3511921"/>
              <a:gd name="connsiteX95" fmla="*/ 1022555 w 4043119"/>
              <a:gd name="connsiteY95" fmla="*/ 3460955 h 3511921"/>
              <a:gd name="connsiteX96" fmla="*/ 1140542 w 4043119"/>
              <a:gd name="connsiteY96" fmla="*/ 3480619 h 3511921"/>
              <a:gd name="connsiteX97" fmla="*/ 1238865 w 4043119"/>
              <a:gd name="connsiteY97" fmla="*/ 3470787 h 3511921"/>
              <a:gd name="connsiteX98" fmla="*/ 1268361 w 4043119"/>
              <a:gd name="connsiteY98" fmla="*/ 3460955 h 3511921"/>
              <a:gd name="connsiteX99" fmla="*/ 1347020 w 4043119"/>
              <a:gd name="connsiteY99" fmla="*/ 3451123 h 3511921"/>
              <a:gd name="connsiteX100" fmla="*/ 1406013 w 4043119"/>
              <a:gd name="connsiteY100" fmla="*/ 3431458 h 3511921"/>
              <a:gd name="connsiteX101" fmla="*/ 1445342 w 4043119"/>
              <a:gd name="connsiteY101" fmla="*/ 3421626 h 3511921"/>
              <a:gd name="connsiteX102" fmla="*/ 1504336 w 4043119"/>
              <a:gd name="connsiteY102" fmla="*/ 3401961 h 3511921"/>
              <a:gd name="connsiteX103" fmla="*/ 1533832 w 4043119"/>
              <a:gd name="connsiteY103" fmla="*/ 3392129 h 3511921"/>
              <a:gd name="connsiteX104" fmla="*/ 1622323 w 4043119"/>
              <a:gd name="connsiteY104" fmla="*/ 3352800 h 3511921"/>
              <a:gd name="connsiteX105" fmla="*/ 1651820 w 4043119"/>
              <a:gd name="connsiteY105" fmla="*/ 3342968 h 3511921"/>
              <a:gd name="connsiteX106" fmla="*/ 1681316 w 4043119"/>
              <a:gd name="connsiteY106" fmla="*/ 3333135 h 3511921"/>
              <a:gd name="connsiteX107" fmla="*/ 1907458 w 4043119"/>
              <a:gd name="connsiteY107" fmla="*/ 3303639 h 3511921"/>
              <a:gd name="connsiteX108" fmla="*/ 2025445 w 4043119"/>
              <a:gd name="connsiteY108" fmla="*/ 3313471 h 3511921"/>
              <a:gd name="connsiteX109" fmla="*/ 2271252 w 4043119"/>
              <a:gd name="connsiteY109" fmla="*/ 3293806 h 3511921"/>
              <a:gd name="connsiteX110" fmla="*/ 2300749 w 4043119"/>
              <a:gd name="connsiteY110" fmla="*/ 3283974 h 3511921"/>
              <a:gd name="connsiteX111" fmla="*/ 2556387 w 4043119"/>
              <a:gd name="connsiteY111" fmla="*/ 3303639 h 3511921"/>
              <a:gd name="connsiteX112" fmla="*/ 2644878 w 4043119"/>
              <a:gd name="connsiteY112" fmla="*/ 3342968 h 3511921"/>
              <a:gd name="connsiteX113" fmla="*/ 2782529 w 4043119"/>
              <a:gd name="connsiteY113" fmla="*/ 3372464 h 3511921"/>
              <a:gd name="connsiteX114" fmla="*/ 3052516 w 4043119"/>
              <a:gd name="connsiteY114" fmla="*/ 3510136 h 3511921"/>
              <a:gd name="connsiteX115" fmla="*/ 3302464 w 4043119"/>
              <a:gd name="connsiteY115" fmla="*/ 3511243 h 3511921"/>
              <a:gd name="connsiteX116" fmla="*/ 3466752 w 4043119"/>
              <a:gd name="connsiteY116" fmla="*/ 3483331 h 3511921"/>
              <a:gd name="connsiteX117" fmla="*/ 4043119 w 4043119"/>
              <a:gd name="connsiteY117" fmla="*/ 3434679 h 3511921"/>
              <a:gd name="connsiteX0" fmla="*/ 3972232 w 4043119"/>
              <a:gd name="connsiteY0" fmla="*/ 167148 h 3523990"/>
              <a:gd name="connsiteX1" fmla="*/ 3972232 w 4043119"/>
              <a:gd name="connsiteY1" fmla="*/ 167148 h 3523990"/>
              <a:gd name="connsiteX2" fmla="*/ 3883742 w 4043119"/>
              <a:gd name="connsiteY2" fmla="*/ 157316 h 3523990"/>
              <a:gd name="connsiteX3" fmla="*/ 3470787 w 4043119"/>
              <a:gd name="connsiteY3" fmla="*/ 176981 h 3523990"/>
              <a:gd name="connsiteX4" fmla="*/ 3441291 w 4043119"/>
              <a:gd name="connsiteY4" fmla="*/ 186813 h 3523990"/>
              <a:gd name="connsiteX5" fmla="*/ 3126658 w 4043119"/>
              <a:gd name="connsiteY5" fmla="*/ 186813 h 3523990"/>
              <a:gd name="connsiteX6" fmla="*/ 2949678 w 4043119"/>
              <a:gd name="connsiteY6" fmla="*/ 176981 h 3523990"/>
              <a:gd name="connsiteX7" fmla="*/ 2861187 w 4043119"/>
              <a:gd name="connsiteY7" fmla="*/ 157316 h 3523990"/>
              <a:gd name="connsiteX8" fmla="*/ 2831691 w 4043119"/>
              <a:gd name="connsiteY8" fmla="*/ 127819 h 3523990"/>
              <a:gd name="connsiteX9" fmla="*/ 2802194 w 4043119"/>
              <a:gd name="connsiteY9" fmla="*/ 108155 h 3523990"/>
              <a:gd name="connsiteX10" fmla="*/ 2772697 w 4043119"/>
              <a:gd name="connsiteY10" fmla="*/ 78658 h 3523990"/>
              <a:gd name="connsiteX11" fmla="*/ 2743200 w 4043119"/>
              <a:gd name="connsiteY11" fmla="*/ 58993 h 3523990"/>
              <a:gd name="connsiteX12" fmla="*/ 2713703 w 4043119"/>
              <a:gd name="connsiteY12" fmla="*/ 29497 h 3523990"/>
              <a:gd name="connsiteX13" fmla="*/ 2674374 w 4043119"/>
              <a:gd name="connsiteY13" fmla="*/ 19664 h 3523990"/>
              <a:gd name="connsiteX14" fmla="*/ 2615381 w 4043119"/>
              <a:gd name="connsiteY14" fmla="*/ 0 h 3523990"/>
              <a:gd name="connsiteX15" fmla="*/ 2241755 w 4043119"/>
              <a:gd name="connsiteY15" fmla="*/ 9832 h 3523990"/>
              <a:gd name="connsiteX16" fmla="*/ 2153265 w 4043119"/>
              <a:gd name="connsiteY16" fmla="*/ 29497 h 3523990"/>
              <a:gd name="connsiteX17" fmla="*/ 2104103 w 4043119"/>
              <a:gd name="connsiteY17" fmla="*/ 39329 h 3523990"/>
              <a:gd name="connsiteX18" fmla="*/ 2045110 w 4043119"/>
              <a:gd name="connsiteY18" fmla="*/ 58993 h 3523990"/>
              <a:gd name="connsiteX19" fmla="*/ 1936955 w 4043119"/>
              <a:gd name="connsiteY19" fmla="*/ 78658 h 3523990"/>
              <a:gd name="connsiteX20" fmla="*/ 1897626 w 4043119"/>
              <a:gd name="connsiteY20" fmla="*/ 108155 h 3523990"/>
              <a:gd name="connsiteX21" fmla="*/ 1868129 w 4043119"/>
              <a:gd name="connsiteY21" fmla="*/ 117987 h 3523990"/>
              <a:gd name="connsiteX22" fmla="*/ 1828800 w 4043119"/>
              <a:gd name="connsiteY22" fmla="*/ 137652 h 3523990"/>
              <a:gd name="connsiteX23" fmla="*/ 1769807 w 4043119"/>
              <a:gd name="connsiteY23" fmla="*/ 167148 h 3523990"/>
              <a:gd name="connsiteX24" fmla="*/ 1740310 w 4043119"/>
              <a:gd name="connsiteY24" fmla="*/ 186813 h 3523990"/>
              <a:gd name="connsiteX25" fmla="*/ 1700981 w 4043119"/>
              <a:gd name="connsiteY25" fmla="*/ 196645 h 3523990"/>
              <a:gd name="connsiteX26" fmla="*/ 1641987 w 4043119"/>
              <a:gd name="connsiteY26" fmla="*/ 235974 h 3523990"/>
              <a:gd name="connsiteX27" fmla="*/ 1553497 w 4043119"/>
              <a:gd name="connsiteY27" fmla="*/ 285135 h 3523990"/>
              <a:gd name="connsiteX28" fmla="*/ 1484671 w 4043119"/>
              <a:gd name="connsiteY28" fmla="*/ 334297 h 3523990"/>
              <a:gd name="connsiteX29" fmla="*/ 1425678 w 4043119"/>
              <a:gd name="connsiteY29" fmla="*/ 373626 h 3523990"/>
              <a:gd name="connsiteX30" fmla="*/ 1406013 w 4043119"/>
              <a:gd name="connsiteY30" fmla="*/ 403123 h 3523990"/>
              <a:gd name="connsiteX31" fmla="*/ 1376516 w 4043119"/>
              <a:gd name="connsiteY31" fmla="*/ 432619 h 3523990"/>
              <a:gd name="connsiteX32" fmla="*/ 1337187 w 4043119"/>
              <a:gd name="connsiteY32" fmla="*/ 511277 h 3523990"/>
              <a:gd name="connsiteX33" fmla="*/ 1317523 w 4043119"/>
              <a:gd name="connsiteY33" fmla="*/ 550606 h 3523990"/>
              <a:gd name="connsiteX34" fmla="*/ 1307691 w 4043119"/>
              <a:gd name="connsiteY34" fmla="*/ 580103 h 3523990"/>
              <a:gd name="connsiteX35" fmla="*/ 1278194 w 4043119"/>
              <a:gd name="connsiteY35" fmla="*/ 599768 h 3523990"/>
              <a:gd name="connsiteX36" fmla="*/ 1229032 w 4043119"/>
              <a:gd name="connsiteY36" fmla="*/ 629264 h 3523990"/>
              <a:gd name="connsiteX37" fmla="*/ 1179871 w 4043119"/>
              <a:gd name="connsiteY37" fmla="*/ 668593 h 3523990"/>
              <a:gd name="connsiteX38" fmla="*/ 1150374 w 4043119"/>
              <a:gd name="connsiteY38" fmla="*/ 678426 h 3523990"/>
              <a:gd name="connsiteX39" fmla="*/ 1111045 w 4043119"/>
              <a:gd name="connsiteY39" fmla="*/ 698090 h 3523990"/>
              <a:gd name="connsiteX40" fmla="*/ 1081549 w 4043119"/>
              <a:gd name="connsiteY40" fmla="*/ 707923 h 3523990"/>
              <a:gd name="connsiteX41" fmla="*/ 1032387 w 4043119"/>
              <a:gd name="connsiteY41" fmla="*/ 727587 h 3523990"/>
              <a:gd name="connsiteX42" fmla="*/ 904568 w 4043119"/>
              <a:gd name="connsiteY42" fmla="*/ 786581 h 3523990"/>
              <a:gd name="connsiteX43" fmla="*/ 865239 w 4043119"/>
              <a:gd name="connsiteY43" fmla="*/ 796413 h 3523990"/>
              <a:gd name="connsiteX44" fmla="*/ 786581 w 4043119"/>
              <a:gd name="connsiteY44" fmla="*/ 825910 h 3523990"/>
              <a:gd name="connsiteX45" fmla="*/ 688258 w 4043119"/>
              <a:gd name="connsiteY45" fmla="*/ 914400 h 3523990"/>
              <a:gd name="connsiteX46" fmla="*/ 629265 w 4043119"/>
              <a:gd name="connsiteY46" fmla="*/ 983226 h 3523990"/>
              <a:gd name="connsiteX47" fmla="*/ 609600 w 4043119"/>
              <a:gd name="connsiteY47" fmla="*/ 1012723 h 3523990"/>
              <a:gd name="connsiteX48" fmla="*/ 550607 w 4043119"/>
              <a:gd name="connsiteY48" fmla="*/ 1052052 h 3523990"/>
              <a:gd name="connsiteX49" fmla="*/ 530942 w 4043119"/>
              <a:gd name="connsiteY49" fmla="*/ 1091381 h 3523990"/>
              <a:gd name="connsiteX50" fmla="*/ 501445 w 4043119"/>
              <a:gd name="connsiteY50" fmla="*/ 1111045 h 3523990"/>
              <a:gd name="connsiteX51" fmla="*/ 491613 w 4043119"/>
              <a:gd name="connsiteY51" fmla="*/ 1140542 h 3523990"/>
              <a:gd name="connsiteX52" fmla="*/ 462116 w 4043119"/>
              <a:gd name="connsiteY52" fmla="*/ 1170039 h 3523990"/>
              <a:gd name="connsiteX53" fmla="*/ 383458 w 4043119"/>
              <a:gd name="connsiteY53" fmla="*/ 1268361 h 3523990"/>
              <a:gd name="connsiteX54" fmla="*/ 383458 w 4043119"/>
              <a:gd name="connsiteY54" fmla="*/ 1268361 h 3523990"/>
              <a:gd name="connsiteX55" fmla="*/ 344129 w 4043119"/>
              <a:gd name="connsiteY55" fmla="*/ 1327355 h 3523990"/>
              <a:gd name="connsiteX56" fmla="*/ 314632 w 4043119"/>
              <a:gd name="connsiteY56" fmla="*/ 1356852 h 3523990"/>
              <a:gd name="connsiteX57" fmla="*/ 255639 w 4043119"/>
              <a:gd name="connsiteY57" fmla="*/ 1455174 h 3523990"/>
              <a:gd name="connsiteX58" fmla="*/ 235974 w 4043119"/>
              <a:gd name="connsiteY58" fmla="*/ 1484671 h 3523990"/>
              <a:gd name="connsiteX59" fmla="*/ 196645 w 4043119"/>
              <a:gd name="connsiteY59" fmla="*/ 1563329 h 3523990"/>
              <a:gd name="connsiteX60" fmla="*/ 167149 w 4043119"/>
              <a:gd name="connsiteY60" fmla="*/ 1661652 h 3523990"/>
              <a:gd name="connsiteX61" fmla="*/ 147484 w 4043119"/>
              <a:gd name="connsiteY61" fmla="*/ 1700981 h 3523990"/>
              <a:gd name="connsiteX62" fmla="*/ 127820 w 4043119"/>
              <a:gd name="connsiteY62" fmla="*/ 1779639 h 3523990"/>
              <a:gd name="connsiteX63" fmla="*/ 117987 w 4043119"/>
              <a:gd name="connsiteY63" fmla="*/ 1818968 h 3523990"/>
              <a:gd name="connsiteX64" fmla="*/ 98323 w 4043119"/>
              <a:gd name="connsiteY64" fmla="*/ 1936955 h 3523990"/>
              <a:gd name="connsiteX65" fmla="*/ 88491 w 4043119"/>
              <a:gd name="connsiteY65" fmla="*/ 2133600 h 3523990"/>
              <a:gd name="connsiteX66" fmla="*/ 78658 w 4043119"/>
              <a:gd name="connsiteY66" fmla="*/ 2163097 h 3523990"/>
              <a:gd name="connsiteX67" fmla="*/ 68826 w 4043119"/>
              <a:gd name="connsiteY67" fmla="*/ 2202426 h 3523990"/>
              <a:gd name="connsiteX68" fmla="*/ 49161 w 4043119"/>
              <a:gd name="connsiteY68" fmla="*/ 2261419 h 3523990"/>
              <a:gd name="connsiteX69" fmla="*/ 39329 w 4043119"/>
              <a:gd name="connsiteY69" fmla="*/ 2290916 h 3523990"/>
              <a:gd name="connsiteX70" fmla="*/ 29497 w 4043119"/>
              <a:gd name="connsiteY70" fmla="*/ 2330245 h 3523990"/>
              <a:gd name="connsiteX71" fmla="*/ 19665 w 4043119"/>
              <a:gd name="connsiteY71" fmla="*/ 2359742 h 3523990"/>
              <a:gd name="connsiteX72" fmla="*/ 0 w 4043119"/>
              <a:gd name="connsiteY72" fmla="*/ 2467897 h 3523990"/>
              <a:gd name="connsiteX73" fmla="*/ 19665 w 4043119"/>
              <a:gd name="connsiteY73" fmla="*/ 2664542 h 3523990"/>
              <a:gd name="connsiteX74" fmla="*/ 39329 w 4043119"/>
              <a:gd name="connsiteY74" fmla="*/ 2733368 h 3523990"/>
              <a:gd name="connsiteX75" fmla="*/ 68826 w 4043119"/>
              <a:gd name="connsiteY75" fmla="*/ 2772697 h 3523990"/>
              <a:gd name="connsiteX76" fmla="*/ 78658 w 4043119"/>
              <a:gd name="connsiteY76" fmla="*/ 2802193 h 3523990"/>
              <a:gd name="connsiteX77" fmla="*/ 117987 w 4043119"/>
              <a:gd name="connsiteY77" fmla="*/ 2861187 h 3523990"/>
              <a:gd name="connsiteX78" fmla="*/ 157316 w 4043119"/>
              <a:gd name="connsiteY78" fmla="*/ 2930013 h 3523990"/>
              <a:gd name="connsiteX79" fmla="*/ 196645 w 4043119"/>
              <a:gd name="connsiteY79" fmla="*/ 2989006 h 3523990"/>
              <a:gd name="connsiteX80" fmla="*/ 226142 w 4043119"/>
              <a:gd name="connsiteY80" fmla="*/ 3028335 h 3523990"/>
              <a:gd name="connsiteX81" fmla="*/ 245807 w 4043119"/>
              <a:gd name="connsiteY81" fmla="*/ 3057832 h 3523990"/>
              <a:gd name="connsiteX82" fmla="*/ 275303 w 4043119"/>
              <a:gd name="connsiteY82" fmla="*/ 3077497 h 3523990"/>
              <a:gd name="connsiteX83" fmla="*/ 304800 w 4043119"/>
              <a:gd name="connsiteY83" fmla="*/ 3106993 h 3523990"/>
              <a:gd name="connsiteX84" fmla="*/ 344129 w 4043119"/>
              <a:gd name="connsiteY84" fmla="*/ 3175819 h 3523990"/>
              <a:gd name="connsiteX85" fmla="*/ 373626 w 4043119"/>
              <a:gd name="connsiteY85" fmla="*/ 3205316 h 3523990"/>
              <a:gd name="connsiteX86" fmla="*/ 452284 w 4043119"/>
              <a:gd name="connsiteY86" fmla="*/ 3283974 h 3523990"/>
              <a:gd name="connsiteX87" fmla="*/ 481781 w 4043119"/>
              <a:gd name="connsiteY87" fmla="*/ 3303639 h 3523990"/>
              <a:gd name="connsiteX88" fmla="*/ 530942 w 4043119"/>
              <a:gd name="connsiteY88" fmla="*/ 3313471 h 3523990"/>
              <a:gd name="connsiteX89" fmla="*/ 619432 w 4043119"/>
              <a:gd name="connsiteY89" fmla="*/ 3352800 h 3523990"/>
              <a:gd name="connsiteX90" fmla="*/ 717755 w 4043119"/>
              <a:gd name="connsiteY90" fmla="*/ 3392129 h 3523990"/>
              <a:gd name="connsiteX91" fmla="*/ 816078 w 4043119"/>
              <a:gd name="connsiteY91" fmla="*/ 3401961 h 3523990"/>
              <a:gd name="connsiteX92" fmla="*/ 845574 w 4043119"/>
              <a:gd name="connsiteY92" fmla="*/ 3411793 h 3523990"/>
              <a:gd name="connsiteX93" fmla="*/ 884903 w 4043119"/>
              <a:gd name="connsiteY93" fmla="*/ 3421626 h 3523990"/>
              <a:gd name="connsiteX94" fmla="*/ 924232 w 4043119"/>
              <a:gd name="connsiteY94" fmla="*/ 3441290 h 3523990"/>
              <a:gd name="connsiteX95" fmla="*/ 1022555 w 4043119"/>
              <a:gd name="connsiteY95" fmla="*/ 3460955 h 3523990"/>
              <a:gd name="connsiteX96" fmla="*/ 1140542 w 4043119"/>
              <a:gd name="connsiteY96" fmla="*/ 3480619 h 3523990"/>
              <a:gd name="connsiteX97" fmla="*/ 1238865 w 4043119"/>
              <a:gd name="connsiteY97" fmla="*/ 3470787 h 3523990"/>
              <a:gd name="connsiteX98" fmla="*/ 1268361 w 4043119"/>
              <a:gd name="connsiteY98" fmla="*/ 3460955 h 3523990"/>
              <a:gd name="connsiteX99" fmla="*/ 1347020 w 4043119"/>
              <a:gd name="connsiteY99" fmla="*/ 3451123 h 3523990"/>
              <a:gd name="connsiteX100" fmla="*/ 1406013 w 4043119"/>
              <a:gd name="connsiteY100" fmla="*/ 3431458 h 3523990"/>
              <a:gd name="connsiteX101" fmla="*/ 1445342 w 4043119"/>
              <a:gd name="connsiteY101" fmla="*/ 3421626 h 3523990"/>
              <a:gd name="connsiteX102" fmla="*/ 1504336 w 4043119"/>
              <a:gd name="connsiteY102" fmla="*/ 3401961 h 3523990"/>
              <a:gd name="connsiteX103" fmla="*/ 1533832 w 4043119"/>
              <a:gd name="connsiteY103" fmla="*/ 3392129 h 3523990"/>
              <a:gd name="connsiteX104" fmla="*/ 1622323 w 4043119"/>
              <a:gd name="connsiteY104" fmla="*/ 3352800 h 3523990"/>
              <a:gd name="connsiteX105" fmla="*/ 1651820 w 4043119"/>
              <a:gd name="connsiteY105" fmla="*/ 3342968 h 3523990"/>
              <a:gd name="connsiteX106" fmla="*/ 1681316 w 4043119"/>
              <a:gd name="connsiteY106" fmla="*/ 3333135 h 3523990"/>
              <a:gd name="connsiteX107" fmla="*/ 1907458 w 4043119"/>
              <a:gd name="connsiteY107" fmla="*/ 3303639 h 3523990"/>
              <a:gd name="connsiteX108" fmla="*/ 2025445 w 4043119"/>
              <a:gd name="connsiteY108" fmla="*/ 3313471 h 3523990"/>
              <a:gd name="connsiteX109" fmla="*/ 2271252 w 4043119"/>
              <a:gd name="connsiteY109" fmla="*/ 3293806 h 3523990"/>
              <a:gd name="connsiteX110" fmla="*/ 2300749 w 4043119"/>
              <a:gd name="connsiteY110" fmla="*/ 3283974 h 3523990"/>
              <a:gd name="connsiteX111" fmla="*/ 2556387 w 4043119"/>
              <a:gd name="connsiteY111" fmla="*/ 3303639 h 3523990"/>
              <a:gd name="connsiteX112" fmla="*/ 2644878 w 4043119"/>
              <a:gd name="connsiteY112" fmla="*/ 3342968 h 3523990"/>
              <a:gd name="connsiteX113" fmla="*/ 3052516 w 4043119"/>
              <a:gd name="connsiteY113" fmla="*/ 3510136 h 3523990"/>
              <a:gd name="connsiteX114" fmla="*/ 3302464 w 4043119"/>
              <a:gd name="connsiteY114" fmla="*/ 3511243 h 3523990"/>
              <a:gd name="connsiteX115" fmla="*/ 3466752 w 4043119"/>
              <a:gd name="connsiteY115" fmla="*/ 3483331 h 3523990"/>
              <a:gd name="connsiteX116" fmla="*/ 4043119 w 4043119"/>
              <a:gd name="connsiteY116" fmla="*/ 3434679 h 3523990"/>
              <a:gd name="connsiteX0" fmla="*/ 3972232 w 4043119"/>
              <a:gd name="connsiteY0" fmla="*/ 167148 h 3523990"/>
              <a:gd name="connsiteX1" fmla="*/ 3972232 w 4043119"/>
              <a:gd name="connsiteY1" fmla="*/ 167148 h 3523990"/>
              <a:gd name="connsiteX2" fmla="*/ 3883742 w 4043119"/>
              <a:gd name="connsiteY2" fmla="*/ 157316 h 3523990"/>
              <a:gd name="connsiteX3" fmla="*/ 3470787 w 4043119"/>
              <a:gd name="connsiteY3" fmla="*/ 176981 h 3523990"/>
              <a:gd name="connsiteX4" fmla="*/ 3441291 w 4043119"/>
              <a:gd name="connsiteY4" fmla="*/ 186813 h 3523990"/>
              <a:gd name="connsiteX5" fmla="*/ 3126658 w 4043119"/>
              <a:gd name="connsiteY5" fmla="*/ 186813 h 3523990"/>
              <a:gd name="connsiteX6" fmla="*/ 2949678 w 4043119"/>
              <a:gd name="connsiteY6" fmla="*/ 176981 h 3523990"/>
              <a:gd name="connsiteX7" fmla="*/ 2861187 w 4043119"/>
              <a:gd name="connsiteY7" fmla="*/ 157316 h 3523990"/>
              <a:gd name="connsiteX8" fmla="*/ 2831691 w 4043119"/>
              <a:gd name="connsiteY8" fmla="*/ 127819 h 3523990"/>
              <a:gd name="connsiteX9" fmla="*/ 2802194 w 4043119"/>
              <a:gd name="connsiteY9" fmla="*/ 108155 h 3523990"/>
              <a:gd name="connsiteX10" fmla="*/ 2772697 w 4043119"/>
              <a:gd name="connsiteY10" fmla="*/ 78658 h 3523990"/>
              <a:gd name="connsiteX11" fmla="*/ 2743200 w 4043119"/>
              <a:gd name="connsiteY11" fmla="*/ 58993 h 3523990"/>
              <a:gd name="connsiteX12" fmla="*/ 2713703 w 4043119"/>
              <a:gd name="connsiteY12" fmla="*/ 29497 h 3523990"/>
              <a:gd name="connsiteX13" fmla="*/ 2674374 w 4043119"/>
              <a:gd name="connsiteY13" fmla="*/ 19664 h 3523990"/>
              <a:gd name="connsiteX14" fmla="*/ 2615381 w 4043119"/>
              <a:gd name="connsiteY14" fmla="*/ 0 h 3523990"/>
              <a:gd name="connsiteX15" fmla="*/ 2241755 w 4043119"/>
              <a:gd name="connsiteY15" fmla="*/ 9832 h 3523990"/>
              <a:gd name="connsiteX16" fmla="*/ 2153265 w 4043119"/>
              <a:gd name="connsiteY16" fmla="*/ 29497 h 3523990"/>
              <a:gd name="connsiteX17" fmla="*/ 2104103 w 4043119"/>
              <a:gd name="connsiteY17" fmla="*/ 39329 h 3523990"/>
              <a:gd name="connsiteX18" fmla="*/ 2045110 w 4043119"/>
              <a:gd name="connsiteY18" fmla="*/ 58993 h 3523990"/>
              <a:gd name="connsiteX19" fmla="*/ 1936955 w 4043119"/>
              <a:gd name="connsiteY19" fmla="*/ 78658 h 3523990"/>
              <a:gd name="connsiteX20" fmla="*/ 1897626 w 4043119"/>
              <a:gd name="connsiteY20" fmla="*/ 108155 h 3523990"/>
              <a:gd name="connsiteX21" fmla="*/ 1868129 w 4043119"/>
              <a:gd name="connsiteY21" fmla="*/ 117987 h 3523990"/>
              <a:gd name="connsiteX22" fmla="*/ 1828800 w 4043119"/>
              <a:gd name="connsiteY22" fmla="*/ 137652 h 3523990"/>
              <a:gd name="connsiteX23" fmla="*/ 1769807 w 4043119"/>
              <a:gd name="connsiteY23" fmla="*/ 167148 h 3523990"/>
              <a:gd name="connsiteX24" fmla="*/ 1740310 w 4043119"/>
              <a:gd name="connsiteY24" fmla="*/ 186813 h 3523990"/>
              <a:gd name="connsiteX25" fmla="*/ 1700981 w 4043119"/>
              <a:gd name="connsiteY25" fmla="*/ 196645 h 3523990"/>
              <a:gd name="connsiteX26" fmla="*/ 1641987 w 4043119"/>
              <a:gd name="connsiteY26" fmla="*/ 235974 h 3523990"/>
              <a:gd name="connsiteX27" fmla="*/ 1553497 w 4043119"/>
              <a:gd name="connsiteY27" fmla="*/ 285135 h 3523990"/>
              <a:gd name="connsiteX28" fmla="*/ 1484671 w 4043119"/>
              <a:gd name="connsiteY28" fmla="*/ 334297 h 3523990"/>
              <a:gd name="connsiteX29" fmla="*/ 1425678 w 4043119"/>
              <a:gd name="connsiteY29" fmla="*/ 373626 h 3523990"/>
              <a:gd name="connsiteX30" fmla="*/ 1406013 w 4043119"/>
              <a:gd name="connsiteY30" fmla="*/ 403123 h 3523990"/>
              <a:gd name="connsiteX31" fmla="*/ 1376516 w 4043119"/>
              <a:gd name="connsiteY31" fmla="*/ 432619 h 3523990"/>
              <a:gd name="connsiteX32" fmla="*/ 1337187 w 4043119"/>
              <a:gd name="connsiteY32" fmla="*/ 511277 h 3523990"/>
              <a:gd name="connsiteX33" fmla="*/ 1317523 w 4043119"/>
              <a:gd name="connsiteY33" fmla="*/ 550606 h 3523990"/>
              <a:gd name="connsiteX34" fmla="*/ 1307691 w 4043119"/>
              <a:gd name="connsiteY34" fmla="*/ 580103 h 3523990"/>
              <a:gd name="connsiteX35" fmla="*/ 1278194 w 4043119"/>
              <a:gd name="connsiteY35" fmla="*/ 599768 h 3523990"/>
              <a:gd name="connsiteX36" fmla="*/ 1229032 w 4043119"/>
              <a:gd name="connsiteY36" fmla="*/ 629264 h 3523990"/>
              <a:gd name="connsiteX37" fmla="*/ 1179871 w 4043119"/>
              <a:gd name="connsiteY37" fmla="*/ 668593 h 3523990"/>
              <a:gd name="connsiteX38" fmla="*/ 1150374 w 4043119"/>
              <a:gd name="connsiteY38" fmla="*/ 678426 h 3523990"/>
              <a:gd name="connsiteX39" fmla="*/ 1111045 w 4043119"/>
              <a:gd name="connsiteY39" fmla="*/ 698090 h 3523990"/>
              <a:gd name="connsiteX40" fmla="*/ 1081549 w 4043119"/>
              <a:gd name="connsiteY40" fmla="*/ 707923 h 3523990"/>
              <a:gd name="connsiteX41" fmla="*/ 1032387 w 4043119"/>
              <a:gd name="connsiteY41" fmla="*/ 727587 h 3523990"/>
              <a:gd name="connsiteX42" fmla="*/ 904568 w 4043119"/>
              <a:gd name="connsiteY42" fmla="*/ 786581 h 3523990"/>
              <a:gd name="connsiteX43" fmla="*/ 865239 w 4043119"/>
              <a:gd name="connsiteY43" fmla="*/ 796413 h 3523990"/>
              <a:gd name="connsiteX44" fmla="*/ 786581 w 4043119"/>
              <a:gd name="connsiteY44" fmla="*/ 825910 h 3523990"/>
              <a:gd name="connsiteX45" fmla="*/ 688258 w 4043119"/>
              <a:gd name="connsiteY45" fmla="*/ 914400 h 3523990"/>
              <a:gd name="connsiteX46" fmla="*/ 629265 w 4043119"/>
              <a:gd name="connsiteY46" fmla="*/ 983226 h 3523990"/>
              <a:gd name="connsiteX47" fmla="*/ 609600 w 4043119"/>
              <a:gd name="connsiteY47" fmla="*/ 1012723 h 3523990"/>
              <a:gd name="connsiteX48" fmla="*/ 550607 w 4043119"/>
              <a:gd name="connsiteY48" fmla="*/ 1052052 h 3523990"/>
              <a:gd name="connsiteX49" fmla="*/ 530942 w 4043119"/>
              <a:gd name="connsiteY49" fmla="*/ 1091381 h 3523990"/>
              <a:gd name="connsiteX50" fmla="*/ 501445 w 4043119"/>
              <a:gd name="connsiteY50" fmla="*/ 1111045 h 3523990"/>
              <a:gd name="connsiteX51" fmla="*/ 491613 w 4043119"/>
              <a:gd name="connsiteY51" fmla="*/ 1140542 h 3523990"/>
              <a:gd name="connsiteX52" fmla="*/ 462116 w 4043119"/>
              <a:gd name="connsiteY52" fmla="*/ 1170039 h 3523990"/>
              <a:gd name="connsiteX53" fmla="*/ 383458 w 4043119"/>
              <a:gd name="connsiteY53" fmla="*/ 1268361 h 3523990"/>
              <a:gd name="connsiteX54" fmla="*/ 383458 w 4043119"/>
              <a:gd name="connsiteY54" fmla="*/ 1268361 h 3523990"/>
              <a:gd name="connsiteX55" fmla="*/ 344129 w 4043119"/>
              <a:gd name="connsiteY55" fmla="*/ 1327355 h 3523990"/>
              <a:gd name="connsiteX56" fmla="*/ 314632 w 4043119"/>
              <a:gd name="connsiteY56" fmla="*/ 1356852 h 3523990"/>
              <a:gd name="connsiteX57" fmla="*/ 255639 w 4043119"/>
              <a:gd name="connsiteY57" fmla="*/ 1455174 h 3523990"/>
              <a:gd name="connsiteX58" fmla="*/ 235974 w 4043119"/>
              <a:gd name="connsiteY58" fmla="*/ 1484671 h 3523990"/>
              <a:gd name="connsiteX59" fmla="*/ 196645 w 4043119"/>
              <a:gd name="connsiteY59" fmla="*/ 1563329 h 3523990"/>
              <a:gd name="connsiteX60" fmla="*/ 167149 w 4043119"/>
              <a:gd name="connsiteY60" fmla="*/ 1661652 h 3523990"/>
              <a:gd name="connsiteX61" fmla="*/ 147484 w 4043119"/>
              <a:gd name="connsiteY61" fmla="*/ 1700981 h 3523990"/>
              <a:gd name="connsiteX62" fmla="*/ 127820 w 4043119"/>
              <a:gd name="connsiteY62" fmla="*/ 1779639 h 3523990"/>
              <a:gd name="connsiteX63" fmla="*/ 117987 w 4043119"/>
              <a:gd name="connsiteY63" fmla="*/ 1818968 h 3523990"/>
              <a:gd name="connsiteX64" fmla="*/ 98323 w 4043119"/>
              <a:gd name="connsiteY64" fmla="*/ 1936955 h 3523990"/>
              <a:gd name="connsiteX65" fmla="*/ 88491 w 4043119"/>
              <a:gd name="connsiteY65" fmla="*/ 2133600 h 3523990"/>
              <a:gd name="connsiteX66" fmla="*/ 78658 w 4043119"/>
              <a:gd name="connsiteY66" fmla="*/ 2163097 h 3523990"/>
              <a:gd name="connsiteX67" fmla="*/ 68826 w 4043119"/>
              <a:gd name="connsiteY67" fmla="*/ 2202426 h 3523990"/>
              <a:gd name="connsiteX68" fmla="*/ 49161 w 4043119"/>
              <a:gd name="connsiteY68" fmla="*/ 2261419 h 3523990"/>
              <a:gd name="connsiteX69" fmla="*/ 39329 w 4043119"/>
              <a:gd name="connsiteY69" fmla="*/ 2290916 h 3523990"/>
              <a:gd name="connsiteX70" fmla="*/ 29497 w 4043119"/>
              <a:gd name="connsiteY70" fmla="*/ 2330245 h 3523990"/>
              <a:gd name="connsiteX71" fmla="*/ 19665 w 4043119"/>
              <a:gd name="connsiteY71" fmla="*/ 2359742 h 3523990"/>
              <a:gd name="connsiteX72" fmla="*/ 0 w 4043119"/>
              <a:gd name="connsiteY72" fmla="*/ 2467897 h 3523990"/>
              <a:gd name="connsiteX73" fmla="*/ 19665 w 4043119"/>
              <a:gd name="connsiteY73" fmla="*/ 2664542 h 3523990"/>
              <a:gd name="connsiteX74" fmla="*/ 39329 w 4043119"/>
              <a:gd name="connsiteY74" fmla="*/ 2733368 h 3523990"/>
              <a:gd name="connsiteX75" fmla="*/ 68826 w 4043119"/>
              <a:gd name="connsiteY75" fmla="*/ 2772697 h 3523990"/>
              <a:gd name="connsiteX76" fmla="*/ 78658 w 4043119"/>
              <a:gd name="connsiteY76" fmla="*/ 2802193 h 3523990"/>
              <a:gd name="connsiteX77" fmla="*/ 117987 w 4043119"/>
              <a:gd name="connsiteY77" fmla="*/ 2861187 h 3523990"/>
              <a:gd name="connsiteX78" fmla="*/ 157316 w 4043119"/>
              <a:gd name="connsiteY78" fmla="*/ 2930013 h 3523990"/>
              <a:gd name="connsiteX79" fmla="*/ 196645 w 4043119"/>
              <a:gd name="connsiteY79" fmla="*/ 2989006 h 3523990"/>
              <a:gd name="connsiteX80" fmla="*/ 226142 w 4043119"/>
              <a:gd name="connsiteY80" fmla="*/ 3028335 h 3523990"/>
              <a:gd name="connsiteX81" fmla="*/ 245807 w 4043119"/>
              <a:gd name="connsiteY81" fmla="*/ 3057832 h 3523990"/>
              <a:gd name="connsiteX82" fmla="*/ 275303 w 4043119"/>
              <a:gd name="connsiteY82" fmla="*/ 3077497 h 3523990"/>
              <a:gd name="connsiteX83" fmla="*/ 304800 w 4043119"/>
              <a:gd name="connsiteY83" fmla="*/ 3106993 h 3523990"/>
              <a:gd name="connsiteX84" fmla="*/ 344129 w 4043119"/>
              <a:gd name="connsiteY84" fmla="*/ 3175819 h 3523990"/>
              <a:gd name="connsiteX85" fmla="*/ 373626 w 4043119"/>
              <a:gd name="connsiteY85" fmla="*/ 3205316 h 3523990"/>
              <a:gd name="connsiteX86" fmla="*/ 452284 w 4043119"/>
              <a:gd name="connsiteY86" fmla="*/ 3283974 h 3523990"/>
              <a:gd name="connsiteX87" fmla="*/ 481781 w 4043119"/>
              <a:gd name="connsiteY87" fmla="*/ 3303639 h 3523990"/>
              <a:gd name="connsiteX88" fmla="*/ 530942 w 4043119"/>
              <a:gd name="connsiteY88" fmla="*/ 3313471 h 3523990"/>
              <a:gd name="connsiteX89" fmla="*/ 619432 w 4043119"/>
              <a:gd name="connsiteY89" fmla="*/ 3352800 h 3523990"/>
              <a:gd name="connsiteX90" fmla="*/ 717755 w 4043119"/>
              <a:gd name="connsiteY90" fmla="*/ 3392129 h 3523990"/>
              <a:gd name="connsiteX91" fmla="*/ 816078 w 4043119"/>
              <a:gd name="connsiteY91" fmla="*/ 3401961 h 3523990"/>
              <a:gd name="connsiteX92" fmla="*/ 845574 w 4043119"/>
              <a:gd name="connsiteY92" fmla="*/ 3411793 h 3523990"/>
              <a:gd name="connsiteX93" fmla="*/ 884903 w 4043119"/>
              <a:gd name="connsiteY93" fmla="*/ 3421626 h 3523990"/>
              <a:gd name="connsiteX94" fmla="*/ 924232 w 4043119"/>
              <a:gd name="connsiteY94" fmla="*/ 3441290 h 3523990"/>
              <a:gd name="connsiteX95" fmla="*/ 1022555 w 4043119"/>
              <a:gd name="connsiteY95" fmla="*/ 3460955 h 3523990"/>
              <a:gd name="connsiteX96" fmla="*/ 1140542 w 4043119"/>
              <a:gd name="connsiteY96" fmla="*/ 3480619 h 3523990"/>
              <a:gd name="connsiteX97" fmla="*/ 1238865 w 4043119"/>
              <a:gd name="connsiteY97" fmla="*/ 3470787 h 3523990"/>
              <a:gd name="connsiteX98" fmla="*/ 1268361 w 4043119"/>
              <a:gd name="connsiteY98" fmla="*/ 3460955 h 3523990"/>
              <a:gd name="connsiteX99" fmla="*/ 1347020 w 4043119"/>
              <a:gd name="connsiteY99" fmla="*/ 3451123 h 3523990"/>
              <a:gd name="connsiteX100" fmla="*/ 1406013 w 4043119"/>
              <a:gd name="connsiteY100" fmla="*/ 3431458 h 3523990"/>
              <a:gd name="connsiteX101" fmla="*/ 1445342 w 4043119"/>
              <a:gd name="connsiteY101" fmla="*/ 3421626 h 3523990"/>
              <a:gd name="connsiteX102" fmla="*/ 1504336 w 4043119"/>
              <a:gd name="connsiteY102" fmla="*/ 3401961 h 3523990"/>
              <a:gd name="connsiteX103" fmla="*/ 1533832 w 4043119"/>
              <a:gd name="connsiteY103" fmla="*/ 3392129 h 3523990"/>
              <a:gd name="connsiteX104" fmla="*/ 1622323 w 4043119"/>
              <a:gd name="connsiteY104" fmla="*/ 3352800 h 3523990"/>
              <a:gd name="connsiteX105" fmla="*/ 1651820 w 4043119"/>
              <a:gd name="connsiteY105" fmla="*/ 3342968 h 3523990"/>
              <a:gd name="connsiteX106" fmla="*/ 1681316 w 4043119"/>
              <a:gd name="connsiteY106" fmla="*/ 3333135 h 3523990"/>
              <a:gd name="connsiteX107" fmla="*/ 1907458 w 4043119"/>
              <a:gd name="connsiteY107" fmla="*/ 3303639 h 3523990"/>
              <a:gd name="connsiteX108" fmla="*/ 2025445 w 4043119"/>
              <a:gd name="connsiteY108" fmla="*/ 3313471 h 3523990"/>
              <a:gd name="connsiteX109" fmla="*/ 2271252 w 4043119"/>
              <a:gd name="connsiteY109" fmla="*/ 3293806 h 3523990"/>
              <a:gd name="connsiteX110" fmla="*/ 2300749 w 4043119"/>
              <a:gd name="connsiteY110" fmla="*/ 3283974 h 3523990"/>
              <a:gd name="connsiteX111" fmla="*/ 2644878 w 4043119"/>
              <a:gd name="connsiteY111" fmla="*/ 3342968 h 3523990"/>
              <a:gd name="connsiteX112" fmla="*/ 3052516 w 4043119"/>
              <a:gd name="connsiteY112" fmla="*/ 3510136 h 3523990"/>
              <a:gd name="connsiteX113" fmla="*/ 3302464 w 4043119"/>
              <a:gd name="connsiteY113" fmla="*/ 3511243 h 3523990"/>
              <a:gd name="connsiteX114" fmla="*/ 3466752 w 4043119"/>
              <a:gd name="connsiteY114" fmla="*/ 3483331 h 3523990"/>
              <a:gd name="connsiteX115" fmla="*/ 4043119 w 4043119"/>
              <a:gd name="connsiteY115" fmla="*/ 3434679 h 3523990"/>
              <a:gd name="connsiteX0" fmla="*/ 3972232 w 4043119"/>
              <a:gd name="connsiteY0" fmla="*/ 167148 h 3526307"/>
              <a:gd name="connsiteX1" fmla="*/ 3972232 w 4043119"/>
              <a:gd name="connsiteY1" fmla="*/ 167148 h 3526307"/>
              <a:gd name="connsiteX2" fmla="*/ 3883742 w 4043119"/>
              <a:gd name="connsiteY2" fmla="*/ 157316 h 3526307"/>
              <a:gd name="connsiteX3" fmla="*/ 3470787 w 4043119"/>
              <a:gd name="connsiteY3" fmla="*/ 176981 h 3526307"/>
              <a:gd name="connsiteX4" fmla="*/ 3441291 w 4043119"/>
              <a:gd name="connsiteY4" fmla="*/ 186813 h 3526307"/>
              <a:gd name="connsiteX5" fmla="*/ 3126658 w 4043119"/>
              <a:gd name="connsiteY5" fmla="*/ 186813 h 3526307"/>
              <a:gd name="connsiteX6" fmla="*/ 2949678 w 4043119"/>
              <a:gd name="connsiteY6" fmla="*/ 176981 h 3526307"/>
              <a:gd name="connsiteX7" fmla="*/ 2861187 w 4043119"/>
              <a:gd name="connsiteY7" fmla="*/ 157316 h 3526307"/>
              <a:gd name="connsiteX8" fmla="*/ 2831691 w 4043119"/>
              <a:gd name="connsiteY8" fmla="*/ 127819 h 3526307"/>
              <a:gd name="connsiteX9" fmla="*/ 2802194 w 4043119"/>
              <a:gd name="connsiteY9" fmla="*/ 108155 h 3526307"/>
              <a:gd name="connsiteX10" fmla="*/ 2772697 w 4043119"/>
              <a:gd name="connsiteY10" fmla="*/ 78658 h 3526307"/>
              <a:gd name="connsiteX11" fmla="*/ 2743200 w 4043119"/>
              <a:gd name="connsiteY11" fmla="*/ 58993 h 3526307"/>
              <a:gd name="connsiteX12" fmla="*/ 2713703 w 4043119"/>
              <a:gd name="connsiteY12" fmla="*/ 29497 h 3526307"/>
              <a:gd name="connsiteX13" fmla="*/ 2674374 w 4043119"/>
              <a:gd name="connsiteY13" fmla="*/ 19664 h 3526307"/>
              <a:gd name="connsiteX14" fmla="*/ 2615381 w 4043119"/>
              <a:gd name="connsiteY14" fmla="*/ 0 h 3526307"/>
              <a:gd name="connsiteX15" fmla="*/ 2241755 w 4043119"/>
              <a:gd name="connsiteY15" fmla="*/ 9832 h 3526307"/>
              <a:gd name="connsiteX16" fmla="*/ 2153265 w 4043119"/>
              <a:gd name="connsiteY16" fmla="*/ 29497 h 3526307"/>
              <a:gd name="connsiteX17" fmla="*/ 2104103 w 4043119"/>
              <a:gd name="connsiteY17" fmla="*/ 39329 h 3526307"/>
              <a:gd name="connsiteX18" fmla="*/ 2045110 w 4043119"/>
              <a:gd name="connsiteY18" fmla="*/ 58993 h 3526307"/>
              <a:gd name="connsiteX19" fmla="*/ 1936955 w 4043119"/>
              <a:gd name="connsiteY19" fmla="*/ 78658 h 3526307"/>
              <a:gd name="connsiteX20" fmla="*/ 1897626 w 4043119"/>
              <a:gd name="connsiteY20" fmla="*/ 108155 h 3526307"/>
              <a:gd name="connsiteX21" fmla="*/ 1868129 w 4043119"/>
              <a:gd name="connsiteY21" fmla="*/ 117987 h 3526307"/>
              <a:gd name="connsiteX22" fmla="*/ 1828800 w 4043119"/>
              <a:gd name="connsiteY22" fmla="*/ 137652 h 3526307"/>
              <a:gd name="connsiteX23" fmla="*/ 1769807 w 4043119"/>
              <a:gd name="connsiteY23" fmla="*/ 167148 h 3526307"/>
              <a:gd name="connsiteX24" fmla="*/ 1740310 w 4043119"/>
              <a:gd name="connsiteY24" fmla="*/ 186813 h 3526307"/>
              <a:gd name="connsiteX25" fmla="*/ 1700981 w 4043119"/>
              <a:gd name="connsiteY25" fmla="*/ 196645 h 3526307"/>
              <a:gd name="connsiteX26" fmla="*/ 1641987 w 4043119"/>
              <a:gd name="connsiteY26" fmla="*/ 235974 h 3526307"/>
              <a:gd name="connsiteX27" fmla="*/ 1553497 w 4043119"/>
              <a:gd name="connsiteY27" fmla="*/ 285135 h 3526307"/>
              <a:gd name="connsiteX28" fmla="*/ 1484671 w 4043119"/>
              <a:gd name="connsiteY28" fmla="*/ 334297 h 3526307"/>
              <a:gd name="connsiteX29" fmla="*/ 1425678 w 4043119"/>
              <a:gd name="connsiteY29" fmla="*/ 373626 h 3526307"/>
              <a:gd name="connsiteX30" fmla="*/ 1406013 w 4043119"/>
              <a:gd name="connsiteY30" fmla="*/ 403123 h 3526307"/>
              <a:gd name="connsiteX31" fmla="*/ 1376516 w 4043119"/>
              <a:gd name="connsiteY31" fmla="*/ 432619 h 3526307"/>
              <a:gd name="connsiteX32" fmla="*/ 1337187 w 4043119"/>
              <a:gd name="connsiteY32" fmla="*/ 511277 h 3526307"/>
              <a:gd name="connsiteX33" fmla="*/ 1317523 w 4043119"/>
              <a:gd name="connsiteY33" fmla="*/ 550606 h 3526307"/>
              <a:gd name="connsiteX34" fmla="*/ 1307691 w 4043119"/>
              <a:gd name="connsiteY34" fmla="*/ 580103 h 3526307"/>
              <a:gd name="connsiteX35" fmla="*/ 1278194 w 4043119"/>
              <a:gd name="connsiteY35" fmla="*/ 599768 h 3526307"/>
              <a:gd name="connsiteX36" fmla="*/ 1229032 w 4043119"/>
              <a:gd name="connsiteY36" fmla="*/ 629264 h 3526307"/>
              <a:gd name="connsiteX37" fmla="*/ 1179871 w 4043119"/>
              <a:gd name="connsiteY37" fmla="*/ 668593 h 3526307"/>
              <a:gd name="connsiteX38" fmla="*/ 1150374 w 4043119"/>
              <a:gd name="connsiteY38" fmla="*/ 678426 h 3526307"/>
              <a:gd name="connsiteX39" fmla="*/ 1111045 w 4043119"/>
              <a:gd name="connsiteY39" fmla="*/ 698090 h 3526307"/>
              <a:gd name="connsiteX40" fmla="*/ 1081549 w 4043119"/>
              <a:gd name="connsiteY40" fmla="*/ 707923 h 3526307"/>
              <a:gd name="connsiteX41" fmla="*/ 1032387 w 4043119"/>
              <a:gd name="connsiteY41" fmla="*/ 727587 h 3526307"/>
              <a:gd name="connsiteX42" fmla="*/ 904568 w 4043119"/>
              <a:gd name="connsiteY42" fmla="*/ 786581 h 3526307"/>
              <a:gd name="connsiteX43" fmla="*/ 865239 w 4043119"/>
              <a:gd name="connsiteY43" fmla="*/ 796413 h 3526307"/>
              <a:gd name="connsiteX44" fmla="*/ 786581 w 4043119"/>
              <a:gd name="connsiteY44" fmla="*/ 825910 h 3526307"/>
              <a:gd name="connsiteX45" fmla="*/ 688258 w 4043119"/>
              <a:gd name="connsiteY45" fmla="*/ 914400 h 3526307"/>
              <a:gd name="connsiteX46" fmla="*/ 629265 w 4043119"/>
              <a:gd name="connsiteY46" fmla="*/ 983226 h 3526307"/>
              <a:gd name="connsiteX47" fmla="*/ 609600 w 4043119"/>
              <a:gd name="connsiteY47" fmla="*/ 1012723 h 3526307"/>
              <a:gd name="connsiteX48" fmla="*/ 550607 w 4043119"/>
              <a:gd name="connsiteY48" fmla="*/ 1052052 h 3526307"/>
              <a:gd name="connsiteX49" fmla="*/ 530942 w 4043119"/>
              <a:gd name="connsiteY49" fmla="*/ 1091381 h 3526307"/>
              <a:gd name="connsiteX50" fmla="*/ 501445 w 4043119"/>
              <a:gd name="connsiteY50" fmla="*/ 1111045 h 3526307"/>
              <a:gd name="connsiteX51" fmla="*/ 491613 w 4043119"/>
              <a:gd name="connsiteY51" fmla="*/ 1140542 h 3526307"/>
              <a:gd name="connsiteX52" fmla="*/ 462116 w 4043119"/>
              <a:gd name="connsiteY52" fmla="*/ 1170039 h 3526307"/>
              <a:gd name="connsiteX53" fmla="*/ 383458 w 4043119"/>
              <a:gd name="connsiteY53" fmla="*/ 1268361 h 3526307"/>
              <a:gd name="connsiteX54" fmla="*/ 383458 w 4043119"/>
              <a:gd name="connsiteY54" fmla="*/ 1268361 h 3526307"/>
              <a:gd name="connsiteX55" fmla="*/ 344129 w 4043119"/>
              <a:gd name="connsiteY55" fmla="*/ 1327355 h 3526307"/>
              <a:gd name="connsiteX56" fmla="*/ 314632 w 4043119"/>
              <a:gd name="connsiteY56" fmla="*/ 1356852 h 3526307"/>
              <a:gd name="connsiteX57" fmla="*/ 255639 w 4043119"/>
              <a:gd name="connsiteY57" fmla="*/ 1455174 h 3526307"/>
              <a:gd name="connsiteX58" fmla="*/ 235974 w 4043119"/>
              <a:gd name="connsiteY58" fmla="*/ 1484671 h 3526307"/>
              <a:gd name="connsiteX59" fmla="*/ 196645 w 4043119"/>
              <a:gd name="connsiteY59" fmla="*/ 1563329 h 3526307"/>
              <a:gd name="connsiteX60" fmla="*/ 167149 w 4043119"/>
              <a:gd name="connsiteY60" fmla="*/ 1661652 h 3526307"/>
              <a:gd name="connsiteX61" fmla="*/ 147484 w 4043119"/>
              <a:gd name="connsiteY61" fmla="*/ 1700981 h 3526307"/>
              <a:gd name="connsiteX62" fmla="*/ 127820 w 4043119"/>
              <a:gd name="connsiteY62" fmla="*/ 1779639 h 3526307"/>
              <a:gd name="connsiteX63" fmla="*/ 117987 w 4043119"/>
              <a:gd name="connsiteY63" fmla="*/ 1818968 h 3526307"/>
              <a:gd name="connsiteX64" fmla="*/ 98323 w 4043119"/>
              <a:gd name="connsiteY64" fmla="*/ 1936955 h 3526307"/>
              <a:gd name="connsiteX65" fmla="*/ 88491 w 4043119"/>
              <a:gd name="connsiteY65" fmla="*/ 2133600 h 3526307"/>
              <a:gd name="connsiteX66" fmla="*/ 78658 w 4043119"/>
              <a:gd name="connsiteY66" fmla="*/ 2163097 h 3526307"/>
              <a:gd name="connsiteX67" fmla="*/ 68826 w 4043119"/>
              <a:gd name="connsiteY67" fmla="*/ 2202426 h 3526307"/>
              <a:gd name="connsiteX68" fmla="*/ 49161 w 4043119"/>
              <a:gd name="connsiteY68" fmla="*/ 2261419 h 3526307"/>
              <a:gd name="connsiteX69" fmla="*/ 39329 w 4043119"/>
              <a:gd name="connsiteY69" fmla="*/ 2290916 h 3526307"/>
              <a:gd name="connsiteX70" fmla="*/ 29497 w 4043119"/>
              <a:gd name="connsiteY70" fmla="*/ 2330245 h 3526307"/>
              <a:gd name="connsiteX71" fmla="*/ 19665 w 4043119"/>
              <a:gd name="connsiteY71" fmla="*/ 2359742 h 3526307"/>
              <a:gd name="connsiteX72" fmla="*/ 0 w 4043119"/>
              <a:gd name="connsiteY72" fmla="*/ 2467897 h 3526307"/>
              <a:gd name="connsiteX73" fmla="*/ 19665 w 4043119"/>
              <a:gd name="connsiteY73" fmla="*/ 2664542 h 3526307"/>
              <a:gd name="connsiteX74" fmla="*/ 39329 w 4043119"/>
              <a:gd name="connsiteY74" fmla="*/ 2733368 h 3526307"/>
              <a:gd name="connsiteX75" fmla="*/ 68826 w 4043119"/>
              <a:gd name="connsiteY75" fmla="*/ 2772697 h 3526307"/>
              <a:gd name="connsiteX76" fmla="*/ 78658 w 4043119"/>
              <a:gd name="connsiteY76" fmla="*/ 2802193 h 3526307"/>
              <a:gd name="connsiteX77" fmla="*/ 117987 w 4043119"/>
              <a:gd name="connsiteY77" fmla="*/ 2861187 h 3526307"/>
              <a:gd name="connsiteX78" fmla="*/ 157316 w 4043119"/>
              <a:gd name="connsiteY78" fmla="*/ 2930013 h 3526307"/>
              <a:gd name="connsiteX79" fmla="*/ 196645 w 4043119"/>
              <a:gd name="connsiteY79" fmla="*/ 2989006 h 3526307"/>
              <a:gd name="connsiteX80" fmla="*/ 226142 w 4043119"/>
              <a:gd name="connsiteY80" fmla="*/ 3028335 h 3526307"/>
              <a:gd name="connsiteX81" fmla="*/ 245807 w 4043119"/>
              <a:gd name="connsiteY81" fmla="*/ 3057832 h 3526307"/>
              <a:gd name="connsiteX82" fmla="*/ 275303 w 4043119"/>
              <a:gd name="connsiteY82" fmla="*/ 3077497 h 3526307"/>
              <a:gd name="connsiteX83" fmla="*/ 304800 w 4043119"/>
              <a:gd name="connsiteY83" fmla="*/ 3106993 h 3526307"/>
              <a:gd name="connsiteX84" fmla="*/ 344129 w 4043119"/>
              <a:gd name="connsiteY84" fmla="*/ 3175819 h 3526307"/>
              <a:gd name="connsiteX85" fmla="*/ 373626 w 4043119"/>
              <a:gd name="connsiteY85" fmla="*/ 3205316 h 3526307"/>
              <a:gd name="connsiteX86" fmla="*/ 452284 w 4043119"/>
              <a:gd name="connsiteY86" fmla="*/ 3283974 h 3526307"/>
              <a:gd name="connsiteX87" fmla="*/ 481781 w 4043119"/>
              <a:gd name="connsiteY87" fmla="*/ 3303639 h 3526307"/>
              <a:gd name="connsiteX88" fmla="*/ 530942 w 4043119"/>
              <a:gd name="connsiteY88" fmla="*/ 3313471 h 3526307"/>
              <a:gd name="connsiteX89" fmla="*/ 619432 w 4043119"/>
              <a:gd name="connsiteY89" fmla="*/ 3352800 h 3526307"/>
              <a:gd name="connsiteX90" fmla="*/ 717755 w 4043119"/>
              <a:gd name="connsiteY90" fmla="*/ 3392129 h 3526307"/>
              <a:gd name="connsiteX91" fmla="*/ 816078 w 4043119"/>
              <a:gd name="connsiteY91" fmla="*/ 3401961 h 3526307"/>
              <a:gd name="connsiteX92" fmla="*/ 845574 w 4043119"/>
              <a:gd name="connsiteY92" fmla="*/ 3411793 h 3526307"/>
              <a:gd name="connsiteX93" fmla="*/ 884903 w 4043119"/>
              <a:gd name="connsiteY93" fmla="*/ 3421626 h 3526307"/>
              <a:gd name="connsiteX94" fmla="*/ 924232 w 4043119"/>
              <a:gd name="connsiteY94" fmla="*/ 3441290 h 3526307"/>
              <a:gd name="connsiteX95" fmla="*/ 1022555 w 4043119"/>
              <a:gd name="connsiteY95" fmla="*/ 3460955 h 3526307"/>
              <a:gd name="connsiteX96" fmla="*/ 1140542 w 4043119"/>
              <a:gd name="connsiteY96" fmla="*/ 3480619 h 3526307"/>
              <a:gd name="connsiteX97" fmla="*/ 1238865 w 4043119"/>
              <a:gd name="connsiteY97" fmla="*/ 3470787 h 3526307"/>
              <a:gd name="connsiteX98" fmla="*/ 1268361 w 4043119"/>
              <a:gd name="connsiteY98" fmla="*/ 3460955 h 3526307"/>
              <a:gd name="connsiteX99" fmla="*/ 1347020 w 4043119"/>
              <a:gd name="connsiteY99" fmla="*/ 3451123 h 3526307"/>
              <a:gd name="connsiteX100" fmla="*/ 1406013 w 4043119"/>
              <a:gd name="connsiteY100" fmla="*/ 3431458 h 3526307"/>
              <a:gd name="connsiteX101" fmla="*/ 1445342 w 4043119"/>
              <a:gd name="connsiteY101" fmla="*/ 3421626 h 3526307"/>
              <a:gd name="connsiteX102" fmla="*/ 1504336 w 4043119"/>
              <a:gd name="connsiteY102" fmla="*/ 3401961 h 3526307"/>
              <a:gd name="connsiteX103" fmla="*/ 1533832 w 4043119"/>
              <a:gd name="connsiteY103" fmla="*/ 3392129 h 3526307"/>
              <a:gd name="connsiteX104" fmla="*/ 1622323 w 4043119"/>
              <a:gd name="connsiteY104" fmla="*/ 3352800 h 3526307"/>
              <a:gd name="connsiteX105" fmla="*/ 1651820 w 4043119"/>
              <a:gd name="connsiteY105" fmla="*/ 3342968 h 3526307"/>
              <a:gd name="connsiteX106" fmla="*/ 1681316 w 4043119"/>
              <a:gd name="connsiteY106" fmla="*/ 3333135 h 3526307"/>
              <a:gd name="connsiteX107" fmla="*/ 1907458 w 4043119"/>
              <a:gd name="connsiteY107" fmla="*/ 3303639 h 3526307"/>
              <a:gd name="connsiteX108" fmla="*/ 2025445 w 4043119"/>
              <a:gd name="connsiteY108" fmla="*/ 3313471 h 3526307"/>
              <a:gd name="connsiteX109" fmla="*/ 2271252 w 4043119"/>
              <a:gd name="connsiteY109" fmla="*/ 3293806 h 3526307"/>
              <a:gd name="connsiteX110" fmla="*/ 2300749 w 4043119"/>
              <a:gd name="connsiteY110" fmla="*/ 3283974 h 3526307"/>
              <a:gd name="connsiteX111" fmla="*/ 2644878 w 4043119"/>
              <a:gd name="connsiteY111" fmla="*/ 3342968 h 3526307"/>
              <a:gd name="connsiteX112" fmla="*/ 3052516 w 4043119"/>
              <a:gd name="connsiteY112" fmla="*/ 3510136 h 3526307"/>
              <a:gd name="connsiteX113" fmla="*/ 3302464 w 4043119"/>
              <a:gd name="connsiteY113" fmla="*/ 3511243 h 3526307"/>
              <a:gd name="connsiteX114" fmla="*/ 4043119 w 4043119"/>
              <a:gd name="connsiteY114" fmla="*/ 3434679 h 3526307"/>
              <a:gd name="connsiteX0" fmla="*/ 3972232 w 4043119"/>
              <a:gd name="connsiteY0" fmla="*/ 167148 h 3557410"/>
              <a:gd name="connsiteX1" fmla="*/ 3972232 w 4043119"/>
              <a:gd name="connsiteY1" fmla="*/ 167148 h 3557410"/>
              <a:gd name="connsiteX2" fmla="*/ 3883742 w 4043119"/>
              <a:gd name="connsiteY2" fmla="*/ 157316 h 3557410"/>
              <a:gd name="connsiteX3" fmla="*/ 3470787 w 4043119"/>
              <a:gd name="connsiteY3" fmla="*/ 176981 h 3557410"/>
              <a:gd name="connsiteX4" fmla="*/ 3441291 w 4043119"/>
              <a:gd name="connsiteY4" fmla="*/ 186813 h 3557410"/>
              <a:gd name="connsiteX5" fmla="*/ 3126658 w 4043119"/>
              <a:gd name="connsiteY5" fmla="*/ 186813 h 3557410"/>
              <a:gd name="connsiteX6" fmla="*/ 2949678 w 4043119"/>
              <a:gd name="connsiteY6" fmla="*/ 176981 h 3557410"/>
              <a:gd name="connsiteX7" fmla="*/ 2861187 w 4043119"/>
              <a:gd name="connsiteY7" fmla="*/ 157316 h 3557410"/>
              <a:gd name="connsiteX8" fmla="*/ 2831691 w 4043119"/>
              <a:gd name="connsiteY8" fmla="*/ 127819 h 3557410"/>
              <a:gd name="connsiteX9" fmla="*/ 2802194 w 4043119"/>
              <a:gd name="connsiteY9" fmla="*/ 108155 h 3557410"/>
              <a:gd name="connsiteX10" fmla="*/ 2772697 w 4043119"/>
              <a:gd name="connsiteY10" fmla="*/ 78658 h 3557410"/>
              <a:gd name="connsiteX11" fmla="*/ 2743200 w 4043119"/>
              <a:gd name="connsiteY11" fmla="*/ 58993 h 3557410"/>
              <a:gd name="connsiteX12" fmla="*/ 2713703 w 4043119"/>
              <a:gd name="connsiteY12" fmla="*/ 29497 h 3557410"/>
              <a:gd name="connsiteX13" fmla="*/ 2674374 w 4043119"/>
              <a:gd name="connsiteY13" fmla="*/ 19664 h 3557410"/>
              <a:gd name="connsiteX14" fmla="*/ 2615381 w 4043119"/>
              <a:gd name="connsiteY14" fmla="*/ 0 h 3557410"/>
              <a:gd name="connsiteX15" fmla="*/ 2241755 w 4043119"/>
              <a:gd name="connsiteY15" fmla="*/ 9832 h 3557410"/>
              <a:gd name="connsiteX16" fmla="*/ 2153265 w 4043119"/>
              <a:gd name="connsiteY16" fmla="*/ 29497 h 3557410"/>
              <a:gd name="connsiteX17" fmla="*/ 2104103 w 4043119"/>
              <a:gd name="connsiteY17" fmla="*/ 39329 h 3557410"/>
              <a:gd name="connsiteX18" fmla="*/ 2045110 w 4043119"/>
              <a:gd name="connsiteY18" fmla="*/ 58993 h 3557410"/>
              <a:gd name="connsiteX19" fmla="*/ 1936955 w 4043119"/>
              <a:gd name="connsiteY19" fmla="*/ 78658 h 3557410"/>
              <a:gd name="connsiteX20" fmla="*/ 1897626 w 4043119"/>
              <a:gd name="connsiteY20" fmla="*/ 108155 h 3557410"/>
              <a:gd name="connsiteX21" fmla="*/ 1868129 w 4043119"/>
              <a:gd name="connsiteY21" fmla="*/ 117987 h 3557410"/>
              <a:gd name="connsiteX22" fmla="*/ 1828800 w 4043119"/>
              <a:gd name="connsiteY22" fmla="*/ 137652 h 3557410"/>
              <a:gd name="connsiteX23" fmla="*/ 1769807 w 4043119"/>
              <a:gd name="connsiteY23" fmla="*/ 167148 h 3557410"/>
              <a:gd name="connsiteX24" fmla="*/ 1740310 w 4043119"/>
              <a:gd name="connsiteY24" fmla="*/ 186813 h 3557410"/>
              <a:gd name="connsiteX25" fmla="*/ 1700981 w 4043119"/>
              <a:gd name="connsiteY25" fmla="*/ 196645 h 3557410"/>
              <a:gd name="connsiteX26" fmla="*/ 1641987 w 4043119"/>
              <a:gd name="connsiteY26" fmla="*/ 235974 h 3557410"/>
              <a:gd name="connsiteX27" fmla="*/ 1553497 w 4043119"/>
              <a:gd name="connsiteY27" fmla="*/ 285135 h 3557410"/>
              <a:gd name="connsiteX28" fmla="*/ 1484671 w 4043119"/>
              <a:gd name="connsiteY28" fmla="*/ 334297 h 3557410"/>
              <a:gd name="connsiteX29" fmla="*/ 1425678 w 4043119"/>
              <a:gd name="connsiteY29" fmla="*/ 373626 h 3557410"/>
              <a:gd name="connsiteX30" fmla="*/ 1406013 w 4043119"/>
              <a:gd name="connsiteY30" fmla="*/ 403123 h 3557410"/>
              <a:gd name="connsiteX31" fmla="*/ 1376516 w 4043119"/>
              <a:gd name="connsiteY31" fmla="*/ 432619 h 3557410"/>
              <a:gd name="connsiteX32" fmla="*/ 1337187 w 4043119"/>
              <a:gd name="connsiteY32" fmla="*/ 511277 h 3557410"/>
              <a:gd name="connsiteX33" fmla="*/ 1317523 w 4043119"/>
              <a:gd name="connsiteY33" fmla="*/ 550606 h 3557410"/>
              <a:gd name="connsiteX34" fmla="*/ 1307691 w 4043119"/>
              <a:gd name="connsiteY34" fmla="*/ 580103 h 3557410"/>
              <a:gd name="connsiteX35" fmla="*/ 1278194 w 4043119"/>
              <a:gd name="connsiteY35" fmla="*/ 599768 h 3557410"/>
              <a:gd name="connsiteX36" fmla="*/ 1229032 w 4043119"/>
              <a:gd name="connsiteY36" fmla="*/ 629264 h 3557410"/>
              <a:gd name="connsiteX37" fmla="*/ 1179871 w 4043119"/>
              <a:gd name="connsiteY37" fmla="*/ 668593 h 3557410"/>
              <a:gd name="connsiteX38" fmla="*/ 1150374 w 4043119"/>
              <a:gd name="connsiteY38" fmla="*/ 678426 h 3557410"/>
              <a:gd name="connsiteX39" fmla="*/ 1111045 w 4043119"/>
              <a:gd name="connsiteY39" fmla="*/ 698090 h 3557410"/>
              <a:gd name="connsiteX40" fmla="*/ 1081549 w 4043119"/>
              <a:gd name="connsiteY40" fmla="*/ 707923 h 3557410"/>
              <a:gd name="connsiteX41" fmla="*/ 1032387 w 4043119"/>
              <a:gd name="connsiteY41" fmla="*/ 727587 h 3557410"/>
              <a:gd name="connsiteX42" fmla="*/ 904568 w 4043119"/>
              <a:gd name="connsiteY42" fmla="*/ 786581 h 3557410"/>
              <a:gd name="connsiteX43" fmla="*/ 865239 w 4043119"/>
              <a:gd name="connsiteY43" fmla="*/ 796413 h 3557410"/>
              <a:gd name="connsiteX44" fmla="*/ 786581 w 4043119"/>
              <a:gd name="connsiteY44" fmla="*/ 825910 h 3557410"/>
              <a:gd name="connsiteX45" fmla="*/ 688258 w 4043119"/>
              <a:gd name="connsiteY45" fmla="*/ 914400 h 3557410"/>
              <a:gd name="connsiteX46" fmla="*/ 629265 w 4043119"/>
              <a:gd name="connsiteY46" fmla="*/ 983226 h 3557410"/>
              <a:gd name="connsiteX47" fmla="*/ 609600 w 4043119"/>
              <a:gd name="connsiteY47" fmla="*/ 1012723 h 3557410"/>
              <a:gd name="connsiteX48" fmla="*/ 550607 w 4043119"/>
              <a:gd name="connsiteY48" fmla="*/ 1052052 h 3557410"/>
              <a:gd name="connsiteX49" fmla="*/ 530942 w 4043119"/>
              <a:gd name="connsiteY49" fmla="*/ 1091381 h 3557410"/>
              <a:gd name="connsiteX50" fmla="*/ 501445 w 4043119"/>
              <a:gd name="connsiteY50" fmla="*/ 1111045 h 3557410"/>
              <a:gd name="connsiteX51" fmla="*/ 491613 w 4043119"/>
              <a:gd name="connsiteY51" fmla="*/ 1140542 h 3557410"/>
              <a:gd name="connsiteX52" fmla="*/ 462116 w 4043119"/>
              <a:gd name="connsiteY52" fmla="*/ 1170039 h 3557410"/>
              <a:gd name="connsiteX53" fmla="*/ 383458 w 4043119"/>
              <a:gd name="connsiteY53" fmla="*/ 1268361 h 3557410"/>
              <a:gd name="connsiteX54" fmla="*/ 383458 w 4043119"/>
              <a:gd name="connsiteY54" fmla="*/ 1268361 h 3557410"/>
              <a:gd name="connsiteX55" fmla="*/ 344129 w 4043119"/>
              <a:gd name="connsiteY55" fmla="*/ 1327355 h 3557410"/>
              <a:gd name="connsiteX56" fmla="*/ 314632 w 4043119"/>
              <a:gd name="connsiteY56" fmla="*/ 1356852 h 3557410"/>
              <a:gd name="connsiteX57" fmla="*/ 255639 w 4043119"/>
              <a:gd name="connsiteY57" fmla="*/ 1455174 h 3557410"/>
              <a:gd name="connsiteX58" fmla="*/ 235974 w 4043119"/>
              <a:gd name="connsiteY58" fmla="*/ 1484671 h 3557410"/>
              <a:gd name="connsiteX59" fmla="*/ 196645 w 4043119"/>
              <a:gd name="connsiteY59" fmla="*/ 1563329 h 3557410"/>
              <a:gd name="connsiteX60" fmla="*/ 167149 w 4043119"/>
              <a:gd name="connsiteY60" fmla="*/ 1661652 h 3557410"/>
              <a:gd name="connsiteX61" fmla="*/ 147484 w 4043119"/>
              <a:gd name="connsiteY61" fmla="*/ 1700981 h 3557410"/>
              <a:gd name="connsiteX62" fmla="*/ 127820 w 4043119"/>
              <a:gd name="connsiteY62" fmla="*/ 1779639 h 3557410"/>
              <a:gd name="connsiteX63" fmla="*/ 117987 w 4043119"/>
              <a:gd name="connsiteY63" fmla="*/ 1818968 h 3557410"/>
              <a:gd name="connsiteX64" fmla="*/ 98323 w 4043119"/>
              <a:gd name="connsiteY64" fmla="*/ 1936955 h 3557410"/>
              <a:gd name="connsiteX65" fmla="*/ 88491 w 4043119"/>
              <a:gd name="connsiteY65" fmla="*/ 2133600 h 3557410"/>
              <a:gd name="connsiteX66" fmla="*/ 78658 w 4043119"/>
              <a:gd name="connsiteY66" fmla="*/ 2163097 h 3557410"/>
              <a:gd name="connsiteX67" fmla="*/ 68826 w 4043119"/>
              <a:gd name="connsiteY67" fmla="*/ 2202426 h 3557410"/>
              <a:gd name="connsiteX68" fmla="*/ 49161 w 4043119"/>
              <a:gd name="connsiteY68" fmla="*/ 2261419 h 3557410"/>
              <a:gd name="connsiteX69" fmla="*/ 39329 w 4043119"/>
              <a:gd name="connsiteY69" fmla="*/ 2290916 h 3557410"/>
              <a:gd name="connsiteX70" fmla="*/ 29497 w 4043119"/>
              <a:gd name="connsiteY70" fmla="*/ 2330245 h 3557410"/>
              <a:gd name="connsiteX71" fmla="*/ 19665 w 4043119"/>
              <a:gd name="connsiteY71" fmla="*/ 2359742 h 3557410"/>
              <a:gd name="connsiteX72" fmla="*/ 0 w 4043119"/>
              <a:gd name="connsiteY72" fmla="*/ 2467897 h 3557410"/>
              <a:gd name="connsiteX73" fmla="*/ 19665 w 4043119"/>
              <a:gd name="connsiteY73" fmla="*/ 2664542 h 3557410"/>
              <a:gd name="connsiteX74" fmla="*/ 39329 w 4043119"/>
              <a:gd name="connsiteY74" fmla="*/ 2733368 h 3557410"/>
              <a:gd name="connsiteX75" fmla="*/ 68826 w 4043119"/>
              <a:gd name="connsiteY75" fmla="*/ 2772697 h 3557410"/>
              <a:gd name="connsiteX76" fmla="*/ 78658 w 4043119"/>
              <a:gd name="connsiteY76" fmla="*/ 2802193 h 3557410"/>
              <a:gd name="connsiteX77" fmla="*/ 117987 w 4043119"/>
              <a:gd name="connsiteY77" fmla="*/ 2861187 h 3557410"/>
              <a:gd name="connsiteX78" fmla="*/ 157316 w 4043119"/>
              <a:gd name="connsiteY78" fmla="*/ 2930013 h 3557410"/>
              <a:gd name="connsiteX79" fmla="*/ 196645 w 4043119"/>
              <a:gd name="connsiteY79" fmla="*/ 2989006 h 3557410"/>
              <a:gd name="connsiteX80" fmla="*/ 226142 w 4043119"/>
              <a:gd name="connsiteY80" fmla="*/ 3028335 h 3557410"/>
              <a:gd name="connsiteX81" fmla="*/ 245807 w 4043119"/>
              <a:gd name="connsiteY81" fmla="*/ 3057832 h 3557410"/>
              <a:gd name="connsiteX82" fmla="*/ 275303 w 4043119"/>
              <a:gd name="connsiteY82" fmla="*/ 3077497 h 3557410"/>
              <a:gd name="connsiteX83" fmla="*/ 304800 w 4043119"/>
              <a:gd name="connsiteY83" fmla="*/ 3106993 h 3557410"/>
              <a:gd name="connsiteX84" fmla="*/ 344129 w 4043119"/>
              <a:gd name="connsiteY84" fmla="*/ 3175819 h 3557410"/>
              <a:gd name="connsiteX85" fmla="*/ 373626 w 4043119"/>
              <a:gd name="connsiteY85" fmla="*/ 3205316 h 3557410"/>
              <a:gd name="connsiteX86" fmla="*/ 452284 w 4043119"/>
              <a:gd name="connsiteY86" fmla="*/ 3283974 h 3557410"/>
              <a:gd name="connsiteX87" fmla="*/ 481781 w 4043119"/>
              <a:gd name="connsiteY87" fmla="*/ 3303639 h 3557410"/>
              <a:gd name="connsiteX88" fmla="*/ 530942 w 4043119"/>
              <a:gd name="connsiteY88" fmla="*/ 3313471 h 3557410"/>
              <a:gd name="connsiteX89" fmla="*/ 619432 w 4043119"/>
              <a:gd name="connsiteY89" fmla="*/ 3352800 h 3557410"/>
              <a:gd name="connsiteX90" fmla="*/ 717755 w 4043119"/>
              <a:gd name="connsiteY90" fmla="*/ 3392129 h 3557410"/>
              <a:gd name="connsiteX91" fmla="*/ 816078 w 4043119"/>
              <a:gd name="connsiteY91" fmla="*/ 3401961 h 3557410"/>
              <a:gd name="connsiteX92" fmla="*/ 845574 w 4043119"/>
              <a:gd name="connsiteY92" fmla="*/ 3411793 h 3557410"/>
              <a:gd name="connsiteX93" fmla="*/ 884903 w 4043119"/>
              <a:gd name="connsiteY93" fmla="*/ 3421626 h 3557410"/>
              <a:gd name="connsiteX94" fmla="*/ 924232 w 4043119"/>
              <a:gd name="connsiteY94" fmla="*/ 3441290 h 3557410"/>
              <a:gd name="connsiteX95" fmla="*/ 1022555 w 4043119"/>
              <a:gd name="connsiteY95" fmla="*/ 3460955 h 3557410"/>
              <a:gd name="connsiteX96" fmla="*/ 1140542 w 4043119"/>
              <a:gd name="connsiteY96" fmla="*/ 3480619 h 3557410"/>
              <a:gd name="connsiteX97" fmla="*/ 1238865 w 4043119"/>
              <a:gd name="connsiteY97" fmla="*/ 3470787 h 3557410"/>
              <a:gd name="connsiteX98" fmla="*/ 1268361 w 4043119"/>
              <a:gd name="connsiteY98" fmla="*/ 3460955 h 3557410"/>
              <a:gd name="connsiteX99" fmla="*/ 1347020 w 4043119"/>
              <a:gd name="connsiteY99" fmla="*/ 3451123 h 3557410"/>
              <a:gd name="connsiteX100" fmla="*/ 1406013 w 4043119"/>
              <a:gd name="connsiteY100" fmla="*/ 3431458 h 3557410"/>
              <a:gd name="connsiteX101" fmla="*/ 1445342 w 4043119"/>
              <a:gd name="connsiteY101" fmla="*/ 3421626 h 3557410"/>
              <a:gd name="connsiteX102" fmla="*/ 1504336 w 4043119"/>
              <a:gd name="connsiteY102" fmla="*/ 3401961 h 3557410"/>
              <a:gd name="connsiteX103" fmla="*/ 1533832 w 4043119"/>
              <a:gd name="connsiteY103" fmla="*/ 3392129 h 3557410"/>
              <a:gd name="connsiteX104" fmla="*/ 1622323 w 4043119"/>
              <a:gd name="connsiteY104" fmla="*/ 3352800 h 3557410"/>
              <a:gd name="connsiteX105" fmla="*/ 1651820 w 4043119"/>
              <a:gd name="connsiteY105" fmla="*/ 3342968 h 3557410"/>
              <a:gd name="connsiteX106" fmla="*/ 1681316 w 4043119"/>
              <a:gd name="connsiteY106" fmla="*/ 3333135 h 3557410"/>
              <a:gd name="connsiteX107" fmla="*/ 1907458 w 4043119"/>
              <a:gd name="connsiteY107" fmla="*/ 3303639 h 3557410"/>
              <a:gd name="connsiteX108" fmla="*/ 2025445 w 4043119"/>
              <a:gd name="connsiteY108" fmla="*/ 3313471 h 3557410"/>
              <a:gd name="connsiteX109" fmla="*/ 2271252 w 4043119"/>
              <a:gd name="connsiteY109" fmla="*/ 3293806 h 3557410"/>
              <a:gd name="connsiteX110" fmla="*/ 2300749 w 4043119"/>
              <a:gd name="connsiteY110" fmla="*/ 3283974 h 3557410"/>
              <a:gd name="connsiteX111" fmla="*/ 2644878 w 4043119"/>
              <a:gd name="connsiteY111" fmla="*/ 3342968 h 3557410"/>
              <a:gd name="connsiteX112" fmla="*/ 3052516 w 4043119"/>
              <a:gd name="connsiteY112" fmla="*/ 3510136 h 3557410"/>
              <a:gd name="connsiteX113" fmla="*/ 3482090 w 4043119"/>
              <a:gd name="connsiteY113" fmla="*/ 3554373 h 3557410"/>
              <a:gd name="connsiteX114" fmla="*/ 4043119 w 4043119"/>
              <a:gd name="connsiteY114" fmla="*/ 3434679 h 3557410"/>
              <a:gd name="connsiteX0" fmla="*/ 3972232 w 4043119"/>
              <a:gd name="connsiteY0" fmla="*/ 167148 h 3557410"/>
              <a:gd name="connsiteX1" fmla="*/ 3972232 w 4043119"/>
              <a:gd name="connsiteY1" fmla="*/ 167148 h 3557410"/>
              <a:gd name="connsiteX2" fmla="*/ 3883742 w 4043119"/>
              <a:gd name="connsiteY2" fmla="*/ 157316 h 3557410"/>
              <a:gd name="connsiteX3" fmla="*/ 3470787 w 4043119"/>
              <a:gd name="connsiteY3" fmla="*/ 176981 h 3557410"/>
              <a:gd name="connsiteX4" fmla="*/ 3441291 w 4043119"/>
              <a:gd name="connsiteY4" fmla="*/ 186813 h 3557410"/>
              <a:gd name="connsiteX5" fmla="*/ 3126658 w 4043119"/>
              <a:gd name="connsiteY5" fmla="*/ 186813 h 3557410"/>
              <a:gd name="connsiteX6" fmla="*/ 2949678 w 4043119"/>
              <a:gd name="connsiteY6" fmla="*/ 176981 h 3557410"/>
              <a:gd name="connsiteX7" fmla="*/ 2861187 w 4043119"/>
              <a:gd name="connsiteY7" fmla="*/ 157316 h 3557410"/>
              <a:gd name="connsiteX8" fmla="*/ 2831691 w 4043119"/>
              <a:gd name="connsiteY8" fmla="*/ 127819 h 3557410"/>
              <a:gd name="connsiteX9" fmla="*/ 2802194 w 4043119"/>
              <a:gd name="connsiteY9" fmla="*/ 108155 h 3557410"/>
              <a:gd name="connsiteX10" fmla="*/ 2772697 w 4043119"/>
              <a:gd name="connsiteY10" fmla="*/ 78658 h 3557410"/>
              <a:gd name="connsiteX11" fmla="*/ 2743200 w 4043119"/>
              <a:gd name="connsiteY11" fmla="*/ 58993 h 3557410"/>
              <a:gd name="connsiteX12" fmla="*/ 2713703 w 4043119"/>
              <a:gd name="connsiteY12" fmla="*/ 29497 h 3557410"/>
              <a:gd name="connsiteX13" fmla="*/ 2674374 w 4043119"/>
              <a:gd name="connsiteY13" fmla="*/ 19664 h 3557410"/>
              <a:gd name="connsiteX14" fmla="*/ 2615381 w 4043119"/>
              <a:gd name="connsiteY14" fmla="*/ 0 h 3557410"/>
              <a:gd name="connsiteX15" fmla="*/ 2241755 w 4043119"/>
              <a:gd name="connsiteY15" fmla="*/ 9832 h 3557410"/>
              <a:gd name="connsiteX16" fmla="*/ 2153265 w 4043119"/>
              <a:gd name="connsiteY16" fmla="*/ 29497 h 3557410"/>
              <a:gd name="connsiteX17" fmla="*/ 2104103 w 4043119"/>
              <a:gd name="connsiteY17" fmla="*/ 39329 h 3557410"/>
              <a:gd name="connsiteX18" fmla="*/ 2045110 w 4043119"/>
              <a:gd name="connsiteY18" fmla="*/ 58993 h 3557410"/>
              <a:gd name="connsiteX19" fmla="*/ 1936955 w 4043119"/>
              <a:gd name="connsiteY19" fmla="*/ 78658 h 3557410"/>
              <a:gd name="connsiteX20" fmla="*/ 1897626 w 4043119"/>
              <a:gd name="connsiteY20" fmla="*/ 108155 h 3557410"/>
              <a:gd name="connsiteX21" fmla="*/ 1868129 w 4043119"/>
              <a:gd name="connsiteY21" fmla="*/ 117987 h 3557410"/>
              <a:gd name="connsiteX22" fmla="*/ 1828800 w 4043119"/>
              <a:gd name="connsiteY22" fmla="*/ 137652 h 3557410"/>
              <a:gd name="connsiteX23" fmla="*/ 1769807 w 4043119"/>
              <a:gd name="connsiteY23" fmla="*/ 167148 h 3557410"/>
              <a:gd name="connsiteX24" fmla="*/ 1740310 w 4043119"/>
              <a:gd name="connsiteY24" fmla="*/ 186813 h 3557410"/>
              <a:gd name="connsiteX25" fmla="*/ 1700981 w 4043119"/>
              <a:gd name="connsiteY25" fmla="*/ 196645 h 3557410"/>
              <a:gd name="connsiteX26" fmla="*/ 1641987 w 4043119"/>
              <a:gd name="connsiteY26" fmla="*/ 235974 h 3557410"/>
              <a:gd name="connsiteX27" fmla="*/ 1553497 w 4043119"/>
              <a:gd name="connsiteY27" fmla="*/ 285135 h 3557410"/>
              <a:gd name="connsiteX28" fmla="*/ 1484671 w 4043119"/>
              <a:gd name="connsiteY28" fmla="*/ 334297 h 3557410"/>
              <a:gd name="connsiteX29" fmla="*/ 1425678 w 4043119"/>
              <a:gd name="connsiteY29" fmla="*/ 373626 h 3557410"/>
              <a:gd name="connsiteX30" fmla="*/ 1406013 w 4043119"/>
              <a:gd name="connsiteY30" fmla="*/ 403123 h 3557410"/>
              <a:gd name="connsiteX31" fmla="*/ 1376516 w 4043119"/>
              <a:gd name="connsiteY31" fmla="*/ 432619 h 3557410"/>
              <a:gd name="connsiteX32" fmla="*/ 1337187 w 4043119"/>
              <a:gd name="connsiteY32" fmla="*/ 511277 h 3557410"/>
              <a:gd name="connsiteX33" fmla="*/ 1317523 w 4043119"/>
              <a:gd name="connsiteY33" fmla="*/ 550606 h 3557410"/>
              <a:gd name="connsiteX34" fmla="*/ 1307691 w 4043119"/>
              <a:gd name="connsiteY34" fmla="*/ 580103 h 3557410"/>
              <a:gd name="connsiteX35" fmla="*/ 1278194 w 4043119"/>
              <a:gd name="connsiteY35" fmla="*/ 599768 h 3557410"/>
              <a:gd name="connsiteX36" fmla="*/ 1229032 w 4043119"/>
              <a:gd name="connsiteY36" fmla="*/ 629264 h 3557410"/>
              <a:gd name="connsiteX37" fmla="*/ 1179871 w 4043119"/>
              <a:gd name="connsiteY37" fmla="*/ 668593 h 3557410"/>
              <a:gd name="connsiteX38" fmla="*/ 1150374 w 4043119"/>
              <a:gd name="connsiteY38" fmla="*/ 678426 h 3557410"/>
              <a:gd name="connsiteX39" fmla="*/ 1111045 w 4043119"/>
              <a:gd name="connsiteY39" fmla="*/ 698090 h 3557410"/>
              <a:gd name="connsiteX40" fmla="*/ 1081549 w 4043119"/>
              <a:gd name="connsiteY40" fmla="*/ 707923 h 3557410"/>
              <a:gd name="connsiteX41" fmla="*/ 1032387 w 4043119"/>
              <a:gd name="connsiteY41" fmla="*/ 727587 h 3557410"/>
              <a:gd name="connsiteX42" fmla="*/ 904568 w 4043119"/>
              <a:gd name="connsiteY42" fmla="*/ 786581 h 3557410"/>
              <a:gd name="connsiteX43" fmla="*/ 865239 w 4043119"/>
              <a:gd name="connsiteY43" fmla="*/ 796413 h 3557410"/>
              <a:gd name="connsiteX44" fmla="*/ 786581 w 4043119"/>
              <a:gd name="connsiteY44" fmla="*/ 825910 h 3557410"/>
              <a:gd name="connsiteX45" fmla="*/ 688258 w 4043119"/>
              <a:gd name="connsiteY45" fmla="*/ 914400 h 3557410"/>
              <a:gd name="connsiteX46" fmla="*/ 629265 w 4043119"/>
              <a:gd name="connsiteY46" fmla="*/ 983226 h 3557410"/>
              <a:gd name="connsiteX47" fmla="*/ 609600 w 4043119"/>
              <a:gd name="connsiteY47" fmla="*/ 1012723 h 3557410"/>
              <a:gd name="connsiteX48" fmla="*/ 550607 w 4043119"/>
              <a:gd name="connsiteY48" fmla="*/ 1052052 h 3557410"/>
              <a:gd name="connsiteX49" fmla="*/ 530942 w 4043119"/>
              <a:gd name="connsiteY49" fmla="*/ 1091381 h 3557410"/>
              <a:gd name="connsiteX50" fmla="*/ 501445 w 4043119"/>
              <a:gd name="connsiteY50" fmla="*/ 1111045 h 3557410"/>
              <a:gd name="connsiteX51" fmla="*/ 491613 w 4043119"/>
              <a:gd name="connsiteY51" fmla="*/ 1140542 h 3557410"/>
              <a:gd name="connsiteX52" fmla="*/ 462116 w 4043119"/>
              <a:gd name="connsiteY52" fmla="*/ 1170039 h 3557410"/>
              <a:gd name="connsiteX53" fmla="*/ 383458 w 4043119"/>
              <a:gd name="connsiteY53" fmla="*/ 1268361 h 3557410"/>
              <a:gd name="connsiteX54" fmla="*/ 383458 w 4043119"/>
              <a:gd name="connsiteY54" fmla="*/ 1268361 h 3557410"/>
              <a:gd name="connsiteX55" fmla="*/ 344129 w 4043119"/>
              <a:gd name="connsiteY55" fmla="*/ 1327355 h 3557410"/>
              <a:gd name="connsiteX56" fmla="*/ 314632 w 4043119"/>
              <a:gd name="connsiteY56" fmla="*/ 1356852 h 3557410"/>
              <a:gd name="connsiteX57" fmla="*/ 255639 w 4043119"/>
              <a:gd name="connsiteY57" fmla="*/ 1455174 h 3557410"/>
              <a:gd name="connsiteX58" fmla="*/ 235974 w 4043119"/>
              <a:gd name="connsiteY58" fmla="*/ 1484671 h 3557410"/>
              <a:gd name="connsiteX59" fmla="*/ 196645 w 4043119"/>
              <a:gd name="connsiteY59" fmla="*/ 1563329 h 3557410"/>
              <a:gd name="connsiteX60" fmla="*/ 167149 w 4043119"/>
              <a:gd name="connsiteY60" fmla="*/ 1661652 h 3557410"/>
              <a:gd name="connsiteX61" fmla="*/ 147484 w 4043119"/>
              <a:gd name="connsiteY61" fmla="*/ 1700981 h 3557410"/>
              <a:gd name="connsiteX62" fmla="*/ 127820 w 4043119"/>
              <a:gd name="connsiteY62" fmla="*/ 1779639 h 3557410"/>
              <a:gd name="connsiteX63" fmla="*/ 117987 w 4043119"/>
              <a:gd name="connsiteY63" fmla="*/ 1818968 h 3557410"/>
              <a:gd name="connsiteX64" fmla="*/ 98323 w 4043119"/>
              <a:gd name="connsiteY64" fmla="*/ 1936955 h 3557410"/>
              <a:gd name="connsiteX65" fmla="*/ 88491 w 4043119"/>
              <a:gd name="connsiteY65" fmla="*/ 2133600 h 3557410"/>
              <a:gd name="connsiteX66" fmla="*/ 78658 w 4043119"/>
              <a:gd name="connsiteY66" fmla="*/ 2163097 h 3557410"/>
              <a:gd name="connsiteX67" fmla="*/ 68826 w 4043119"/>
              <a:gd name="connsiteY67" fmla="*/ 2202426 h 3557410"/>
              <a:gd name="connsiteX68" fmla="*/ 49161 w 4043119"/>
              <a:gd name="connsiteY68" fmla="*/ 2261419 h 3557410"/>
              <a:gd name="connsiteX69" fmla="*/ 39329 w 4043119"/>
              <a:gd name="connsiteY69" fmla="*/ 2290916 h 3557410"/>
              <a:gd name="connsiteX70" fmla="*/ 29497 w 4043119"/>
              <a:gd name="connsiteY70" fmla="*/ 2330245 h 3557410"/>
              <a:gd name="connsiteX71" fmla="*/ 19665 w 4043119"/>
              <a:gd name="connsiteY71" fmla="*/ 2359742 h 3557410"/>
              <a:gd name="connsiteX72" fmla="*/ 0 w 4043119"/>
              <a:gd name="connsiteY72" fmla="*/ 2467897 h 3557410"/>
              <a:gd name="connsiteX73" fmla="*/ 19665 w 4043119"/>
              <a:gd name="connsiteY73" fmla="*/ 2664542 h 3557410"/>
              <a:gd name="connsiteX74" fmla="*/ 39329 w 4043119"/>
              <a:gd name="connsiteY74" fmla="*/ 2733368 h 3557410"/>
              <a:gd name="connsiteX75" fmla="*/ 68826 w 4043119"/>
              <a:gd name="connsiteY75" fmla="*/ 2772697 h 3557410"/>
              <a:gd name="connsiteX76" fmla="*/ 78658 w 4043119"/>
              <a:gd name="connsiteY76" fmla="*/ 2802193 h 3557410"/>
              <a:gd name="connsiteX77" fmla="*/ 117987 w 4043119"/>
              <a:gd name="connsiteY77" fmla="*/ 2861187 h 3557410"/>
              <a:gd name="connsiteX78" fmla="*/ 157316 w 4043119"/>
              <a:gd name="connsiteY78" fmla="*/ 2930013 h 3557410"/>
              <a:gd name="connsiteX79" fmla="*/ 196645 w 4043119"/>
              <a:gd name="connsiteY79" fmla="*/ 2989006 h 3557410"/>
              <a:gd name="connsiteX80" fmla="*/ 226142 w 4043119"/>
              <a:gd name="connsiteY80" fmla="*/ 3028335 h 3557410"/>
              <a:gd name="connsiteX81" fmla="*/ 245807 w 4043119"/>
              <a:gd name="connsiteY81" fmla="*/ 3057832 h 3557410"/>
              <a:gd name="connsiteX82" fmla="*/ 275303 w 4043119"/>
              <a:gd name="connsiteY82" fmla="*/ 3077497 h 3557410"/>
              <a:gd name="connsiteX83" fmla="*/ 304800 w 4043119"/>
              <a:gd name="connsiteY83" fmla="*/ 3106993 h 3557410"/>
              <a:gd name="connsiteX84" fmla="*/ 344129 w 4043119"/>
              <a:gd name="connsiteY84" fmla="*/ 3175819 h 3557410"/>
              <a:gd name="connsiteX85" fmla="*/ 373626 w 4043119"/>
              <a:gd name="connsiteY85" fmla="*/ 3205316 h 3557410"/>
              <a:gd name="connsiteX86" fmla="*/ 452284 w 4043119"/>
              <a:gd name="connsiteY86" fmla="*/ 3283974 h 3557410"/>
              <a:gd name="connsiteX87" fmla="*/ 481781 w 4043119"/>
              <a:gd name="connsiteY87" fmla="*/ 3303639 h 3557410"/>
              <a:gd name="connsiteX88" fmla="*/ 530942 w 4043119"/>
              <a:gd name="connsiteY88" fmla="*/ 3313471 h 3557410"/>
              <a:gd name="connsiteX89" fmla="*/ 619432 w 4043119"/>
              <a:gd name="connsiteY89" fmla="*/ 3352800 h 3557410"/>
              <a:gd name="connsiteX90" fmla="*/ 717755 w 4043119"/>
              <a:gd name="connsiteY90" fmla="*/ 3392129 h 3557410"/>
              <a:gd name="connsiteX91" fmla="*/ 816078 w 4043119"/>
              <a:gd name="connsiteY91" fmla="*/ 3401961 h 3557410"/>
              <a:gd name="connsiteX92" fmla="*/ 845574 w 4043119"/>
              <a:gd name="connsiteY92" fmla="*/ 3411793 h 3557410"/>
              <a:gd name="connsiteX93" fmla="*/ 884903 w 4043119"/>
              <a:gd name="connsiteY93" fmla="*/ 3421626 h 3557410"/>
              <a:gd name="connsiteX94" fmla="*/ 924232 w 4043119"/>
              <a:gd name="connsiteY94" fmla="*/ 3441290 h 3557410"/>
              <a:gd name="connsiteX95" fmla="*/ 1022555 w 4043119"/>
              <a:gd name="connsiteY95" fmla="*/ 3460955 h 3557410"/>
              <a:gd name="connsiteX96" fmla="*/ 1140542 w 4043119"/>
              <a:gd name="connsiteY96" fmla="*/ 3480619 h 3557410"/>
              <a:gd name="connsiteX97" fmla="*/ 1238865 w 4043119"/>
              <a:gd name="connsiteY97" fmla="*/ 3470787 h 3557410"/>
              <a:gd name="connsiteX98" fmla="*/ 1268361 w 4043119"/>
              <a:gd name="connsiteY98" fmla="*/ 3460955 h 3557410"/>
              <a:gd name="connsiteX99" fmla="*/ 1347020 w 4043119"/>
              <a:gd name="connsiteY99" fmla="*/ 3451123 h 3557410"/>
              <a:gd name="connsiteX100" fmla="*/ 1406013 w 4043119"/>
              <a:gd name="connsiteY100" fmla="*/ 3431458 h 3557410"/>
              <a:gd name="connsiteX101" fmla="*/ 1445342 w 4043119"/>
              <a:gd name="connsiteY101" fmla="*/ 3421626 h 3557410"/>
              <a:gd name="connsiteX102" fmla="*/ 1504336 w 4043119"/>
              <a:gd name="connsiteY102" fmla="*/ 3401961 h 3557410"/>
              <a:gd name="connsiteX103" fmla="*/ 1533832 w 4043119"/>
              <a:gd name="connsiteY103" fmla="*/ 3392129 h 3557410"/>
              <a:gd name="connsiteX104" fmla="*/ 1622323 w 4043119"/>
              <a:gd name="connsiteY104" fmla="*/ 3352800 h 3557410"/>
              <a:gd name="connsiteX105" fmla="*/ 1651820 w 4043119"/>
              <a:gd name="connsiteY105" fmla="*/ 3342968 h 3557410"/>
              <a:gd name="connsiteX106" fmla="*/ 1681316 w 4043119"/>
              <a:gd name="connsiteY106" fmla="*/ 3333135 h 3557410"/>
              <a:gd name="connsiteX107" fmla="*/ 1907458 w 4043119"/>
              <a:gd name="connsiteY107" fmla="*/ 3303639 h 3557410"/>
              <a:gd name="connsiteX108" fmla="*/ 2271252 w 4043119"/>
              <a:gd name="connsiteY108" fmla="*/ 3293806 h 3557410"/>
              <a:gd name="connsiteX109" fmla="*/ 2300749 w 4043119"/>
              <a:gd name="connsiteY109" fmla="*/ 3283974 h 3557410"/>
              <a:gd name="connsiteX110" fmla="*/ 2644878 w 4043119"/>
              <a:gd name="connsiteY110" fmla="*/ 3342968 h 3557410"/>
              <a:gd name="connsiteX111" fmla="*/ 3052516 w 4043119"/>
              <a:gd name="connsiteY111" fmla="*/ 3510136 h 3557410"/>
              <a:gd name="connsiteX112" fmla="*/ 3482090 w 4043119"/>
              <a:gd name="connsiteY112" fmla="*/ 3554373 h 3557410"/>
              <a:gd name="connsiteX113" fmla="*/ 4043119 w 4043119"/>
              <a:gd name="connsiteY113" fmla="*/ 3434679 h 3557410"/>
              <a:gd name="connsiteX0" fmla="*/ 3972232 w 4043119"/>
              <a:gd name="connsiteY0" fmla="*/ 167148 h 3557410"/>
              <a:gd name="connsiteX1" fmla="*/ 3972232 w 4043119"/>
              <a:gd name="connsiteY1" fmla="*/ 167148 h 3557410"/>
              <a:gd name="connsiteX2" fmla="*/ 3883742 w 4043119"/>
              <a:gd name="connsiteY2" fmla="*/ 157316 h 3557410"/>
              <a:gd name="connsiteX3" fmla="*/ 3470787 w 4043119"/>
              <a:gd name="connsiteY3" fmla="*/ 176981 h 3557410"/>
              <a:gd name="connsiteX4" fmla="*/ 3441291 w 4043119"/>
              <a:gd name="connsiteY4" fmla="*/ 186813 h 3557410"/>
              <a:gd name="connsiteX5" fmla="*/ 3126658 w 4043119"/>
              <a:gd name="connsiteY5" fmla="*/ 186813 h 3557410"/>
              <a:gd name="connsiteX6" fmla="*/ 2949678 w 4043119"/>
              <a:gd name="connsiteY6" fmla="*/ 176981 h 3557410"/>
              <a:gd name="connsiteX7" fmla="*/ 2861187 w 4043119"/>
              <a:gd name="connsiteY7" fmla="*/ 157316 h 3557410"/>
              <a:gd name="connsiteX8" fmla="*/ 2831691 w 4043119"/>
              <a:gd name="connsiteY8" fmla="*/ 127819 h 3557410"/>
              <a:gd name="connsiteX9" fmla="*/ 2802194 w 4043119"/>
              <a:gd name="connsiteY9" fmla="*/ 108155 h 3557410"/>
              <a:gd name="connsiteX10" fmla="*/ 2772697 w 4043119"/>
              <a:gd name="connsiteY10" fmla="*/ 78658 h 3557410"/>
              <a:gd name="connsiteX11" fmla="*/ 2743200 w 4043119"/>
              <a:gd name="connsiteY11" fmla="*/ 58993 h 3557410"/>
              <a:gd name="connsiteX12" fmla="*/ 2713703 w 4043119"/>
              <a:gd name="connsiteY12" fmla="*/ 29497 h 3557410"/>
              <a:gd name="connsiteX13" fmla="*/ 2674374 w 4043119"/>
              <a:gd name="connsiteY13" fmla="*/ 19664 h 3557410"/>
              <a:gd name="connsiteX14" fmla="*/ 2615381 w 4043119"/>
              <a:gd name="connsiteY14" fmla="*/ 0 h 3557410"/>
              <a:gd name="connsiteX15" fmla="*/ 2241755 w 4043119"/>
              <a:gd name="connsiteY15" fmla="*/ 9832 h 3557410"/>
              <a:gd name="connsiteX16" fmla="*/ 2153265 w 4043119"/>
              <a:gd name="connsiteY16" fmla="*/ 29497 h 3557410"/>
              <a:gd name="connsiteX17" fmla="*/ 2104103 w 4043119"/>
              <a:gd name="connsiteY17" fmla="*/ 39329 h 3557410"/>
              <a:gd name="connsiteX18" fmla="*/ 2045110 w 4043119"/>
              <a:gd name="connsiteY18" fmla="*/ 58993 h 3557410"/>
              <a:gd name="connsiteX19" fmla="*/ 1936955 w 4043119"/>
              <a:gd name="connsiteY19" fmla="*/ 78658 h 3557410"/>
              <a:gd name="connsiteX20" fmla="*/ 1897626 w 4043119"/>
              <a:gd name="connsiteY20" fmla="*/ 108155 h 3557410"/>
              <a:gd name="connsiteX21" fmla="*/ 1868129 w 4043119"/>
              <a:gd name="connsiteY21" fmla="*/ 117987 h 3557410"/>
              <a:gd name="connsiteX22" fmla="*/ 1828800 w 4043119"/>
              <a:gd name="connsiteY22" fmla="*/ 137652 h 3557410"/>
              <a:gd name="connsiteX23" fmla="*/ 1769807 w 4043119"/>
              <a:gd name="connsiteY23" fmla="*/ 167148 h 3557410"/>
              <a:gd name="connsiteX24" fmla="*/ 1740310 w 4043119"/>
              <a:gd name="connsiteY24" fmla="*/ 186813 h 3557410"/>
              <a:gd name="connsiteX25" fmla="*/ 1700981 w 4043119"/>
              <a:gd name="connsiteY25" fmla="*/ 196645 h 3557410"/>
              <a:gd name="connsiteX26" fmla="*/ 1641987 w 4043119"/>
              <a:gd name="connsiteY26" fmla="*/ 235974 h 3557410"/>
              <a:gd name="connsiteX27" fmla="*/ 1553497 w 4043119"/>
              <a:gd name="connsiteY27" fmla="*/ 285135 h 3557410"/>
              <a:gd name="connsiteX28" fmla="*/ 1484671 w 4043119"/>
              <a:gd name="connsiteY28" fmla="*/ 334297 h 3557410"/>
              <a:gd name="connsiteX29" fmla="*/ 1425678 w 4043119"/>
              <a:gd name="connsiteY29" fmla="*/ 373626 h 3557410"/>
              <a:gd name="connsiteX30" fmla="*/ 1406013 w 4043119"/>
              <a:gd name="connsiteY30" fmla="*/ 403123 h 3557410"/>
              <a:gd name="connsiteX31" fmla="*/ 1376516 w 4043119"/>
              <a:gd name="connsiteY31" fmla="*/ 432619 h 3557410"/>
              <a:gd name="connsiteX32" fmla="*/ 1337187 w 4043119"/>
              <a:gd name="connsiteY32" fmla="*/ 511277 h 3557410"/>
              <a:gd name="connsiteX33" fmla="*/ 1317523 w 4043119"/>
              <a:gd name="connsiteY33" fmla="*/ 550606 h 3557410"/>
              <a:gd name="connsiteX34" fmla="*/ 1307691 w 4043119"/>
              <a:gd name="connsiteY34" fmla="*/ 580103 h 3557410"/>
              <a:gd name="connsiteX35" fmla="*/ 1278194 w 4043119"/>
              <a:gd name="connsiteY35" fmla="*/ 599768 h 3557410"/>
              <a:gd name="connsiteX36" fmla="*/ 1229032 w 4043119"/>
              <a:gd name="connsiteY36" fmla="*/ 629264 h 3557410"/>
              <a:gd name="connsiteX37" fmla="*/ 1179871 w 4043119"/>
              <a:gd name="connsiteY37" fmla="*/ 668593 h 3557410"/>
              <a:gd name="connsiteX38" fmla="*/ 1150374 w 4043119"/>
              <a:gd name="connsiteY38" fmla="*/ 678426 h 3557410"/>
              <a:gd name="connsiteX39" fmla="*/ 1111045 w 4043119"/>
              <a:gd name="connsiteY39" fmla="*/ 698090 h 3557410"/>
              <a:gd name="connsiteX40" fmla="*/ 1081549 w 4043119"/>
              <a:gd name="connsiteY40" fmla="*/ 707923 h 3557410"/>
              <a:gd name="connsiteX41" fmla="*/ 1032387 w 4043119"/>
              <a:gd name="connsiteY41" fmla="*/ 727587 h 3557410"/>
              <a:gd name="connsiteX42" fmla="*/ 904568 w 4043119"/>
              <a:gd name="connsiteY42" fmla="*/ 786581 h 3557410"/>
              <a:gd name="connsiteX43" fmla="*/ 865239 w 4043119"/>
              <a:gd name="connsiteY43" fmla="*/ 796413 h 3557410"/>
              <a:gd name="connsiteX44" fmla="*/ 786581 w 4043119"/>
              <a:gd name="connsiteY44" fmla="*/ 825910 h 3557410"/>
              <a:gd name="connsiteX45" fmla="*/ 688258 w 4043119"/>
              <a:gd name="connsiteY45" fmla="*/ 914400 h 3557410"/>
              <a:gd name="connsiteX46" fmla="*/ 629265 w 4043119"/>
              <a:gd name="connsiteY46" fmla="*/ 983226 h 3557410"/>
              <a:gd name="connsiteX47" fmla="*/ 609600 w 4043119"/>
              <a:gd name="connsiteY47" fmla="*/ 1012723 h 3557410"/>
              <a:gd name="connsiteX48" fmla="*/ 550607 w 4043119"/>
              <a:gd name="connsiteY48" fmla="*/ 1052052 h 3557410"/>
              <a:gd name="connsiteX49" fmla="*/ 530942 w 4043119"/>
              <a:gd name="connsiteY49" fmla="*/ 1091381 h 3557410"/>
              <a:gd name="connsiteX50" fmla="*/ 501445 w 4043119"/>
              <a:gd name="connsiteY50" fmla="*/ 1111045 h 3557410"/>
              <a:gd name="connsiteX51" fmla="*/ 491613 w 4043119"/>
              <a:gd name="connsiteY51" fmla="*/ 1140542 h 3557410"/>
              <a:gd name="connsiteX52" fmla="*/ 462116 w 4043119"/>
              <a:gd name="connsiteY52" fmla="*/ 1170039 h 3557410"/>
              <a:gd name="connsiteX53" fmla="*/ 383458 w 4043119"/>
              <a:gd name="connsiteY53" fmla="*/ 1268361 h 3557410"/>
              <a:gd name="connsiteX54" fmla="*/ 383458 w 4043119"/>
              <a:gd name="connsiteY54" fmla="*/ 1268361 h 3557410"/>
              <a:gd name="connsiteX55" fmla="*/ 344129 w 4043119"/>
              <a:gd name="connsiteY55" fmla="*/ 1327355 h 3557410"/>
              <a:gd name="connsiteX56" fmla="*/ 314632 w 4043119"/>
              <a:gd name="connsiteY56" fmla="*/ 1356852 h 3557410"/>
              <a:gd name="connsiteX57" fmla="*/ 255639 w 4043119"/>
              <a:gd name="connsiteY57" fmla="*/ 1455174 h 3557410"/>
              <a:gd name="connsiteX58" fmla="*/ 235974 w 4043119"/>
              <a:gd name="connsiteY58" fmla="*/ 1484671 h 3557410"/>
              <a:gd name="connsiteX59" fmla="*/ 196645 w 4043119"/>
              <a:gd name="connsiteY59" fmla="*/ 1563329 h 3557410"/>
              <a:gd name="connsiteX60" fmla="*/ 167149 w 4043119"/>
              <a:gd name="connsiteY60" fmla="*/ 1661652 h 3557410"/>
              <a:gd name="connsiteX61" fmla="*/ 147484 w 4043119"/>
              <a:gd name="connsiteY61" fmla="*/ 1700981 h 3557410"/>
              <a:gd name="connsiteX62" fmla="*/ 127820 w 4043119"/>
              <a:gd name="connsiteY62" fmla="*/ 1779639 h 3557410"/>
              <a:gd name="connsiteX63" fmla="*/ 117987 w 4043119"/>
              <a:gd name="connsiteY63" fmla="*/ 1818968 h 3557410"/>
              <a:gd name="connsiteX64" fmla="*/ 98323 w 4043119"/>
              <a:gd name="connsiteY64" fmla="*/ 1936955 h 3557410"/>
              <a:gd name="connsiteX65" fmla="*/ 88491 w 4043119"/>
              <a:gd name="connsiteY65" fmla="*/ 2133600 h 3557410"/>
              <a:gd name="connsiteX66" fmla="*/ 78658 w 4043119"/>
              <a:gd name="connsiteY66" fmla="*/ 2163097 h 3557410"/>
              <a:gd name="connsiteX67" fmla="*/ 68826 w 4043119"/>
              <a:gd name="connsiteY67" fmla="*/ 2202426 h 3557410"/>
              <a:gd name="connsiteX68" fmla="*/ 49161 w 4043119"/>
              <a:gd name="connsiteY68" fmla="*/ 2261419 h 3557410"/>
              <a:gd name="connsiteX69" fmla="*/ 39329 w 4043119"/>
              <a:gd name="connsiteY69" fmla="*/ 2290916 h 3557410"/>
              <a:gd name="connsiteX70" fmla="*/ 29497 w 4043119"/>
              <a:gd name="connsiteY70" fmla="*/ 2330245 h 3557410"/>
              <a:gd name="connsiteX71" fmla="*/ 19665 w 4043119"/>
              <a:gd name="connsiteY71" fmla="*/ 2359742 h 3557410"/>
              <a:gd name="connsiteX72" fmla="*/ 0 w 4043119"/>
              <a:gd name="connsiteY72" fmla="*/ 2467897 h 3557410"/>
              <a:gd name="connsiteX73" fmla="*/ 19665 w 4043119"/>
              <a:gd name="connsiteY73" fmla="*/ 2664542 h 3557410"/>
              <a:gd name="connsiteX74" fmla="*/ 39329 w 4043119"/>
              <a:gd name="connsiteY74" fmla="*/ 2733368 h 3557410"/>
              <a:gd name="connsiteX75" fmla="*/ 68826 w 4043119"/>
              <a:gd name="connsiteY75" fmla="*/ 2772697 h 3557410"/>
              <a:gd name="connsiteX76" fmla="*/ 78658 w 4043119"/>
              <a:gd name="connsiteY76" fmla="*/ 2802193 h 3557410"/>
              <a:gd name="connsiteX77" fmla="*/ 117987 w 4043119"/>
              <a:gd name="connsiteY77" fmla="*/ 2861187 h 3557410"/>
              <a:gd name="connsiteX78" fmla="*/ 157316 w 4043119"/>
              <a:gd name="connsiteY78" fmla="*/ 2930013 h 3557410"/>
              <a:gd name="connsiteX79" fmla="*/ 196645 w 4043119"/>
              <a:gd name="connsiteY79" fmla="*/ 2989006 h 3557410"/>
              <a:gd name="connsiteX80" fmla="*/ 226142 w 4043119"/>
              <a:gd name="connsiteY80" fmla="*/ 3028335 h 3557410"/>
              <a:gd name="connsiteX81" fmla="*/ 245807 w 4043119"/>
              <a:gd name="connsiteY81" fmla="*/ 3057832 h 3557410"/>
              <a:gd name="connsiteX82" fmla="*/ 275303 w 4043119"/>
              <a:gd name="connsiteY82" fmla="*/ 3077497 h 3557410"/>
              <a:gd name="connsiteX83" fmla="*/ 304800 w 4043119"/>
              <a:gd name="connsiteY83" fmla="*/ 3106993 h 3557410"/>
              <a:gd name="connsiteX84" fmla="*/ 344129 w 4043119"/>
              <a:gd name="connsiteY84" fmla="*/ 3175819 h 3557410"/>
              <a:gd name="connsiteX85" fmla="*/ 373626 w 4043119"/>
              <a:gd name="connsiteY85" fmla="*/ 3205316 h 3557410"/>
              <a:gd name="connsiteX86" fmla="*/ 452284 w 4043119"/>
              <a:gd name="connsiteY86" fmla="*/ 3283974 h 3557410"/>
              <a:gd name="connsiteX87" fmla="*/ 481781 w 4043119"/>
              <a:gd name="connsiteY87" fmla="*/ 3303639 h 3557410"/>
              <a:gd name="connsiteX88" fmla="*/ 530942 w 4043119"/>
              <a:gd name="connsiteY88" fmla="*/ 3313471 h 3557410"/>
              <a:gd name="connsiteX89" fmla="*/ 619432 w 4043119"/>
              <a:gd name="connsiteY89" fmla="*/ 3352800 h 3557410"/>
              <a:gd name="connsiteX90" fmla="*/ 717755 w 4043119"/>
              <a:gd name="connsiteY90" fmla="*/ 3392129 h 3557410"/>
              <a:gd name="connsiteX91" fmla="*/ 816078 w 4043119"/>
              <a:gd name="connsiteY91" fmla="*/ 3401961 h 3557410"/>
              <a:gd name="connsiteX92" fmla="*/ 845574 w 4043119"/>
              <a:gd name="connsiteY92" fmla="*/ 3411793 h 3557410"/>
              <a:gd name="connsiteX93" fmla="*/ 884903 w 4043119"/>
              <a:gd name="connsiteY93" fmla="*/ 3421626 h 3557410"/>
              <a:gd name="connsiteX94" fmla="*/ 924232 w 4043119"/>
              <a:gd name="connsiteY94" fmla="*/ 3441290 h 3557410"/>
              <a:gd name="connsiteX95" fmla="*/ 1022555 w 4043119"/>
              <a:gd name="connsiteY95" fmla="*/ 3460955 h 3557410"/>
              <a:gd name="connsiteX96" fmla="*/ 1140542 w 4043119"/>
              <a:gd name="connsiteY96" fmla="*/ 3480619 h 3557410"/>
              <a:gd name="connsiteX97" fmla="*/ 1238865 w 4043119"/>
              <a:gd name="connsiteY97" fmla="*/ 3470787 h 3557410"/>
              <a:gd name="connsiteX98" fmla="*/ 1268361 w 4043119"/>
              <a:gd name="connsiteY98" fmla="*/ 3460955 h 3557410"/>
              <a:gd name="connsiteX99" fmla="*/ 1347020 w 4043119"/>
              <a:gd name="connsiteY99" fmla="*/ 3451123 h 3557410"/>
              <a:gd name="connsiteX100" fmla="*/ 1406013 w 4043119"/>
              <a:gd name="connsiteY100" fmla="*/ 3431458 h 3557410"/>
              <a:gd name="connsiteX101" fmla="*/ 1445342 w 4043119"/>
              <a:gd name="connsiteY101" fmla="*/ 3421626 h 3557410"/>
              <a:gd name="connsiteX102" fmla="*/ 1504336 w 4043119"/>
              <a:gd name="connsiteY102" fmla="*/ 3401961 h 3557410"/>
              <a:gd name="connsiteX103" fmla="*/ 1622323 w 4043119"/>
              <a:gd name="connsiteY103" fmla="*/ 3352800 h 3557410"/>
              <a:gd name="connsiteX104" fmla="*/ 1651820 w 4043119"/>
              <a:gd name="connsiteY104" fmla="*/ 3342968 h 3557410"/>
              <a:gd name="connsiteX105" fmla="*/ 1681316 w 4043119"/>
              <a:gd name="connsiteY105" fmla="*/ 3333135 h 3557410"/>
              <a:gd name="connsiteX106" fmla="*/ 1907458 w 4043119"/>
              <a:gd name="connsiteY106" fmla="*/ 3303639 h 3557410"/>
              <a:gd name="connsiteX107" fmla="*/ 2271252 w 4043119"/>
              <a:gd name="connsiteY107" fmla="*/ 3293806 h 3557410"/>
              <a:gd name="connsiteX108" fmla="*/ 2300749 w 4043119"/>
              <a:gd name="connsiteY108" fmla="*/ 3283974 h 3557410"/>
              <a:gd name="connsiteX109" fmla="*/ 2644878 w 4043119"/>
              <a:gd name="connsiteY109" fmla="*/ 3342968 h 3557410"/>
              <a:gd name="connsiteX110" fmla="*/ 3052516 w 4043119"/>
              <a:gd name="connsiteY110" fmla="*/ 3510136 h 3557410"/>
              <a:gd name="connsiteX111" fmla="*/ 3482090 w 4043119"/>
              <a:gd name="connsiteY111" fmla="*/ 3554373 h 3557410"/>
              <a:gd name="connsiteX112" fmla="*/ 4043119 w 4043119"/>
              <a:gd name="connsiteY112" fmla="*/ 3434679 h 3557410"/>
              <a:gd name="connsiteX0" fmla="*/ 3972232 w 4043119"/>
              <a:gd name="connsiteY0" fmla="*/ 167148 h 3557410"/>
              <a:gd name="connsiteX1" fmla="*/ 3972232 w 4043119"/>
              <a:gd name="connsiteY1" fmla="*/ 167148 h 3557410"/>
              <a:gd name="connsiteX2" fmla="*/ 3883742 w 4043119"/>
              <a:gd name="connsiteY2" fmla="*/ 157316 h 3557410"/>
              <a:gd name="connsiteX3" fmla="*/ 3470787 w 4043119"/>
              <a:gd name="connsiteY3" fmla="*/ 176981 h 3557410"/>
              <a:gd name="connsiteX4" fmla="*/ 3441291 w 4043119"/>
              <a:gd name="connsiteY4" fmla="*/ 186813 h 3557410"/>
              <a:gd name="connsiteX5" fmla="*/ 3126658 w 4043119"/>
              <a:gd name="connsiteY5" fmla="*/ 186813 h 3557410"/>
              <a:gd name="connsiteX6" fmla="*/ 2949678 w 4043119"/>
              <a:gd name="connsiteY6" fmla="*/ 176981 h 3557410"/>
              <a:gd name="connsiteX7" fmla="*/ 2861187 w 4043119"/>
              <a:gd name="connsiteY7" fmla="*/ 157316 h 3557410"/>
              <a:gd name="connsiteX8" fmla="*/ 2831691 w 4043119"/>
              <a:gd name="connsiteY8" fmla="*/ 127819 h 3557410"/>
              <a:gd name="connsiteX9" fmla="*/ 2802194 w 4043119"/>
              <a:gd name="connsiteY9" fmla="*/ 108155 h 3557410"/>
              <a:gd name="connsiteX10" fmla="*/ 2772697 w 4043119"/>
              <a:gd name="connsiteY10" fmla="*/ 78658 h 3557410"/>
              <a:gd name="connsiteX11" fmla="*/ 2743200 w 4043119"/>
              <a:gd name="connsiteY11" fmla="*/ 58993 h 3557410"/>
              <a:gd name="connsiteX12" fmla="*/ 2713703 w 4043119"/>
              <a:gd name="connsiteY12" fmla="*/ 29497 h 3557410"/>
              <a:gd name="connsiteX13" fmla="*/ 2674374 w 4043119"/>
              <a:gd name="connsiteY13" fmla="*/ 19664 h 3557410"/>
              <a:gd name="connsiteX14" fmla="*/ 2615381 w 4043119"/>
              <a:gd name="connsiteY14" fmla="*/ 0 h 3557410"/>
              <a:gd name="connsiteX15" fmla="*/ 2241755 w 4043119"/>
              <a:gd name="connsiteY15" fmla="*/ 9832 h 3557410"/>
              <a:gd name="connsiteX16" fmla="*/ 2153265 w 4043119"/>
              <a:gd name="connsiteY16" fmla="*/ 29497 h 3557410"/>
              <a:gd name="connsiteX17" fmla="*/ 2104103 w 4043119"/>
              <a:gd name="connsiteY17" fmla="*/ 39329 h 3557410"/>
              <a:gd name="connsiteX18" fmla="*/ 2045110 w 4043119"/>
              <a:gd name="connsiteY18" fmla="*/ 58993 h 3557410"/>
              <a:gd name="connsiteX19" fmla="*/ 1936955 w 4043119"/>
              <a:gd name="connsiteY19" fmla="*/ 78658 h 3557410"/>
              <a:gd name="connsiteX20" fmla="*/ 1897626 w 4043119"/>
              <a:gd name="connsiteY20" fmla="*/ 108155 h 3557410"/>
              <a:gd name="connsiteX21" fmla="*/ 1868129 w 4043119"/>
              <a:gd name="connsiteY21" fmla="*/ 117987 h 3557410"/>
              <a:gd name="connsiteX22" fmla="*/ 1828800 w 4043119"/>
              <a:gd name="connsiteY22" fmla="*/ 137652 h 3557410"/>
              <a:gd name="connsiteX23" fmla="*/ 1769807 w 4043119"/>
              <a:gd name="connsiteY23" fmla="*/ 167148 h 3557410"/>
              <a:gd name="connsiteX24" fmla="*/ 1740310 w 4043119"/>
              <a:gd name="connsiteY24" fmla="*/ 186813 h 3557410"/>
              <a:gd name="connsiteX25" fmla="*/ 1700981 w 4043119"/>
              <a:gd name="connsiteY25" fmla="*/ 196645 h 3557410"/>
              <a:gd name="connsiteX26" fmla="*/ 1641987 w 4043119"/>
              <a:gd name="connsiteY26" fmla="*/ 235974 h 3557410"/>
              <a:gd name="connsiteX27" fmla="*/ 1553497 w 4043119"/>
              <a:gd name="connsiteY27" fmla="*/ 285135 h 3557410"/>
              <a:gd name="connsiteX28" fmla="*/ 1484671 w 4043119"/>
              <a:gd name="connsiteY28" fmla="*/ 334297 h 3557410"/>
              <a:gd name="connsiteX29" fmla="*/ 1425678 w 4043119"/>
              <a:gd name="connsiteY29" fmla="*/ 373626 h 3557410"/>
              <a:gd name="connsiteX30" fmla="*/ 1406013 w 4043119"/>
              <a:gd name="connsiteY30" fmla="*/ 403123 h 3557410"/>
              <a:gd name="connsiteX31" fmla="*/ 1376516 w 4043119"/>
              <a:gd name="connsiteY31" fmla="*/ 432619 h 3557410"/>
              <a:gd name="connsiteX32" fmla="*/ 1337187 w 4043119"/>
              <a:gd name="connsiteY32" fmla="*/ 511277 h 3557410"/>
              <a:gd name="connsiteX33" fmla="*/ 1317523 w 4043119"/>
              <a:gd name="connsiteY33" fmla="*/ 550606 h 3557410"/>
              <a:gd name="connsiteX34" fmla="*/ 1307691 w 4043119"/>
              <a:gd name="connsiteY34" fmla="*/ 580103 h 3557410"/>
              <a:gd name="connsiteX35" fmla="*/ 1278194 w 4043119"/>
              <a:gd name="connsiteY35" fmla="*/ 599768 h 3557410"/>
              <a:gd name="connsiteX36" fmla="*/ 1229032 w 4043119"/>
              <a:gd name="connsiteY36" fmla="*/ 629264 h 3557410"/>
              <a:gd name="connsiteX37" fmla="*/ 1179871 w 4043119"/>
              <a:gd name="connsiteY37" fmla="*/ 668593 h 3557410"/>
              <a:gd name="connsiteX38" fmla="*/ 1150374 w 4043119"/>
              <a:gd name="connsiteY38" fmla="*/ 678426 h 3557410"/>
              <a:gd name="connsiteX39" fmla="*/ 1111045 w 4043119"/>
              <a:gd name="connsiteY39" fmla="*/ 698090 h 3557410"/>
              <a:gd name="connsiteX40" fmla="*/ 1081549 w 4043119"/>
              <a:gd name="connsiteY40" fmla="*/ 707923 h 3557410"/>
              <a:gd name="connsiteX41" fmla="*/ 1032387 w 4043119"/>
              <a:gd name="connsiteY41" fmla="*/ 727587 h 3557410"/>
              <a:gd name="connsiteX42" fmla="*/ 904568 w 4043119"/>
              <a:gd name="connsiteY42" fmla="*/ 786581 h 3557410"/>
              <a:gd name="connsiteX43" fmla="*/ 865239 w 4043119"/>
              <a:gd name="connsiteY43" fmla="*/ 796413 h 3557410"/>
              <a:gd name="connsiteX44" fmla="*/ 786581 w 4043119"/>
              <a:gd name="connsiteY44" fmla="*/ 825910 h 3557410"/>
              <a:gd name="connsiteX45" fmla="*/ 688258 w 4043119"/>
              <a:gd name="connsiteY45" fmla="*/ 914400 h 3557410"/>
              <a:gd name="connsiteX46" fmla="*/ 629265 w 4043119"/>
              <a:gd name="connsiteY46" fmla="*/ 983226 h 3557410"/>
              <a:gd name="connsiteX47" fmla="*/ 609600 w 4043119"/>
              <a:gd name="connsiteY47" fmla="*/ 1012723 h 3557410"/>
              <a:gd name="connsiteX48" fmla="*/ 550607 w 4043119"/>
              <a:gd name="connsiteY48" fmla="*/ 1052052 h 3557410"/>
              <a:gd name="connsiteX49" fmla="*/ 530942 w 4043119"/>
              <a:gd name="connsiteY49" fmla="*/ 1091381 h 3557410"/>
              <a:gd name="connsiteX50" fmla="*/ 501445 w 4043119"/>
              <a:gd name="connsiteY50" fmla="*/ 1111045 h 3557410"/>
              <a:gd name="connsiteX51" fmla="*/ 491613 w 4043119"/>
              <a:gd name="connsiteY51" fmla="*/ 1140542 h 3557410"/>
              <a:gd name="connsiteX52" fmla="*/ 462116 w 4043119"/>
              <a:gd name="connsiteY52" fmla="*/ 1170039 h 3557410"/>
              <a:gd name="connsiteX53" fmla="*/ 383458 w 4043119"/>
              <a:gd name="connsiteY53" fmla="*/ 1268361 h 3557410"/>
              <a:gd name="connsiteX54" fmla="*/ 383458 w 4043119"/>
              <a:gd name="connsiteY54" fmla="*/ 1268361 h 3557410"/>
              <a:gd name="connsiteX55" fmla="*/ 344129 w 4043119"/>
              <a:gd name="connsiteY55" fmla="*/ 1327355 h 3557410"/>
              <a:gd name="connsiteX56" fmla="*/ 314632 w 4043119"/>
              <a:gd name="connsiteY56" fmla="*/ 1356852 h 3557410"/>
              <a:gd name="connsiteX57" fmla="*/ 255639 w 4043119"/>
              <a:gd name="connsiteY57" fmla="*/ 1455174 h 3557410"/>
              <a:gd name="connsiteX58" fmla="*/ 235974 w 4043119"/>
              <a:gd name="connsiteY58" fmla="*/ 1484671 h 3557410"/>
              <a:gd name="connsiteX59" fmla="*/ 196645 w 4043119"/>
              <a:gd name="connsiteY59" fmla="*/ 1563329 h 3557410"/>
              <a:gd name="connsiteX60" fmla="*/ 167149 w 4043119"/>
              <a:gd name="connsiteY60" fmla="*/ 1661652 h 3557410"/>
              <a:gd name="connsiteX61" fmla="*/ 147484 w 4043119"/>
              <a:gd name="connsiteY61" fmla="*/ 1700981 h 3557410"/>
              <a:gd name="connsiteX62" fmla="*/ 127820 w 4043119"/>
              <a:gd name="connsiteY62" fmla="*/ 1779639 h 3557410"/>
              <a:gd name="connsiteX63" fmla="*/ 117987 w 4043119"/>
              <a:gd name="connsiteY63" fmla="*/ 1818968 h 3557410"/>
              <a:gd name="connsiteX64" fmla="*/ 98323 w 4043119"/>
              <a:gd name="connsiteY64" fmla="*/ 1936955 h 3557410"/>
              <a:gd name="connsiteX65" fmla="*/ 88491 w 4043119"/>
              <a:gd name="connsiteY65" fmla="*/ 2133600 h 3557410"/>
              <a:gd name="connsiteX66" fmla="*/ 78658 w 4043119"/>
              <a:gd name="connsiteY66" fmla="*/ 2163097 h 3557410"/>
              <a:gd name="connsiteX67" fmla="*/ 68826 w 4043119"/>
              <a:gd name="connsiteY67" fmla="*/ 2202426 h 3557410"/>
              <a:gd name="connsiteX68" fmla="*/ 49161 w 4043119"/>
              <a:gd name="connsiteY68" fmla="*/ 2261419 h 3557410"/>
              <a:gd name="connsiteX69" fmla="*/ 39329 w 4043119"/>
              <a:gd name="connsiteY69" fmla="*/ 2290916 h 3557410"/>
              <a:gd name="connsiteX70" fmla="*/ 29497 w 4043119"/>
              <a:gd name="connsiteY70" fmla="*/ 2330245 h 3557410"/>
              <a:gd name="connsiteX71" fmla="*/ 19665 w 4043119"/>
              <a:gd name="connsiteY71" fmla="*/ 2359742 h 3557410"/>
              <a:gd name="connsiteX72" fmla="*/ 0 w 4043119"/>
              <a:gd name="connsiteY72" fmla="*/ 2467897 h 3557410"/>
              <a:gd name="connsiteX73" fmla="*/ 19665 w 4043119"/>
              <a:gd name="connsiteY73" fmla="*/ 2664542 h 3557410"/>
              <a:gd name="connsiteX74" fmla="*/ 39329 w 4043119"/>
              <a:gd name="connsiteY74" fmla="*/ 2733368 h 3557410"/>
              <a:gd name="connsiteX75" fmla="*/ 68826 w 4043119"/>
              <a:gd name="connsiteY75" fmla="*/ 2772697 h 3557410"/>
              <a:gd name="connsiteX76" fmla="*/ 78658 w 4043119"/>
              <a:gd name="connsiteY76" fmla="*/ 2802193 h 3557410"/>
              <a:gd name="connsiteX77" fmla="*/ 117987 w 4043119"/>
              <a:gd name="connsiteY77" fmla="*/ 2861187 h 3557410"/>
              <a:gd name="connsiteX78" fmla="*/ 157316 w 4043119"/>
              <a:gd name="connsiteY78" fmla="*/ 2930013 h 3557410"/>
              <a:gd name="connsiteX79" fmla="*/ 196645 w 4043119"/>
              <a:gd name="connsiteY79" fmla="*/ 2989006 h 3557410"/>
              <a:gd name="connsiteX80" fmla="*/ 226142 w 4043119"/>
              <a:gd name="connsiteY80" fmla="*/ 3028335 h 3557410"/>
              <a:gd name="connsiteX81" fmla="*/ 245807 w 4043119"/>
              <a:gd name="connsiteY81" fmla="*/ 3057832 h 3557410"/>
              <a:gd name="connsiteX82" fmla="*/ 275303 w 4043119"/>
              <a:gd name="connsiteY82" fmla="*/ 3077497 h 3557410"/>
              <a:gd name="connsiteX83" fmla="*/ 304800 w 4043119"/>
              <a:gd name="connsiteY83" fmla="*/ 3106993 h 3557410"/>
              <a:gd name="connsiteX84" fmla="*/ 344129 w 4043119"/>
              <a:gd name="connsiteY84" fmla="*/ 3175819 h 3557410"/>
              <a:gd name="connsiteX85" fmla="*/ 373626 w 4043119"/>
              <a:gd name="connsiteY85" fmla="*/ 3205316 h 3557410"/>
              <a:gd name="connsiteX86" fmla="*/ 452284 w 4043119"/>
              <a:gd name="connsiteY86" fmla="*/ 3283974 h 3557410"/>
              <a:gd name="connsiteX87" fmla="*/ 481781 w 4043119"/>
              <a:gd name="connsiteY87" fmla="*/ 3303639 h 3557410"/>
              <a:gd name="connsiteX88" fmla="*/ 530942 w 4043119"/>
              <a:gd name="connsiteY88" fmla="*/ 3313471 h 3557410"/>
              <a:gd name="connsiteX89" fmla="*/ 619432 w 4043119"/>
              <a:gd name="connsiteY89" fmla="*/ 3352800 h 3557410"/>
              <a:gd name="connsiteX90" fmla="*/ 717755 w 4043119"/>
              <a:gd name="connsiteY90" fmla="*/ 3392129 h 3557410"/>
              <a:gd name="connsiteX91" fmla="*/ 816078 w 4043119"/>
              <a:gd name="connsiteY91" fmla="*/ 3401961 h 3557410"/>
              <a:gd name="connsiteX92" fmla="*/ 845574 w 4043119"/>
              <a:gd name="connsiteY92" fmla="*/ 3411793 h 3557410"/>
              <a:gd name="connsiteX93" fmla="*/ 884903 w 4043119"/>
              <a:gd name="connsiteY93" fmla="*/ 3421626 h 3557410"/>
              <a:gd name="connsiteX94" fmla="*/ 924232 w 4043119"/>
              <a:gd name="connsiteY94" fmla="*/ 3441290 h 3557410"/>
              <a:gd name="connsiteX95" fmla="*/ 1022555 w 4043119"/>
              <a:gd name="connsiteY95" fmla="*/ 3460955 h 3557410"/>
              <a:gd name="connsiteX96" fmla="*/ 1140542 w 4043119"/>
              <a:gd name="connsiteY96" fmla="*/ 3480619 h 3557410"/>
              <a:gd name="connsiteX97" fmla="*/ 1238865 w 4043119"/>
              <a:gd name="connsiteY97" fmla="*/ 3470787 h 3557410"/>
              <a:gd name="connsiteX98" fmla="*/ 1268361 w 4043119"/>
              <a:gd name="connsiteY98" fmla="*/ 3460955 h 3557410"/>
              <a:gd name="connsiteX99" fmla="*/ 1347020 w 4043119"/>
              <a:gd name="connsiteY99" fmla="*/ 3451123 h 3557410"/>
              <a:gd name="connsiteX100" fmla="*/ 1406013 w 4043119"/>
              <a:gd name="connsiteY100" fmla="*/ 3431458 h 3557410"/>
              <a:gd name="connsiteX101" fmla="*/ 1504336 w 4043119"/>
              <a:gd name="connsiteY101" fmla="*/ 3401961 h 3557410"/>
              <a:gd name="connsiteX102" fmla="*/ 1622323 w 4043119"/>
              <a:gd name="connsiteY102" fmla="*/ 3352800 h 3557410"/>
              <a:gd name="connsiteX103" fmla="*/ 1651820 w 4043119"/>
              <a:gd name="connsiteY103" fmla="*/ 3342968 h 3557410"/>
              <a:gd name="connsiteX104" fmla="*/ 1681316 w 4043119"/>
              <a:gd name="connsiteY104" fmla="*/ 3333135 h 3557410"/>
              <a:gd name="connsiteX105" fmla="*/ 1907458 w 4043119"/>
              <a:gd name="connsiteY105" fmla="*/ 3303639 h 3557410"/>
              <a:gd name="connsiteX106" fmla="*/ 2271252 w 4043119"/>
              <a:gd name="connsiteY106" fmla="*/ 3293806 h 3557410"/>
              <a:gd name="connsiteX107" fmla="*/ 2300749 w 4043119"/>
              <a:gd name="connsiteY107" fmla="*/ 3283974 h 3557410"/>
              <a:gd name="connsiteX108" fmla="*/ 2644878 w 4043119"/>
              <a:gd name="connsiteY108" fmla="*/ 3342968 h 3557410"/>
              <a:gd name="connsiteX109" fmla="*/ 3052516 w 4043119"/>
              <a:gd name="connsiteY109" fmla="*/ 3510136 h 3557410"/>
              <a:gd name="connsiteX110" fmla="*/ 3482090 w 4043119"/>
              <a:gd name="connsiteY110" fmla="*/ 3554373 h 3557410"/>
              <a:gd name="connsiteX111" fmla="*/ 4043119 w 4043119"/>
              <a:gd name="connsiteY111" fmla="*/ 3434679 h 3557410"/>
              <a:gd name="connsiteX0" fmla="*/ 3972232 w 4043119"/>
              <a:gd name="connsiteY0" fmla="*/ 167148 h 3557410"/>
              <a:gd name="connsiteX1" fmla="*/ 3972232 w 4043119"/>
              <a:gd name="connsiteY1" fmla="*/ 167148 h 3557410"/>
              <a:gd name="connsiteX2" fmla="*/ 3883742 w 4043119"/>
              <a:gd name="connsiteY2" fmla="*/ 157316 h 3557410"/>
              <a:gd name="connsiteX3" fmla="*/ 3470787 w 4043119"/>
              <a:gd name="connsiteY3" fmla="*/ 176981 h 3557410"/>
              <a:gd name="connsiteX4" fmla="*/ 3441291 w 4043119"/>
              <a:gd name="connsiteY4" fmla="*/ 186813 h 3557410"/>
              <a:gd name="connsiteX5" fmla="*/ 3126658 w 4043119"/>
              <a:gd name="connsiteY5" fmla="*/ 186813 h 3557410"/>
              <a:gd name="connsiteX6" fmla="*/ 2949678 w 4043119"/>
              <a:gd name="connsiteY6" fmla="*/ 176981 h 3557410"/>
              <a:gd name="connsiteX7" fmla="*/ 2861187 w 4043119"/>
              <a:gd name="connsiteY7" fmla="*/ 157316 h 3557410"/>
              <a:gd name="connsiteX8" fmla="*/ 2831691 w 4043119"/>
              <a:gd name="connsiteY8" fmla="*/ 127819 h 3557410"/>
              <a:gd name="connsiteX9" fmla="*/ 2802194 w 4043119"/>
              <a:gd name="connsiteY9" fmla="*/ 108155 h 3557410"/>
              <a:gd name="connsiteX10" fmla="*/ 2772697 w 4043119"/>
              <a:gd name="connsiteY10" fmla="*/ 78658 h 3557410"/>
              <a:gd name="connsiteX11" fmla="*/ 2743200 w 4043119"/>
              <a:gd name="connsiteY11" fmla="*/ 58993 h 3557410"/>
              <a:gd name="connsiteX12" fmla="*/ 2713703 w 4043119"/>
              <a:gd name="connsiteY12" fmla="*/ 29497 h 3557410"/>
              <a:gd name="connsiteX13" fmla="*/ 2674374 w 4043119"/>
              <a:gd name="connsiteY13" fmla="*/ 19664 h 3557410"/>
              <a:gd name="connsiteX14" fmla="*/ 2615381 w 4043119"/>
              <a:gd name="connsiteY14" fmla="*/ 0 h 3557410"/>
              <a:gd name="connsiteX15" fmla="*/ 2241755 w 4043119"/>
              <a:gd name="connsiteY15" fmla="*/ 9832 h 3557410"/>
              <a:gd name="connsiteX16" fmla="*/ 2153265 w 4043119"/>
              <a:gd name="connsiteY16" fmla="*/ 29497 h 3557410"/>
              <a:gd name="connsiteX17" fmla="*/ 2104103 w 4043119"/>
              <a:gd name="connsiteY17" fmla="*/ 39329 h 3557410"/>
              <a:gd name="connsiteX18" fmla="*/ 2045110 w 4043119"/>
              <a:gd name="connsiteY18" fmla="*/ 58993 h 3557410"/>
              <a:gd name="connsiteX19" fmla="*/ 1936955 w 4043119"/>
              <a:gd name="connsiteY19" fmla="*/ 78658 h 3557410"/>
              <a:gd name="connsiteX20" fmla="*/ 1897626 w 4043119"/>
              <a:gd name="connsiteY20" fmla="*/ 108155 h 3557410"/>
              <a:gd name="connsiteX21" fmla="*/ 1868129 w 4043119"/>
              <a:gd name="connsiteY21" fmla="*/ 117987 h 3557410"/>
              <a:gd name="connsiteX22" fmla="*/ 1828800 w 4043119"/>
              <a:gd name="connsiteY22" fmla="*/ 137652 h 3557410"/>
              <a:gd name="connsiteX23" fmla="*/ 1769807 w 4043119"/>
              <a:gd name="connsiteY23" fmla="*/ 167148 h 3557410"/>
              <a:gd name="connsiteX24" fmla="*/ 1740310 w 4043119"/>
              <a:gd name="connsiteY24" fmla="*/ 186813 h 3557410"/>
              <a:gd name="connsiteX25" fmla="*/ 1700981 w 4043119"/>
              <a:gd name="connsiteY25" fmla="*/ 196645 h 3557410"/>
              <a:gd name="connsiteX26" fmla="*/ 1641987 w 4043119"/>
              <a:gd name="connsiteY26" fmla="*/ 235974 h 3557410"/>
              <a:gd name="connsiteX27" fmla="*/ 1553497 w 4043119"/>
              <a:gd name="connsiteY27" fmla="*/ 285135 h 3557410"/>
              <a:gd name="connsiteX28" fmla="*/ 1484671 w 4043119"/>
              <a:gd name="connsiteY28" fmla="*/ 334297 h 3557410"/>
              <a:gd name="connsiteX29" fmla="*/ 1425678 w 4043119"/>
              <a:gd name="connsiteY29" fmla="*/ 373626 h 3557410"/>
              <a:gd name="connsiteX30" fmla="*/ 1406013 w 4043119"/>
              <a:gd name="connsiteY30" fmla="*/ 403123 h 3557410"/>
              <a:gd name="connsiteX31" fmla="*/ 1376516 w 4043119"/>
              <a:gd name="connsiteY31" fmla="*/ 432619 h 3557410"/>
              <a:gd name="connsiteX32" fmla="*/ 1337187 w 4043119"/>
              <a:gd name="connsiteY32" fmla="*/ 511277 h 3557410"/>
              <a:gd name="connsiteX33" fmla="*/ 1317523 w 4043119"/>
              <a:gd name="connsiteY33" fmla="*/ 550606 h 3557410"/>
              <a:gd name="connsiteX34" fmla="*/ 1307691 w 4043119"/>
              <a:gd name="connsiteY34" fmla="*/ 580103 h 3557410"/>
              <a:gd name="connsiteX35" fmla="*/ 1278194 w 4043119"/>
              <a:gd name="connsiteY35" fmla="*/ 599768 h 3557410"/>
              <a:gd name="connsiteX36" fmla="*/ 1229032 w 4043119"/>
              <a:gd name="connsiteY36" fmla="*/ 629264 h 3557410"/>
              <a:gd name="connsiteX37" fmla="*/ 1179871 w 4043119"/>
              <a:gd name="connsiteY37" fmla="*/ 668593 h 3557410"/>
              <a:gd name="connsiteX38" fmla="*/ 1150374 w 4043119"/>
              <a:gd name="connsiteY38" fmla="*/ 678426 h 3557410"/>
              <a:gd name="connsiteX39" fmla="*/ 1111045 w 4043119"/>
              <a:gd name="connsiteY39" fmla="*/ 698090 h 3557410"/>
              <a:gd name="connsiteX40" fmla="*/ 1081549 w 4043119"/>
              <a:gd name="connsiteY40" fmla="*/ 707923 h 3557410"/>
              <a:gd name="connsiteX41" fmla="*/ 1032387 w 4043119"/>
              <a:gd name="connsiteY41" fmla="*/ 727587 h 3557410"/>
              <a:gd name="connsiteX42" fmla="*/ 904568 w 4043119"/>
              <a:gd name="connsiteY42" fmla="*/ 786581 h 3557410"/>
              <a:gd name="connsiteX43" fmla="*/ 865239 w 4043119"/>
              <a:gd name="connsiteY43" fmla="*/ 796413 h 3557410"/>
              <a:gd name="connsiteX44" fmla="*/ 786581 w 4043119"/>
              <a:gd name="connsiteY44" fmla="*/ 825910 h 3557410"/>
              <a:gd name="connsiteX45" fmla="*/ 688258 w 4043119"/>
              <a:gd name="connsiteY45" fmla="*/ 914400 h 3557410"/>
              <a:gd name="connsiteX46" fmla="*/ 629265 w 4043119"/>
              <a:gd name="connsiteY46" fmla="*/ 983226 h 3557410"/>
              <a:gd name="connsiteX47" fmla="*/ 609600 w 4043119"/>
              <a:gd name="connsiteY47" fmla="*/ 1012723 h 3557410"/>
              <a:gd name="connsiteX48" fmla="*/ 550607 w 4043119"/>
              <a:gd name="connsiteY48" fmla="*/ 1052052 h 3557410"/>
              <a:gd name="connsiteX49" fmla="*/ 530942 w 4043119"/>
              <a:gd name="connsiteY49" fmla="*/ 1091381 h 3557410"/>
              <a:gd name="connsiteX50" fmla="*/ 501445 w 4043119"/>
              <a:gd name="connsiteY50" fmla="*/ 1111045 h 3557410"/>
              <a:gd name="connsiteX51" fmla="*/ 491613 w 4043119"/>
              <a:gd name="connsiteY51" fmla="*/ 1140542 h 3557410"/>
              <a:gd name="connsiteX52" fmla="*/ 462116 w 4043119"/>
              <a:gd name="connsiteY52" fmla="*/ 1170039 h 3557410"/>
              <a:gd name="connsiteX53" fmla="*/ 383458 w 4043119"/>
              <a:gd name="connsiteY53" fmla="*/ 1268361 h 3557410"/>
              <a:gd name="connsiteX54" fmla="*/ 383458 w 4043119"/>
              <a:gd name="connsiteY54" fmla="*/ 1268361 h 3557410"/>
              <a:gd name="connsiteX55" fmla="*/ 344129 w 4043119"/>
              <a:gd name="connsiteY55" fmla="*/ 1327355 h 3557410"/>
              <a:gd name="connsiteX56" fmla="*/ 314632 w 4043119"/>
              <a:gd name="connsiteY56" fmla="*/ 1356852 h 3557410"/>
              <a:gd name="connsiteX57" fmla="*/ 255639 w 4043119"/>
              <a:gd name="connsiteY57" fmla="*/ 1455174 h 3557410"/>
              <a:gd name="connsiteX58" fmla="*/ 235974 w 4043119"/>
              <a:gd name="connsiteY58" fmla="*/ 1484671 h 3557410"/>
              <a:gd name="connsiteX59" fmla="*/ 196645 w 4043119"/>
              <a:gd name="connsiteY59" fmla="*/ 1563329 h 3557410"/>
              <a:gd name="connsiteX60" fmla="*/ 167149 w 4043119"/>
              <a:gd name="connsiteY60" fmla="*/ 1661652 h 3557410"/>
              <a:gd name="connsiteX61" fmla="*/ 147484 w 4043119"/>
              <a:gd name="connsiteY61" fmla="*/ 1700981 h 3557410"/>
              <a:gd name="connsiteX62" fmla="*/ 127820 w 4043119"/>
              <a:gd name="connsiteY62" fmla="*/ 1779639 h 3557410"/>
              <a:gd name="connsiteX63" fmla="*/ 117987 w 4043119"/>
              <a:gd name="connsiteY63" fmla="*/ 1818968 h 3557410"/>
              <a:gd name="connsiteX64" fmla="*/ 98323 w 4043119"/>
              <a:gd name="connsiteY64" fmla="*/ 1936955 h 3557410"/>
              <a:gd name="connsiteX65" fmla="*/ 88491 w 4043119"/>
              <a:gd name="connsiteY65" fmla="*/ 2133600 h 3557410"/>
              <a:gd name="connsiteX66" fmla="*/ 78658 w 4043119"/>
              <a:gd name="connsiteY66" fmla="*/ 2163097 h 3557410"/>
              <a:gd name="connsiteX67" fmla="*/ 68826 w 4043119"/>
              <a:gd name="connsiteY67" fmla="*/ 2202426 h 3557410"/>
              <a:gd name="connsiteX68" fmla="*/ 49161 w 4043119"/>
              <a:gd name="connsiteY68" fmla="*/ 2261419 h 3557410"/>
              <a:gd name="connsiteX69" fmla="*/ 39329 w 4043119"/>
              <a:gd name="connsiteY69" fmla="*/ 2290916 h 3557410"/>
              <a:gd name="connsiteX70" fmla="*/ 29497 w 4043119"/>
              <a:gd name="connsiteY70" fmla="*/ 2330245 h 3557410"/>
              <a:gd name="connsiteX71" fmla="*/ 19665 w 4043119"/>
              <a:gd name="connsiteY71" fmla="*/ 2359742 h 3557410"/>
              <a:gd name="connsiteX72" fmla="*/ 0 w 4043119"/>
              <a:gd name="connsiteY72" fmla="*/ 2467897 h 3557410"/>
              <a:gd name="connsiteX73" fmla="*/ 19665 w 4043119"/>
              <a:gd name="connsiteY73" fmla="*/ 2664542 h 3557410"/>
              <a:gd name="connsiteX74" fmla="*/ 39329 w 4043119"/>
              <a:gd name="connsiteY74" fmla="*/ 2733368 h 3557410"/>
              <a:gd name="connsiteX75" fmla="*/ 68826 w 4043119"/>
              <a:gd name="connsiteY75" fmla="*/ 2772697 h 3557410"/>
              <a:gd name="connsiteX76" fmla="*/ 78658 w 4043119"/>
              <a:gd name="connsiteY76" fmla="*/ 2802193 h 3557410"/>
              <a:gd name="connsiteX77" fmla="*/ 117987 w 4043119"/>
              <a:gd name="connsiteY77" fmla="*/ 2861187 h 3557410"/>
              <a:gd name="connsiteX78" fmla="*/ 157316 w 4043119"/>
              <a:gd name="connsiteY78" fmla="*/ 2930013 h 3557410"/>
              <a:gd name="connsiteX79" fmla="*/ 196645 w 4043119"/>
              <a:gd name="connsiteY79" fmla="*/ 2989006 h 3557410"/>
              <a:gd name="connsiteX80" fmla="*/ 226142 w 4043119"/>
              <a:gd name="connsiteY80" fmla="*/ 3028335 h 3557410"/>
              <a:gd name="connsiteX81" fmla="*/ 245807 w 4043119"/>
              <a:gd name="connsiteY81" fmla="*/ 3057832 h 3557410"/>
              <a:gd name="connsiteX82" fmla="*/ 275303 w 4043119"/>
              <a:gd name="connsiteY82" fmla="*/ 3077497 h 3557410"/>
              <a:gd name="connsiteX83" fmla="*/ 304800 w 4043119"/>
              <a:gd name="connsiteY83" fmla="*/ 3106993 h 3557410"/>
              <a:gd name="connsiteX84" fmla="*/ 344129 w 4043119"/>
              <a:gd name="connsiteY84" fmla="*/ 3175819 h 3557410"/>
              <a:gd name="connsiteX85" fmla="*/ 373626 w 4043119"/>
              <a:gd name="connsiteY85" fmla="*/ 3205316 h 3557410"/>
              <a:gd name="connsiteX86" fmla="*/ 452284 w 4043119"/>
              <a:gd name="connsiteY86" fmla="*/ 3283974 h 3557410"/>
              <a:gd name="connsiteX87" fmla="*/ 481781 w 4043119"/>
              <a:gd name="connsiteY87" fmla="*/ 3303639 h 3557410"/>
              <a:gd name="connsiteX88" fmla="*/ 530942 w 4043119"/>
              <a:gd name="connsiteY88" fmla="*/ 3313471 h 3557410"/>
              <a:gd name="connsiteX89" fmla="*/ 619432 w 4043119"/>
              <a:gd name="connsiteY89" fmla="*/ 3352800 h 3557410"/>
              <a:gd name="connsiteX90" fmla="*/ 717755 w 4043119"/>
              <a:gd name="connsiteY90" fmla="*/ 3392129 h 3557410"/>
              <a:gd name="connsiteX91" fmla="*/ 816078 w 4043119"/>
              <a:gd name="connsiteY91" fmla="*/ 3401961 h 3557410"/>
              <a:gd name="connsiteX92" fmla="*/ 845574 w 4043119"/>
              <a:gd name="connsiteY92" fmla="*/ 3411793 h 3557410"/>
              <a:gd name="connsiteX93" fmla="*/ 884903 w 4043119"/>
              <a:gd name="connsiteY93" fmla="*/ 3421626 h 3557410"/>
              <a:gd name="connsiteX94" fmla="*/ 924232 w 4043119"/>
              <a:gd name="connsiteY94" fmla="*/ 3441290 h 3557410"/>
              <a:gd name="connsiteX95" fmla="*/ 1022555 w 4043119"/>
              <a:gd name="connsiteY95" fmla="*/ 3460955 h 3557410"/>
              <a:gd name="connsiteX96" fmla="*/ 1140542 w 4043119"/>
              <a:gd name="connsiteY96" fmla="*/ 3480619 h 3557410"/>
              <a:gd name="connsiteX97" fmla="*/ 1238865 w 4043119"/>
              <a:gd name="connsiteY97" fmla="*/ 3470787 h 3557410"/>
              <a:gd name="connsiteX98" fmla="*/ 1268361 w 4043119"/>
              <a:gd name="connsiteY98" fmla="*/ 3460955 h 3557410"/>
              <a:gd name="connsiteX99" fmla="*/ 1347020 w 4043119"/>
              <a:gd name="connsiteY99" fmla="*/ 3451123 h 3557410"/>
              <a:gd name="connsiteX100" fmla="*/ 1406013 w 4043119"/>
              <a:gd name="connsiteY100" fmla="*/ 3431458 h 3557410"/>
              <a:gd name="connsiteX101" fmla="*/ 1504336 w 4043119"/>
              <a:gd name="connsiteY101" fmla="*/ 3401961 h 3557410"/>
              <a:gd name="connsiteX102" fmla="*/ 1622323 w 4043119"/>
              <a:gd name="connsiteY102" fmla="*/ 3352800 h 3557410"/>
              <a:gd name="connsiteX103" fmla="*/ 1651820 w 4043119"/>
              <a:gd name="connsiteY103" fmla="*/ 3342968 h 3557410"/>
              <a:gd name="connsiteX104" fmla="*/ 1907458 w 4043119"/>
              <a:gd name="connsiteY104" fmla="*/ 3303639 h 3557410"/>
              <a:gd name="connsiteX105" fmla="*/ 2271252 w 4043119"/>
              <a:gd name="connsiteY105" fmla="*/ 3293806 h 3557410"/>
              <a:gd name="connsiteX106" fmla="*/ 2300749 w 4043119"/>
              <a:gd name="connsiteY106" fmla="*/ 3283974 h 3557410"/>
              <a:gd name="connsiteX107" fmla="*/ 2644878 w 4043119"/>
              <a:gd name="connsiteY107" fmla="*/ 3342968 h 3557410"/>
              <a:gd name="connsiteX108" fmla="*/ 3052516 w 4043119"/>
              <a:gd name="connsiteY108" fmla="*/ 3510136 h 3557410"/>
              <a:gd name="connsiteX109" fmla="*/ 3482090 w 4043119"/>
              <a:gd name="connsiteY109" fmla="*/ 3554373 h 3557410"/>
              <a:gd name="connsiteX110" fmla="*/ 4043119 w 4043119"/>
              <a:gd name="connsiteY110" fmla="*/ 3434679 h 3557410"/>
              <a:gd name="connsiteX0" fmla="*/ 3972232 w 4043119"/>
              <a:gd name="connsiteY0" fmla="*/ 167148 h 3557410"/>
              <a:gd name="connsiteX1" fmla="*/ 3972232 w 4043119"/>
              <a:gd name="connsiteY1" fmla="*/ 167148 h 3557410"/>
              <a:gd name="connsiteX2" fmla="*/ 3883742 w 4043119"/>
              <a:gd name="connsiteY2" fmla="*/ 157316 h 3557410"/>
              <a:gd name="connsiteX3" fmla="*/ 3470787 w 4043119"/>
              <a:gd name="connsiteY3" fmla="*/ 176981 h 3557410"/>
              <a:gd name="connsiteX4" fmla="*/ 3441291 w 4043119"/>
              <a:gd name="connsiteY4" fmla="*/ 186813 h 3557410"/>
              <a:gd name="connsiteX5" fmla="*/ 3126658 w 4043119"/>
              <a:gd name="connsiteY5" fmla="*/ 186813 h 3557410"/>
              <a:gd name="connsiteX6" fmla="*/ 2949678 w 4043119"/>
              <a:gd name="connsiteY6" fmla="*/ 176981 h 3557410"/>
              <a:gd name="connsiteX7" fmla="*/ 2861187 w 4043119"/>
              <a:gd name="connsiteY7" fmla="*/ 157316 h 3557410"/>
              <a:gd name="connsiteX8" fmla="*/ 2831691 w 4043119"/>
              <a:gd name="connsiteY8" fmla="*/ 127819 h 3557410"/>
              <a:gd name="connsiteX9" fmla="*/ 2802194 w 4043119"/>
              <a:gd name="connsiteY9" fmla="*/ 108155 h 3557410"/>
              <a:gd name="connsiteX10" fmla="*/ 2772697 w 4043119"/>
              <a:gd name="connsiteY10" fmla="*/ 78658 h 3557410"/>
              <a:gd name="connsiteX11" fmla="*/ 2743200 w 4043119"/>
              <a:gd name="connsiteY11" fmla="*/ 58993 h 3557410"/>
              <a:gd name="connsiteX12" fmla="*/ 2713703 w 4043119"/>
              <a:gd name="connsiteY12" fmla="*/ 29497 h 3557410"/>
              <a:gd name="connsiteX13" fmla="*/ 2674374 w 4043119"/>
              <a:gd name="connsiteY13" fmla="*/ 19664 h 3557410"/>
              <a:gd name="connsiteX14" fmla="*/ 2615381 w 4043119"/>
              <a:gd name="connsiteY14" fmla="*/ 0 h 3557410"/>
              <a:gd name="connsiteX15" fmla="*/ 2241755 w 4043119"/>
              <a:gd name="connsiteY15" fmla="*/ 9832 h 3557410"/>
              <a:gd name="connsiteX16" fmla="*/ 2153265 w 4043119"/>
              <a:gd name="connsiteY16" fmla="*/ 29497 h 3557410"/>
              <a:gd name="connsiteX17" fmla="*/ 2104103 w 4043119"/>
              <a:gd name="connsiteY17" fmla="*/ 39329 h 3557410"/>
              <a:gd name="connsiteX18" fmla="*/ 2045110 w 4043119"/>
              <a:gd name="connsiteY18" fmla="*/ 58993 h 3557410"/>
              <a:gd name="connsiteX19" fmla="*/ 1936955 w 4043119"/>
              <a:gd name="connsiteY19" fmla="*/ 78658 h 3557410"/>
              <a:gd name="connsiteX20" fmla="*/ 1897626 w 4043119"/>
              <a:gd name="connsiteY20" fmla="*/ 108155 h 3557410"/>
              <a:gd name="connsiteX21" fmla="*/ 1868129 w 4043119"/>
              <a:gd name="connsiteY21" fmla="*/ 117987 h 3557410"/>
              <a:gd name="connsiteX22" fmla="*/ 1828800 w 4043119"/>
              <a:gd name="connsiteY22" fmla="*/ 137652 h 3557410"/>
              <a:gd name="connsiteX23" fmla="*/ 1769807 w 4043119"/>
              <a:gd name="connsiteY23" fmla="*/ 167148 h 3557410"/>
              <a:gd name="connsiteX24" fmla="*/ 1740310 w 4043119"/>
              <a:gd name="connsiteY24" fmla="*/ 186813 h 3557410"/>
              <a:gd name="connsiteX25" fmla="*/ 1700981 w 4043119"/>
              <a:gd name="connsiteY25" fmla="*/ 196645 h 3557410"/>
              <a:gd name="connsiteX26" fmla="*/ 1641987 w 4043119"/>
              <a:gd name="connsiteY26" fmla="*/ 235974 h 3557410"/>
              <a:gd name="connsiteX27" fmla="*/ 1553497 w 4043119"/>
              <a:gd name="connsiteY27" fmla="*/ 285135 h 3557410"/>
              <a:gd name="connsiteX28" fmla="*/ 1484671 w 4043119"/>
              <a:gd name="connsiteY28" fmla="*/ 334297 h 3557410"/>
              <a:gd name="connsiteX29" fmla="*/ 1425678 w 4043119"/>
              <a:gd name="connsiteY29" fmla="*/ 373626 h 3557410"/>
              <a:gd name="connsiteX30" fmla="*/ 1406013 w 4043119"/>
              <a:gd name="connsiteY30" fmla="*/ 403123 h 3557410"/>
              <a:gd name="connsiteX31" fmla="*/ 1376516 w 4043119"/>
              <a:gd name="connsiteY31" fmla="*/ 432619 h 3557410"/>
              <a:gd name="connsiteX32" fmla="*/ 1337187 w 4043119"/>
              <a:gd name="connsiteY32" fmla="*/ 511277 h 3557410"/>
              <a:gd name="connsiteX33" fmla="*/ 1317523 w 4043119"/>
              <a:gd name="connsiteY33" fmla="*/ 550606 h 3557410"/>
              <a:gd name="connsiteX34" fmla="*/ 1307691 w 4043119"/>
              <a:gd name="connsiteY34" fmla="*/ 580103 h 3557410"/>
              <a:gd name="connsiteX35" fmla="*/ 1278194 w 4043119"/>
              <a:gd name="connsiteY35" fmla="*/ 599768 h 3557410"/>
              <a:gd name="connsiteX36" fmla="*/ 1229032 w 4043119"/>
              <a:gd name="connsiteY36" fmla="*/ 629264 h 3557410"/>
              <a:gd name="connsiteX37" fmla="*/ 1179871 w 4043119"/>
              <a:gd name="connsiteY37" fmla="*/ 668593 h 3557410"/>
              <a:gd name="connsiteX38" fmla="*/ 1150374 w 4043119"/>
              <a:gd name="connsiteY38" fmla="*/ 678426 h 3557410"/>
              <a:gd name="connsiteX39" fmla="*/ 1111045 w 4043119"/>
              <a:gd name="connsiteY39" fmla="*/ 698090 h 3557410"/>
              <a:gd name="connsiteX40" fmla="*/ 1081549 w 4043119"/>
              <a:gd name="connsiteY40" fmla="*/ 707923 h 3557410"/>
              <a:gd name="connsiteX41" fmla="*/ 1032387 w 4043119"/>
              <a:gd name="connsiteY41" fmla="*/ 727587 h 3557410"/>
              <a:gd name="connsiteX42" fmla="*/ 904568 w 4043119"/>
              <a:gd name="connsiteY42" fmla="*/ 786581 h 3557410"/>
              <a:gd name="connsiteX43" fmla="*/ 865239 w 4043119"/>
              <a:gd name="connsiteY43" fmla="*/ 796413 h 3557410"/>
              <a:gd name="connsiteX44" fmla="*/ 786581 w 4043119"/>
              <a:gd name="connsiteY44" fmla="*/ 825910 h 3557410"/>
              <a:gd name="connsiteX45" fmla="*/ 688258 w 4043119"/>
              <a:gd name="connsiteY45" fmla="*/ 914400 h 3557410"/>
              <a:gd name="connsiteX46" fmla="*/ 629265 w 4043119"/>
              <a:gd name="connsiteY46" fmla="*/ 983226 h 3557410"/>
              <a:gd name="connsiteX47" fmla="*/ 609600 w 4043119"/>
              <a:gd name="connsiteY47" fmla="*/ 1012723 h 3557410"/>
              <a:gd name="connsiteX48" fmla="*/ 550607 w 4043119"/>
              <a:gd name="connsiteY48" fmla="*/ 1052052 h 3557410"/>
              <a:gd name="connsiteX49" fmla="*/ 530942 w 4043119"/>
              <a:gd name="connsiteY49" fmla="*/ 1091381 h 3557410"/>
              <a:gd name="connsiteX50" fmla="*/ 501445 w 4043119"/>
              <a:gd name="connsiteY50" fmla="*/ 1111045 h 3557410"/>
              <a:gd name="connsiteX51" fmla="*/ 491613 w 4043119"/>
              <a:gd name="connsiteY51" fmla="*/ 1140542 h 3557410"/>
              <a:gd name="connsiteX52" fmla="*/ 462116 w 4043119"/>
              <a:gd name="connsiteY52" fmla="*/ 1170039 h 3557410"/>
              <a:gd name="connsiteX53" fmla="*/ 383458 w 4043119"/>
              <a:gd name="connsiteY53" fmla="*/ 1268361 h 3557410"/>
              <a:gd name="connsiteX54" fmla="*/ 383458 w 4043119"/>
              <a:gd name="connsiteY54" fmla="*/ 1268361 h 3557410"/>
              <a:gd name="connsiteX55" fmla="*/ 344129 w 4043119"/>
              <a:gd name="connsiteY55" fmla="*/ 1327355 h 3557410"/>
              <a:gd name="connsiteX56" fmla="*/ 314632 w 4043119"/>
              <a:gd name="connsiteY56" fmla="*/ 1356852 h 3557410"/>
              <a:gd name="connsiteX57" fmla="*/ 255639 w 4043119"/>
              <a:gd name="connsiteY57" fmla="*/ 1455174 h 3557410"/>
              <a:gd name="connsiteX58" fmla="*/ 235974 w 4043119"/>
              <a:gd name="connsiteY58" fmla="*/ 1484671 h 3557410"/>
              <a:gd name="connsiteX59" fmla="*/ 196645 w 4043119"/>
              <a:gd name="connsiteY59" fmla="*/ 1563329 h 3557410"/>
              <a:gd name="connsiteX60" fmla="*/ 167149 w 4043119"/>
              <a:gd name="connsiteY60" fmla="*/ 1661652 h 3557410"/>
              <a:gd name="connsiteX61" fmla="*/ 147484 w 4043119"/>
              <a:gd name="connsiteY61" fmla="*/ 1700981 h 3557410"/>
              <a:gd name="connsiteX62" fmla="*/ 127820 w 4043119"/>
              <a:gd name="connsiteY62" fmla="*/ 1779639 h 3557410"/>
              <a:gd name="connsiteX63" fmla="*/ 117987 w 4043119"/>
              <a:gd name="connsiteY63" fmla="*/ 1818968 h 3557410"/>
              <a:gd name="connsiteX64" fmla="*/ 98323 w 4043119"/>
              <a:gd name="connsiteY64" fmla="*/ 1936955 h 3557410"/>
              <a:gd name="connsiteX65" fmla="*/ 88491 w 4043119"/>
              <a:gd name="connsiteY65" fmla="*/ 2133600 h 3557410"/>
              <a:gd name="connsiteX66" fmla="*/ 78658 w 4043119"/>
              <a:gd name="connsiteY66" fmla="*/ 2163097 h 3557410"/>
              <a:gd name="connsiteX67" fmla="*/ 68826 w 4043119"/>
              <a:gd name="connsiteY67" fmla="*/ 2202426 h 3557410"/>
              <a:gd name="connsiteX68" fmla="*/ 49161 w 4043119"/>
              <a:gd name="connsiteY68" fmla="*/ 2261419 h 3557410"/>
              <a:gd name="connsiteX69" fmla="*/ 39329 w 4043119"/>
              <a:gd name="connsiteY69" fmla="*/ 2290916 h 3557410"/>
              <a:gd name="connsiteX70" fmla="*/ 29497 w 4043119"/>
              <a:gd name="connsiteY70" fmla="*/ 2330245 h 3557410"/>
              <a:gd name="connsiteX71" fmla="*/ 19665 w 4043119"/>
              <a:gd name="connsiteY71" fmla="*/ 2359742 h 3557410"/>
              <a:gd name="connsiteX72" fmla="*/ 0 w 4043119"/>
              <a:gd name="connsiteY72" fmla="*/ 2467897 h 3557410"/>
              <a:gd name="connsiteX73" fmla="*/ 19665 w 4043119"/>
              <a:gd name="connsiteY73" fmla="*/ 2664542 h 3557410"/>
              <a:gd name="connsiteX74" fmla="*/ 39329 w 4043119"/>
              <a:gd name="connsiteY74" fmla="*/ 2733368 h 3557410"/>
              <a:gd name="connsiteX75" fmla="*/ 68826 w 4043119"/>
              <a:gd name="connsiteY75" fmla="*/ 2772697 h 3557410"/>
              <a:gd name="connsiteX76" fmla="*/ 78658 w 4043119"/>
              <a:gd name="connsiteY76" fmla="*/ 2802193 h 3557410"/>
              <a:gd name="connsiteX77" fmla="*/ 117987 w 4043119"/>
              <a:gd name="connsiteY77" fmla="*/ 2861187 h 3557410"/>
              <a:gd name="connsiteX78" fmla="*/ 157316 w 4043119"/>
              <a:gd name="connsiteY78" fmla="*/ 2930013 h 3557410"/>
              <a:gd name="connsiteX79" fmla="*/ 196645 w 4043119"/>
              <a:gd name="connsiteY79" fmla="*/ 2989006 h 3557410"/>
              <a:gd name="connsiteX80" fmla="*/ 226142 w 4043119"/>
              <a:gd name="connsiteY80" fmla="*/ 3028335 h 3557410"/>
              <a:gd name="connsiteX81" fmla="*/ 245807 w 4043119"/>
              <a:gd name="connsiteY81" fmla="*/ 3057832 h 3557410"/>
              <a:gd name="connsiteX82" fmla="*/ 275303 w 4043119"/>
              <a:gd name="connsiteY82" fmla="*/ 3077497 h 3557410"/>
              <a:gd name="connsiteX83" fmla="*/ 304800 w 4043119"/>
              <a:gd name="connsiteY83" fmla="*/ 3106993 h 3557410"/>
              <a:gd name="connsiteX84" fmla="*/ 344129 w 4043119"/>
              <a:gd name="connsiteY84" fmla="*/ 3175819 h 3557410"/>
              <a:gd name="connsiteX85" fmla="*/ 373626 w 4043119"/>
              <a:gd name="connsiteY85" fmla="*/ 3205316 h 3557410"/>
              <a:gd name="connsiteX86" fmla="*/ 452284 w 4043119"/>
              <a:gd name="connsiteY86" fmla="*/ 3283974 h 3557410"/>
              <a:gd name="connsiteX87" fmla="*/ 481781 w 4043119"/>
              <a:gd name="connsiteY87" fmla="*/ 3303639 h 3557410"/>
              <a:gd name="connsiteX88" fmla="*/ 530942 w 4043119"/>
              <a:gd name="connsiteY88" fmla="*/ 3313471 h 3557410"/>
              <a:gd name="connsiteX89" fmla="*/ 619432 w 4043119"/>
              <a:gd name="connsiteY89" fmla="*/ 3352800 h 3557410"/>
              <a:gd name="connsiteX90" fmla="*/ 717755 w 4043119"/>
              <a:gd name="connsiteY90" fmla="*/ 3392129 h 3557410"/>
              <a:gd name="connsiteX91" fmla="*/ 816078 w 4043119"/>
              <a:gd name="connsiteY91" fmla="*/ 3401961 h 3557410"/>
              <a:gd name="connsiteX92" fmla="*/ 845574 w 4043119"/>
              <a:gd name="connsiteY92" fmla="*/ 3411793 h 3557410"/>
              <a:gd name="connsiteX93" fmla="*/ 884903 w 4043119"/>
              <a:gd name="connsiteY93" fmla="*/ 3421626 h 3557410"/>
              <a:gd name="connsiteX94" fmla="*/ 924232 w 4043119"/>
              <a:gd name="connsiteY94" fmla="*/ 3441290 h 3557410"/>
              <a:gd name="connsiteX95" fmla="*/ 1022555 w 4043119"/>
              <a:gd name="connsiteY95" fmla="*/ 3460955 h 3557410"/>
              <a:gd name="connsiteX96" fmla="*/ 1140542 w 4043119"/>
              <a:gd name="connsiteY96" fmla="*/ 3480619 h 3557410"/>
              <a:gd name="connsiteX97" fmla="*/ 1238865 w 4043119"/>
              <a:gd name="connsiteY97" fmla="*/ 3470787 h 3557410"/>
              <a:gd name="connsiteX98" fmla="*/ 1268361 w 4043119"/>
              <a:gd name="connsiteY98" fmla="*/ 3460955 h 3557410"/>
              <a:gd name="connsiteX99" fmla="*/ 1347020 w 4043119"/>
              <a:gd name="connsiteY99" fmla="*/ 3451123 h 3557410"/>
              <a:gd name="connsiteX100" fmla="*/ 1406013 w 4043119"/>
              <a:gd name="connsiteY100" fmla="*/ 3431458 h 3557410"/>
              <a:gd name="connsiteX101" fmla="*/ 1504336 w 4043119"/>
              <a:gd name="connsiteY101" fmla="*/ 3401961 h 3557410"/>
              <a:gd name="connsiteX102" fmla="*/ 1622323 w 4043119"/>
              <a:gd name="connsiteY102" fmla="*/ 3352800 h 3557410"/>
              <a:gd name="connsiteX103" fmla="*/ 1907458 w 4043119"/>
              <a:gd name="connsiteY103" fmla="*/ 3303639 h 3557410"/>
              <a:gd name="connsiteX104" fmla="*/ 2271252 w 4043119"/>
              <a:gd name="connsiteY104" fmla="*/ 3293806 h 3557410"/>
              <a:gd name="connsiteX105" fmla="*/ 2300749 w 4043119"/>
              <a:gd name="connsiteY105" fmla="*/ 3283974 h 3557410"/>
              <a:gd name="connsiteX106" fmla="*/ 2644878 w 4043119"/>
              <a:gd name="connsiteY106" fmla="*/ 3342968 h 3557410"/>
              <a:gd name="connsiteX107" fmla="*/ 3052516 w 4043119"/>
              <a:gd name="connsiteY107" fmla="*/ 3510136 h 3557410"/>
              <a:gd name="connsiteX108" fmla="*/ 3482090 w 4043119"/>
              <a:gd name="connsiteY108" fmla="*/ 3554373 h 3557410"/>
              <a:gd name="connsiteX109" fmla="*/ 4043119 w 4043119"/>
              <a:gd name="connsiteY109" fmla="*/ 3434679 h 3557410"/>
              <a:gd name="connsiteX0" fmla="*/ 3972232 w 4043119"/>
              <a:gd name="connsiteY0" fmla="*/ 167148 h 3557410"/>
              <a:gd name="connsiteX1" fmla="*/ 3972232 w 4043119"/>
              <a:gd name="connsiteY1" fmla="*/ 167148 h 3557410"/>
              <a:gd name="connsiteX2" fmla="*/ 3883742 w 4043119"/>
              <a:gd name="connsiteY2" fmla="*/ 157316 h 3557410"/>
              <a:gd name="connsiteX3" fmla="*/ 3470787 w 4043119"/>
              <a:gd name="connsiteY3" fmla="*/ 176981 h 3557410"/>
              <a:gd name="connsiteX4" fmla="*/ 3441291 w 4043119"/>
              <a:gd name="connsiteY4" fmla="*/ 186813 h 3557410"/>
              <a:gd name="connsiteX5" fmla="*/ 3126658 w 4043119"/>
              <a:gd name="connsiteY5" fmla="*/ 186813 h 3557410"/>
              <a:gd name="connsiteX6" fmla="*/ 2949678 w 4043119"/>
              <a:gd name="connsiteY6" fmla="*/ 176981 h 3557410"/>
              <a:gd name="connsiteX7" fmla="*/ 2861187 w 4043119"/>
              <a:gd name="connsiteY7" fmla="*/ 157316 h 3557410"/>
              <a:gd name="connsiteX8" fmla="*/ 2831691 w 4043119"/>
              <a:gd name="connsiteY8" fmla="*/ 127819 h 3557410"/>
              <a:gd name="connsiteX9" fmla="*/ 2802194 w 4043119"/>
              <a:gd name="connsiteY9" fmla="*/ 108155 h 3557410"/>
              <a:gd name="connsiteX10" fmla="*/ 2772697 w 4043119"/>
              <a:gd name="connsiteY10" fmla="*/ 78658 h 3557410"/>
              <a:gd name="connsiteX11" fmla="*/ 2743200 w 4043119"/>
              <a:gd name="connsiteY11" fmla="*/ 58993 h 3557410"/>
              <a:gd name="connsiteX12" fmla="*/ 2713703 w 4043119"/>
              <a:gd name="connsiteY12" fmla="*/ 29497 h 3557410"/>
              <a:gd name="connsiteX13" fmla="*/ 2674374 w 4043119"/>
              <a:gd name="connsiteY13" fmla="*/ 19664 h 3557410"/>
              <a:gd name="connsiteX14" fmla="*/ 2615381 w 4043119"/>
              <a:gd name="connsiteY14" fmla="*/ 0 h 3557410"/>
              <a:gd name="connsiteX15" fmla="*/ 2241755 w 4043119"/>
              <a:gd name="connsiteY15" fmla="*/ 9832 h 3557410"/>
              <a:gd name="connsiteX16" fmla="*/ 2153265 w 4043119"/>
              <a:gd name="connsiteY16" fmla="*/ 29497 h 3557410"/>
              <a:gd name="connsiteX17" fmla="*/ 2104103 w 4043119"/>
              <a:gd name="connsiteY17" fmla="*/ 39329 h 3557410"/>
              <a:gd name="connsiteX18" fmla="*/ 2045110 w 4043119"/>
              <a:gd name="connsiteY18" fmla="*/ 58993 h 3557410"/>
              <a:gd name="connsiteX19" fmla="*/ 1936955 w 4043119"/>
              <a:gd name="connsiteY19" fmla="*/ 78658 h 3557410"/>
              <a:gd name="connsiteX20" fmla="*/ 1897626 w 4043119"/>
              <a:gd name="connsiteY20" fmla="*/ 108155 h 3557410"/>
              <a:gd name="connsiteX21" fmla="*/ 1868129 w 4043119"/>
              <a:gd name="connsiteY21" fmla="*/ 117987 h 3557410"/>
              <a:gd name="connsiteX22" fmla="*/ 1828800 w 4043119"/>
              <a:gd name="connsiteY22" fmla="*/ 137652 h 3557410"/>
              <a:gd name="connsiteX23" fmla="*/ 1769807 w 4043119"/>
              <a:gd name="connsiteY23" fmla="*/ 167148 h 3557410"/>
              <a:gd name="connsiteX24" fmla="*/ 1740310 w 4043119"/>
              <a:gd name="connsiteY24" fmla="*/ 186813 h 3557410"/>
              <a:gd name="connsiteX25" fmla="*/ 1700981 w 4043119"/>
              <a:gd name="connsiteY25" fmla="*/ 196645 h 3557410"/>
              <a:gd name="connsiteX26" fmla="*/ 1641987 w 4043119"/>
              <a:gd name="connsiteY26" fmla="*/ 235974 h 3557410"/>
              <a:gd name="connsiteX27" fmla="*/ 1553497 w 4043119"/>
              <a:gd name="connsiteY27" fmla="*/ 285135 h 3557410"/>
              <a:gd name="connsiteX28" fmla="*/ 1484671 w 4043119"/>
              <a:gd name="connsiteY28" fmla="*/ 334297 h 3557410"/>
              <a:gd name="connsiteX29" fmla="*/ 1425678 w 4043119"/>
              <a:gd name="connsiteY29" fmla="*/ 373626 h 3557410"/>
              <a:gd name="connsiteX30" fmla="*/ 1406013 w 4043119"/>
              <a:gd name="connsiteY30" fmla="*/ 403123 h 3557410"/>
              <a:gd name="connsiteX31" fmla="*/ 1376516 w 4043119"/>
              <a:gd name="connsiteY31" fmla="*/ 432619 h 3557410"/>
              <a:gd name="connsiteX32" fmla="*/ 1337187 w 4043119"/>
              <a:gd name="connsiteY32" fmla="*/ 511277 h 3557410"/>
              <a:gd name="connsiteX33" fmla="*/ 1317523 w 4043119"/>
              <a:gd name="connsiteY33" fmla="*/ 550606 h 3557410"/>
              <a:gd name="connsiteX34" fmla="*/ 1307691 w 4043119"/>
              <a:gd name="connsiteY34" fmla="*/ 580103 h 3557410"/>
              <a:gd name="connsiteX35" fmla="*/ 1278194 w 4043119"/>
              <a:gd name="connsiteY35" fmla="*/ 599768 h 3557410"/>
              <a:gd name="connsiteX36" fmla="*/ 1229032 w 4043119"/>
              <a:gd name="connsiteY36" fmla="*/ 629264 h 3557410"/>
              <a:gd name="connsiteX37" fmla="*/ 1179871 w 4043119"/>
              <a:gd name="connsiteY37" fmla="*/ 668593 h 3557410"/>
              <a:gd name="connsiteX38" fmla="*/ 1150374 w 4043119"/>
              <a:gd name="connsiteY38" fmla="*/ 678426 h 3557410"/>
              <a:gd name="connsiteX39" fmla="*/ 1111045 w 4043119"/>
              <a:gd name="connsiteY39" fmla="*/ 698090 h 3557410"/>
              <a:gd name="connsiteX40" fmla="*/ 1081549 w 4043119"/>
              <a:gd name="connsiteY40" fmla="*/ 707923 h 3557410"/>
              <a:gd name="connsiteX41" fmla="*/ 1032387 w 4043119"/>
              <a:gd name="connsiteY41" fmla="*/ 727587 h 3557410"/>
              <a:gd name="connsiteX42" fmla="*/ 904568 w 4043119"/>
              <a:gd name="connsiteY42" fmla="*/ 786581 h 3557410"/>
              <a:gd name="connsiteX43" fmla="*/ 865239 w 4043119"/>
              <a:gd name="connsiteY43" fmla="*/ 796413 h 3557410"/>
              <a:gd name="connsiteX44" fmla="*/ 786581 w 4043119"/>
              <a:gd name="connsiteY44" fmla="*/ 825910 h 3557410"/>
              <a:gd name="connsiteX45" fmla="*/ 688258 w 4043119"/>
              <a:gd name="connsiteY45" fmla="*/ 914400 h 3557410"/>
              <a:gd name="connsiteX46" fmla="*/ 629265 w 4043119"/>
              <a:gd name="connsiteY46" fmla="*/ 983226 h 3557410"/>
              <a:gd name="connsiteX47" fmla="*/ 609600 w 4043119"/>
              <a:gd name="connsiteY47" fmla="*/ 1012723 h 3557410"/>
              <a:gd name="connsiteX48" fmla="*/ 550607 w 4043119"/>
              <a:gd name="connsiteY48" fmla="*/ 1052052 h 3557410"/>
              <a:gd name="connsiteX49" fmla="*/ 530942 w 4043119"/>
              <a:gd name="connsiteY49" fmla="*/ 1091381 h 3557410"/>
              <a:gd name="connsiteX50" fmla="*/ 501445 w 4043119"/>
              <a:gd name="connsiteY50" fmla="*/ 1111045 h 3557410"/>
              <a:gd name="connsiteX51" fmla="*/ 491613 w 4043119"/>
              <a:gd name="connsiteY51" fmla="*/ 1140542 h 3557410"/>
              <a:gd name="connsiteX52" fmla="*/ 462116 w 4043119"/>
              <a:gd name="connsiteY52" fmla="*/ 1170039 h 3557410"/>
              <a:gd name="connsiteX53" fmla="*/ 383458 w 4043119"/>
              <a:gd name="connsiteY53" fmla="*/ 1268361 h 3557410"/>
              <a:gd name="connsiteX54" fmla="*/ 383458 w 4043119"/>
              <a:gd name="connsiteY54" fmla="*/ 1268361 h 3557410"/>
              <a:gd name="connsiteX55" fmla="*/ 344129 w 4043119"/>
              <a:gd name="connsiteY55" fmla="*/ 1327355 h 3557410"/>
              <a:gd name="connsiteX56" fmla="*/ 314632 w 4043119"/>
              <a:gd name="connsiteY56" fmla="*/ 1356852 h 3557410"/>
              <a:gd name="connsiteX57" fmla="*/ 255639 w 4043119"/>
              <a:gd name="connsiteY57" fmla="*/ 1455174 h 3557410"/>
              <a:gd name="connsiteX58" fmla="*/ 235974 w 4043119"/>
              <a:gd name="connsiteY58" fmla="*/ 1484671 h 3557410"/>
              <a:gd name="connsiteX59" fmla="*/ 196645 w 4043119"/>
              <a:gd name="connsiteY59" fmla="*/ 1563329 h 3557410"/>
              <a:gd name="connsiteX60" fmla="*/ 167149 w 4043119"/>
              <a:gd name="connsiteY60" fmla="*/ 1661652 h 3557410"/>
              <a:gd name="connsiteX61" fmla="*/ 147484 w 4043119"/>
              <a:gd name="connsiteY61" fmla="*/ 1700981 h 3557410"/>
              <a:gd name="connsiteX62" fmla="*/ 127820 w 4043119"/>
              <a:gd name="connsiteY62" fmla="*/ 1779639 h 3557410"/>
              <a:gd name="connsiteX63" fmla="*/ 117987 w 4043119"/>
              <a:gd name="connsiteY63" fmla="*/ 1818968 h 3557410"/>
              <a:gd name="connsiteX64" fmla="*/ 98323 w 4043119"/>
              <a:gd name="connsiteY64" fmla="*/ 1936955 h 3557410"/>
              <a:gd name="connsiteX65" fmla="*/ 88491 w 4043119"/>
              <a:gd name="connsiteY65" fmla="*/ 2133600 h 3557410"/>
              <a:gd name="connsiteX66" fmla="*/ 78658 w 4043119"/>
              <a:gd name="connsiteY66" fmla="*/ 2163097 h 3557410"/>
              <a:gd name="connsiteX67" fmla="*/ 68826 w 4043119"/>
              <a:gd name="connsiteY67" fmla="*/ 2202426 h 3557410"/>
              <a:gd name="connsiteX68" fmla="*/ 49161 w 4043119"/>
              <a:gd name="connsiteY68" fmla="*/ 2261419 h 3557410"/>
              <a:gd name="connsiteX69" fmla="*/ 39329 w 4043119"/>
              <a:gd name="connsiteY69" fmla="*/ 2290916 h 3557410"/>
              <a:gd name="connsiteX70" fmla="*/ 29497 w 4043119"/>
              <a:gd name="connsiteY70" fmla="*/ 2330245 h 3557410"/>
              <a:gd name="connsiteX71" fmla="*/ 19665 w 4043119"/>
              <a:gd name="connsiteY71" fmla="*/ 2359742 h 3557410"/>
              <a:gd name="connsiteX72" fmla="*/ 0 w 4043119"/>
              <a:gd name="connsiteY72" fmla="*/ 2467897 h 3557410"/>
              <a:gd name="connsiteX73" fmla="*/ 19665 w 4043119"/>
              <a:gd name="connsiteY73" fmla="*/ 2664542 h 3557410"/>
              <a:gd name="connsiteX74" fmla="*/ 39329 w 4043119"/>
              <a:gd name="connsiteY74" fmla="*/ 2733368 h 3557410"/>
              <a:gd name="connsiteX75" fmla="*/ 68826 w 4043119"/>
              <a:gd name="connsiteY75" fmla="*/ 2772697 h 3557410"/>
              <a:gd name="connsiteX76" fmla="*/ 78658 w 4043119"/>
              <a:gd name="connsiteY76" fmla="*/ 2802193 h 3557410"/>
              <a:gd name="connsiteX77" fmla="*/ 117987 w 4043119"/>
              <a:gd name="connsiteY77" fmla="*/ 2861187 h 3557410"/>
              <a:gd name="connsiteX78" fmla="*/ 157316 w 4043119"/>
              <a:gd name="connsiteY78" fmla="*/ 2930013 h 3557410"/>
              <a:gd name="connsiteX79" fmla="*/ 196645 w 4043119"/>
              <a:gd name="connsiteY79" fmla="*/ 2989006 h 3557410"/>
              <a:gd name="connsiteX80" fmla="*/ 226142 w 4043119"/>
              <a:gd name="connsiteY80" fmla="*/ 3028335 h 3557410"/>
              <a:gd name="connsiteX81" fmla="*/ 245807 w 4043119"/>
              <a:gd name="connsiteY81" fmla="*/ 3057832 h 3557410"/>
              <a:gd name="connsiteX82" fmla="*/ 275303 w 4043119"/>
              <a:gd name="connsiteY82" fmla="*/ 3077497 h 3557410"/>
              <a:gd name="connsiteX83" fmla="*/ 304800 w 4043119"/>
              <a:gd name="connsiteY83" fmla="*/ 3106993 h 3557410"/>
              <a:gd name="connsiteX84" fmla="*/ 344129 w 4043119"/>
              <a:gd name="connsiteY84" fmla="*/ 3175819 h 3557410"/>
              <a:gd name="connsiteX85" fmla="*/ 373626 w 4043119"/>
              <a:gd name="connsiteY85" fmla="*/ 3205316 h 3557410"/>
              <a:gd name="connsiteX86" fmla="*/ 452284 w 4043119"/>
              <a:gd name="connsiteY86" fmla="*/ 3283974 h 3557410"/>
              <a:gd name="connsiteX87" fmla="*/ 481781 w 4043119"/>
              <a:gd name="connsiteY87" fmla="*/ 3303639 h 3557410"/>
              <a:gd name="connsiteX88" fmla="*/ 530942 w 4043119"/>
              <a:gd name="connsiteY88" fmla="*/ 3313471 h 3557410"/>
              <a:gd name="connsiteX89" fmla="*/ 619432 w 4043119"/>
              <a:gd name="connsiteY89" fmla="*/ 3352800 h 3557410"/>
              <a:gd name="connsiteX90" fmla="*/ 717755 w 4043119"/>
              <a:gd name="connsiteY90" fmla="*/ 3392129 h 3557410"/>
              <a:gd name="connsiteX91" fmla="*/ 816078 w 4043119"/>
              <a:gd name="connsiteY91" fmla="*/ 3401961 h 3557410"/>
              <a:gd name="connsiteX92" fmla="*/ 845574 w 4043119"/>
              <a:gd name="connsiteY92" fmla="*/ 3411793 h 3557410"/>
              <a:gd name="connsiteX93" fmla="*/ 884903 w 4043119"/>
              <a:gd name="connsiteY93" fmla="*/ 3421626 h 3557410"/>
              <a:gd name="connsiteX94" fmla="*/ 924232 w 4043119"/>
              <a:gd name="connsiteY94" fmla="*/ 3441290 h 3557410"/>
              <a:gd name="connsiteX95" fmla="*/ 1022555 w 4043119"/>
              <a:gd name="connsiteY95" fmla="*/ 3460955 h 3557410"/>
              <a:gd name="connsiteX96" fmla="*/ 1140542 w 4043119"/>
              <a:gd name="connsiteY96" fmla="*/ 3480619 h 3557410"/>
              <a:gd name="connsiteX97" fmla="*/ 1238865 w 4043119"/>
              <a:gd name="connsiteY97" fmla="*/ 3470787 h 3557410"/>
              <a:gd name="connsiteX98" fmla="*/ 1268361 w 4043119"/>
              <a:gd name="connsiteY98" fmla="*/ 3460955 h 3557410"/>
              <a:gd name="connsiteX99" fmla="*/ 1347020 w 4043119"/>
              <a:gd name="connsiteY99" fmla="*/ 3451123 h 3557410"/>
              <a:gd name="connsiteX100" fmla="*/ 1406013 w 4043119"/>
              <a:gd name="connsiteY100" fmla="*/ 3431458 h 3557410"/>
              <a:gd name="connsiteX101" fmla="*/ 1622323 w 4043119"/>
              <a:gd name="connsiteY101" fmla="*/ 3352800 h 3557410"/>
              <a:gd name="connsiteX102" fmla="*/ 1907458 w 4043119"/>
              <a:gd name="connsiteY102" fmla="*/ 3303639 h 3557410"/>
              <a:gd name="connsiteX103" fmla="*/ 2271252 w 4043119"/>
              <a:gd name="connsiteY103" fmla="*/ 3293806 h 3557410"/>
              <a:gd name="connsiteX104" fmla="*/ 2300749 w 4043119"/>
              <a:gd name="connsiteY104" fmla="*/ 3283974 h 3557410"/>
              <a:gd name="connsiteX105" fmla="*/ 2644878 w 4043119"/>
              <a:gd name="connsiteY105" fmla="*/ 3342968 h 3557410"/>
              <a:gd name="connsiteX106" fmla="*/ 3052516 w 4043119"/>
              <a:gd name="connsiteY106" fmla="*/ 3510136 h 3557410"/>
              <a:gd name="connsiteX107" fmla="*/ 3482090 w 4043119"/>
              <a:gd name="connsiteY107" fmla="*/ 3554373 h 3557410"/>
              <a:gd name="connsiteX108" fmla="*/ 4043119 w 4043119"/>
              <a:gd name="connsiteY108" fmla="*/ 3434679 h 3557410"/>
              <a:gd name="connsiteX0" fmla="*/ 3972232 w 4043119"/>
              <a:gd name="connsiteY0" fmla="*/ 167148 h 3557410"/>
              <a:gd name="connsiteX1" fmla="*/ 3972232 w 4043119"/>
              <a:gd name="connsiteY1" fmla="*/ 167148 h 3557410"/>
              <a:gd name="connsiteX2" fmla="*/ 3883742 w 4043119"/>
              <a:gd name="connsiteY2" fmla="*/ 157316 h 3557410"/>
              <a:gd name="connsiteX3" fmla="*/ 3470787 w 4043119"/>
              <a:gd name="connsiteY3" fmla="*/ 176981 h 3557410"/>
              <a:gd name="connsiteX4" fmla="*/ 3441291 w 4043119"/>
              <a:gd name="connsiteY4" fmla="*/ 186813 h 3557410"/>
              <a:gd name="connsiteX5" fmla="*/ 3126658 w 4043119"/>
              <a:gd name="connsiteY5" fmla="*/ 186813 h 3557410"/>
              <a:gd name="connsiteX6" fmla="*/ 2949678 w 4043119"/>
              <a:gd name="connsiteY6" fmla="*/ 176981 h 3557410"/>
              <a:gd name="connsiteX7" fmla="*/ 2861187 w 4043119"/>
              <a:gd name="connsiteY7" fmla="*/ 157316 h 3557410"/>
              <a:gd name="connsiteX8" fmla="*/ 2831691 w 4043119"/>
              <a:gd name="connsiteY8" fmla="*/ 127819 h 3557410"/>
              <a:gd name="connsiteX9" fmla="*/ 2802194 w 4043119"/>
              <a:gd name="connsiteY9" fmla="*/ 108155 h 3557410"/>
              <a:gd name="connsiteX10" fmla="*/ 2772697 w 4043119"/>
              <a:gd name="connsiteY10" fmla="*/ 78658 h 3557410"/>
              <a:gd name="connsiteX11" fmla="*/ 2743200 w 4043119"/>
              <a:gd name="connsiteY11" fmla="*/ 58993 h 3557410"/>
              <a:gd name="connsiteX12" fmla="*/ 2713703 w 4043119"/>
              <a:gd name="connsiteY12" fmla="*/ 29497 h 3557410"/>
              <a:gd name="connsiteX13" fmla="*/ 2674374 w 4043119"/>
              <a:gd name="connsiteY13" fmla="*/ 19664 h 3557410"/>
              <a:gd name="connsiteX14" fmla="*/ 2615381 w 4043119"/>
              <a:gd name="connsiteY14" fmla="*/ 0 h 3557410"/>
              <a:gd name="connsiteX15" fmla="*/ 2241755 w 4043119"/>
              <a:gd name="connsiteY15" fmla="*/ 9832 h 3557410"/>
              <a:gd name="connsiteX16" fmla="*/ 2153265 w 4043119"/>
              <a:gd name="connsiteY16" fmla="*/ 29497 h 3557410"/>
              <a:gd name="connsiteX17" fmla="*/ 2104103 w 4043119"/>
              <a:gd name="connsiteY17" fmla="*/ 39329 h 3557410"/>
              <a:gd name="connsiteX18" fmla="*/ 2045110 w 4043119"/>
              <a:gd name="connsiteY18" fmla="*/ 58993 h 3557410"/>
              <a:gd name="connsiteX19" fmla="*/ 1936955 w 4043119"/>
              <a:gd name="connsiteY19" fmla="*/ 78658 h 3557410"/>
              <a:gd name="connsiteX20" fmla="*/ 1897626 w 4043119"/>
              <a:gd name="connsiteY20" fmla="*/ 108155 h 3557410"/>
              <a:gd name="connsiteX21" fmla="*/ 1868129 w 4043119"/>
              <a:gd name="connsiteY21" fmla="*/ 117987 h 3557410"/>
              <a:gd name="connsiteX22" fmla="*/ 1828800 w 4043119"/>
              <a:gd name="connsiteY22" fmla="*/ 137652 h 3557410"/>
              <a:gd name="connsiteX23" fmla="*/ 1769807 w 4043119"/>
              <a:gd name="connsiteY23" fmla="*/ 167148 h 3557410"/>
              <a:gd name="connsiteX24" fmla="*/ 1740310 w 4043119"/>
              <a:gd name="connsiteY24" fmla="*/ 186813 h 3557410"/>
              <a:gd name="connsiteX25" fmla="*/ 1700981 w 4043119"/>
              <a:gd name="connsiteY25" fmla="*/ 196645 h 3557410"/>
              <a:gd name="connsiteX26" fmla="*/ 1641987 w 4043119"/>
              <a:gd name="connsiteY26" fmla="*/ 235974 h 3557410"/>
              <a:gd name="connsiteX27" fmla="*/ 1553497 w 4043119"/>
              <a:gd name="connsiteY27" fmla="*/ 285135 h 3557410"/>
              <a:gd name="connsiteX28" fmla="*/ 1484671 w 4043119"/>
              <a:gd name="connsiteY28" fmla="*/ 334297 h 3557410"/>
              <a:gd name="connsiteX29" fmla="*/ 1425678 w 4043119"/>
              <a:gd name="connsiteY29" fmla="*/ 373626 h 3557410"/>
              <a:gd name="connsiteX30" fmla="*/ 1406013 w 4043119"/>
              <a:gd name="connsiteY30" fmla="*/ 403123 h 3557410"/>
              <a:gd name="connsiteX31" fmla="*/ 1376516 w 4043119"/>
              <a:gd name="connsiteY31" fmla="*/ 432619 h 3557410"/>
              <a:gd name="connsiteX32" fmla="*/ 1337187 w 4043119"/>
              <a:gd name="connsiteY32" fmla="*/ 511277 h 3557410"/>
              <a:gd name="connsiteX33" fmla="*/ 1317523 w 4043119"/>
              <a:gd name="connsiteY33" fmla="*/ 550606 h 3557410"/>
              <a:gd name="connsiteX34" fmla="*/ 1307691 w 4043119"/>
              <a:gd name="connsiteY34" fmla="*/ 580103 h 3557410"/>
              <a:gd name="connsiteX35" fmla="*/ 1278194 w 4043119"/>
              <a:gd name="connsiteY35" fmla="*/ 599768 h 3557410"/>
              <a:gd name="connsiteX36" fmla="*/ 1229032 w 4043119"/>
              <a:gd name="connsiteY36" fmla="*/ 629264 h 3557410"/>
              <a:gd name="connsiteX37" fmla="*/ 1179871 w 4043119"/>
              <a:gd name="connsiteY37" fmla="*/ 668593 h 3557410"/>
              <a:gd name="connsiteX38" fmla="*/ 1150374 w 4043119"/>
              <a:gd name="connsiteY38" fmla="*/ 678426 h 3557410"/>
              <a:gd name="connsiteX39" fmla="*/ 1111045 w 4043119"/>
              <a:gd name="connsiteY39" fmla="*/ 698090 h 3557410"/>
              <a:gd name="connsiteX40" fmla="*/ 1081549 w 4043119"/>
              <a:gd name="connsiteY40" fmla="*/ 707923 h 3557410"/>
              <a:gd name="connsiteX41" fmla="*/ 1032387 w 4043119"/>
              <a:gd name="connsiteY41" fmla="*/ 727587 h 3557410"/>
              <a:gd name="connsiteX42" fmla="*/ 904568 w 4043119"/>
              <a:gd name="connsiteY42" fmla="*/ 786581 h 3557410"/>
              <a:gd name="connsiteX43" fmla="*/ 865239 w 4043119"/>
              <a:gd name="connsiteY43" fmla="*/ 796413 h 3557410"/>
              <a:gd name="connsiteX44" fmla="*/ 786581 w 4043119"/>
              <a:gd name="connsiteY44" fmla="*/ 825910 h 3557410"/>
              <a:gd name="connsiteX45" fmla="*/ 688258 w 4043119"/>
              <a:gd name="connsiteY45" fmla="*/ 914400 h 3557410"/>
              <a:gd name="connsiteX46" fmla="*/ 629265 w 4043119"/>
              <a:gd name="connsiteY46" fmla="*/ 983226 h 3557410"/>
              <a:gd name="connsiteX47" fmla="*/ 609600 w 4043119"/>
              <a:gd name="connsiteY47" fmla="*/ 1012723 h 3557410"/>
              <a:gd name="connsiteX48" fmla="*/ 550607 w 4043119"/>
              <a:gd name="connsiteY48" fmla="*/ 1052052 h 3557410"/>
              <a:gd name="connsiteX49" fmla="*/ 530942 w 4043119"/>
              <a:gd name="connsiteY49" fmla="*/ 1091381 h 3557410"/>
              <a:gd name="connsiteX50" fmla="*/ 501445 w 4043119"/>
              <a:gd name="connsiteY50" fmla="*/ 1111045 h 3557410"/>
              <a:gd name="connsiteX51" fmla="*/ 491613 w 4043119"/>
              <a:gd name="connsiteY51" fmla="*/ 1140542 h 3557410"/>
              <a:gd name="connsiteX52" fmla="*/ 462116 w 4043119"/>
              <a:gd name="connsiteY52" fmla="*/ 1170039 h 3557410"/>
              <a:gd name="connsiteX53" fmla="*/ 383458 w 4043119"/>
              <a:gd name="connsiteY53" fmla="*/ 1268361 h 3557410"/>
              <a:gd name="connsiteX54" fmla="*/ 383458 w 4043119"/>
              <a:gd name="connsiteY54" fmla="*/ 1268361 h 3557410"/>
              <a:gd name="connsiteX55" fmla="*/ 344129 w 4043119"/>
              <a:gd name="connsiteY55" fmla="*/ 1327355 h 3557410"/>
              <a:gd name="connsiteX56" fmla="*/ 314632 w 4043119"/>
              <a:gd name="connsiteY56" fmla="*/ 1356852 h 3557410"/>
              <a:gd name="connsiteX57" fmla="*/ 255639 w 4043119"/>
              <a:gd name="connsiteY57" fmla="*/ 1455174 h 3557410"/>
              <a:gd name="connsiteX58" fmla="*/ 235974 w 4043119"/>
              <a:gd name="connsiteY58" fmla="*/ 1484671 h 3557410"/>
              <a:gd name="connsiteX59" fmla="*/ 196645 w 4043119"/>
              <a:gd name="connsiteY59" fmla="*/ 1563329 h 3557410"/>
              <a:gd name="connsiteX60" fmla="*/ 167149 w 4043119"/>
              <a:gd name="connsiteY60" fmla="*/ 1661652 h 3557410"/>
              <a:gd name="connsiteX61" fmla="*/ 147484 w 4043119"/>
              <a:gd name="connsiteY61" fmla="*/ 1700981 h 3557410"/>
              <a:gd name="connsiteX62" fmla="*/ 127820 w 4043119"/>
              <a:gd name="connsiteY62" fmla="*/ 1779639 h 3557410"/>
              <a:gd name="connsiteX63" fmla="*/ 117987 w 4043119"/>
              <a:gd name="connsiteY63" fmla="*/ 1818968 h 3557410"/>
              <a:gd name="connsiteX64" fmla="*/ 98323 w 4043119"/>
              <a:gd name="connsiteY64" fmla="*/ 1936955 h 3557410"/>
              <a:gd name="connsiteX65" fmla="*/ 88491 w 4043119"/>
              <a:gd name="connsiteY65" fmla="*/ 2133600 h 3557410"/>
              <a:gd name="connsiteX66" fmla="*/ 78658 w 4043119"/>
              <a:gd name="connsiteY66" fmla="*/ 2163097 h 3557410"/>
              <a:gd name="connsiteX67" fmla="*/ 68826 w 4043119"/>
              <a:gd name="connsiteY67" fmla="*/ 2202426 h 3557410"/>
              <a:gd name="connsiteX68" fmla="*/ 49161 w 4043119"/>
              <a:gd name="connsiteY68" fmla="*/ 2261419 h 3557410"/>
              <a:gd name="connsiteX69" fmla="*/ 39329 w 4043119"/>
              <a:gd name="connsiteY69" fmla="*/ 2290916 h 3557410"/>
              <a:gd name="connsiteX70" fmla="*/ 29497 w 4043119"/>
              <a:gd name="connsiteY70" fmla="*/ 2330245 h 3557410"/>
              <a:gd name="connsiteX71" fmla="*/ 19665 w 4043119"/>
              <a:gd name="connsiteY71" fmla="*/ 2359742 h 3557410"/>
              <a:gd name="connsiteX72" fmla="*/ 0 w 4043119"/>
              <a:gd name="connsiteY72" fmla="*/ 2467897 h 3557410"/>
              <a:gd name="connsiteX73" fmla="*/ 19665 w 4043119"/>
              <a:gd name="connsiteY73" fmla="*/ 2664542 h 3557410"/>
              <a:gd name="connsiteX74" fmla="*/ 39329 w 4043119"/>
              <a:gd name="connsiteY74" fmla="*/ 2733368 h 3557410"/>
              <a:gd name="connsiteX75" fmla="*/ 68826 w 4043119"/>
              <a:gd name="connsiteY75" fmla="*/ 2772697 h 3557410"/>
              <a:gd name="connsiteX76" fmla="*/ 78658 w 4043119"/>
              <a:gd name="connsiteY76" fmla="*/ 2802193 h 3557410"/>
              <a:gd name="connsiteX77" fmla="*/ 117987 w 4043119"/>
              <a:gd name="connsiteY77" fmla="*/ 2861187 h 3557410"/>
              <a:gd name="connsiteX78" fmla="*/ 157316 w 4043119"/>
              <a:gd name="connsiteY78" fmla="*/ 2930013 h 3557410"/>
              <a:gd name="connsiteX79" fmla="*/ 196645 w 4043119"/>
              <a:gd name="connsiteY79" fmla="*/ 2989006 h 3557410"/>
              <a:gd name="connsiteX80" fmla="*/ 226142 w 4043119"/>
              <a:gd name="connsiteY80" fmla="*/ 3028335 h 3557410"/>
              <a:gd name="connsiteX81" fmla="*/ 245807 w 4043119"/>
              <a:gd name="connsiteY81" fmla="*/ 3057832 h 3557410"/>
              <a:gd name="connsiteX82" fmla="*/ 275303 w 4043119"/>
              <a:gd name="connsiteY82" fmla="*/ 3077497 h 3557410"/>
              <a:gd name="connsiteX83" fmla="*/ 304800 w 4043119"/>
              <a:gd name="connsiteY83" fmla="*/ 3106993 h 3557410"/>
              <a:gd name="connsiteX84" fmla="*/ 344129 w 4043119"/>
              <a:gd name="connsiteY84" fmla="*/ 3175819 h 3557410"/>
              <a:gd name="connsiteX85" fmla="*/ 373626 w 4043119"/>
              <a:gd name="connsiteY85" fmla="*/ 3205316 h 3557410"/>
              <a:gd name="connsiteX86" fmla="*/ 452284 w 4043119"/>
              <a:gd name="connsiteY86" fmla="*/ 3283974 h 3557410"/>
              <a:gd name="connsiteX87" fmla="*/ 481781 w 4043119"/>
              <a:gd name="connsiteY87" fmla="*/ 3303639 h 3557410"/>
              <a:gd name="connsiteX88" fmla="*/ 530942 w 4043119"/>
              <a:gd name="connsiteY88" fmla="*/ 3313471 h 3557410"/>
              <a:gd name="connsiteX89" fmla="*/ 619432 w 4043119"/>
              <a:gd name="connsiteY89" fmla="*/ 3352800 h 3557410"/>
              <a:gd name="connsiteX90" fmla="*/ 717755 w 4043119"/>
              <a:gd name="connsiteY90" fmla="*/ 3392129 h 3557410"/>
              <a:gd name="connsiteX91" fmla="*/ 816078 w 4043119"/>
              <a:gd name="connsiteY91" fmla="*/ 3401961 h 3557410"/>
              <a:gd name="connsiteX92" fmla="*/ 845574 w 4043119"/>
              <a:gd name="connsiteY92" fmla="*/ 3411793 h 3557410"/>
              <a:gd name="connsiteX93" fmla="*/ 884903 w 4043119"/>
              <a:gd name="connsiteY93" fmla="*/ 3421626 h 3557410"/>
              <a:gd name="connsiteX94" fmla="*/ 924232 w 4043119"/>
              <a:gd name="connsiteY94" fmla="*/ 3441290 h 3557410"/>
              <a:gd name="connsiteX95" fmla="*/ 1022555 w 4043119"/>
              <a:gd name="connsiteY95" fmla="*/ 3460955 h 3557410"/>
              <a:gd name="connsiteX96" fmla="*/ 1140542 w 4043119"/>
              <a:gd name="connsiteY96" fmla="*/ 3480619 h 3557410"/>
              <a:gd name="connsiteX97" fmla="*/ 1238865 w 4043119"/>
              <a:gd name="connsiteY97" fmla="*/ 3470787 h 3557410"/>
              <a:gd name="connsiteX98" fmla="*/ 1268361 w 4043119"/>
              <a:gd name="connsiteY98" fmla="*/ 3460955 h 3557410"/>
              <a:gd name="connsiteX99" fmla="*/ 1406013 w 4043119"/>
              <a:gd name="connsiteY99" fmla="*/ 3431458 h 3557410"/>
              <a:gd name="connsiteX100" fmla="*/ 1622323 w 4043119"/>
              <a:gd name="connsiteY100" fmla="*/ 3352800 h 3557410"/>
              <a:gd name="connsiteX101" fmla="*/ 1907458 w 4043119"/>
              <a:gd name="connsiteY101" fmla="*/ 3303639 h 3557410"/>
              <a:gd name="connsiteX102" fmla="*/ 2271252 w 4043119"/>
              <a:gd name="connsiteY102" fmla="*/ 3293806 h 3557410"/>
              <a:gd name="connsiteX103" fmla="*/ 2300749 w 4043119"/>
              <a:gd name="connsiteY103" fmla="*/ 3283974 h 3557410"/>
              <a:gd name="connsiteX104" fmla="*/ 2644878 w 4043119"/>
              <a:gd name="connsiteY104" fmla="*/ 3342968 h 3557410"/>
              <a:gd name="connsiteX105" fmla="*/ 3052516 w 4043119"/>
              <a:gd name="connsiteY105" fmla="*/ 3510136 h 3557410"/>
              <a:gd name="connsiteX106" fmla="*/ 3482090 w 4043119"/>
              <a:gd name="connsiteY106" fmla="*/ 3554373 h 3557410"/>
              <a:gd name="connsiteX107" fmla="*/ 4043119 w 4043119"/>
              <a:gd name="connsiteY107" fmla="*/ 3434679 h 3557410"/>
              <a:gd name="connsiteX0" fmla="*/ 3972232 w 4043119"/>
              <a:gd name="connsiteY0" fmla="*/ 167148 h 3557410"/>
              <a:gd name="connsiteX1" fmla="*/ 3972232 w 4043119"/>
              <a:gd name="connsiteY1" fmla="*/ 167148 h 3557410"/>
              <a:gd name="connsiteX2" fmla="*/ 3883742 w 4043119"/>
              <a:gd name="connsiteY2" fmla="*/ 157316 h 3557410"/>
              <a:gd name="connsiteX3" fmla="*/ 3470787 w 4043119"/>
              <a:gd name="connsiteY3" fmla="*/ 176981 h 3557410"/>
              <a:gd name="connsiteX4" fmla="*/ 3441291 w 4043119"/>
              <a:gd name="connsiteY4" fmla="*/ 186813 h 3557410"/>
              <a:gd name="connsiteX5" fmla="*/ 3126658 w 4043119"/>
              <a:gd name="connsiteY5" fmla="*/ 186813 h 3557410"/>
              <a:gd name="connsiteX6" fmla="*/ 2949678 w 4043119"/>
              <a:gd name="connsiteY6" fmla="*/ 176981 h 3557410"/>
              <a:gd name="connsiteX7" fmla="*/ 2861187 w 4043119"/>
              <a:gd name="connsiteY7" fmla="*/ 157316 h 3557410"/>
              <a:gd name="connsiteX8" fmla="*/ 2831691 w 4043119"/>
              <a:gd name="connsiteY8" fmla="*/ 127819 h 3557410"/>
              <a:gd name="connsiteX9" fmla="*/ 2802194 w 4043119"/>
              <a:gd name="connsiteY9" fmla="*/ 108155 h 3557410"/>
              <a:gd name="connsiteX10" fmla="*/ 2772697 w 4043119"/>
              <a:gd name="connsiteY10" fmla="*/ 78658 h 3557410"/>
              <a:gd name="connsiteX11" fmla="*/ 2743200 w 4043119"/>
              <a:gd name="connsiteY11" fmla="*/ 58993 h 3557410"/>
              <a:gd name="connsiteX12" fmla="*/ 2713703 w 4043119"/>
              <a:gd name="connsiteY12" fmla="*/ 29497 h 3557410"/>
              <a:gd name="connsiteX13" fmla="*/ 2674374 w 4043119"/>
              <a:gd name="connsiteY13" fmla="*/ 19664 h 3557410"/>
              <a:gd name="connsiteX14" fmla="*/ 2615381 w 4043119"/>
              <a:gd name="connsiteY14" fmla="*/ 0 h 3557410"/>
              <a:gd name="connsiteX15" fmla="*/ 2241755 w 4043119"/>
              <a:gd name="connsiteY15" fmla="*/ 9832 h 3557410"/>
              <a:gd name="connsiteX16" fmla="*/ 2153265 w 4043119"/>
              <a:gd name="connsiteY16" fmla="*/ 29497 h 3557410"/>
              <a:gd name="connsiteX17" fmla="*/ 2104103 w 4043119"/>
              <a:gd name="connsiteY17" fmla="*/ 39329 h 3557410"/>
              <a:gd name="connsiteX18" fmla="*/ 2045110 w 4043119"/>
              <a:gd name="connsiteY18" fmla="*/ 58993 h 3557410"/>
              <a:gd name="connsiteX19" fmla="*/ 1936955 w 4043119"/>
              <a:gd name="connsiteY19" fmla="*/ 78658 h 3557410"/>
              <a:gd name="connsiteX20" fmla="*/ 1897626 w 4043119"/>
              <a:gd name="connsiteY20" fmla="*/ 108155 h 3557410"/>
              <a:gd name="connsiteX21" fmla="*/ 1868129 w 4043119"/>
              <a:gd name="connsiteY21" fmla="*/ 117987 h 3557410"/>
              <a:gd name="connsiteX22" fmla="*/ 1828800 w 4043119"/>
              <a:gd name="connsiteY22" fmla="*/ 137652 h 3557410"/>
              <a:gd name="connsiteX23" fmla="*/ 1769807 w 4043119"/>
              <a:gd name="connsiteY23" fmla="*/ 167148 h 3557410"/>
              <a:gd name="connsiteX24" fmla="*/ 1740310 w 4043119"/>
              <a:gd name="connsiteY24" fmla="*/ 186813 h 3557410"/>
              <a:gd name="connsiteX25" fmla="*/ 1700981 w 4043119"/>
              <a:gd name="connsiteY25" fmla="*/ 196645 h 3557410"/>
              <a:gd name="connsiteX26" fmla="*/ 1641987 w 4043119"/>
              <a:gd name="connsiteY26" fmla="*/ 235974 h 3557410"/>
              <a:gd name="connsiteX27" fmla="*/ 1553497 w 4043119"/>
              <a:gd name="connsiteY27" fmla="*/ 285135 h 3557410"/>
              <a:gd name="connsiteX28" fmla="*/ 1484671 w 4043119"/>
              <a:gd name="connsiteY28" fmla="*/ 334297 h 3557410"/>
              <a:gd name="connsiteX29" fmla="*/ 1425678 w 4043119"/>
              <a:gd name="connsiteY29" fmla="*/ 373626 h 3557410"/>
              <a:gd name="connsiteX30" fmla="*/ 1406013 w 4043119"/>
              <a:gd name="connsiteY30" fmla="*/ 403123 h 3557410"/>
              <a:gd name="connsiteX31" fmla="*/ 1376516 w 4043119"/>
              <a:gd name="connsiteY31" fmla="*/ 432619 h 3557410"/>
              <a:gd name="connsiteX32" fmla="*/ 1337187 w 4043119"/>
              <a:gd name="connsiteY32" fmla="*/ 511277 h 3557410"/>
              <a:gd name="connsiteX33" fmla="*/ 1317523 w 4043119"/>
              <a:gd name="connsiteY33" fmla="*/ 550606 h 3557410"/>
              <a:gd name="connsiteX34" fmla="*/ 1307691 w 4043119"/>
              <a:gd name="connsiteY34" fmla="*/ 580103 h 3557410"/>
              <a:gd name="connsiteX35" fmla="*/ 1278194 w 4043119"/>
              <a:gd name="connsiteY35" fmla="*/ 599768 h 3557410"/>
              <a:gd name="connsiteX36" fmla="*/ 1229032 w 4043119"/>
              <a:gd name="connsiteY36" fmla="*/ 629264 h 3557410"/>
              <a:gd name="connsiteX37" fmla="*/ 1179871 w 4043119"/>
              <a:gd name="connsiteY37" fmla="*/ 668593 h 3557410"/>
              <a:gd name="connsiteX38" fmla="*/ 1150374 w 4043119"/>
              <a:gd name="connsiteY38" fmla="*/ 678426 h 3557410"/>
              <a:gd name="connsiteX39" fmla="*/ 1111045 w 4043119"/>
              <a:gd name="connsiteY39" fmla="*/ 698090 h 3557410"/>
              <a:gd name="connsiteX40" fmla="*/ 1081549 w 4043119"/>
              <a:gd name="connsiteY40" fmla="*/ 707923 h 3557410"/>
              <a:gd name="connsiteX41" fmla="*/ 1032387 w 4043119"/>
              <a:gd name="connsiteY41" fmla="*/ 727587 h 3557410"/>
              <a:gd name="connsiteX42" fmla="*/ 904568 w 4043119"/>
              <a:gd name="connsiteY42" fmla="*/ 786581 h 3557410"/>
              <a:gd name="connsiteX43" fmla="*/ 865239 w 4043119"/>
              <a:gd name="connsiteY43" fmla="*/ 796413 h 3557410"/>
              <a:gd name="connsiteX44" fmla="*/ 786581 w 4043119"/>
              <a:gd name="connsiteY44" fmla="*/ 825910 h 3557410"/>
              <a:gd name="connsiteX45" fmla="*/ 688258 w 4043119"/>
              <a:gd name="connsiteY45" fmla="*/ 914400 h 3557410"/>
              <a:gd name="connsiteX46" fmla="*/ 629265 w 4043119"/>
              <a:gd name="connsiteY46" fmla="*/ 983226 h 3557410"/>
              <a:gd name="connsiteX47" fmla="*/ 609600 w 4043119"/>
              <a:gd name="connsiteY47" fmla="*/ 1012723 h 3557410"/>
              <a:gd name="connsiteX48" fmla="*/ 550607 w 4043119"/>
              <a:gd name="connsiteY48" fmla="*/ 1052052 h 3557410"/>
              <a:gd name="connsiteX49" fmla="*/ 530942 w 4043119"/>
              <a:gd name="connsiteY49" fmla="*/ 1091381 h 3557410"/>
              <a:gd name="connsiteX50" fmla="*/ 501445 w 4043119"/>
              <a:gd name="connsiteY50" fmla="*/ 1111045 h 3557410"/>
              <a:gd name="connsiteX51" fmla="*/ 491613 w 4043119"/>
              <a:gd name="connsiteY51" fmla="*/ 1140542 h 3557410"/>
              <a:gd name="connsiteX52" fmla="*/ 462116 w 4043119"/>
              <a:gd name="connsiteY52" fmla="*/ 1170039 h 3557410"/>
              <a:gd name="connsiteX53" fmla="*/ 383458 w 4043119"/>
              <a:gd name="connsiteY53" fmla="*/ 1268361 h 3557410"/>
              <a:gd name="connsiteX54" fmla="*/ 383458 w 4043119"/>
              <a:gd name="connsiteY54" fmla="*/ 1268361 h 3557410"/>
              <a:gd name="connsiteX55" fmla="*/ 344129 w 4043119"/>
              <a:gd name="connsiteY55" fmla="*/ 1327355 h 3557410"/>
              <a:gd name="connsiteX56" fmla="*/ 314632 w 4043119"/>
              <a:gd name="connsiteY56" fmla="*/ 1356852 h 3557410"/>
              <a:gd name="connsiteX57" fmla="*/ 255639 w 4043119"/>
              <a:gd name="connsiteY57" fmla="*/ 1455174 h 3557410"/>
              <a:gd name="connsiteX58" fmla="*/ 235974 w 4043119"/>
              <a:gd name="connsiteY58" fmla="*/ 1484671 h 3557410"/>
              <a:gd name="connsiteX59" fmla="*/ 196645 w 4043119"/>
              <a:gd name="connsiteY59" fmla="*/ 1563329 h 3557410"/>
              <a:gd name="connsiteX60" fmla="*/ 167149 w 4043119"/>
              <a:gd name="connsiteY60" fmla="*/ 1661652 h 3557410"/>
              <a:gd name="connsiteX61" fmla="*/ 147484 w 4043119"/>
              <a:gd name="connsiteY61" fmla="*/ 1700981 h 3557410"/>
              <a:gd name="connsiteX62" fmla="*/ 127820 w 4043119"/>
              <a:gd name="connsiteY62" fmla="*/ 1779639 h 3557410"/>
              <a:gd name="connsiteX63" fmla="*/ 117987 w 4043119"/>
              <a:gd name="connsiteY63" fmla="*/ 1818968 h 3557410"/>
              <a:gd name="connsiteX64" fmla="*/ 98323 w 4043119"/>
              <a:gd name="connsiteY64" fmla="*/ 1936955 h 3557410"/>
              <a:gd name="connsiteX65" fmla="*/ 88491 w 4043119"/>
              <a:gd name="connsiteY65" fmla="*/ 2133600 h 3557410"/>
              <a:gd name="connsiteX66" fmla="*/ 78658 w 4043119"/>
              <a:gd name="connsiteY66" fmla="*/ 2163097 h 3557410"/>
              <a:gd name="connsiteX67" fmla="*/ 68826 w 4043119"/>
              <a:gd name="connsiteY67" fmla="*/ 2202426 h 3557410"/>
              <a:gd name="connsiteX68" fmla="*/ 49161 w 4043119"/>
              <a:gd name="connsiteY68" fmla="*/ 2261419 h 3557410"/>
              <a:gd name="connsiteX69" fmla="*/ 39329 w 4043119"/>
              <a:gd name="connsiteY69" fmla="*/ 2290916 h 3557410"/>
              <a:gd name="connsiteX70" fmla="*/ 29497 w 4043119"/>
              <a:gd name="connsiteY70" fmla="*/ 2330245 h 3557410"/>
              <a:gd name="connsiteX71" fmla="*/ 19665 w 4043119"/>
              <a:gd name="connsiteY71" fmla="*/ 2359742 h 3557410"/>
              <a:gd name="connsiteX72" fmla="*/ 0 w 4043119"/>
              <a:gd name="connsiteY72" fmla="*/ 2467897 h 3557410"/>
              <a:gd name="connsiteX73" fmla="*/ 19665 w 4043119"/>
              <a:gd name="connsiteY73" fmla="*/ 2664542 h 3557410"/>
              <a:gd name="connsiteX74" fmla="*/ 39329 w 4043119"/>
              <a:gd name="connsiteY74" fmla="*/ 2733368 h 3557410"/>
              <a:gd name="connsiteX75" fmla="*/ 68826 w 4043119"/>
              <a:gd name="connsiteY75" fmla="*/ 2772697 h 3557410"/>
              <a:gd name="connsiteX76" fmla="*/ 78658 w 4043119"/>
              <a:gd name="connsiteY76" fmla="*/ 2802193 h 3557410"/>
              <a:gd name="connsiteX77" fmla="*/ 117987 w 4043119"/>
              <a:gd name="connsiteY77" fmla="*/ 2861187 h 3557410"/>
              <a:gd name="connsiteX78" fmla="*/ 157316 w 4043119"/>
              <a:gd name="connsiteY78" fmla="*/ 2930013 h 3557410"/>
              <a:gd name="connsiteX79" fmla="*/ 196645 w 4043119"/>
              <a:gd name="connsiteY79" fmla="*/ 2989006 h 3557410"/>
              <a:gd name="connsiteX80" fmla="*/ 226142 w 4043119"/>
              <a:gd name="connsiteY80" fmla="*/ 3028335 h 3557410"/>
              <a:gd name="connsiteX81" fmla="*/ 245807 w 4043119"/>
              <a:gd name="connsiteY81" fmla="*/ 3057832 h 3557410"/>
              <a:gd name="connsiteX82" fmla="*/ 275303 w 4043119"/>
              <a:gd name="connsiteY82" fmla="*/ 3077497 h 3557410"/>
              <a:gd name="connsiteX83" fmla="*/ 304800 w 4043119"/>
              <a:gd name="connsiteY83" fmla="*/ 3106993 h 3557410"/>
              <a:gd name="connsiteX84" fmla="*/ 344129 w 4043119"/>
              <a:gd name="connsiteY84" fmla="*/ 3175819 h 3557410"/>
              <a:gd name="connsiteX85" fmla="*/ 373626 w 4043119"/>
              <a:gd name="connsiteY85" fmla="*/ 3205316 h 3557410"/>
              <a:gd name="connsiteX86" fmla="*/ 452284 w 4043119"/>
              <a:gd name="connsiteY86" fmla="*/ 3283974 h 3557410"/>
              <a:gd name="connsiteX87" fmla="*/ 481781 w 4043119"/>
              <a:gd name="connsiteY87" fmla="*/ 3303639 h 3557410"/>
              <a:gd name="connsiteX88" fmla="*/ 530942 w 4043119"/>
              <a:gd name="connsiteY88" fmla="*/ 3313471 h 3557410"/>
              <a:gd name="connsiteX89" fmla="*/ 619432 w 4043119"/>
              <a:gd name="connsiteY89" fmla="*/ 3352800 h 3557410"/>
              <a:gd name="connsiteX90" fmla="*/ 717755 w 4043119"/>
              <a:gd name="connsiteY90" fmla="*/ 3392129 h 3557410"/>
              <a:gd name="connsiteX91" fmla="*/ 816078 w 4043119"/>
              <a:gd name="connsiteY91" fmla="*/ 3401961 h 3557410"/>
              <a:gd name="connsiteX92" fmla="*/ 845574 w 4043119"/>
              <a:gd name="connsiteY92" fmla="*/ 3411793 h 3557410"/>
              <a:gd name="connsiteX93" fmla="*/ 884903 w 4043119"/>
              <a:gd name="connsiteY93" fmla="*/ 3421626 h 3557410"/>
              <a:gd name="connsiteX94" fmla="*/ 924232 w 4043119"/>
              <a:gd name="connsiteY94" fmla="*/ 3441290 h 3557410"/>
              <a:gd name="connsiteX95" fmla="*/ 1022555 w 4043119"/>
              <a:gd name="connsiteY95" fmla="*/ 3460955 h 3557410"/>
              <a:gd name="connsiteX96" fmla="*/ 1140542 w 4043119"/>
              <a:gd name="connsiteY96" fmla="*/ 3480619 h 3557410"/>
              <a:gd name="connsiteX97" fmla="*/ 1238865 w 4043119"/>
              <a:gd name="connsiteY97" fmla="*/ 3470787 h 3557410"/>
              <a:gd name="connsiteX98" fmla="*/ 1406013 w 4043119"/>
              <a:gd name="connsiteY98" fmla="*/ 3431458 h 3557410"/>
              <a:gd name="connsiteX99" fmla="*/ 1622323 w 4043119"/>
              <a:gd name="connsiteY99" fmla="*/ 3352800 h 3557410"/>
              <a:gd name="connsiteX100" fmla="*/ 1907458 w 4043119"/>
              <a:gd name="connsiteY100" fmla="*/ 3303639 h 3557410"/>
              <a:gd name="connsiteX101" fmla="*/ 2271252 w 4043119"/>
              <a:gd name="connsiteY101" fmla="*/ 3293806 h 3557410"/>
              <a:gd name="connsiteX102" fmla="*/ 2300749 w 4043119"/>
              <a:gd name="connsiteY102" fmla="*/ 3283974 h 3557410"/>
              <a:gd name="connsiteX103" fmla="*/ 2644878 w 4043119"/>
              <a:gd name="connsiteY103" fmla="*/ 3342968 h 3557410"/>
              <a:gd name="connsiteX104" fmla="*/ 3052516 w 4043119"/>
              <a:gd name="connsiteY104" fmla="*/ 3510136 h 3557410"/>
              <a:gd name="connsiteX105" fmla="*/ 3482090 w 4043119"/>
              <a:gd name="connsiteY105" fmla="*/ 3554373 h 3557410"/>
              <a:gd name="connsiteX106" fmla="*/ 4043119 w 4043119"/>
              <a:gd name="connsiteY106" fmla="*/ 3434679 h 3557410"/>
              <a:gd name="connsiteX0" fmla="*/ 3972232 w 4043119"/>
              <a:gd name="connsiteY0" fmla="*/ 167148 h 3557410"/>
              <a:gd name="connsiteX1" fmla="*/ 3972232 w 4043119"/>
              <a:gd name="connsiteY1" fmla="*/ 167148 h 3557410"/>
              <a:gd name="connsiteX2" fmla="*/ 3883742 w 4043119"/>
              <a:gd name="connsiteY2" fmla="*/ 157316 h 3557410"/>
              <a:gd name="connsiteX3" fmla="*/ 3470787 w 4043119"/>
              <a:gd name="connsiteY3" fmla="*/ 176981 h 3557410"/>
              <a:gd name="connsiteX4" fmla="*/ 3441291 w 4043119"/>
              <a:gd name="connsiteY4" fmla="*/ 186813 h 3557410"/>
              <a:gd name="connsiteX5" fmla="*/ 3126658 w 4043119"/>
              <a:gd name="connsiteY5" fmla="*/ 186813 h 3557410"/>
              <a:gd name="connsiteX6" fmla="*/ 2949678 w 4043119"/>
              <a:gd name="connsiteY6" fmla="*/ 176981 h 3557410"/>
              <a:gd name="connsiteX7" fmla="*/ 2861187 w 4043119"/>
              <a:gd name="connsiteY7" fmla="*/ 157316 h 3557410"/>
              <a:gd name="connsiteX8" fmla="*/ 2831691 w 4043119"/>
              <a:gd name="connsiteY8" fmla="*/ 127819 h 3557410"/>
              <a:gd name="connsiteX9" fmla="*/ 2802194 w 4043119"/>
              <a:gd name="connsiteY9" fmla="*/ 108155 h 3557410"/>
              <a:gd name="connsiteX10" fmla="*/ 2772697 w 4043119"/>
              <a:gd name="connsiteY10" fmla="*/ 78658 h 3557410"/>
              <a:gd name="connsiteX11" fmla="*/ 2743200 w 4043119"/>
              <a:gd name="connsiteY11" fmla="*/ 58993 h 3557410"/>
              <a:gd name="connsiteX12" fmla="*/ 2713703 w 4043119"/>
              <a:gd name="connsiteY12" fmla="*/ 29497 h 3557410"/>
              <a:gd name="connsiteX13" fmla="*/ 2674374 w 4043119"/>
              <a:gd name="connsiteY13" fmla="*/ 19664 h 3557410"/>
              <a:gd name="connsiteX14" fmla="*/ 2615381 w 4043119"/>
              <a:gd name="connsiteY14" fmla="*/ 0 h 3557410"/>
              <a:gd name="connsiteX15" fmla="*/ 2241755 w 4043119"/>
              <a:gd name="connsiteY15" fmla="*/ 9832 h 3557410"/>
              <a:gd name="connsiteX16" fmla="*/ 2153265 w 4043119"/>
              <a:gd name="connsiteY16" fmla="*/ 29497 h 3557410"/>
              <a:gd name="connsiteX17" fmla="*/ 2104103 w 4043119"/>
              <a:gd name="connsiteY17" fmla="*/ 39329 h 3557410"/>
              <a:gd name="connsiteX18" fmla="*/ 2045110 w 4043119"/>
              <a:gd name="connsiteY18" fmla="*/ 58993 h 3557410"/>
              <a:gd name="connsiteX19" fmla="*/ 1936955 w 4043119"/>
              <a:gd name="connsiteY19" fmla="*/ 78658 h 3557410"/>
              <a:gd name="connsiteX20" fmla="*/ 1897626 w 4043119"/>
              <a:gd name="connsiteY20" fmla="*/ 108155 h 3557410"/>
              <a:gd name="connsiteX21" fmla="*/ 1868129 w 4043119"/>
              <a:gd name="connsiteY21" fmla="*/ 117987 h 3557410"/>
              <a:gd name="connsiteX22" fmla="*/ 1828800 w 4043119"/>
              <a:gd name="connsiteY22" fmla="*/ 137652 h 3557410"/>
              <a:gd name="connsiteX23" fmla="*/ 1769807 w 4043119"/>
              <a:gd name="connsiteY23" fmla="*/ 167148 h 3557410"/>
              <a:gd name="connsiteX24" fmla="*/ 1740310 w 4043119"/>
              <a:gd name="connsiteY24" fmla="*/ 186813 h 3557410"/>
              <a:gd name="connsiteX25" fmla="*/ 1700981 w 4043119"/>
              <a:gd name="connsiteY25" fmla="*/ 196645 h 3557410"/>
              <a:gd name="connsiteX26" fmla="*/ 1641987 w 4043119"/>
              <a:gd name="connsiteY26" fmla="*/ 235974 h 3557410"/>
              <a:gd name="connsiteX27" fmla="*/ 1553497 w 4043119"/>
              <a:gd name="connsiteY27" fmla="*/ 285135 h 3557410"/>
              <a:gd name="connsiteX28" fmla="*/ 1484671 w 4043119"/>
              <a:gd name="connsiteY28" fmla="*/ 334297 h 3557410"/>
              <a:gd name="connsiteX29" fmla="*/ 1425678 w 4043119"/>
              <a:gd name="connsiteY29" fmla="*/ 373626 h 3557410"/>
              <a:gd name="connsiteX30" fmla="*/ 1406013 w 4043119"/>
              <a:gd name="connsiteY30" fmla="*/ 403123 h 3557410"/>
              <a:gd name="connsiteX31" fmla="*/ 1376516 w 4043119"/>
              <a:gd name="connsiteY31" fmla="*/ 432619 h 3557410"/>
              <a:gd name="connsiteX32" fmla="*/ 1337187 w 4043119"/>
              <a:gd name="connsiteY32" fmla="*/ 511277 h 3557410"/>
              <a:gd name="connsiteX33" fmla="*/ 1317523 w 4043119"/>
              <a:gd name="connsiteY33" fmla="*/ 550606 h 3557410"/>
              <a:gd name="connsiteX34" fmla="*/ 1307691 w 4043119"/>
              <a:gd name="connsiteY34" fmla="*/ 580103 h 3557410"/>
              <a:gd name="connsiteX35" fmla="*/ 1278194 w 4043119"/>
              <a:gd name="connsiteY35" fmla="*/ 599768 h 3557410"/>
              <a:gd name="connsiteX36" fmla="*/ 1229032 w 4043119"/>
              <a:gd name="connsiteY36" fmla="*/ 629264 h 3557410"/>
              <a:gd name="connsiteX37" fmla="*/ 1179871 w 4043119"/>
              <a:gd name="connsiteY37" fmla="*/ 668593 h 3557410"/>
              <a:gd name="connsiteX38" fmla="*/ 1150374 w 4043119"/>
              <a:gd name="connsiteY38" fmla="*/ 678426 h 3557410"/>
              <a:gd name="connsiteX39" fmla="*/ 1111045 w 4043119"/>
              <a:gd name="connsiteY39" fmla="*/ 698090 h 3557410"/>
              <a:gd name="connsiteX40" fmla="*/ 1081549 w 4043119"/>
              <a:gd name="connsiteY40" fmla="*/ 707923 h 3557410"/>
              <a:gd name="connsiteX41" fmla="*/ 1032387 w 4043119"/>
              <a:gd name="connsiteY41" fmla="*/ 727587 h 3557410"/>
              <a:gd name="connsiteX42" fmla="*/ 904568 w 4043119"/>
              <a:gd name="connsiteY42" fmla="*/ 786581 h 3557410"/>
              <a:gd name="connsiteX43" fmla="*/ 865239 w 4043119"/>
              <a:gd name="connsiteY43" fmla="*/ 796413 h 3557410"/>
              <a:gd name="connsiteX44" fmla="*/ 786581 w 4043119"/>
              <a:gd name="connsiteY44" fmla="*/ 825910 h 3557410"/>
              <a:gd name="connsiteX45" fmla="*/ 688258 w 4043119"/>
              <a:gd name="connsiteY45" fmla="*/ 914400 h 3557410"/>
              <a:gd name="connsiteX46" fmla="*/ 629265 w 4043119"/>
              <a:gd name="connsiteY46" fmla="*/ 983226 h 3557410"/>
              <a:gd name="connsiteX47" fmla="*/ 609600 w 4043119"/>
              <a:gd name="connsiteY47" fmla="*/ 1012723 h 3557410"/>
              <a:gd name="connsiteX48" fmla="*/ 550607 w 4043119"/>
              <a:gd name="connsiteY48" fmla="*/ 1052052 h 3557410"/>
              <a:gd name="connsiteX49" fmla="*/ 530942 w 4043119"/>
              <a:gd name="connsiteY49" fmla="*/ 1091381 h 3557410"/>
              <a:gd name="connsiteX50" fmla="*/ 501445 w 4043119"/>
              <a:gd name="connsiteY50" fmla="*/ 1111045 h 3557410"/>
              <a:gd name="connsiteX51" fmla="*/ 491613 w 4043119"/>
              <a:gd name="connsiteY51" fmla="*/ 1140542 h 3557410"/>
              <a:gd name="connsiteX52" fmla="*/ 462116 w 4043119"/>
              <a:gd name="connsiteY52" fmla="*/ 1170039 h 3557410"/>
              <a:gd name="connsiteX53" fmla="*/ 383458 w 4043119"/>
              <a:gd name="connsiteY53" fmla="*/ 1268361 h 3557410"/>
              <a:gd name="connsiteX54" fmla="*/ 383458 w 4043119"/>
              <a:gd name="connsiteY54" fmla="*/ 1268361 h 3557410"/>
              <a:gd name="connsiteX55" fmla="*/ 344129 w 4043119"/>
              <a:gd name="connsiteY55" fmla="*/ 1327355 h 3557410"/>
              <a:gd name="connsiteX56" fmla="*/ 314632 w 4043119"/>
              <a:gd name="connsiteY56" fmla="*/ 1356852 h 3557410"/>
              <a:gd name="connsiteX57" fmla="*/ 255639 w 4043119"/>
              <a:gd name="connsiteY57" fmla="*/ 1455174 h 3557410"/>
              <a:gd name="connsiteX58" fmla="*/ 235974 w 4043119"/>
              <a:gd name="connsiteY58" fmla="*/ 1484671 h 3557410"/>
              <a:gd name="connsiteX59" fmla="*/ 196645 w 4043119"/>
              <a:gd name="connsiteY59" fmla="*/ 1563329 h 3557410"/>
              <a:gd name="connsiteX60" fmla="*/ 167149 w 4043119"/>
              <a:gd name="connsiteY60" fmla="*/ 1661652 h 3557410"/>
              <a:gd name="connsiteX61" fmla="*/ 147484 w 4043119"/>
              <a:gd name="connsiteY61" fmla="*/ 1700981 h 3557410"/>
              <a:gd name="connsiteX62" fmla="*/ 127820 w 4043119"/>
              <a:gd name="connsiteY62" fmla="*/ 1779639 h 3557410"/>
              <a:gd name="connsiteX63" fmla="*/ 117987 w 4043119"/>
              <a:gd name="connsiteY63" fmla="*/ 1818968 h 3557410"/>
              <a:gd name="connsiteX64" fmla="*/ 98323 w 4043119"/>
              <a:gd name="connsiteY64" fmla="*/ 1936955 h 3557410"/>
              <a:gd name="connsiteX65" fmla="*/ 88491 w 4043119"/>
              <a:gd name="connsiteY65" fmla="*/ 2133600 h 3557410"/>
              <a:gd name="connsiteX66" fmla="*/ 78658 w 4043119"/>
              <a:gd name="connsiteY66" fmla="*/ 2163097 h 3557410"/>
              <a:gd name="connsiteX67" fmla="*/ 68826 w 4043119"/>
              <a:gd name="connsiteY67" fmla="*/ 2202426 h 3557410"/>
              <a:gd name="connsiteX68" fmla="*/ 49161 w 4043119"/>
              <a:gd name="connsiteY68" fmla="*/ 2261419 h 3557410"/>
              <a:gd name="connsiteX69" fmla="*/ 39329 w 4043119"/>
              <a:gd name="connsiteY69" fmla="*/ 2290916 h 3557410"/>
              <a:gd name="connsiteX70" fmla="*/ 29497 w 4043119"/>
              <a:gd name="connsiteY70" fmla="*/ 2330245 h 3557410"/>
              <a:gd name="connsiteX71" fmla="*/ 19665 w 4043119"/>
              <a:gd name="connsiteY71" fmla="*/ 2359742 h 3557410"/>
              <a:gd name="connsiteX72" fmla="*/ 0 w 4043119"/>
              <a:gd name="connsiteY72" fmla="*/ 2467897 h 3557410"/>
              <a:gd name="connsiteX73" fmla="*/ 19665 w 4043119"/>
              <a:gd name="connsiteY73" fmla="*/ 2664542 h 3557410"/>
              <a:gd name="connsiteX74" fmla="*/ 39329 w 4043119"/>
              <a:gd name="connsiteY74" fmla="*/ 2733368 h 3557410"/>
              <a:gd name="connsiteX75" fmla="*/ 68826 w 4043119"/>
              <a:gd name="connsiteY75" fmla="*/ 2772697 h 3557410"/>
              <a:gd name="connsiteX76" fmla="*/ 78658 w 4043119"/>
              <a:gd name="connsiteY76" fmla="*/ 2802193 h 3557410"/>
              <a:gd name="connsiteX77" fmla="*/ 117987 w 4043119"/>
              <a:gd name="connsiteY77" fmla="*/ 2861187 h 3557410"/>
              <a:gd name="connsiteX78" fmla="*/ 157316 w 4043119"/>
              <a:gd name="connsiteY78" fmla="*/ 2930013 h 3557410"/>
              <a:gd name="connsiteX79" fmla="*/ 196645 w 4043119"/>
              <a:gd name="connsiteY79" fmla="*/ 2989006 h 3557410"/>
              <a:gd name="connsiteX80" fmla="*/ 226142 w 4043119"/>
              <a:gd name="connsiteY80" fmla="*/ 3028335 h 3557410"/>
              <a:gd name="connsiteX81" fmla="*/ 245807 w 4043119"/>
              <a:gd name="connsiteY81" fmla="*/ 3057832 h 3557410"/>
              <a:gd name="connsiteX82" fmla="*/ 275303 w 4043119"/>
              <a:gd name="connsiteY82" fmla="*/ 3077497 h 3557410"/>
              <a:gd name="connsiteX83" fmla="*/ 304800 w 4043119"/>
              <a:gd name="connsiteY83" fmla="*/ 3106993 h 3557410"/>
              <a:gd name="connsiteX84" fmla="*/ 344129 w 4043119"/>
              <a:gd name="connsiteY84" fmla="*/ 3175819 h 3557410"/>
              <a:gd name="connsiteX85" fmla="*/ 373626 w 4043119"/>
              <a:gd name="connsiteY85" fmla="*/ 3205316 h 3557410"/>
              <a:gd name="connsiteX86" fmla="*/ 452284 w 4043119"/>
              <a:gd name="connsiteY86" fmla="*/ 3283974 h 3557410"/>
              <a:gd name="connsiteX87" fmla="*/ 481781 w 4043119"/>
              <a:gd name="connsiteY87" fmla="*/ 3303639 h 3557410"/>
              <a:gd name="connsiteX88" fmla="*/ 530942 w 4043119"/>
              <a:gd name="connsiteY88" fmla="*/ 3313471 h 3557410"/>
              <a:gd name="connsiteX89" fmla="*/ 619432 w 4043119"/>
              <a:gd name="connsiteY89" fmla="*/ 3352800 h 3557410"/>
              <a:gd name="connsiteX90" fmla="*/ 717755 w 4043119"/>
              <a:gd name="connsiteY90" fmla="*/ 3392129 h 3557410"/>
              <a:gd name="connsiteX91" fmla="*/ 816078 w 4043119"/>
              <a:gd name="connsiteY91" fmla="*/ 3401961 h 3557410"/>
              <a:gd name="connsiteX92" fmla="*/ 845574 w 4043119"/>
              <a:gd name="connsiteY92" fmla="*/ 3411793 h 3557410"/>
              <a:gd name="connsiteX93" fmla="*/ 884903 w 4043119"/>
              <a:gd name="connsiteY93" fmla="*/ 3421626 h 3557410"/>
              <a:gd name="connsiteX94" fmla="*/ 924232 w 4043119"/>
              <a:gd name="connsiteY94" fmla="*/ 3441290 h 3557410"/>
              <a:gd name="connsiteX95" fmla="*/ 1022555 w 4043119"/>
              <a:gd name="connsiteY95" fmla="*/ 3460955 h 3557410"/>
              <a:gd name="connsiteX96" fmla="*/ 1238865 w 4043119"/>
              <a:gd name="connsiteY96" fmla="*/ 3470787 h 3557410"/>
              <a:gd name="connsiteX97" fmla="*/ 1406013 w 4043119"/>
              <a:gd name="connsiteY97" fmla="*/ 3431458 h 3557410"/>
              <a:gd name="connsiteX98" fmla="*/ 1622323 w 4043119"/>
              <a:gd name="connsiteY98" fmla="*/ 3352800 h 3557410"/>
              <a:gd name="connsiteX99" fmla="*/ 1907458 w 4043119"/>
              <a:gd name="connsiteY99" fmla="*/ 3303639 h 3557410"/>
              <a:gd name="connsiteX100" fmla="*/ 2271252 w 4043119"/>
              <a:gd name="connsiteY100" fmla="*/ 3293806 h 3557410"/>
              <a:gd name="connsiteX101" fmla="*/ 2300749 w 4043119"/>
              <a:gd name="connsiteY101" fmla="*/ 3283974 h 3557410"/>
              <a:gd name="connsiteX102" fmla="*/ 2644878 w 4043119"/>
              <a:gd name="connsiteY102" fmla="*/ 3342968 h 3557410"/>
              <a:gd name="connsiteX103" fmla="*/ 3052516 w 4043119"/>
              <a:gd name="connsiteY103" fmla="*/ 3510136 h 3557410"/>
              <a:gd name="connsiteX104" fmla="*/ 3482090 w 4043119"/>
              <a:gd name="connsiteY104" fmla="*/ 3554373 h 3557410"/>
              <a:gd name="connsiteX105" fmla="*/ 4043119 w 4043119"/>
              <a:gd name="connsiteY105" fmla="*/ 3434679 h 3557410"/>
              <a:gd name="connsiteX0" fmla="*/ 3972232 w 4043119"/>
              <a:gd name="connsiteY0" fmla="*/ 167148 h 3557410"/>
              <a:gd name="connsiteX1" fmla="*/ 3972232 w 4043119"/>
              <a:gd name="connsiteY1" fmla="*/ 167148 h 3557410"/>
              <a:gd name="connsiteX2" fmla="*/ 3470787 w 4043119"/>
              <a:gd name="connsiteY2" fmla="*/ 176981 h 3557410"/>
              <a:gd name="connsiteX3" fmla="*/ 3441291 w 4043119"/>
              <a:gd name="connsiteY3" fmla="*/ 186813 h 3557410"/>
              <a:gd name="connsiteX4" fmla="*/ 3126658 w 4043119"/>
              <a:gd name="connsiteY4" fmla="*/ 186813 h 3557410"/>
              <a:gd name="connsiteX5" fmla="*/ 2949678 w 4043119"/>
              <a:gd name="connsiteY5" fmla="*/ 176981 h 3557410"/>
              <a:gd name="connsiteX6" fmla="*/ 2861187 w 4043119"/>
              <a:gd name="connsiteY6" fmla="*/ 157316 h 3557410"/>
              <a:gd name="connsiteX7" fmla="*/ 2831691 w 4043119"/>
              <a:gd name="connsiteY7" fmla="*/ 127819 h 3557410"/>
              <a:gd name="connsiteX8" fmla="*/ 2802194 w 4043119"/>
              <a:gd name="connsiteY8" fmla="*/ 108155 h 3557410"/>
              <a:gd name="connsiteX9" fmla="*/ 2772697 w 4043119"/>
              <a:gd name="connsiteY9" fmla="*/ 78658 h 3557410"/>
              <a:gd name="connsiteX10" fmla="*/ 2743200 w 4043119"/>
              <a:gd name="connsiteY10" fmla="*/ 58993 h 3557410"/>
              <a:gd name="connsiteX11" fmla="*/ 2713703 w 4043119"/>
              <a:gd name="connsiteY11" fmla="*/ 29497 h 3557410"/>
              <a:gd name="connsiteX12" fmla="*/ 2674374 w 4043119"/>
              <a:gd name="connsiteY12" fmla="*/ 19664 h 3557410"/>
              <a:gd name="connsiteX13" fmla="*/ 2615381 w 4043119"/>
              <a:gd name="connsiteY13" fmla="*/ 0 h 3557410"/>
              <a:gd name="connsiteX14" fmla="*/ 2241755 w 4043119"/>
              <a:gd name="connsiteY14" fmla="*/ 9832 h 3557410"/>
              <a:gd name="connsiteX15" fmla="*/ 2153265 w 4043119"/>
              <a:gd name="connsiteY15" fmla="*/ 29497 h 3557410"/>
              <a:gd name="connsiteX16" fmla="*/ 2104103 w 4043119"/>
              <a:gd name="connsiteY16" fmla="*/ 39329 h 3557410"/>
              <a:gd name="connsiteX17" fmla="*/ 2045110 w 4043119"/>
              <a:gd name="connsiteY17" fmla="*/ 58993 h 3557410"/>
              <a:gd name="connsiteX18" fmla="*/ 1936955 w 4043119"/>
              <a:gd name="connsiteY18" fmla="*/ 78658 h 3557410"/>
              <a:gd name="connsiteX19" fmla="*/ 1897626 w 4043119"/>
              <a:gd name="connsiteY19" fmla="*/ 108155 h 3557410"/>
              <a:gd name="connsiteX20" fmla="*/ 1868129 w 4043119"/>
              <a:gd name="connsiteY20" fmla="*/ 117987 h 3557410"/>
              <a:gd name="connsiteX21" fmla="*/ 1828800 w 4043119"/>
              <a:gd name="connsiteY21" fmla="*/ 137652 h 3557410"/>
              <a:gd name="connsiteX22" fmla="*/ 1769807 w 4043119"/>
              <a:gd name="connsiteY22" fmla="*/ 167148 h 3557410"/>
              <a:gd name="connsiteX23" fmla="*/ 1740310 w 4043119"/>
              <a:gd name="connsiteY23" fmla="*/ 186813 h 3557410"/>
              <a:gd name="connsiteX24" fmla="*/ 1700981 w 4043119"/>
              <a:gd name="connsiteY24" fmla="*/ 196645 h 3557410"/>
              <a:gd name="connsiteX25" fmla="*/ 1641987 w 4043119"/>
              <a:gd name="connsiteY25" fmla="*/ 235974 h 3557410"/>
              <a:gd name="connsiteX26" fmla="*/ 1553497 w 4043119"/>
              <a:gd name="connsiteY26" fmla="*/ 285135 h 3557410"/>
              <a:gd name="connsiteX27" fmla="*/ 1484671 w 4043119"/>
              <a:gd name="connsiteY27" fmla="*/ 334297 h 3557410"/>
              <a:gd name="connsiteX28" fmla="*/ 1425678 w 4043119"/>
              <a:gd name="connsiteY28" fmla="*/ 373626 h 3557410"/>
              <a:gd name="connsiteX29" fmla="*/ 1406013 w 4043119"/>
              <a:gd name="connsiteY29" fmla="*/ 403123 h 3557410"/>
              <a:gd name="connsiteX30" fmla="*/ 1376516 w 4043119"/>
              <a:gd name="connsiteY30" fmla="*/ 432619 h 3557410"/>
              <a:gd name="connsiteX31" fmla="*/ 1337187 w 4043119"/>
              <a:gd name="connsiteY31" fmla="*/ 511277 h 3557410"/>
              <a:gd name="connsiteX32" fmla="*/ 1317523 w 4043119"/>
              <a:gd name="connsiteY32" fmla="*/ 550606 h 3557410"/>
              <a:gd name="connsiteX33" fmla="*/ 1307691 w 4043119"/>
              <a:gd name="connsiteY33" fmla="*/ 580103 h 3557410"/>
              <a:gd name="connsiteX34" fmla="*/ 1278194 w 4043119"/>
              <a:gd name="connsiteY34" fmla="*/ 599768 h 3557410"/>
              <a:gd name="connsiteX35" fmla="*/ 1229032 w 4043119"/>
              <a:gd name="connsiteY35" fmla="*/ 629264 h 3557410"/>
              <a:gd name="connsiteX36" fmla="*/ 1179871 w 4043119"/>
              <a:gd name="connsiteY36" fmla="*/ 668593 h 3557410"/>
              <a:gd name="connsiteX37" fmla="*/ 1150374 w 4043119"/>
              <a:gd name="connsiteY37" fmla="*/ 678426 h 3557410"/>
              <a:gd name="connsiteX38" fmla="*/ 1111045 w 4043119"/>
              <a:gd name="connsiteY38" fmla="*/ 698090 h 3557410"/>
              <a:gd name="connsiteX39" fmla="*/ 1081549 w 4043119"/>
              <a:gd name="connsiteY39" fmla="*/ 707923 h 3557410"/>
              <a:gd name="connsiteX40" fmla="*/ 1032387 w 4043119"/>
              <a:gd name="connsiteY40" fmla="*/ 727587 h 3557410"/>
              <a:gd name="connsiteX41" fmla="*/ 904568 w 4043119"/>
              <a:gd name="connsiteY41" fmla="*/ 786581 h 3557410"/>
              <a:gd name="connsiteX42" fmla="*/ 865239 w 4043119"/>
              <a:gd name="connsiteY42" fmla="*/ 796413 h 3557410"/>
              <a:gd name="connsiteX43" fmla="*/ 786581 w 4043119"/>
              <a:gd name="connsiteY43" fmla="*/ 825910 h 3557410"/>
              <a:gd name="connsiteX44" fmla="*/ 688258 w 4043119"/>
              <a:gd name="connsiteY44" fmla="*/ 914400 h 3557410"/>
              <a:gd name="connsiteX45" fmla="*/ 629265 w 4043119"/>
              <a:gd name="connsiteY45" fmla="*/ 983226 h 3557410"/>
              <a:gd name="connsiteX46" fmla="*/ 609600 w 4043119"/>
              <a:gd name="connsiteY46" fmla="*/ 1012723 h 3557410"/>
              <a:gd name="connsiteX47" fmla="*/ 550607 w 4043119"/>
              <a:gd name="connsiteY47" fmla="*/ 1052052 h 3557410"/>
              <a:gd name="connsiteX48" fmla="*/ 530942 w 4043119"/>
              <a:gd name="connsiteY48" fmla="*/ 1091381 h 3557410"/>
              <a:gd name="connsiteX49" fmla="*/ 501445 w 4043119"/>
              <a:gd name="connsiteY49" fmla="*/ 1111045 h 3557410"/>
              <a:gd name="connsiteX50" fmla="*/ 491613 w 4043119"/>
              <a:gd name="connsiteY50" fmla="*/ 1140542 h 3557410"/>
              <a:gd name="connsiteX51" fmla="*/ 462116 w 4043119"/>
              <a:gd name="connsiteY51" fmla="*/ 1170039 h 3557410"/>
              <a:gd name="connsiteX52" fmla="*/ 383458 w 4043119"/>
              <a:gd name="connsiteY52" fmla="*/ 1268361 h 3557410"/>
              <a:gd name="connsiteX53" fmla="*/ 383458 w 4043119"/>
              <a:gd name="connsiteY53" fmla="*/ 1268361 h 3557410"/>
              <a:gd name="connsiteX54" fmla="*/ 344129 w 4043119"/>
              <a:gd name="connsiteY54" fmla="*/ 1327355 h 3557410"/>
              <a:gd name="connsiteX55" fmla="*/ 314632 w 4043119"/>
              <a:gd name="connsiteY55" fmla="*/ 1356852 h 3557410"/>
              <a:gd name="connsiteX56" fmla="*/ 255639 w 4043119"/>
              <a:gd name="connsiteY56" fmla="*/ 1455174 h 3557410"/>
              <a:gd name="connsiteX57" fmla="*/ 235974 w 4043119"/>
              <a:gd name="connsiteY57" fmla="*/ 1484671 h 3557410"/>
              <a:gd name="connsiteX58" fmla="*/ 196645 w 4043119"/>
              <a:gd name="connsiteY58" fmla="*/ 1563329 h 3557410"/>
              <a:gd name="connsiteX59" fmla="*/ 167149 w 4043119"/>
              <a:gd name="connsiteY59" fmla="*/ 1661652 h 3557410"/>
              <a:gd name="connsiteX60" fmla="*/ 147484 w 4043119"/>
              <a:gd name="connsiteY60" fmla="*/ 1700981 h 3557410"/>
              <a:gd name="connsiteX61" fmla="*/ 127820 w 4043119"/>
              <a:gd name="connsiteY61" fmla="*/ 1779639 h 3557410"/>
              <a:gd name="connsiteX62" fmla="*/ 117987 w 4043119"/>
              <a:gd name="connsiteY62" fmla="*/ 1818968 h 3557410"/>
              <a:gd name="connsiteX63" fmla="*/ 98323 w 4043119"/>
              <a:gd name="connsiteY63" fmla="*/ 1936955 h 3557410"/>
              <a:gd name="connsiteX64" fmla="*/ 88491 w 4043119"/>
              <a:gd name="connsiteY64" fmla="*/ 2133600 h 3557410"/>
              <a:gd name="connsiteX65" fmla="*/ 78658 w 4043119"/>
              <a:gd name="connsiteY65" fmla="*/ 2163097 h 3557410"/>
              <a:gd name="connsiteX66" fmla="*/ 68826 w 4043119"/>
              <a:gd name="connsiteY66" fmla="*/ 2202426 h 3557410"/>
              <a:gd name="connsiteX67" fmla="*/ 49161 w 4043119"/>
              <a:gd name="connsiteY67" fmla="*/ 2261419 h 3557410"/>
              <a:gd name="connsiteX68" fmla="*/ 39329 w 4043119"/>
              <a:gd name="connsiteY68" fmla="*/ 2290916 h 3557410"/>
              <a:gd name="connsiteX69" fmla="*/ 29497 w 4043119"/>
              <a:gd name="connsiteY69" fmla="*/ 2330245 h 3557410"/>
              <a:gd name="connsiteX70" fmla="*/ 19665 w 4043119"/>
              <a:gd name="connsiteY70" fmla="*/ 2359742 h 3557410"/>
              <a:gd name="connsiteX71" fmla="*/ 0 w 4043119"/>
              <a:gd name="connsiteY71" fmla="*/ 2467897 h 3557410"/>
              <a:gd name="connsiteX72" fmla="*/ 19665 w 4043119"/>
              <a:gd name="connsiteY72" fmla="*/ 2664542 h 3557410"/>
              <a:gd name="connsiteX73" fmla="*/ 39329 w 4043119"/>
              <a:gd name="connsiteY73" fmla="*/ 2733368 h 3557410"/>
              <a:gd name="connsiteX74" fmla="*/ 68826 w 4043119"/>
              <a:gd name="connsiteY74" fmla="*/ 2772697 h 3557410"/>
              <a:gd name="connsiteX75" fmla="*/ 78658 w 4043119"/>
              <a:gd name="connsiteY75" fmla="*/ 2802193 h 3557410"/>
              <a:gd name="connsiteX76" fmla="*/ 117987 w 4043119"/>
              <a:gd name="connsiteY76" fmla="*/ 2861187 h 3557410"/>
              <a:gd name="connsiteX77" fmla="*/ 157316 w 4043119"/>
              <a:gd name="connsiteY77" fmla="*/ 2930013 h 3557410"/>
              <a:gd name="connsiteX78" fmla="*/ 196645 w 4043119"/>
              <a:gd name="connsiteY78" fmla="*/ 2989006 h 3557410"/>
              <a:gd name="connsiteX79" fmla="*/ 226142 w 4043119"/>
              <a:gd name="connsiteY79" fmla="*/ 3028335 h 3557410"/>
              <a:gd name="connsiteX80" fmla="*/ 245807 w 4043119"/>
              <a:gd name="connsiteY80" fmla="*/ 3057832 h 3557410"/>
              <a:gd name="connsiteX81" fmla="*/ 275303 w 4043119"/>
              <a:gd name="connsiteY81" fmla="*/ 3077497 h 3557410"/>
              <a:gd name="connsiteX82" fmla="*/ 304800 w 4043119"/>
              <a:gd name="connsiteY82" fmla="*/ 3106993 h 3557410"/>
              <a:gd name="connsiteX83" fmla="*/ 344129 w 4043119"/>
              <a:gd name="connsiteY83" fmla="*/ 3175819 h 3557410"/>
              <a:gd name="connsiteX84" fmla="*/ 373626 w 4043119"/>
              <a:gd name="connsiteY84" fmla="*/ 3205316 h 3557410"/>
              <a:gd name="connsiteX85" fmla="*/ 452284 w 4043119"/>
              <a:gd name="connsiteY85" fmla="*/ 3283974 h 3557410"/>
              <a:gd name="connsiteX86" fmla="*/ 481781 w 4043119"/>
              <a:gd name="connsiteY86" fmla="*/ 3303639 h 3557410"/>
              <a:gd name="connsiteX87" fmla="*/ 530942 w 4043119"/>
              <a:gd name="connsiteY87" fmla="*/ 3313471 h 3557410"/>
              <a:gd name="connsiteX88" fmla="*/ 619432 w 4043119"/>
              <a:gd name="connsiteY88" fmla="*/ 3352800 h 3557410"/>
              <a:gd name="connsiteX89" fmla="*/ 717755 w 4043119"/>
              <a:gd name="connsiteY89" fmla="*/ 3392129 h 3557410"/>
              <a:gd name="connsiteX90" fmla="*/ 816078 w 4043119"/>
              <a:gd name="connsiteY90" fmla="*/ 3401961 h 3557410"/>
              <a:gd name="connsiteX91" fmla="*/ 845574 w 4043119"/>
              <a:gd name="connsiteY91" fmla="*/ 3411793 h 3557410"/>
              <a:gd name="connsiteX92" fmla="*/ 884903 w 4043119"/>
              <a:gd name="connsiteY92" fmla="*/ 3421626 h 3557410"/>
              <a:gd name="connsiteX93" fmla="*/ 924232 w 4043119"/>
              <a:gd name="connsiteY93" fmla="*/ 3441290 h 3557410"/>
              <a:gd name="connsiteX94" fmla="*/ 1022555 w 4043119"/>
              <a:gd name="connsiteY94" fmla="*/ 3460955 h 3557410"/>
              <a:gd name="connsiteX95" fmla="*/ 1238865 w 4043119"/>
              <a:gd name="connsiteY95" fmla="*/ 3470787 h 3557410"/>
              <a:gd name="connsiteX96" fmla="*/ 1406013 w 4043119"/>
              <a:gd name="connsiteY96" fmla="*/ 3431458 h 3557410"/>
              <a:gd name="connsiteX97" fmla="*/ 1622323 w 4043119"/>
              <a:gd name="connsiteY97" fmla="*/ 3352800 h 3557410"/>
              <a:gd name="connsiteX98" fmla="*/ 1907458 w 4043119"/>
              <a:gd name="connsiteY98" fmla="*/ 3303639 h 3557410"/>
              <a:gd name="connsiteX99" fmla="*/ 2271252 w 4043119"/>
              <a:gd name="connsiteY99" fmla="*/ 3293806 h 3557410"/>
              <a:gd name="connsiteX100" fmla="*/ 2300749 w 4043119"/>
              <a:gd name="connsiteY100" fmla="*/ 3283974 h 3557410"/>
              <a:gd name="connsiteX101" fmla="*/ 2644878 w 4043119"/>
              <a:gd name="connsiteY101" fmla="*/ 3342968 h 3557410"/>
              <a:gd name="connsiteX102" fmla="*/ 3052516 w 4043119"/>
              <a:gd name="connsiteY102" fmla="*/ 3510136 h 3557410"/>
              <a:gd name="connsiteX103" fmla="*/ 3482090 w 4043119"/>
              <a:gd name="connsiteY103" fmla="*/ 3554373 h 3557410"/>
              <a:gd name="connsiteX104" fmla="*/ 4043119 w 4043119"/>
              <a:gd name="connsiteY104" fmla="*/ 3434679 h 3557410"/>
              <a:gd name="connsiteX0" fmla="*/ 3972232 w 4043119"/>
              <a:gd name="connsiteY0" fmla="*/ 167148 h 3557410"/>
              <a:gd name="connsiteX1" fmla="*/ 3972232 w 4043119"/>
              <a:gd name="connsiteY1" fmla="*/ 167148 h 3557410"/>
              <a:gd name="connsiteX2" fmla="*/ 3470787 w 4043119"/>
              <a:gd name="connsiteY2" fmla="*/ 176981 h 3557410"/>
              <a:gd name="connsiteX3" fmla="*/ 3126658 w 4043119"/>
              <a:gd name="connsiteY3" fmla="*/ 186813 h 3557410"/>
              <a:gd name="connsiteX4" fmla="*/ 2949678 w 4043119"/>
              <a:gd name="connsiteY4" fmla="*/ 176981 h 3557410"/>
              <a:gd name="connsiteX5" fmla="*/ 2861187 w 4043119"/>
              <a:gd name="connsiteY5" fmla="*/ 157316 h 3557410"/>
              <a:gd name="connsiteX6" fmla="*/ 2831691 w 4043119"/>
              <a:gd name="connsiteY6" fmla="*/ 127819 h 3557410"/>
              <a:gd name="connsiteX7" fmla="*/ 2802194 w 4043119"/>
              <a:gd name="connsiteY7" fmla="*/ 108155 h 3557410"/>
              <a:gd name="connsiteX8" fmla="*/ 2772697 w 4043119"/>
              <a:gd name="connsiteY8" fmla="*/ 78658 h 3557410"/>
              <a:gd name="connsiteX9" fmla="*/ 2743200 w 4043119"/>
              <a:gd name="connsiteY9" fmla="*/ 58993 h 3557410"/>
              <a:gd name="connsiteX10" fmla="*/ 2713703 w 4043119"/>
              <a:gd name="connsiteY10" fmla="*/ 29497 h 3557410"/>
              <a:gd name="connsiteX11" fmla="*/ 2674374 w 4043119"/>
              <a:gd name="connsiteY11" fmla="*/ 19664 h 3557410"/>
              <a:gd name="connsiteX12" fmla="*/ 2615381 w 4043119"/>
              <a:gd name="connsiteY12" fmla="*/ 0 h 3557410"/>
              <a:gd name="connsiteX13" fmla="*/ 2241755 w 4043119"/>
              <a:gd name="connsiteY13" fmla="*/ 9832 h 3557410"/>
              <a:gd name="connsiteX14" fmla="*/ 2153265 w 4043119"/>
              <a:gd name="connsiteY14" fmla="*/ 29497 h 3557410"/>
              <a:gd name="connsiteX15" fmla="*/ 2104103 w 4043119"/>
              <a:gd name="connsiteY15" fmla="*/ 39329 h 3557410"/>
              <a:gd name="connsiteX16" fmla="*/ 2045110 w 4043119"/>
              <a:gd name="connsiteY16" fmla="*/ 58993 h 3557410"/>
              <a:gd name="connsiteX17" fmla="*/ 1936955 w 4043119"/>
              <a:gd name="connsiteY17" fmla="*/ 78658 h 3557410"/>
              <a:gd name="connsiteX18" fmla="*/ 1897626 w 4043119"/>
              <a:gd name="connsiteY18" fmla="*/ 108155 h 3557410"/>
              <a:gd name="connsiteX19" fmla="*/ 1868129 w 4043119"/>
              <a:gd name="connsiteY19" fmla="*/ 117987 h 3557410"/>
              <a:gd name="connsiteX20" fmla="*/ 1828800 w 4043119"/>
              <a:gd name="connsiteY20" fmla="*/ 137652 h 3557410"/>
              <a:gd name="connsiteX21" fmla="*/ 1769807 w 4043119"/>
              <a:gd name="connsiteY21" fmla="*/ 167148 h 3557410"/>
              <a:gd name="connsiteX22" fmla="*/ 1740310 w 4043119"/>
              <a:gd name="connsiteY22" fmla="*/ 186813 h 3557410"/>
              <a:gd name="connsiteX23" fmla="*/ 1700981 w 4043119"/>
              <a:gd name="connsiteY23" fmla="*/ 196645 h 3557410"/>
              <a:gd name="connsiteX24" fmla="*/ 1641987 w 4043119"/>
              <a:gd name="connsiteY24" fmla="*/ 235974 h 3557410"/>
              <a:gd name="connsiteX25" fmla="*/ 1553497 w 4043119"/>
              <a:gd name="connsiteY25" fmla="*/ 285135 h 3557410"/>
              <a:gd name="connsiteX26" fmla="*/ 1484671 w 4043119"/>
              <a:gd name="connsiteY26" fmla="*/ 334297 h 3557410"/>
              <a:gd name="connsiteX27" fmla="*/ 1425678 w 4043119"/>
              <a:gd name="connsiteY27" fmla="*/ 373626 h 3557410"/>
              <a:gd name="connsiteX28" fmla="*/ 1406013 w 4043119"/>
              <a:gd name="connsiteY28" fmla="*/ 403123 h 3557410"/>
              <a:gd name="connsiteX29" fmla="*/ 1376516 w 4043119"/>
              <a:gd name="connsiteY29" fmla="*/ 432619 h 3557410"/>
              <a:gd name="connsiteX30" fmla="*/ 1337187 w 4043119"/>
              <a:gd name="connsiteY30" fmla="*/ 511277 h 3557410"/>
              <a:gd name="connsiteX31" fmla="*/ 1317523 w 4043119"/>
              <a:gd name="connsiteY31" fmla="*/ 550606 h 3557410"/>
              <a:gd name="connsiteX32" fmla="*/ 1307691 w 4043119"/>
              <a:gd name="connsiteY32" fmla="*/ 580103 h 3557410"/>
              <a:gd name="connsiteX33" fmla="*/ 1278194 w 4043119"/>
              <a:gd name="connsiteY33" fmla="*/ 599768 h 3557410"/>
              <a:gd name="connsiteX34" fmla="*/ 1229032 w 4043119"/>
              <a:gd name="connsiteY34" fmla="*/ 629264 h 3557410"/>
              <a:gd name="connsiteX35" fmla="*/ 1179871 w 4043119"/>
              <a:gd name="connsiteY35" fmla="*/ 668593 h 3557410"/>
              <a:gd name="connsiteX36" fmla="*/ 1150374 w 4043119"/>
              <a:gd name="connsiteY36" fmla="*/ 678426 h 3557410"/>
              <a:gd name="connsiteX37" fmla="*/ 1111045 w 4043119"/>
              <a:gd name="connsiteY37" fmla="*/ 698090 h 3557410"/>
              <a:gd name="connsiteX38" fmla="*/ 1081549 w 4043119"/>
              <a:gd name="connsiteY38" fmla="*/ 707923 h 3557410"/>
              <a:gd name="connsiteX39" fmla="*/ 1032387 w 4043119"/>
              <a:gd name="connsiteY39" fmla="*/ 727587 h 3557410"/>
              <a:gd name="connsiteX40" fmla="*/ 904568 w 4043119"/>
              <a:gd name="connsiteY40" fmla="*/ 786581 h 3557410"/>
              <a:gd name="connsiteX41" fmla="*/ 865239 w 4043119"/>
              <a:gd name="connsiteY41" fmla="*/ 796413 h 3557410"/>
              <a:gd name="connsiteX42" fmla="*/ 786581 w 4043119"/>
              <a:gd name="connsiteY42" fmla="*/ 825910 h 3557410"/>
              <a:gd name="connsiteX43" fmla="*/ 688258 w 4043119"/>
              <a:gd name="connsiteY43" fmla="*/ 914400 h 3557410"/>
              <a:gd name="connsiteX44" fmla="*/ 629265 w 4043119"/>
              <a:gd name="connsiteY44" fmla="*/ 983226 h 3557410"/>
              <a:gd name="connsiteX45" fmla="*/ 609600 w 4043119"/>
              <a:gd name="connsiteY45" fmla="*/ 1012723 h 3557410"/>
              <a:gd name="connsiteX46" fmla="*/ 550607 w 4043119"/>
              <a:gd name="connsiteY46" fmla="*/ 1052052 h 3557410"/>
              <a:gd name="connsiteX47" fmla="*/ 530942 w 4043119"/>
              <a:gd name="connsiteY47" fmla="*/ 1091381 h 3557410"/>
              <a:gd name="connsiteX48" fmla="*/ 501445 w 4043119"/>
              <a:gd name="connsiteY48" fmla="*/ 1111045 h 3557410"/>
              <a:gd name="connsiteX49" fmla="*/ 491613 w 4043119"/>
              <a:gd name="connsiteY49" fmla="*/ 1140542 h 3557410"/>
              <a:gd name="connsiteX50" fmla="*/ 462116 w 4043119"/>
              <a:gd name="connsiteY50" fmla="*/ 1170039 h 3557410"/>
              <a:gd name="connsiteX51" fmla="*/ 383458 w 4043119"/>
              <a:gd name="connsiteY51" fmla="*/ 1268361 h 3557410"/>
              <a:gd name="connsiteX52" fmla="*/ 383458 w 4043119"/>
              <a:gd name="connsiteY52" fmla="*/ 1268361 h 3557410"/>
              <a:gd name="connsiteX53" fmla="*/ 344129 w 4043119"/>
              <a:gd name="connsiteY53" fmla="*/ 1327355 h 3557410"/>
              <a:gd name="connsiteX54" fmla="*/ 314632 w 4043119"/>
              <a:gd name="connsiteY54" fmla="*/ 1356852 h 3557410"/>
              <a:gd name="connsiteX55" fmla="*/ 255639 w 4043119"/>
              <a:gd name="connsiteY55" fmla="*/ 1455174 h 3557410"/>
              <a:gd name="connsiteX56" fmla="*/ 235974 w 4043119"/>
              <a:gd name="connsiteY56" fmla="*/ 1484671 h 3557410"/>
              <a:gd name="connsiteX57" fmla="*/ 196645 w 4043119"/>
              <a:gd name="connsiteY57" fmla="*/ 1563329 h 3557410"/>
              <a:gd name="connsiteX58" fmla="*/ 167149 w 4043119"/>
              <a:gd name="connsiteY58" fmla="*/ 1661652 h 3557410"/>
              <a:gd name="connsiteX59" fmla="*/ 147484 w 4043119"/>
              <a:gd name="connsiteY59" fmla="*/ 1700981 h 3557410"/>
              <a:gd name="connsiteX60" fmla="*/ 127820 w 4043119"/>
              <a:gd name="connsiteY60" fmla="*/ 1779639 h 3557410"/>
              <a:gd name="connsiteX61" fmla="*/ 117987 w 4043119"/>
              <a:gd name="connsiteY61" fmla="*/ 1818968 h 3557410"/>
              <a:gd name="connsiteX62" fmla="*/ 98323 w 4043119"/>
              <a:gd name="connsiteY62" fmla="*/ 1936955 h 3557410"/>
              <a:gd name="connsiteX63" fmla="*/ 88491 w 4043119"/>
              <a:gd name="connsiteY63" fmla="*/ 2133600 h 3557410"/>
              <a:gd name="connsiteX64" fmla="*/ 78658 w 4043119"/>
              <a:gd name="connsiteY64" fmla="*/ 2163097 h 3557410"/>
              <a:gd name="connsiteX65" fmla="*/ 68826 w 4043119"/>
              <a:gd name="connsiteY65" fmla="*/ 2202426 h 3557410"/>
              <a:gd name="connsiteX66" fmla="*/ 49161 w 4043119"/>
              <a:gd name="connsiteY66" fmla="*/ 2261419 h 3557410"/>
              <a:gd name="connsiteX67" fmla="*/ 39329 w 4043119"/>
              <a:gd name="connsiteY67" fmla="*/ 2290916 h 3557410"/>
              <a:gd name="connsiteX68" fmla="*/ 29497 w 4043119"/>
              <a:gd name="connsiteY68" fmla="*/ 2330245 h 3557410"/>
              <a:gd name="connsiteX69" fmla="*/ 19665 w 4043119"/>
              <a:gd name="connsiteY69" fmla="*/ 2359742 h 3557410"/>
              <a:gd name="connsiteX70" fmla="*/ 0 w 4043119"/>
              <a:gd name="connsiteY70" fmla="*/ 2467897 h 3557410"/>
              <a:gd name="connsiteX71" fmla="*/ 19665 w 4043119"/>
              <a:gd name="connsiteY71" fmla="*/ 2664542 h 3557410"/>
              <a:gd name="connsiteX72" fmla="*/ 39329 w 4043119"/>
              <a:gd name="connsiteY72" fmla="*/ 2733368 h 3557410"/>
              <a:gd name="connsiteX73" fmla="*/ 68826 w 4043119"/>
              <a:gd name="connsiteY73" fmla="*/ 2772697 h 3557410"/>
              <a:gd name="connsiteX74" fmla="*/ 78658 w 4043119"/>
              <a:gd name="connsiteY74" fmla="*/ 2802193 h 3557410"/>
              <a:gd name="connsiteX75" fmla="*/ 117987 w 4043119"/>
              <a:gd name="connsiteY75" fmla="*/ 2861187 h 3557410"/>
              <a:gd name="connsiteX76" fmla="*/ 157316 w 4043119"/>
              <a:gd name="connsiteY76" fmla="*/ 2930013 h 3557410"/>
              <a:gd name="connsiteX77" fmla="*/ 196645 w 4043119"/>
              <a:gd name="connsiteY77" fmla="*/ 2989006 h 3557410"/>
              <a:gd name="connsiteX78" fmla="*/ 226142 w 4043119"/>
              <a:gd name="connsiteY78" fmla="*/ 3028335 h 3557410"/>
              <a:gd name="connsiteX79" fmla="*/ 245807 w 4043119"/>
              <a:gd name="connsiteY79" fmla="*/ 3057832 h 3557410"/>
              <a:gd name="connsiteX80" fmla="*/ 275303 w 4043119"/>
              <a:gd name="connsiteY80" fmla="*/ 3077497 h 3557410"/>
              <a:gd name="connsiteX81" fmla="*/ 304800 w 4043119"/>
              <a:gd name="connsiteY81" fmla="*/ 3106993 h 3557410"/>
              <a:gd name="connsiteX82" fmla="*/ 344129 w 4043119"/>
              <a:gd name="connsiteY82" fmla="*/ 3175819 h 3557410"/>
              <a:gd name="connsiteX83" fmla="*/ 373626 w 4043119"/>
              <a:gd name="connsiteY83" fmla="*/ 3205316 h 3557410"/>
              <a:gd name="connsiteX84" fmla="*/ 452284 w 4043119"/>
              <a:gd name="connsiteY84" fmla="*/ 3283974 h 3557410"/>
              <a:gd name="connsiteX85" fmla="*/ 481781 w 4043119"/>
              <a:gd name="connsiteY85" fmla="*/ 3303639 h 3557410"/>
              <a:gd name="connsiteX86" fmla="*/ 530942 w 4043119"/>
              <a:gd name="connsiteY86" fmla="*/ 3313471 h 3557410"/>
              <a:gd name="connsiteX87" fmla="*/ 619432 w 4043119"/>
              <a:gd name="connsiteY87" fmla="*/ 3352800 h 3557410"/>
              <a:gd name="connsiteX88" fmla="*/ 717755 w 4043119"/>
              <a:gd name="connsiteY88" fmla="*/ 3392129 h 3557410"/>
              <a:gd name="connsiteX89" fmla="*/ 816078 w 4043119"/>
              <a:gd name="connsiteY89" fmla="*/ 3401961 h 3557410"/>
              <a:gd name="connsiteX90" fmla="*/ 845574 w 4043119"/>
              <a:gd name="connsiteY90" fmla="*/ 3411793 h 3557410"/>
              <a:gd name="connsiteX91" fmla="*/ 884903 w 4043119"/>
              <a:gd name="connsiteY91" fmla="*/ 3421626 h 3557410"/>
              <a:gd name="connsiteX92" fmla="*/ 924232 w 4043119"/>
              <a:gd name="connsiteY92" fmla="*/ 3441290 h 3557410"/>
              <a:gd name="connsiteX93" fmla="*/ 1022555 w 4043119"/>
              <a:gd name="connsiteY93" fmla="*/ 3460955 h 3557410"/>
              <a:gd name="connsiteX94" fmla="*/ 1238865 w 4043119"/>
              <a:gd name="connsiteY94" fmla="*/ 3470787 h 3557410"/>
              <a:gd name="connsiteX95" fmla="*/ 1406013 w 4043119"/>
              <a:gd name="connsiteY95" fmla="*/ 3431458 h 3557410"/>
              <a:gd name="connsiteX96" fmla="*/ 1622323 w 4043119"/>
              <a:gd name="connsiteY96" fmla="*/ 3352800 h 3557410"/>
              <a:gd name="connsiteX97" fmla="*/ 1907458 w 4043119"/>
              <a:gd name="connsiteY97" fmla="*/ 3303639 h 3557410"/>
              <a:gd name="connsiteX98" fmla="*/ 2271252 w 4043119"/>
              <a:gd name="connsiteY98" fmla="*/ 3293806 h 3557410"/>
              <a:gd name="connsiteX99" fmla="*/ 2300749 w 4043119"/>
              <a:gd name="connsiteY99" fmla="*/ 3283974 h 3557410"/>
              <a:gd name="connsiteX100" fmla="*/ 2644878 w 4043119"/>
              <a:gd name="connsiteY100" fmla="*/ 3342968 h 3557410"/>
              <a:gd name="connsiteX101" fmla="*/ 3052516 w 4043119"/>
              <a:gd name="connsiteY101" fmla="*/ 3510136 h 3557410"/>
              <a:gd name="connsiteX102" fmla="*/ 3482090 w 4043119"/>
              <a:gd name="connsiteY102" fmla="*/ 3554373 h 3557410"/>
              <a:gd name="connsiteX103" fmla="*/ 4043119 w 4043119"/>
              <a:gd name="connsiteY103" fmla="*/ 3434679 h 3557410"/>
              <a:gd name="connsiteX0" fmla="*/ 3972232 w 4043119"/>
              <a:gd name="connsiteY0" fmla="*/ 167148 h 3557410"/>
              <a:gd name="connsiteX1" fmla="*/ 3972232 w 4043119"/>
              <a:gd name="connsiteY1" fmla="*/ 167148 h 3557410"/>
              <a:gd name="connsiteX2" fmla="*/ 3512605 w 4043119"/>
              <a:gd name="connsiteY2" fmla="*/ 87994 h 3557410"/>
              <a:gd name="connsiteX3" fmla="*/ 3126658 w 4043119"/>
              <a:gd name="connsiteY3" fmla="*/ 186813 h 3557410"/>
              <a:gd name="connsiteX4" fmla="*/ 2949678 w 4043119"/>
              <a:gd name="connsiteY4" fmla="*/ 176981 h 3557410"/>
              <a:gd name="connsiteX5" fmla="*/ 2861187 w 4043119"/>
              <a:gd name="connsiteY5" fmla="*/ 157316 h 3557410"/>
              <a:gd name="connsiteX6" fmla="*/ 2831691 w 4043119"/>
              <a:gd name="connsiteY6" fmla="*/ 127819 h 3557410"/>
              <a:gd name="connsiteX7" fmla="*/ 2802194 w 4043119"/>
              <a:gd name="connsiteY7" fmla="*/ 108155 h 3557410"/>
              <a:gd name="connsiteX8" fmla="*/ 2772697 w 4043119"/>
              <a:gd name="connsiteY8" fmla="*/ 78658 h 3557410"/>
              <a:gd name="connsiteX9" fmla="*/ 2743200 w 4043119"/>
              <a:gd name="connsiteY9" fmla="*/ 58993 h 3557410"/>
              <a:gd name="connsiteX10" fmla="*/ 2713703 w 4043119"/>
              <a:gd name="connsiteY10" fmla="*/ 29497 h 3557410"/>
              <a:gd name="connsiteX11" fmla="*/ 2674374 w 4043119"/>
              <a:gd name="connsiteY11" fmla="*/ 19664 h 3557410"/>
              <a:gd name="connsiteX12" fmla="*/ 2615381 w 4043119"/>
              <a:gd name="connsiteY12" fmla="*/ 0 h 3557410"/>
              <a:gd name="connsiteX13" fmla="*/ 2241755 w 4043119"/>
              <a:gd name="connsiteY13" fmla="*/ 9832 h 3557410"/>
              <a:gd name="connsiteX14" fmla="*/ 2153265 w 4043119"/>
              <a:gd name="connsiteY14" fmla="*/ 29497 h 3557410"/>
              <a:gd name="connsiteX15" fmla="*/ 2104103 w 4043119"/>
              <a:gd name="connsiteY15" fmla="*/ 39329 h 3557410"/>
              <a:gd name="connsiteX16" fmla="*/ 2045110 w 4043119"/>
              <a:gd name="connsiteY16" fmla="*/ 58993 h 3557410"/>
              <a:gd name="connsiteX17" fmla="*/ 1936955 w 4043119"/>
              <a:gd name="connsiteY17" fmla="*/ 78658 h 3557410"/>
              <a:gd name="connsiteX18" fmla="*/ 1897626 w 4043119"/>
              <a:gd name="connsiteY18" fmla="*/ 108155 h 3557410"/>
              <a:gd name="connsiteX19" fmla="*/ 1868129 w 4043119"/>
              <a:gd name="connsiteY19" fmla="*/ 117987 h 3557410"/>
              <a:gd name="connsiteX20" fmla="*/ 1828800 w 4043119"/>
              <a:gd name="connsiteY20" fmla="*/ 137652 h 3557410"/>
              <a:gd name="connsiteX21" fmla="*/ 1769807 w 4043119"/>
              <a:gd name="connsiteY21" fmla="*/ 167148 h 3557410"/>
              <a:gd name="connsiteX22" fmla="*/ 1740310 w 4043119"/>
              <a:gd name="connsiteY22" fmla="*/ 186813 h 3557410"/>
              <a:gd name="connsiteX23" fmla="*/ 1700981 w 4043119"/>
              <a:gd name="connsiteY23" fmla="*/ 196645 h 3557410"/>
              <a:gd name="connsiteX24" fmla="*/ 1641987 w 4043119"/>
              <a:gd name="connsiteY24" fmla="*/ 235974 h 3557410"/>
              <a:gd name="connsiteX25" fmla="*/ 1553497 w 4043119"/>
              <a:gd name="connsiteY25" fmla="*/ 285135 h 3557410"/>
              <a:gd name="connsiteX26" fmla="*/ 1484671 w 4043119"/>
              <a:gd name="connsiteY26" fmla="*/ 334297 h 3557410"/>
              <a:gd name="connsiteX27" fmla="*/ 1425678 w 4043119"/>
              <a:gd name="connsiteY27" fmla="*/ 373626 h 3557410"/>
              <a:gd name="connsiteX28" fmla="*/ 1406013 w 4043119"/>
              <a:gd name="connsiteY28" fmla="*/ 403123 h 3557410"/>
              <a:gd name="connsiteX29" fmla="*/ 1376516 w 4043119"/>
              <a:gd name="connsiteY29" fmla="*/ 432619 h 3557410"/>
              <a:gd name="connsiteX30" fmla="*/ 1337187 w 4043119"/>
              <a:gd name="connsiteY30" fmla="*/ 511277 h 3557410"/>
              <a:gd name="connsiteX31" fmla="*/ 1317523 w 4043119"/>
              <a:gd name="connsiteY31" fmla="*/ 550606 h 3557410"/>
              <a:gd name="connsiteX32" fmla="*/ 1307691 w 4043119"/>
              <a:gd name="connsiteY32" fmla="*/ 580103 h 3557410"/>
              <a:gd name="connsiteX33" fmla="*/ 1278194 w 4043119"/>
              <a:gd name="connsiteY33" fmla="*/ 599768 h 3557410"/>
              <a:gd name="connsiteX34" fmla="*/ 1229032 w 4043119"/>
              <a:gd name="connsiteY34" fmla="*/ 629264 h 3557410"/>
              <a:gd name="connsiteX35" fmla="*/ 1179871 w 4043119"/>
              <a:gd name="connsiteY35" fmla="*/ 668593 h 3557410"/>
              <a:gd name="connsiteX36" fmla="*/ 1150374 w 4043119"/>
              <a:gd name="connsiteY36" fmla="*/ 678426 h 3557410"/>
              <a:gd name="connsiteX37" fmla="*/ 1111045 w 4043119"/>
              <a:gd name="connsiteY37" fmla="*/ 698090 h 3557410"/>
              <a:gd name="connsiteX38" fmla="*/ 1081549 w 4043119"/>
              <a:gd name="connsiteY38" fmla="*/ 707923 h 3557410"/>
              <a:gd name="connsiteX39" fmla="*/ 1032387 w 4043119"/>
              <a:gd name="connsiteY39" fmla="*/ 727587 h 3557410"/>
              <a:gd name="connsiteX40" fmla="*/ 904568 w 4043119"/>
              <a:gd name="connsiteY40" fmla="*/ 786581 h 3557410"/>
              <a:gd name="connsiteX41" fmla="*/ 865239 w 4043119"/>
              <a:gd name="connsiteY41" fmla="*/ 796413 h 3557410"/>
              <a:gd name="connsiteX42" fmla="*/ 786581 w 4043119"/>
              <a:gd name="connsiteY42" fmla="*/ 825910 h 3557410"/>
              <a:gd name="connsiteX43" fmla="*/ 688258 w 4043119"/>
              <a:gd name="connsiteY43" fmla="*/ 914400 h 3557410"/>
              <a:gd name="connsiteX44" fmla="*/ 629265 w 4043119"/>
              <a:gd name="connsiteY44" fmla="*/ 983226 h 3557410"/>
              <a:gd name="connsiteX45" fmla="*/ 609600 w 4043119"/>
              <a:gd name="connsiteY45" fmla="*/ 1012723 h 3557410"/>
              <a:gd name="connsiteX46" fmla="*/ 550607 w 4043119"/>
              <a:gd name="connsiteY46" fmla="*/ 1052052 h 3557410"/>
              <a:gd name="connsiteX47" fmla="*/ 530942 w 4043119"/>
              <a:gd name="connsiteY47" fmla="*/ 1091381 h 3557410"/>
              <a:gd name="connsiteX48" fmla="*/ 501445 w 4043119"/>
              <a:gd name="connsiteY48" fmla="*/ 1111045 h 3557410"/>
              <a:gd name="connsiteX49" fmla="*/ 491613 w 4043119"/>
              <a:gd name="connsiteY49" fmla="*/ 1140542 h 3557410"/>
              <a:gd name="connsiteX50" fmla="*/ 462116 w 4043119"/>
              <a:gd name="connsiteY50" fmla="*/ 1170039 h 3557410"/>
              <a:gd name="connsiteX51" fmla="*/ 383458 w 4043119"/>
              <a:gd name="connsiteY51" fmla="*/ 1268361 h 3557410"/>
              <a:gd name="connsiteX52" fmla="*/ 383458 w 4043119"/>
              <a:gd name="connsiteY52" fmla="*/ 1268361 h 3557410"/>
              <a:gd name="connsiteX53" fmla="*/ 344129 w 4043119"/>
              <a:gd name="connsiteY53" fmla="*/ 1327355 h 3557410"/>
              <a:gd name="connsiteX54" fmla="*/ 314632 w 4043119"/>
              <a:gd name="connsiteY54" fmla="*/ 1356852 h 3557410"/>
              <a:gd name="connsiteX55" fmla="*/ 255639 w 4043119"/>
              <a:gd name="connsiteY55" fmla="*/ 1455174 h 3557410"/>
              <a:gd name="connsiteX56" fmla="*/ 235974 w 4043119"/>
              <a:gd name="connsiteY56" fmla="*/ 1484671 h 3557410"/>
              <a:gd name="connsiteX57" fmla="*/ 196645 w 4043119"/>
              <a:gd name="connsiteY57" fmla="*/ 1563329 h 3557410"/>
              <a:gd name="connsiteX58" fmla="*/ 167149 w 4043119"/>
              <a:gd name="connsiteY58" fmla="*/ 1661652 h 3557410"/>
              <a:gd name="connsiteX59" fmla="*/ 147484 w 4043119"/>
              <a:gd name="connsiteY59" fmla="*/ 1700981 h 3557410"/>
              <a:gd name="connsiteX60" fmla="*/ 127820 w 4043119"/>
              <a:gd name="connsiteY60" fmla="*/ 1779639 h 3557410"/>
              <a:gd name="connsiteX61" fmla="*/ 117987 w 4043119"/>
              <a:gd name="connsiteY61" fmla="*/ 1818968 h 3557410"/>
              <a:gd name="connsiteX62" fmla="*/ 98323 w 4043119"/>
              <a:gd name="connsiteY62" fmla="*/ 1936955 h 3557410"/>
              <a:gd name="connsiteX63" fmla="*/ 88491 w 4043119"/>
              <a:gd name="connsiteY63" fmla="*/ 2133600 h 3557410"/>
              <a:gd name="connsiteX64" fmla="*/ 78658 w 4043119"/>
              <a:gd name="connsiteY64" fmla="*/ 2163097 h 3557410"/>
              <a:gd name="connsiteX65" fmla="*/ 68826 w 4043119"/>
              <a:gd name="connsiteY65" fmla="*/ 2202426 h 3557410"/>
              <a:gd name="connsiteX66" fmla="*/ 49161 w 4043119"/>
              <a:gd name="connsiteY66" fmla="*/ 2261419 h 3557410"/>
              <a:gd name="connsiteX67" fmla="*/ 39329 w 4043119"/>
              <a:gd name="connsiteY67" fmla="*/ 2290916 h 3557410"/>
              <a:gd name="connsiteX68" fmla="*/ 29497 w 4043119"/>
              <a:gd name="connsiteY68" fmla="*/ 2330245 h 3557410"/>
              <a:gd name="connsiteX69" fmla="*/ 19665 w 4043119"/>
              <a:gd name="connsiteY69" fmla="*/ 2359742 h 3557410"/>
              <a:gd name="connsiteX70" fmla="*/ 0 w 4043119"/>
              <a:gd name="connsiteY70" fmla="*/ 2467897 h 3557410"/>
              <a:gd name="connsiteX71" fmla="*/ 19665 w 4043119"/>
              <a:gd name="connsiteY71" fmla="*/ 2664542 h 3557410"/>
              <a:gd name="connsiteX72" fmla="*/ 39329 w 4043119"/>
              <a:gd name="connsiteY72" fmla="*/ 2733368 h 3557410"/>
              <a:gd name="connsiteX73" fmla="*/ 68826 w 4043119"/>
              <a:gd name="connsiteY73" fmla="*/ 2772697 h 3557410"/>
              <a:gd name="connsiteX74" fmla="*/ 78658 w 4043119"/>
              <a:gd name="connsiteY74" fmla="*/ 2802193 h 3557410"/>
              <a:gd name="connsiteX75" fmla="*/ 117987 w 4043119"/>
              <a:gd name="connsiteY75" fmla="*/ 2861187 h 3557410"/>
              <a:gd name="connsiteX76" fmla="*/ 157316 w 4043119"/>
              <a:gd name="connsiteY76" fmla="*/ 2930013 h 3557410"/>
              <a:gd name="connsiteX77" fmla="*/ 196645 w 4043119"/>
              <a:gd name="connsiteY77" fmla="*/ 2989006 h 3557410"/>
              <a:gd name="connsiteX78" fmla="*/ 226142 w 4043119"/>
              <a:gd name="connsiteY78" fmla="*/ 3028335 h 3557410"/>
              <a:gd name="connsiteX79" fmla="*/ 245807 w 4043119"/>
              <a:gd name="connsiteY79" fmla="*/ 3057832 h 3557410"/>
              <a:gd name="connsiteX80" fmla="*/ 275303 w 4043119"/>
              <a:gd name="connsiteY80" fmla="*/ 3077497 h 3557410"/>
              <a:gd name="connsiteX81" fmla="*/ 304800 w 4043119"/>
              <a:gd name="connsiteY81" fmla="*/ 3106993 h 3557410"/>
              <a:gd name="connsiteX82" fmla="*/ 344129 w 4043119"/>
              <a:gd name="connsiteY82" fmla="*/ 3175819 h 3557410"/>
              <a:gd name="connsiteX83" fmla="*/ 373626 w 4043119"/>
              <a:gd name="connsiteY83" fmla="*/ 3205316 h 3557410"/>
              <a:gd name="connsiteX84" fmla="*/ 452284 w 4043119"/>
              <a:gd name="connsiteY84" fmla="*/ 3283974 h 3557410"/>
              <a:gd name="connsiteX85" fmla="*/ 481781 w 4043119"/>
              <a:gd name="connsiteY85" fmla="*/ 3303639 h 3557410"/>
              <a:gd name="connsiteX86" fmla="*/ 530942 w 4043119"/>
              <a:gd name="connsiteY86" fmla="*/ 3313471 h 3557410"/>
              <a:gd name="connsiteX87" fmla="*/ 619432 w 4043119"/>
              <a:gd name="connsiteY87" fmla="*/ 3352800 h 3557410"/>
              <a:gd name="connsiteX88" fmla="*/ 717755 w 4043119"/>
              <a:gd name="connsiteY88" fmla="*/ 3392129 h 3557410"/>
              <a:gd name="connsiteX89" fmla="*/ 816078 w 4043119"/>
              <a:gd name="connsiteY89" fmla="*/ 3401961 h 3557410"/>
              <a:gd name="connsiteX90" fmla="*/ 845574 w 4043119"/>
              <a:gd name="connsiteY90" fmla="*/ 3411793 h 3557410"/>
              <a:gd name="connsiteX91" fmla="*/ 884903 w 4043119"/>
              <a:gd name="connsiteY91" fmla="*/ 3421626 h 3557410"/>
              <a:gd name="connsiteX92" fmla="*/ 924232 w 4043119"/>
              <a:gd name="connsiteY92" fmla="*/ 3441290 h 3557410"/>
              <a:gd name="connsiteX93" fmla="*/ 1022555 w 4043119"/>
              <a:gd name="connsiteY93" fmla="*/ 3460955 h 3557410"/>
              <a:gd name="connsiteX94" fmla="*/ 1238865 w 4043119"/>
              <a:gd name="connsiteY94" fmla="*/ 3470787 h 3557410"/>
              <a:gd name="connsiteX95" fmla="*/ 1406013 w 4043119"/>
              <a:gd name="connsiteY95" fmla="*/ 3431458 h 3557410"/>
              <a:gd name="connsiteX96" fmla="*/ 1622323 w 4043119"/>
              <a:gd name="connsiteY96" fmla="*/ 3352800 h 3557410"/>
              <a:gd name="connsiteX97" fmla="*/ 1907458 w 4043119"/>
              <a:gd name="connsiteY97" fmla="*/ 3303639 h 3557410"/>
              <a:gd name="connsiteX98" fmla="*/ 2271252 w 4043119"/>
              <a:gd name="connsiteY98" fmla="*/ 3293806 h 3557410"/>
              <a:gd name="connsiteX99" fmla="*/ 2300749 w 4043119"/>
              <a:gd name="connsiteY99" fmla="*/ 3283974 h 3557410"/>
              <a:gd name="connsiteX100" fmla="*/ 2644878 w 4043119"/>
              <a:gd name="connsiteY100" fmla="*/ 3342968 h 3557410"/>
              <a:gd name="connsiteX101" fmla="*/ 3052516 w 4043119"/>
              <a:gd name="connsiteY101" fmla="*/ 3510136 h 3557410"/>
              <a:gd name="connsiteX102" fmla="*/ 3482090 w 4043119"/>
              <a:gd name="connsiteY102" fmla="*/ 3554373 h 3557410"/>
              <a:gd name="connsiteX103" fmla="*/ 4043119 w 4043119"/>
              <a:gd name="connsiteY103" fmla="*/ 3434679 h 3557410"/>
              <a:gd name="connsiteX0" fmla="*/ 3972232 w 4043119"/>
              <a:gd name="connsiteY0" fmla="*/ 167148 h 3557410"/>
              <a:gd name="connsiteX1" fmla="*/ 3972232 w 4043119"/>
              <a:gd name="connsiteY1" fmla="*/ 167148 h 3557410"/>
              <a:gd name="connsiteX2" fmla="*/ 3512605 w 4043119"/>
              <a:gd name="connsiteY2" fmla="*/ 87994 h 3557410"/>
              <a:gd name="connsiteX3" fmla="*/ 3126658 w 4043119"/>
              <a:gd name="connsiteY3" fmla="*/ 186813 h 3557410"/>
              <a:gd name="connsiteX4" fmla="*/ 2949678 w 4043119"/>
              <a:gd name="connsiteY4" fmla="*/ 176981 h 3557410"/>
              <a:gd name="connsiteX5" fmla="*/ 2861187 w 4043119"/>
              <a:gd name="connsiteY5" fmla="*/ 157316 h 3557410"/>
              <a:gd name="connsiteX6" fmla="*/ 2831691 w 4043119"/>
              <a:gd name="connsiteY6" fmla="*/ 127819 h 3557410"/>
              <a:gd name="connsiteX7" fmla="*/ 2802194 w 4043119"/>
              <a:gd name="connsiteY7" fmla="*/ 108155 h 3557410"/>
              <a:gd name="connsiteX8" fmla="*/ 2772697 w 4043119"/>
              <a:gd name="connsiteY8" fmla="*/ 78658 h 3557410"/>
              <a:gd name="connsiteX9" fmla="*/ 2713703 w 4043119"/>
              <a:gd name="connsiteY9" fmla="*/ 29497 h 3557410"/>
              <a:gd name="connsiteX10" fmla="*/ 2674374 w 4043119"/>
              <a:gd name="connsiteY10" fmla="*/ 19664 h 3557410"/>
              <a:gd name="connsiteX11" fmla="*/ 2615381 w 4043119"/>
              <a:gd name="connsiteY11" fmla="*/ 0 h 3557410"/>
              <a:gd name="connsiteX12" fmla="*/ 2241755 w 4043119"/>
              <a:gd name="connsiteY12" fmla="*/ 9832 h 3557410"/>
              <a:gd name="connsiteX13" fmla="*/ 2153265 w 4043119"/>
              <a:gd name="connsiteY13" fmla="*/ 29497 h 3557410"/>
              <a:gd name="connsiteX14" fmla="*/ 2104103 w 4043119"/>
              <a:gd name="connsiteY14" fmla="*/ 39329 h 3557410"/>
              <a:gd name="connsiteX15" fmla="*/ 2045110 w 4043119"/>
              <a:gd name="connsiteY15" fmla="*/ 58993 h 3557410"/>
              <a:gd name="connsiteX16" fmla="*/ 1936955 w 4043119"/>
              <a:gd name="connsiteY16" fmla="*/ 78658 h 3557410"/>
              <a:gd name="connsiteX17" fmla="*/ 1897626 w 4043119"/>
              <a:gd name="connsiteY17" fmla="*/ 108155 h 3557410"/>
              <a:gd name="connsiteX18" fmla="*/ 1868129 w 4043119"/>
              <a:gd name="connsiteY18" fmla="*/ 117987 h 3557410"/>
              <a:gd name="connsiteX19" fmla="*/ 1828800 w 4043119"/>
              <a:gd name="connsiteY19" fmla="*/ 137652 h 3557410"/>
              <a:gd name="connsiteX20" fmla="*/ 1769807 w 4043119"/>
              <a:gd name="connsiteY20" fmla="*/ 167148 h 3557410"/>
              <a:gd name="connsiteX21" fmla="*/ 1740310 w 4043119"/>
              <a:gd name="connsiteY21" fmla="*/ 186813 h 3557410"/>
              <a:gd name="connsiteX22" fmla="*/ 1700981 w 4043119"/>
              <a:gd name="connsiteY22" fmla="*/ 196645 h 3557410"/>
              <a:gd name="connsiteX23" fmla="*/ 1641987 w 4043119"/>
              <a:gd name="connsiteY23" fmla="*/ 235974 h 3557410"/>
              <a:gd name="connsiteX24" fmla="*/ 1553497 w 4043119"/>
              <a:gd name="connsiteY24" fmla="*/ 285135 h 3557410"/>
              <a:gd name="connsiteX25" fmla="*/ 1484671 w 4043119"/>
              <a:gd name="connsiteY25" fmla="*/ 334297 h 3557410"/>
              <a:gd name="connsiteX26" fmla="*/ 1425678 w 4043119"/>
              <a:gd name="connsiteY26" fmla="*/ 373626 h 3557410"/>
              <a:gd name="connsiteX27" fmla="*/ 1406013 w 4043119"/>
              <a:gd name="connsiteY27" fmla="*/ 403123 h 3557410"/>
              <a:gd name="connsiteX28" fmla="*/ 1376516 w 4043119"/>
              <a:gd name="connsiteY28" fmla="*/ 432619 h 3557410"/>
              <a:gd name="connsiteX29" fmla="*/ 1337187 w 4043119"/>
              <a:gd name="connsiteY29" fmla="*/ 511277 h 3557410"/>
              <a:gd name="connsiteX30" fmla="*/ 1317523 w 4043119"/>
              <a:gd name="connsiteY30" fmla="*/ 550606 h 3557410"/>
              <a:gd name="connsiteX31" fmla="*/ 1307691 w 4043119"/>
              <a:gd name="connsiteY31" fmla="*/ 580103 h 3557410"/>
              <a:gd name="connsiteX32" fmla="*/ 1278194 w 4043119"/>
              <a:gd name="connsiteY32" fmla="*/ 599768 h 3557410"/>
              <a:gd name="connsiteX33" fmla="*/ 1229032 w 4043119"/>
              <a:gd name="connsiteY33" fmla="*/ 629264 h 3557410"/>
              <a:gd name="connsiteX34" fmla="*/ 1179871 w 4043119"/>
              <a:gd name="connsiteY34" fmla="*/ 668593 h 3557410"/>
              <a:gd name="connsiteX35" fmla="*/ 1150374 w 4043119"/>
              <a:gd name="connsiteY35" fmla="*/ 678426 h 3557410"/>
              <a:gd name="connsiteX36" fmla="*/ 1111045 w 4043119"/>
              <a:gd name="connsiteY36" fmla="*/ 698090 h 3557410"/>
              <a:gd name="connsiteX37" fmla="*/ 1081549 w 4043119"/>
              <a:gd name="connsiteY37" fmla="*/ 707923 h 3557410"/>
              <a:gd name="connsiteX38" fmla="*/ 1032387 w 4043119"/>
              <a:gd name="connsiteY38" fmla="*/ 727587 h 3557410"/>
              <a:gd name="connsiteX39" fmla="*/ 904568 w 4043119"/>
              <a:gd name="connsiteY39" fmla="*/ 786581 h 3557410"/>
              <a:gd name="connsiteX40" fmla="*/ 865239 w 4043119"/>
              <a:gd name="connsiteY40" fmla="*/ 796413 h 3557410"/>
              <a:gd name="connsiteX41" fmla="*/ 786581 w 4043119"/>
              <a:gd name="connsiteY41" fmla="*/ 825910 h 3557410"/>
              <a:gd name="connsiteX42" fmla="*/ 688258 w 4043119"/>
              <a:gd name="connsiteY42" fmla="*/ 914400 h 3557410"/>
              <a:gd name="connsiteX43" fmla="*/ 629265 w 4043119"/>
              <a:gd name="connsiteY43" fmla="*/ 983226 h 3557410"/>
              <a:gd name="connsiteX44" fmla="*/ 609600 w 4043119"/>
              <a:gd name="connsiteY44" fmla="*/ 1012723 h 3557410"/>
              <a:gd name="connsiteX45" fmla="*/ 550607 w 4043119"/>
              <a:gd name="connsiteY45" fmla="*/ 1052052 h 3557410"/>
              <a:gd name="connsiteX46" fmla="*/ 530942 w 4043119"/>
              <a:gd name="connsiteY46" fmla="*/ 1091381 h 3557410"/>
              <a:gd name="connsiteX47" fmla="*/ 501445 w 4043119"/>
              <a:gd name="connsiteY47" fmla="*/ 1111045 h 3557410"/>
              <a:gd name="connsiteX48" fmla="*/ 491613 w 4043119"/>
              <a:gd name="connsiteY48" fmla="*/ 1140542 h 3557410"/>
              <a:gd name="connsiteX49" fmla="*/ 462116 w 4043119"/>
              <a:gd name="connsiteY49" fmla="*/ 1170039 h 3557410"/>
              <a:gd name="connsiteX50" fmla="*/ 383458 w 4043119"/>
              <a:gd name="connsiteY50" fmla="*/ 1268361 h 3557410"/>
              <a:gd name="connsiteX51" fmla="*/ 383458 w 4043119"/>
              <a:gd name="connsiteY51" fmla="*/ 1268361 h 3557410"/>
              <a:gd name="connsiteX52" fmla="*/ 344129 w 4043119"/>
              <a:gd name="connsiteY52" fmla="*/ 1327355 h 3557410"/>
              <a:gd name="connsiteX53" fmla="*/ 314632 w 4043119"/>
              <a:gd name="connsiteY53" fmla="*/ 1356852 h 3557410"/>
              <a:gd name="connsiteX54" fmla="*/ 255639 w 4043119"/>
              <a:gd name="connsiteY54" fmla="*/ 1455174 h 3557410"/>
              <a:gd name="connsiteX55" fmla="*/ 235974 w 4043119"/>
              <a:gd name="connsiteY55" fmla="*/ 1484671 h 3557410"/>
              <a:gd name="connsiteX56" fmla="*/ 196645 w 4043119"/>
              <a:gd name="connsiteY56" fmla="*/ 1563329 h 3557410"/>
              <a:gd name="connsiteX57" fmla="*/ 167149 w 4043119"/>
              <a:gd name="connsiteY57" fmla="*/ 1661652 h 3557410"/>
              <a:gd name="connsiteX58" fmla="*/ 147484 w 4043119"/>
              <a:gd name="connsiteY58" fmla="*/ 1700981 h 3557410"/>
              <a:gd name="connsiteX59" fmla="*/ 127820 w 4043119"/>
              <a:gd name="connsiteY59" fmla="*/ 1779639 h 3557410"/>
              <a:gd name="connsiteX60" fmla="*/ 117987 w 4043119"/>
              <a:gd name="connsiteY60" fmla="*/ 1818968 h 3557410"/>
              <a:gd name="connsiteX61" fmla="*/ 98323 w 4043119"/>
              <a:gd name="connsiteY61" fmla="*/ 1936955 h 3557410"/>
              <a:gd name="connsiteX62" fmla="*/ 88491 w 4043119"/>
              <a:gd name="connsiteY62" fmla="*/ 2133600 h 3557410"/>
              <a:gd name="connsiteX63" fmla="*/ 78658 w 4043119"/>
              <a:gd name="connsiteY63" fmla="*/ 2163097 h 3557410"/>
              <a:gd name="connsiteX64" fmla="*/ 68826 w 4043119"/>
              <a:gd name="connsiteY64" fmla="*/ 2202426 h 3557410"/>
              <a:gd name="connsiteX65" fmla="*/ 49161 w 4043119"/>
              <a:gd name="connsiteY65" fmla="*/ 2261419 h 3557410"/>
              <a:gd name="connsiteX66" fmla="*/ 39329 w 4043119"/>
              <a:gd name="connsiteY66" fmla="*/ 2290916 h 3557410"/>
              <a:gd name="connsiteX67" fmla="*/ 29497 w 4043119"/>
              <a:gd name="connsiteY67" fmla="*/ 2330245 h 3557410"/>
              <a:gd name="connsiteX68" fmla="*/ 19665 w 4043119"/>
              <a:gd name="connsiteY68" fmla="*/ 2359742 h 3557410"/>
              <a:gd name="connsiteX69" fmla="*/ 0 w 4043119"/>
              <a:gd name="connsiteY69" fmla="*/ 2467897 h 3557410"/>
              <a:gd name="connsiteX70" fmla="*/ 19665 w 4043119"/>
              <a:gd name="connsiteY70" fmla="*/ 2664542 h 3557410"/>
              <a:gd name="connsiteX71" fmla="*/ 39329 w 4043119"/>
              <a:gd name="connsiteY71" fmla="*/ 2733368 h 3557410"/>
              <a:gd name="connsiteX72" fmla="*/ 68826 w 4043119"/>
              <a:gd name="connsiteY72" fmla="*/ 2772697 h 3557410"/>
              <a:gd name="connsiteX73" fmla="*/ 78658 w 4043119"/>
              <a:gd name="connsiteY73" fmla="*/ 2802193 h 3557410"/>
              <a:gd name="connsiteX74" fmla="*/ 117987 w 4043119"/>
              <a:gd name="connsiteY74" fmla="*/ 2861187 h 3557410"/>
              <a:gd name="connsiteX75" fmla="*/ 157316 w 4043119"/>
              <a:gd name="connsiteY75" fmla="*/ 2930013 h 3557410"/>
              <a:gd name="connsiteX76" fmla="*/ 196645 w 4043119"/>
              <a:gd name="connsiteY76" fmla="*/ 2989006 h 3557410"/>
              <a:gd name="connsiteX77" fmla="*/ 226142 w 4043119"/>
              <a:gd name="connsiteY77" fmla="*/ 3028335 h 3557410"/>
              <a:gd name="connsiteX78" fmla="*/ 245807 w 4043119"/>
              <a:gd name="connsiteY78" fmla="*/ 3057832 h 3557410"/>
              <a:gd name="connsiteX79" fmla="*/ 275303 w 4043119"/>
              <a:gd name="connsiteY79" fmla="*/ 3077497 h 3557410"/>
              <a:gd name="connsiteX80" fmla="*/ 304800 w 4043119"/>
              <a:gd name="connsiteY80" fmla="*/ 3106993 h 3557410"/>
              <a:gd name="connsiteX81" fmla="*/ 344129 w 4043119"/>
              <a:gd name="connsiteY81" fmla="*/ 3175819 h 3557410"/>
              <a:gd name="connsiteX82" fmla="*/ 373626 w 4043119"/>
              <a:gd name="connsiteY82" fmla="*/ 3205316 h 3557410"/>
              <a:gd name="connsiteX83" fmla="*/ 452284 w 4043119"/>
              <a:gd name="connsiteY83" fmla="*/ 3283974 h 3557410"/>
              <a:gd name="connsiteX84" fmla="*/ 481781 w 4043119"/>
              <a:gd name="connsiteY84" fmla="*/ 3303639 h 3557410"/>
              <a:gd name="connsiteX85" fmla="*/ 530942 w 4043119"/>
              <a:gd name="connsiteY85" fmla="*/ 3313471 h 3557410"/>
              <a:gd name="connsiteX86" fmla="*/ 619432 w 4043119"/>
              <a:gd name="connsiteY86" fmla="*/ 3352800 h 3557410"/>
              <a:gd name="connsiteX87" fmla="*/ 717755 w 4043119"/>
              <a:gd name="connsiteY87" fmla="*/ 3392129 h 3557410"/>
              <a:gd name="connsiteX88" fmla="*/ 816078 w 4043119"/>
              <a:gd name="connsiteY88" fmla="*/ 3401961 h 3557410"/>
              <a:gd name="connsiteX89" fmla="*/ 845574 w 4043119"/>
              <a:gd name="connsiteY89" fmla="*/ 3411793 h 3557410"/>
              <a:gd name="connsiteX90" fmla="*/ 884903 w 4043119"/>
              <a:gd name="connsiteY90" fmla="*/ 3421626 h 3557410"/>
              <a:gd name="connsiteX91" fmla="*/ 924232 w 4043119"/>
              <a:gd name="connsiteY91" fmla="*/ 3441290 h 3557410"/>
              <a:gd name="connsiteX92" fmla="*/ 1022555 w 4043119"/>
              <a:gd name="connsiteY92" fmla="*/ 3460955 h 3557410"/>
              <a:gd name="connsiteX93" fmla="*/ 1238865 w 4043119"/>
              <a:gd name="connsiteY93" fmla="*/ 3470787 h 3557410"/>
              <a:gd name="connsiteX94" fmla="*/ 1406013 w 4043119"/>
              <a:gd name="connsiteY94" fmla="*/ 3431458 h 3557410"/>
              <a:gd name="connsiteX95" fmla="*/ 1622323 w 4043119"/>
              <a:gd name="connsiteY95" fmla="*/ 3352800 h 3557410"/>
              <a:gd name="connsiteX96" fmla="*/ 1907458 w 4043119"/>
              <a:gd name="connsiteY96" fmla="*/ 3303639 h 3557410"/>
              <a:gd name="connsiteX97" fmla="*/ 2271252 w 4043119"/>
              <a:gd name="connsiteY97" fmla="*/ 3293806 h 3557410"/>
              <a:gd name="connsiteX98" fmla="*/ 2300749 w 4043119"/>
              <a:gd name="connsiteY98" fmla="*/ 3283974 h 3557410"/>
              <a:gd name="connsiteX99" fmla="*/ 2644878 w 4043119"/>
              <a:gd name="connsiteY99" fmla="*/ 3342968 h 3557410"/>
              <a:gd name="connsiteX100" fmla="*/ 3052516 w 4043119"/>
              <a:gd name="connsiteY100" fmla="*/ 3510136 h 3557410"/>
              <a:gd name="connsiteX101" fmla="*/ 3482090 w 4043119"/>
              <a:gd name="connsiteY101" fmla="*/ 3554373 h 3557410"/>
              <a:gd name="connsiteX102" fmla="*/ 4043119 w 4043119"/>
              <a:gd name="connsiteY102" fmla="*/ 3434679 h 3557410"/>
              <a:gd name="connsiteX0" fmla="*/ 3972232 w 4043119"/>
              <a:gd name="connsiteY0" fmla="*/ 167960 h 3558222"/>
              <a:gd name="connsiteX1" fmla="*/ 3972232 w 4043119"/>
              <a:gd name="connsiteY1" fmla="*/ 167960 h 3558222"/>
              <a:gd name="connsiteX2" fmla="*/ 3512605 w 4043119"/>
              <a:gd name="connsiteY2" fmla="*/ 88806 h 3558222"/>
              <a:gd name="connsiteX3" fmla="*/ 3126658 w 4043119"/>
              <a:gd name="connsiteY3" fmla="*/ 187625 h 3558222"/>
              <a:gd name="connsiteX4" fmla="*/ 2949678 w 4043119"/>
              <a:gd name="connsiteY4" fmla="*/ 177793 h 3558222"/>
              <a:gd name="connsiteX5" fmla="*/ 2861187 w 4043119"/>
              <a:gd name="connsiteY5" fmla="*/ 158128 h 3558222"/>
              <a:gd name="connsiteX6" fmla="*/ 2831691 w 4043119"/>
              <a:gd name="connsiteY6" fmla="*/ 128631 h 3558222"/>
              <a:gd name="connsiteX7" fmla="*/ 2802194 w 4043119"/>
              <a:gd name="connsiteY7" fmla="*/ 108967 h 3558222"/>
              <a:gd name="connsiteX8" fmla="*/ 2772697 w 4043119"/>
              <a:gd name="connsiteY8" fmla="*/ 79470 h 3558222"/>
              <a:gd name="connsiteX9" fmla="*/ 2713703 w 4043119"/>
              <a:gd name="connsiteY9" fmla="*/ 30309 h 3558222"/>
              <a:gd name="connsiteX10" fmla="*/ 2615381 w 4043119"/>
              <a:gd name="connsiteY10" fmla="*/ 812 h 3558222"/>
              <a:gd name="connsiteX11" fmla="*/ 2241755 w 4043119"/>
              <a:gd name="connsiteY11" fmla="*/ 10644 h 3558222"/>
              <a:gd name="connsiteX12" fmla="*/ 2153265 w 4043119"/>
              <a:gd name="connsiteY12" fmla="*/ 30309 h 3558222"/>
              <a:gd name="connsiteX13" fmla="*/ 2104103 w 4043119"/>
              <a:gd name="connsiteY13" fmla="*/ 40141 h 3558222"/>
              <a:gd name="connsiteX14" fmla="*/ 2045110 w 4043119"/>
              <a:gd name="connsiteY14" fmla="*/ 59805 h 3558222"/>
              <a:gd name="connsiteX15" fmla="*/ 1936955 w 4043119"/>
              <a:gd name="connsiteY15" fmla="*/ 79470 h 3558222"/>
              <a:gd name="connsiteX16" fmla="*/ 1897626 w 4043119"/>
              <a:gd name="connsiteY16" fmla="*/ 108967 h 3558222"/>
              <a:gd name="connsiteX17" fmla="*/ 1868129 w 4043119"/>
              <a:gd name="connsiteY17" fmla="*/ 118799 h 3558222"/>
              <a:gd name="connsiteX18" fmla="*/ 1828800 w 4043119"/>
              <a:gd name="connsiteY18" fmla="*/ 138464 h 3558222"/>
              <a:gd name="connsiteX19" fmla="*/ 1769807 w 4043119"/>
              <a:gd name="connsiteY19" fmla="*/ 167960 h 3558222"/>
              <a:gd name="connsiteX20" fmla="*/ 1740310 w 4043119"/>
              <a:gd name="connsiteY20" fmla="*/ 187625 h 3558222"/>
              <a:gd name="connsiteX21" fmla="*/ 1700981 w 4043119"/>
              <a:gd name="connsiteY21" fmla="*/ 197457 h 3558222"/>
              <a:gd name="connsiteX22" fmla="*/ 1641987 w 4043119"/>
              <a:gd name="connsiteY22" fmla="*/ 236786 h 3558222"/>
              <a:gd name="connsiteX23" fmla="*/ 1553497 w 4043119"/>
              <a:gd name="connsiteY23" fmla="*/ 285947 h 3558222"/>
              <a:gd name="connsiteX24" fmla="*/ 1484671 w 4043119"/>
              <a:gd name="connsiteY24" fmla="*/ 335109 h 3558222"/>
              <a:gd name="connsiteX25" fmla="*/ 1425678 w 4043119"/>
              <a:gd name="connsiteY25" fmla="*/ 374438 h 3558222"/>
              <a:gd name="connsiteX26" fmla="*/ 1406013 w 4043119"/>
              <a:gd name="connsiteY26" fmla="*/ 403935 h 3558222"/>
              <a:gd name="connsiteX27" fmla="*/ 1376516 w 4043119"/>
              <a:gd name="connsiteY27" fmla="*/ 433431 h 3558222"/>
              <a:gd name="connsiteX28" fmla="*/ 1337187 w 4043119"/>
              <a:gd name="connsiteY28" fmla="*/ 512089 h 3558222"/>
              <a:gd name="connsiteX29" fmla="*/ 1317523 w 4043119"/>
              <a:gd name="connsiteY29" fmla="*/ 551418 h 3558222"/>
              <a:gd name="connsiteX30" fmla="*/ 1307691 w 4043119"/>
              <a:gd name="connsiteY30" fmla="*/ 580915 h 3558222"/>
              <a:gd name="connsiteX31" fmla="*/ 1278194 w 4043119"/>
              <a:gd name="connsiteY31" fmla="*/ 600580 h 3558222"/>
              <a:gd name="connsiteX32" fmla="*/ 1229032 w 4043119"/>
              <a:gd name="connsiteY32" fmla="*/ 630076 h 3558222"/>
              <a:gd name="connsiteX33" fmla="*/ 1179871 w 4043119"/>
              <a:gd name="connsiteY33" fmla="*/ 669405 h 3558222"/>
              <a:gd name="connsiteX34" fmla="*/ 1150374 w 4043119"/>
              <a:gd name="connsiteY34" fmla="*/ 679238 h 3558222"/>
              <a:gd name="connsiteX35" fmla="*/ 1111045 w 4043119"/>
              <a:gd name="connsiteY35" fmla="*/ 698902 h 3558222"/>
              <a:gd name="connsiteX36" fmla="*/ 1081549 w 4043119"/>
              <a:gd name="connsiteY36" fmla="*/ 708735 h 3558222"/>
              <a:gd name="connsiteX37" fmla="*/ 1032387 w 4043119"/>
              <a:gd name="connsiteY37" fmla="*/ 728399 h 3558222"/>
              <a:gd name="connsiteX38" fmla="*/ 904568 w 4043119"/>
              <a:gd name="connsiteY38" fmla="*/ 787393 h 3558222"/>
              <a:gd name="connsiteX39" fmla="*/ 865239 w 4043119"/>
              <a:gd name="connsiteY39" fmla="*/ 797225 h 3558222"/>
              <a:gd name="connsiteX40" fmla="*/ 786581 w 4043119"/>
              <a:gd name="connsiteY40" fmla="*/ 826722 h 3558222"/>
              <a:gd name="connsiteX41" fmla="*/ 688258 w 4043119"/>
              <a:gd name="connsiteY41" fmla="*/ 915212 h 3558222"/>
              <a:gd name="connsiteX42" fmla="*/ 629265 w 4043119"/>
              <a:gd name="connsiteY42" fmla="*/ 984038 h 3558222"/>
              <a:gd name="connsiteX43" fmla="*/ 609600 w 4043119"/>
              <a:gd name="connsiteY43" fmla="*/ 1013535 h 3558222"/>
              <a:gd name="connsiteX44" fmla="*/ 550607 w 4043119"/>
              <a:gd name="connsiteY44" fmla="*/ 1052864 h 3558222"/>
              <a:gd name="connsiteX45" fmla="*/ 530942 w 4043119"/>
              <a:gd name="connsiteY45" fmla="*/ 1092193 h 3558222"/>
              <a:gd name="connsiteX46" fmla="*/ 501445 w 4043119"/>
              <a:gd name="connsiteY46" fmla="*/ 1111857 h 3558222"/>
              <a:gd name="connsiteX47" fmla="*/ 491613 w 4043119"/>
              <a:gd name="connsiteY47" fmla="*/ 1141354 h 3558222"/>
              <a:gd name="connsiteX48" fmla="*/ 462116 w 4043119"/>
              <a:gd name="connsiteY48" fmla="*/ 1170851 h 3558222"/>
              <a:gd name="connsiteX49" fmla="*/ 383458 w 4043119"/>
              <a:gd name="connsiteY49" fmla="*/ 1269173 h 3558222"/>
              <a:gd name="connsiteX50" fmla="*/ 383458 w 4043119"/>
              <a:gd name="connsiteY50" fmla="*/ 1269173 h 3558222"/>
              <a:gd name="connsiteX51" fmla="*/ 344129 w 4043119"/>
              <a:gd name="connsiteY51" fmla="*/ 1328167 h 3558222"/>
              <a:gd name="connsiteX52" fmla="*/ 314632 w 4043119"/>
              <a:gd name="connsiteY52" fmla="*/ 1357664 h 3558222"/>
              <a:gd name="connsiteX53" fmla="*/ 255639 w 4043119"/>
              <a:gd name="connsiteY53" fmla="*/ 1455986 h 3558222"/>
              <a:gd name="connsiteX54" fmla="*/ 235974 w 4043119"/>
              <a:gd name="connsiteY54" fmla="*/ 1485483 h 3558222"/>
              <a:gd name="connsiteX55" fmla="*/ 196645 w 4043119"/>
              <a:gd name="connsiteY55" fmla="*/ 1564141 h 3558222"/>
              <a:gd name="connsiteX56" fmla="*/ 167149 w 4043119"/>
              <a:gd name="connsiteY56" fmla="*/ 1662464 h 3558222"/>
              <a:gd name="connsiteX57" fmla="*/ 147484 w 4043119"/>
              <a:gd name="connsiteY57" fmla="*/ 1701793 h 3558222"/>
              <a:gd name="connsiteX58" fmla="*/ 127820 w 4043119"/>
              <a:gd name="connsiteY58" fmla="*/ 1780451 h 3558222"/>
              <a:gd name="connsiteX59" fmla="*/ 117987 w 4043119"/>
              <a:gd name="connsiteY59" fmla="*/ 1819780 h 3558222"/>
              <a:gd name="connsiteX60" fmla="*/ 98323 w 4043119"/>
              <a:gd name="connsiteY60" fmla="*/ 1937767 h 3558222"/>
              <a:gd name="connsiteX61" fmla="*/ 88491 w 4043119"/>
              <a:gd name="connsiteY61" fmla="*/ 2134412 h 3558222"/>
              <a:gd name="connsiteX62" fmla="*/ 78658 w 4043119"/>
              <a:gd name="connsiteY62" fmla="*/ 2163909 h 3558222"/>
              <a:gd name="connsiteX63" fmla="*/ 68826 w 4043119"/>
              <a:gd name="connsiteY63" fmla="*/ 2203238 h 3558222"/>
              <a:gd name="connsiteX64" fmla="*/ 49161 w 4043119"/>
              <a:gd name="connsiteY64" fmla="*/ 2262231 h 3558222"/>
              <a:gd name="connsiteX65" fmla="*/ 39329 w 4043119"/>
              <a:gd name="connsiteY65" fmla="*/ 2291728 h 3558222"/>
              <a:gd name="connsiteX66" fmla="*/ 29497 w 4043119"/>
              <a:gd name="connsiteY66" fmla="*/ 2331057 h 3558222"/>
              <a:gd name="connsiteX67" fmla="*/ 19665 w 4043119"/>
              <a:gd name="connsiteY67" fmla="*/ 2360554 h 3558222"/>
              <a:gd name="connsiteX68" fmla="*/ 0 w 4043119"/>
              <a:gd name="connsiteY68" fmla="*/ 2468709 h 3558222"/>
              <a:gd name="connsiteX69" fmla="*/ 19665 w 4043119"/>
              <a:gd name="connsiteY69" fmla="*/ 2665354 h 3558222"/>
              <a:gd name="connsiteX70" fmla="*/ 39329 w 4043119"/>
              <a:gd name="connsiteY70" fmla="*/ 2734180 h 3558222"/>
              <a:gd name="connsiteX71" fmla="*/ 68826 w 4043119"/>
              <a:gd name="connsiteY71" fmla="*/ 2773509 h 3558222"/>
              <a:gd name="connsiteX72" fmla="*/ 78658 w 4043119"/>
              <a:gd name="connsiteY72" fmla="*/ 2803005 h 3558222"/>
              <a:gd name="connsiteX73" fmla="*/ 117987 w 4043119"/>
              <a:gd name="connsiteY73" fmla="*/ 2861999 h 3558222"/>
              <a:gd name="connsiteX74" fmla="*/ 157316 w 4043119"/>
              <a:gd name="connsiteY74" fmla="*/ 2930825 h 3558222"/>
              <a:gd name="connsiteX75" fmla="*/ 196645 w 4043119"/>
              <a:gd name="connsiteY75" fmla="*/ 2989818 h 3558222"/>
              <a:gd name="connsiteX76" fmla="*/ 226142 w 4043119"/>
              <a:gd name="connsiteY76" fmla="*/ 3029147 h 3558222"/>
              <a:gd name="connsiteX77" fmla="*/ 245807 w 4043119"/>
              <a:gd name="connsiteY77" fmla="*/ 3058644 h 3558222"/>
              <a:gd name="connsiteX78" fmla="*/ 275303 w 4043119"/>
              <a:gd name="connsiteY78" fmla="*/ 3078309 h 3558222"/>
              <a:gd name="connsiteX79" fmla="*/ 304800 w 4043119"/>
              <a:gd name="connsiteY79" fmla="*/ 3107805 h 3558222"/>
              <a:gd name="connsiteX80" fmla="*/ 344129 w 4043119"/>
              <a:gd name="connsiteY80" fmla="*/ 3176631 h 3558222"/>
              <a:gd name="connsiteX81" fmla="*/ 373626 w 4043119"/>
              <a:gd name="connsiteY81" fmla="*/ 3206128 h 3558222"/>
              <a:gd name="connsiteX82" fmla="*/ 452284 w 4043119"/>
              <a:gd name="connsiteY82" fmla="*/ 3284786 h 3558222"/>
              <a:gd name="connsiteX83" fmla="*/ 481781 w 4043119"/>
              <a:gd name="connsiteY83" fmla="*/ 3304451 h 3558222"/>
              <a:gd name="connsiteX84" fmla="*/ 530942 w 4043119"/>
              <a:gd name="connsiteY84" fmla="*/ 3314283 h 3558222"/>
              <a:gd name="connsiteX85" fmla="*/ 619432 w 4043119"/>
              <a:gd name="connsiteY85" fmla="*/ 3353612 h 3558222"/>
              <a:gd name="connsiteX86" fmla="*/ 717755 w 4043119"/>
              <a:gd name="connsiteY86" fmla="*/ 3392941 h 3558222"/>
              <a:gd name="connsiteX87" fmla="*/ 816078 w 4043119"/>
              <a:gd name="connsiteY87" fmla="*/ 3402773 h 3558222"/>
              <a:gd name="connsiteX88" fmla="*/ 845574 w 4043119"/>
              <a:gd name="connsiteY88" fmla="*/ 3412605 h 3558222"/>
              <a:gd name="connsiteX89" fmla="*/ 884903 w 4043119"/>
              <a:gd name="connsiteY89" fmla="*/ 3422438 h 3558222"/>
              <a:gd name="connsiteX90" fmla="*/ 924232 w 4043119"/>
              <a:gd name="connsiteY90" fmla="*/ 3442102 h 3558222"/>
              <a:gd name="connsiteX91" fmla="*/ 1022555 w 4043119"/>
              <a:gd name="connsiteY91" fmla="*/ 3461767 h 3558222"/>
              <a:gd name="connsiteX92" fmla="*/ 1238865 w 4043119"/>
              <a:gd name="connsiteY92" fmla="*/ 3471599 h 3558222"/>
              <a:gd name="connsiteX93" fmla="*/ 1406013 w 4043119"/>
              <a:gd name="connsiteY93" fmla="*/ 3432270 h 3558222"/>
              <a:gd name="connsiteX94" fmla="*/ 1622323 w 4043119"/>
              <a:gd name="connsiteY94" fmla="*/ 3353612 h 3558222"/>
              <a:gd name="connsiteX95" fmla="*/ 1907458 w 4043119"/>
              <a:gd name="connsiteY95" fmla="*/ 3304451 h 3558222"/>
              <a:gd name="connsiteX96" fmla="*/ 2271252 w 4043119"/>
              <a:gd name="connsiteY96" fmla="*/ 3294618 h 3558222"/>
              <a:gd name="connsiteX97" fmla="*/ 2300749 w 4043119"/>
              <a:gd name="connsiteY97" fmla="*/ 3284786 h 3558222"/>
              <a:gd name="connsiteX98" fmla="*/ 2644878 w 4043119"/>
              <a:gd name="connsiteY98" fmla="*/ 3343780 h 3558222"/>
              <a:gd name="connsiteX99" fmla="*/ 3052516 w 4043119"/>
              <a:gd name="connsiteY99" fmla="*/ 3510948 h 3558222"/>
              <a:gd name="connsiteX100" fmla="*/ 3482090 w 4043119"/>
              <a:gd name="connsiteY100" fmla="*/ 3555185 h 3558222"/>
              <a:gd name="connsiteX101" fmla="*/ 4043119 w 4043119"/>
              <a:gd name="connsiteY101" fmla="*/ 3435491 h 3558222"/>
              <a:gd name="connsiteX0" fmla="*/ 3972232 w 4043119"/>
              <a:gd name="connsiteY0" fmla="*/ 167960 h 3558222"/>
              <a:gd name="connsiteX1" fmla="*/ 3972232 w 4043119"/>
              <a:gd name="connsiteY1" fmla="*/ 167960 h 3558222"/>
              <a:gd name="connsiteX2" fmla="*/ 3512605 w 4043119"/>
              <a:gd name="connsiteY2" fmla="*/ 88806 h 3558222"/>
              <a:gd name="connsiteX3" fmla="*/ 3126658 w 4043119"/>
              <a:gd name="connsiteY3" fmla="*/ 187625 h 3558222"/>
              <a:gd name="connsiteX4" fmla="*/ 2949678 w 4043119"/>
              <a:gd name="connsiteY4" fmla="*/ 177793 h 3558222"/>
              <a:gd name="connsiteX5" fmla="*/ 2861187 w 4043119"/>
              <a:gd name="connsiteY5" fmla="*/ 158128 h 3558222"/>
              <a:gd name="connsiteX6" fmla="*/ 2831691 w 4043119"/>
              <a:gd name="connsiteY6" fmla="*/ 128631 h 3558222"/>
              <a:gd name="connsiteX7" fmla="*/ 2802194 w 4043119"/>
              <a:gd name="connsiteY7" fmla="*/ 108967 h 3558222"/>
              <a:gd name="connsiteX8" fmla="*/ 2713703 w 4043119"/>
              <a:gd name="connsiteY8" fmla="*/ 30309 h 3558222"/>
              <a:gd name="connsiteX9" fmla="*/ 2615381 w 4043119"/>
              <a:gd name="connsiteY9" fmla="*/ 812 h 3558222"/>
              <a:gd name="connsiteX10" fmla="*/ 2241755 w 4043119"/>
              <a:gd name="connsiteY10" fmla="*/ 10644 h 3558222"/>
              <a:gd name="connsiteX11" fmla="*/ 2153265 w 4043119"/>
              <a:gd name="connsiteY11" fmla="*/ 30309 h 3558222"/>
              <a:gd name="connsiteX12" fmla="*/ 2104103 w 4043119"/>
              <a:gd name="connsiteY12" fmla="*/ 40141 h 3558222"/>
              <a:gd name="connsiteX13" fmla="*/ 2045110 w 4043119"/>
              <a:gd name="connsiteY13" fmla="*/ 59805 h 3558222"/>
              <a:gd name="connsiteX14" fmla="*/ 1936955 w 4043119"/>
              <a:gd name="connsiteY14" fmla="*/ 79470 h 3558222"/>
              <a:gd name="connsiteX15" fmla="*/ 1897626 w 4043119"/>
              <a:gd name="connsiteY15" fmla="*/ 108967 h 3558222"/>
              <a:gd name="connsiteX16" fmla="*/ 1868129 w 4043119"/>
              <a:gd name="connsiteY16" fmla="*/ 118799 h 3558222"/>
              <a:gd name="connsiteX17" fmla="*/ 1828800 w 4043119"/>
              <a:gd name="connsiteY17" fmla="*/ 138464 h 3558222"/>
              <a:gd name="connsiteX18" fmla="*/ 1769807 w 4043119"/>
              <a:gd name="connsiteY18" fmla="*/ 167960 h 3558222"/>
              <a:gd name="connsiteX19" fmla="*/ 1740310 w 4043119"/>
              <a:gd name="connsiteY19" fmla="*/ 187625 h 3558222"/>
              <a:gd name="connsiteX20" fmla="*/ 1700981 w 4043119"/>
              <a:gd name="connsiteY20" fmla="*/ 197457 h 3558222"/>
              <a:gd name="connsiteX21" fmla="*/ 1641987 w 4043119"/>
              <a:gd name="connsiteY21" fmla="*/ 236786 h 3558222"/>
              <a:gd name="connsiteX22" fmla="*/ 1553497 w 4043119"/>
              <a:gd name="connsiteY22" fmla="*/ 285947 h 3558222"/>
              <a:gd name="connsiteX23" fmla="*/ 1484671 w 4043119"/>
              <a:gd name="connsiteY23" fmla="*/ 335109 h 3558222"/>
              <a:gd name="connsiteX24" fmla="*/ 1425678 w 4043119"/>
              <a:gd name="connsiteY24" fmla="*/ 374438 h 3558222"/>
              <a:gd name="connsiteX25" fmla="*/ 1406013 w 4043119"/>
              <a:gd name="connsiteY25" fmla="*/ 403935 h 3558222"/>
              <a:gd name="connsiteX26" fmla="*/ 1376516 w 4043119"/>
              <a:gd name="connsiteY26" fmla="*/ 433431 h 3558222"/>
              <a:gd name="connsiteX27" fmla="*/ 1337187 w 4043119"/>
              <a:gd name="connsiteY27" fmla="*/ 512089 h 3558222"/>
              <a:gd name="connsiteX28" fmla="*/ 1317523 w 4043119"/>
              <a:gd name="connsiteY28" fmla="*/ 551418 h 3558222"/>
              <a:gd name="connsiteX29" fmla="*/ 1307691 w 4043119"/>
              <a:gd name="connsiteY29" fmla="*/ 580915 h 3558222"/>
              <a:gd name="connsiteX30" fmla="*/ 1278194 w 4043119"/>
              <a:gd name="connsiteY30" fmla="*/ 600580 h 3558222"/>
              <a:gd name="connsiteX31" fmla="*/ 1229032 w 4043119"/>
              <a:gd name="connsiteY31" fmla="*/ 630076 h 3558222"/>
              <a:gd name="connsiteX32" fmla="*/ 1179871 w 4043119"/>
              <a:gd name="connsiteY32" fmla="*/ 669405 h 3558222"/>
              <a:gd name="connsiteX33" fmla="*/ 1150374 w 4043119"/>
              <a:gd name="connsiteY33" fmla="*/ 679238 h 3558222"/>
              <a:gd name="connsiteX34" fmla="*/ 1111045 w 4043119"/>
              <a:gd name="connsiteY34" fmla="*/ 698902 h 3558222"/>
              <a:gd name="connsiteX35" fmla="*/ 1081549 w 4043119"/>
              <a:gd name="connsiteY35" fmla="*/ 708735 h 3558222"/>
              <a:gd name="connsiteX36" fmla="*/ 1032387 w 4043119"/>
              <a:gd name="connsiteY36" fmla="*/ 728399 h 3558222"/>
              <a:gd name="connsiteX37" fmla="*/ 904568 w 4043119"/>
              <a:gd name="connsiteY37" fmla="*/ 787393 h 3558222"/>
              <a:gd name="connsiteX38" fmla="*/ 865239 w 4043119"/>
              <a:gd name="connsiteY38" fmla="*/ 797225 h 3558222"/>
              <a:gd name="connsiteX39" fmla="*/ 786581 w 4043119"/>
              <a:gd name="connsiteY39" fmla="*/ 826722 h 3558222"/>
              <a:gd name="connsiteX40" fmla="*/ 688258 w 4043119"/>
              <a:gd name="connsiteY40" fmla="*/ 915212 h 3558222"/>
              <a:gd name="connsiteX41" fmla="*/ 629265 w 4043119"/>
              <a:gd name="connsiteY41" fmla="*/ 984038 h 3558222"/>
              <a:gd name="connsiteX42" fmla="*/ 609600 w 4043119"/>
              <a:gd name="connsiteY42" fmla="*/ 1013535 h 3558222"/>
              <a:gd name="connsiteX43" fmla="*/ 550607 w 4043119"/>
              <a:gd name="connsiteY43" fmla="*/ 1052864 h 3558222"/>
              <a:gd name="connsiteX44" fmla="*/ 530942 w 4043119"/>
              <a:gd name="connsiteY44" fmla="*/ 1092193 h 3558222"/>
              <a:gd name="connsiteX45" fmla="*/ 501445 w 4043119"/>
              <a:gd name="connsiteY45" fmla="*/ 1111857 h 3558222"/>
              <a:gd name="connsiteX46" fmla="*/ 491613 w 4043119"/>
              <a:gd name="connsiteY46" fmla="*/ 1141354 h 3558222"/>
              <a:gd name="connsiteX47" fmla="*/ 462116 w 4043119"/>
              <a:gd name="connsiteY47" fmla="*/ 1170851 h 3558222"/>
              <a:gd name="connsiteX48" fmla="*/ 383458 w 4043119"/>
              <a:gd name="connsiteY48" fmla="*/ 1269173 h 3558222"/>
              <a:gd name="connsiteX49" fmla="*/ 383458 w 4043119"/>
              <a:gd name="connsiteY49" fmla="*/ 1269173 h 3558222"/>
              <a:gd name="connsiteX50" fmla="*/ 344129 w 4043119"/>
              <a:gd name="connsiteY50" fmla="*/ 1328167 h 3558222"/>
              <a:gd name="connsiteX51" fmla="*/ 314632 w 4043119"/>
              <a:gd name="connsiteY51" fmla="*/ 1357664 h 3558222"/>
              <a:gd name="connsiteX52" fmla="*/ 255639 w 4043119"/>
              <a:gd name="connsiteY52" fmla="*/ 1455986 h 3558222"/>
              <a:gd name="connsiteX53" fmla="*/ 235974 w 4043119"/>
              <a:gd name="connsiteY53" fmla="*/ 1485483 h 3558222"/>
              <a:gd name="connsiteX54" fmla="*/ 196645 w 4043119"/>
              <a:gd name="connsiteY54" fmla="*/ 1564141 h 3558222"/>
              <a:gd name="connsiteX55" fmla="*/ 167149 w 4043119"/>
              <a:gd name="connsiteY55" fmla="*/ 1662464 h 3558222"/>
              <a:gd name="connsiteX56" fmla="*/ 147484 w 4043119"/>
              <a:gd name="connsiteY56" fmla="*/ 1701793 h 3558222"/>
              <a:gd name="connsiteX57" fmla="*/ 127820 w 4043119"/>
              <a:gd name="connsiteY57" fmla="*/ 1780451 h 3558222"/>
              <a:gd name="connsiteX58" fmla="*/ 117987 w 4043119"/>
              <a:gd name="connsiteY58" fmla="*/ 1819780 h 3558222"/>
              <a:gd name="connsiteX59" fmla="*/ 98323 w 4043119"/>
              <a:gd name="connsiteY59" fmla="*/ 1937767 h 3558222"/>
              <a:gd name="connsiteX60" fmla="*/ 88491 w 4043119"/>
              <a:gd name="connsiteY60" fmla="*/ 2134412 h 3558222"/>
              <a:gd name="connsiteX61" fmla="*/ 78658 w 4043119"/>
              <a:gd name="connsiteY61" fmla="*/ 2163909 h 3558222"/>
              <a:gd name="connsiteX62" fmla="*/ 68826 w 4043119"/>
              <a:gd name="connsiteY62" fmla="*/ 2203238 h 3558222"/>
              <a:gd name="connsiteX63" fmla="*/ 49161 w 4043119"/>
              <a:gd name="connsiteY63" fmla="*/ 2262231 h 3558222"/>
              <a:gd name="connsiteX64" fmla="*/ 39329 w 4043119"/>
              <a:gd name="connsiteY64" fmla="*/ 2291728 h 3558222"/>
              <a:gd name="connsiteX65" fmla="*/ 29497 w 4043119"/>
              <a:gd name="connsiteY65" fmla="*/ 2331057 h 3558222"/>
              <a:gd name="connsiteX66" fmla="*/ 19665 w 4043119"/>
              <a:gd name="connsiteY66" fmla="*/ 2360554 h 3558222"/>
              <a:gd name="connsiteX67" fmla="*/ 0 w 4043119"/>
              <a:gd name="connsiteY67" fmla="*/ 2468709 h 3558222"/>
              <a:gd name="connsiteX68" fmla="*/ 19665 w 4043119"/>
              <a:gd name="connsiteY68" fmla="*/ 2665354 h 3558222"/>
              <a:gd name="connsiteX69" fmla="*/ 39329 w 4043119"/>
              <a:gd name="connsiteY69" fmla="*/ 2734180 h 3558222"/>
              <a:gd name="connsiteX70" fmla="*/ 68826 w 4043119"/>
              <a:gd name="connsiteY70" fmla="*/ 2773509 h 3558222"/>
              <a:gd name="connsiteX71" fmla="*/ 78658 w 4043119"/>
              <a:gd name="connsiteY71" fmla="*/ 2803005 h 3558222"/>
              <a:gd name="connsiteX72" fmla="*/ 117987 w 4043119"/>
              <a:gd name="connsiteY72" fmla="*/ 2861999 h 3558222"/>
              <a:gd name="connsiteX73" fmla="*/ 157316 w 4043119"/>
              <a:gd name="connsiteY73" fmla="*/ 2930825 h 3558222"/>
              <a:gd name="connsiteX74" fmla="*/ 196645 w 4043119"/>
              <a:gd name="connsiteY74" fmla="*/ 2989818 h 3558222"/>
              <a:gd name="connsiteX75" fmla="*/ 226142 w 4043119"/>
              <a:gd name="connsiteY75" fmla="*/ 3029147 h 3558222"/>
              <a:gd name="connsiteX76" fmla="*/ 245807 w 4043119"/>
              <a:gd name="connsiteY76" fmla="*/ 3058644 h 3558222"/>
              <a:gd name="connsiteX77" fmla="*/ 275303 w 4043119"/>
              <a:gd name="connsiteY77" fmla="*/ 3078309 h 3558222"/>
              <a:gd name="connsiteX78" fmla="*/ 304800 w 4043119"/>
              <a:gd name="connsiteY78" fmla="*/ 3107805 h 3558222"/>
              <a:gd name="connsiteX79" fmla="*/ 344129 w 4043119"/>
              <a:gd name="connsiteY79" fmla="*/ 3176631 h 3558222"/>
              <a:gd name="connsiteX80" fmla="*/ 373626 w 4043119"/>
              <a:gd name="connsiteY80" fmla="*/ 3206128 h 3558222"/>
              <a:gd name="connsiteX81" fmla="*/ 452284 w 4043119"/>
              <a:gd name="connsiteY81" fmla="*/ 3284786 h 3558222"/>
              <a:gd name="connsiteX82" fmla="*/ 481781 w 4043119"/>
              <a:gd name="connsiteY82" fmla="*/ 3304451 h 3558222"/>
              <a:gd name="connsiteX83" fmla="*/ 530942 w 4043119"/>
              <a:gd name="connsiteY83" fmla="*/ 3314283 h 3558222"/>
              <a:gd name="connsiteX84" fmla="*/ 619432 w 4043119"/>
              <a:gd name="connsiteY84" fmla="*/ 3353612 h 3558222"/>
              <a:gd name="connsiteX85" fmla="*/ 717755 w 4043119"/>
              <a:gd name="connsiteY85" fmla="*/ 3392941 h 3558222"/>
              <a:gd name="connsiteX86" fmla="*/ 816078 w 4043119"/>
              <a:gd name="connsiteY86" fmla="*/ 3402773 h 3558222"/>
              <a:gd name="connsiteX87" fmla="*/ 845574 w 4043119"/>
              <a:gd name="connsiteY87" fmla="*/ 3412605 h 3558222"/>
              <a:gd name="connsiteX88" fmla="*/ 884903 w 4043119"/>
              <a:gd name="connsiteY88" fmla="*/ 3422438 h 3558222"/>
              <a:gd name="connsiteX89" fmla="*/ 924232 w 4043119"/>
              <a:gd name="connsiteY89" fmla="*/ 3442102 h 3558222"/>
              <a:gd name="connsiteX90" fmla="*/ 1022555 w 4043119"/>
              <a:gd name="connsiteY90" fmla="*/ 3461767 h 3558222"/>
              <a:gd name="connsiteX91" fmla="*/ 1238865 w 4043119"/>
              <a:gd name="connsiteY91" fmla="*/ 3471599 h 3558222"/>
              <a:gd name="connsiteX92" fmla="*/ 1406013 w 4043119"/>
              <a:gd name="connsiteY92" fmla="*/ 3432270 h 3558222"/>
              <a:gd name="connsiteX93" fmla="*/ 1622323 w 4043119"/>
              <a:gd name="connsiteY93" fmla="*/ 3353612 h 3558222"/>
              <a:gd name="connsiteX94" fmla="*/ 1907458 w 4043119"/>
              <a:gd name="connsiteY94" fmla="*/ 3304451 h 3558222"/>
              <a:gd name="connsiteX95" fmla="*/ 2271252 w 4043119"/>
              <a:gd name="connsiteY95" fmla="*/ 3294618 h 3558222"/>
              <a:gd name="connsiteX96" fmla="*/ 2300749 w 4043119"/>
              <a:gd name="connsiteY96" fmla="*/ 3284786 h 3558222"/>
              <a:gd name="connsiteX97" fmla="*/ 2644878 w 4043119"/>
              <a:gd name="connsiteY97" fmla="*/ 3343780 h 3558222"/>
              <a:gd name="connsiteX98" fmla="*/ 3052516 w 4043119"/>
              <a:gd name="connsiteY98" fmla="*/ 3510948 h 3558222"/>
              <a:gd name="connsiteX99" fmla="*/ 3482090 w 4043119"/>
              <a:gd name="connsiteY99" fmla="*/ 3555185 h 3558222"/>
              <a:gd name="connsiteX100" fmla="*/ 4043119 w 4043119"/>
              <a:gd name="connsiteY100" fmla="*/ 3435491 h 3558222"/>
              <a:gd name="connsiteX0" fmla="*/ 3972232 w 4043119"/>
              <a:gd name="connsiteY0" fmla="*/ 167960 h 3558222"/>
              <a:gd name="connsiteX1" fmla="*/ 3972232 w 4043119"/>
              <a:gd name="connsiteY1" fmla="*/ 167960 h 3558222"/>
              <a:gd name="connsiteX2" fmla="*/ 3512605 w 4043119"/>
              <a:gd name="connsiteY2" fmla="*/ 88806 h 3558222"/>
              <a:gd name="connsiteX3" fmla="*/ 3126658 w 4043119"/>
              <a:gd name="connsiteY3" fmla="*/ 187625 h 3558222"/>
              <a:gd name="connsiteX4" fmla="*/ 2949678 w 4043119"/>
              <a:gd name="connsiteY4" fmla="*/ 177793 h 3558222"/>
              <a:gd name="connsiteX5" fmla="*/ 2861187 w 4043119"/>
              <a:gd name="connsiteY5" fmla="*/ 158128 h 3558222"/>
              <a:gd name="connsiteX6" fmla="*/ 2802194 w 4043119"/>
              <a:gd name="connsiteY6" fmla="*/ 108967 h 3558222"/>
              <a:gd name="connsiteX7" fmla="*/ 2713703 w 4043119"/>
              <a:gd name="connsiteY7" fmla="*/ 30309 h 3558222"/>
              <a:gd name="connsiteX8" fmla="*/ 2615381 w 4043119"/>
              <a:gd name="connsiteY8" fmla="*/ 812 h 3558222"/>
              <a:gd name="connsiteX9" fmla="*/ 2241755 w 4043119"/>
              <a:gd name="connsiteY9" fmla="*/ 10644 h 3558222"/>
              <a:gd name="connsiteX10" fmla="*/ 2153265 w 4043119"/>
              <a:gd name="connsiteY10" fmla="*/ 30309 h 3558222"/>
              <a:gd name="connsiteX11" fmla="*/ 2104103 w 4043119"/>
              <a:gd name="connsiteY11" fmla="*/ 40141 h 3558222"/>
              <a:gd name="connsiteX12" fmla="*/ 2045110 w 4043119"/>
              <a:gd name="connsiteY12" fmla="*/ 59805 h 3558222"/>
              <a:gd name="connsiteX13" fmla="*/ 1936955 w 4043119"/>
              <a:gd name="connsiteY13" fmla="*/ 79470 h 3558222"/>
              <a:gd name="connsiteX14" fmla="*/ 1897626 w 4043119"/>
              <a:gd name="connsiteY14" fmla="*/ 108967 h 3558222"/>
              <a:gd name="connsiteX15" fmla="*/ 1868129 w 4043119"/>
              <a:gd name="connsiteY15" fmla="*/ 118799 h 3558222"/>
              <a:gd name="connsiteX16" fmla="*/ 1828800 w 4043119"/>
              <a:gd name="connsiteY16" fmla="*/ 138464 h 3558222"/>
              <a:gd name="connsiteX17" fmla="*/ 1769807 w 4043119"/>
              <a:gd name="connsiteY17" fmla="*/ 167960 h 3558222"/>
              <a:gd name="connsiteX18" fmla="*/ 1740310 w 4043119"/>
              <a:gd name="connsiteY18" fmla="*/ 187625 h 3558222"/>
              <a:gd name="connsiteX19" fmla="*/ 1700981 w 4043119"/>
              <a:gd name="connsiteY19" fmla="*/ 197457 h 3558222"/>
              <a:gd name="connsiteX20" fmla="*/ 1641987 w 4043119"/>
              <a:gd name="connsiteY20" fmla="*/ 236786 h 3558222"/>
              <a:gd name="connsiteX21" fmla="*/ 1553497 w 4043119"/>
              <a:gd name="connsiteY21" fmla="*/ 285947 h 3558222"/>
              <a:gd name="connsiteX22" fmla="*/ 1484671 w 4043119"/>
              <a:gd name="connsiteY22" fmla="*/ 335109 h 3558222"/>
              <a:gd name="connsiteX23" fmla="*/ 1425678 w 4043119"/>
              <a:gd name="connsiteY23" fmla="*/ 374438 h 3558222"/>
              <a:gd name="connsiteX24" fmla="*/ 1406013 w 4043119"/>
              <a:gd name="connsiteY24" fmla="*/ 403935 h 3558222"/>
              <a:gd name="connsiteX25" fmla="*/ 1376516 w 4043119"/>
              <a:gd name="connsiteY25" fmla="*/ 433431 h 3558222"/>
              <a:gd name="connsiteX26" fmla="*/ 1337187 w 4043119"/>
              <a:gd name="connsiteY26" fmla="*/ 512089 h 3558222"/>
              <a:gd name="connsiteX27" fmla="*/ 1317523 w 4043119"/>
              <a:gd name="connsiteY27" fmla="*/ 551418 h 3558222"/>
              <a:gd name="connsiteX28" fmla="*/ 1307691 w 4043119"/>
              <a:gd name="connsiteY28" fmla="*/ 580915 h 3558222"/>
              <a:gd name="connsiteX29" fmla="*/ 1278194 w 4043119"/>
              <a:gd name="connsiteY29" fmla="*/ 600580 h 3558222"/>
              <a:gd name="connsiteX30" fmla="*/ 1229032 w 4043119"/>
              <a:gd name="connsiteY30" fmla="*/ 630076 h 3558222"/>
              <a:gd name="connsiteX31" fmla="*/ 1179871 w 4043119"/>
              <a:gd name="connsiteY31" fmla="*/ 669405 h 3558222"/>
              <a:gd name="connsiteX32" fmla="*/ 1150374 w 4043119"/>
              <a:gd name="connsiteY32" fmla="*/ 679238 h 3558222"/>
              <a:gd name="connsiteX33" fmla="*/ 1111045 w 4043119"/>
              <a:gd name="connsiteY33" fmla="*/ 698902 h 3558222"/>
              <a:gd name="connsiteX34" fmla="*/ 1081549 w 4043119"/>
              <a:gd name="connsiteY34" fmla="*/ 708735 h 3558222"/>
              <a:gd name="connsiteX35" fmla="*/ 1032387 w 4043119"/>
              <a:gd name="connsiteY35" fmla="*/ 728399 h 3558222"/>
              <a:gd name="connsiteX36" fmla="*/ 904568 w 4043119"/>
              <a:gd name="connsiteY36" fmla="*/ 787393 h 3558222"/>
              <a:gd name="connsiteX37" fmla="*/ 865239 w 4043119"/>
              <a:gd name="connsiteY37" fmla="*/ 797225 h 3558222"/>
              <a:gd name="connsiteX38" fmla="*/ 786581 w 4043119"/>
              <a:gd name="connsiteY38" fmla="*/ 826722 h 3558222"/>
              <a:gd name="connsiteX39" fmla="*/ 688258 w 4043119"/>
              <a:gd name="connsiteY39" fmla="*/ 915212 h 3558222"/>
              <a:gd name="connsiteX40" fmla="*/ 629265 w 4043119"/>
              <a:gd name="connsiteY40" fmla="*/ 984038 h 3558222"/>
              <a:gd name="connsiteX41" fmla="*/ 609600 w 4043119"/>
              <a:gd name="connsiteY41" fmla="*/ 1013535 h 3558222"/>
              <a:gd name="connsiteX42" fmla="*/ 550607 w 4043119"/>
              <a:gd name="connsiteY42" fmla="*/ 1052864 h 3558222"/>
              <a:gd name="connsiteX43" fmla="*/ 530942 w 4043119"/>
              <a:gd name="connsiteY43" fmla="*/ 1092193 h 3558222"/>
              <a:gd name="connsiteX44" fmla="*/ 501445 w 4043119"/>
              <a:gd name="connsiteY44" fmla="*/ 1111857 h 3558222"/>
              <a:gd name="connsiteX45" fmla="*/ 491613 w 4043119"/>
              <a:gd name="connsiteY45" fmla="*/ 1141354 h 3558222"/>
              <a:gd name="connsiteX46" fmla="*/ 462116 w 4043119"/>
              <a:gd name="connsiteY46" fmla="*/ 1170851 h 3558222"/>
              <a:gd name="connsiteX47" fmla="*/ 383458 w 4043119"/>
              <a:gd name="connsiteY47" fmla="*/ 1269173 h 3558222"/>
              <a:gd name="connsiteX48" fmla="*/ 383458 w 4043119"/>
              <a:gd name="connsiteY48" fmla="*/ 1269173 h 3558222"/>
              <a:gd name="connsiteX49" fmla="*/ 344129 w 4043119"/>
              <a:gd name="connsiteY49" fmla="*/ 1328167 h 3558222"/>
              <a:gd name="connsiteX50" fmla="*/ 314632 w 4043119"/>
              <a:gd name="connsiteY50" fmla="*/ 1357664 h 3558222"/>
              <a:gd name="connsiteX51" fmla="*/ 255639 w 4043119"/>
              <a:gd name="connsiteY51" fmla="*/ 1455986 h 3558222"/>
              <a:gd name="connsiteX52" fmla="*/ 235974 w 4043119"/>
              <a:gd name="connsiteY52" fmla="*/ 1485483 h 3558222"/>
              <a:gd name="connsiteX53" fmla="*/ 196645 w 4043119"/>
              <a:gd name="connsiteY53" fmla="*/ 1564141 h 3558222"/>
              <a:gd name="connsiteX54" fmla="*/ 167149 w 4043119"/>
              <a:gd name="connsiteY54" fmla="*/ 1662464 h 3558222"/>
              <a:gd name="connsiteX55" fmla="*/ 147484 w 4043119"/>
              <a:gd name="connsiteY55" fmla="*/ 1701793 h 3558222"/>
              <a:gd name="connsiteX56" fmla="*/ 127820 w 4043119"/>
              <a:gd name="connsiteY56" fmla="*/ 1780451 h 3558222"/>
              <a:gd name="connsiteX57" fmla="*/ 117987 w 4043119"/>
              <a:gd name="connsiteY57" fmla="*/ 1819780 h 3558222"/>
              <a:gd name="connsiteX58" fmla="*/ 98323 w 4043119"/>
              <a:gd name="connsiteY58" fmla="*/ 1937767 h 3558222"/>
              <a:gd name="connsiteX59" fmla="*/ 88491 w 4043119"/>
              <a:gd name="connsiteY59" fmla="*/ 2134412 h 3558222"/>
              <a:gd name="connsiteX60" fmla="*/ 78658 w 4043119"/>
              <a:gd name="connsiteY60" fmla="*/ 2163909 h 3558222"/>
              <a:gd name="connsiteX61" fmla="*/ 68826 w 4043119"/>
              <a:gd name="connsiteY61" fmla="*/ 2203238 h 3558222"/>
              <a:gd name="connsiteX62" fmla="*/ 49161 w 4043119"/>
              <a:gd name="connsiteY62" fmla="*/ 2262231 h 3558222"/>
              <a:gd name="connsiteX63" fmla="*/ 39329 w 4043119"/>
              <a:gd name="connsiteY63" fmla="*/ 2291728 h 3558222"/>
              <a:gd name="connsiteX64" fmla="*/ 29497 w 4043119"/>
              <a:gd name="connsiteY64" fmla="*/ 2331057 h 3558222"/>
              <a:gd name="connsiteX65" fmla="*/ 19665 w 4043119"/>
              <a:gd name="connsiteY65" fmla="*/ 2360554 h 3558222"/>
              <a:gd name="connsiteX66" fmla="*/ 0 w 4043119"/>
              <a:gd name="connsiteY66" fmla="*/ 2468709 h 3558222"/>
              <a:gd name="connsiteX67" fmla="*/ 19665 w 4043119"/>
              <a:gd name="connsiteY67" fmla="*/ 2665354 h 3558222"/>
              <a:gd name="connsiteX68" fmla="*/ 39329 w 4043119"/>
              <a:gd name="connsiteY68" fmla="*/ 2734180 h 3558222"/>
              <a:gd name="connsiteX69" fmla="*/ 68826 w 4043119"/>
              <a:gd name="connsiteY69" fmla="*/ 2773509 h 3558222"/>
              <a:gd name="connsiteX70" fmla="*/ 78658 w 4043119"/>
              <a:gd name="connsiteY70" fmla="*/ 2803005 h 3558222"/>
              <a:gd name="connsiteX71" fmla="*/ 117987 w 4043119"/>
              <a:gd name="connsiteY71" fmla="*/ 2861999 h 3558222"/>
              <a:gd name="connsiteX72" fmla="*/ 157316 w 4043119"/>
              <a:gd name="connsiteY72" fmla="*/ 2930825 h 3558222"/>
              <a:gd name="connsiteX73" fmla="*/ 196645 w 4043119"/>
              <a:gd name="connsiteY73" fmla="*/ 2989818 h 3558222"/>
              <a:gd name="connsiteX74" fmla="*/ 226142 w 4043119"/>
              <a:gd name="connsiteY74" fmla="*/ 3029147 h 3558222"/>
              <a:gd name="connsiteX75" fmla="*/ 245807 w 4043119"/>
              <a:gd name="connsiteY75" fmla="*/ 3058644 h 3558222"/>
              <a:gd name="connsiteX76" fmla="*/ 275303 w 4043119"/>
              <a:gd name="connsiteY76" fmla="*/ 3078309 h 3558222"/>
              <a:gd name="connsiteX77" fmla="*/ 304800 w 4043119"/>
              <a:gd name="connsiteY77" fmla="*/ 3107805 h 3558222"/>
              <a:gd name="connsiteX78" fmla="*/ 344129 w 4043119"/>
              <a:gd name="connsiteY78" fmla="*/ 3176631 h 3558222"/>
              <a:gd name="connsiteX79" fmla="*/ 373626 w 4043119"/>
              <a:gd name="connsiteY79" fmla="*/ 3206128 h 3558222"/>
              <a:gd name="connsiteX80" fmla="*/ 452284 w 4043119"/>
              <a:gd name="connsiteY80" fmla="*/ 3284786 h 3558222"/>
              <a:gd name="connsiteX81" fmla="*/ 481781 w 4043119"/>
              <a:gd name="connsiteY81" fmla="*/ 3304451 h 3558222"/>
              <a:gd name="connsiteX82" fmla="*/ 530942 w 4043119"/>
              <a:gd name="connsiteY82" fmla="*/ 3314283 h 3558222"/>
              <a:gd name="connsiteX83" fmla="*/ 619432 w 4043119"/>
              <a:gd name="connsiteY83" fmla="*/ 3353612 h 3558222"/>
              <a:gd name="connsiteX84" fmla="*/ 717755 w 4043119"/>
              <a:gd name="connsiteY84" fmla="*/ 3392941 h 3558222"/>
              <a:gd name="connsiteX85" fmla="*/ 816078 w 4043119"/>
              <a:gd name="connsiteY85" fmla="*/ 3402773 h 3558222"/>
              <a:gd name="connsiteX86" fmla="*/ 845574 w 4043119"/>
              <a:gd name="connsiteY86" fmla="*/ 3412605 h 3558222"/>
              <a:gd name="connsiteX87" fmla="*/ 884903 w 4043119"/>
              <a:gd name="connsiteY87" fmla="*/ 3422438 h 3558222"/>
              <a:gd name="connsiteX88" fmla="*/ 924232 w 4043119"/>
              <a:gd name="connsiteY88" fmla="*/ 3442102 h 3558222"/>
              <a:gd name="connsiteX89" fmla="*/ 1022555 w 4043119"/>
              <a:gd name="connsiteY89" fmla="*/ 3461767 h 3558222"/>
              <a:gd name="connsiteX90" fmla="*/ 1238865 w 4043119"/>
              <a:gd name="connsiteY90" fmla="*/ 3471599 h 3558222"/>
              <a:gd name="connsiteX91" fmla="*/ 1406013 w 4043119"/>
              <a:gd name="connsiteY91" fmla="*/ 3432270 h 3558222"/>
              <a:gd name="connsiteX92" fmla="*/ 1622323 w 4043119"/>
              <a:gd name="connsiteY92" fmla="*/ 3353612 h 3558222"/>
              <a:gd name="connsiteX93" fmla="*/ 1907458 w 4043119"/>
              <a:gd name="connsiteY93" fmla="*/ 3304451 h 3558222"/>
              <a:gd name="connsiteX94" fmla="*/ 2271252 w 4043119"/>
              <a:gd name="connsiteY94" fmla="*/ 3294618 h 3558222"/>
              <a:gd name="connsiteX95" fmla="*/ 2300749 w 4043119"/>
              <a:gd name="connsiteY95" fmla="*/ 3284786 h 3558222"/>
              <a:gd name="connsiteX96" fmla="*/ 2644878 w 4043119"/>
              <a:gd name="connsiteY96" fmla="*/ 3343780 h 3558222"/>
              <a:gd name="connsiteX97" fmla="*/ 3052516 w 4043119"/>
              <a:gd name="connsiteY97" fmla="*/ 3510948 h 3558222"/>
              <a:gd name="connsiteX98" fmla="*/ 3482090 w 4043119"/>
              <a:gd name="connsiteY98" fmla="*/ 3555185 h 3558222"/>
              <a:gd name="connsiteX99" fmla="*/ 4043119 w 4043119"/>
              <a:gd name="connsiteY99" fmla="*/ 3435491 h 3558222"/>
              <a:gd name="connsiteX0" fmla="*/ 3972232 w 4043119"/>
              <a:gd name="connsiteY0" fmla="*/ 167960 h 3558222"/>
              <a:gd name="connsiteX1" fmla="*/ 3972232 w 4043119"/>
              <a:gd name="connsiteY1" fmla="*/ 167960 h 3558222"/>
              <a:gd name="connsiteX2" fmla="*/ 3512605 w 4043119"/>
              <a:gd name="connsiteY2" fmla="*/ 88806 h 3558222"/>
              <a:gd name="connsiteX3" fmla="*/ 3126658 w 4043119"/>
              <a:gd name="connsiteY3" fmla="*/ 187625 h 3558222"/>
              <a:gd name="connsiteX4" fmla="*/ 2949678 w 4043119"/>
              <a:gd name="connsiteY4" fmla="*/ 177793 h 3558222"/>
              <a:gd name="connsiteX5" fmla="*/ 2861187 w 4043119"/>
              <a:gd name="connsiteY5" fmla="*/ 158128 h 3558222"/>
              <a:gd name="connsiteX6" fmla="*/ 2713703 w 4043119"/>
              <a:gd name="connsiteY6" fmla="*/ 30309 h 3558222"/>
              <a:gd name="connsiteX7" fmla="*/ 2615381 w 4043119"/>
              <a:gd name="connsiteY7" fmla="*/ 812 h 3558222"/>
              <a:gd name="connsiteX8" fmla="*/ 2241755 w 4043119"/>
              <a:gd name="connsiteY8" fmla="*/ 10644 h 3558222"/>
              <a:gd name="connsiteX9" fmla="*/ 2153265 w 4043119"/>
              <a:gd name="connsiteY9" fmla="*/ 30309 h 3558222"/>
              <a:gd name="connsiteX10" fmla="*/ 2104103 w 4043119"/>
              <a:gd name="connsiteY10" fmla="*/ 40141 h 3558222"/>
              <a:gd name="connsiteX11" fmla="*/ 2045110 w 4043119"/>
              <a:gd name="connsiteY11" fmla="*/ 59805 h 3558222"/>
              <a:gd name="connsiteX12" fmla="*/ 1936955 w 4043119"/>
              <a:gd name="connsiteY12" fmla="*/ 79470 h 3558222"/>
              <a:gd name="connsiteX13" fmla="*/ 1897626 w 4043119"/>
              <a:gd name="connsiteY13" fmla="*/ 108967 h 3558222"/>
              <a:gd name="connsiteX14" fmla="*/ 1868129 w 4043119"/>
              <a:gd name="connsiteY14" fmla="*/ 118799 h 3558222"/>
              <a:gd name="connsiteX15" fmla="*/ 1828800 w 4043119"/>
              <a:gd name="connsiteY15" fmla="*/ 138464 h 3558222"/>
              <a:gd name="connsiteX16" fmla="*/ 1769807 w 4043119"/>
              <a:gd name="connsiteY16" fmla="*/ 167960 h 3558222"/>
              <a:gd name="connsiteX17" fmla="*/ 1740310 w 4043119"/>
              <a:gd name="connsiteY17" fmla="*/ 187625 h 3558222"/>
              <a:gd name="connsiteX18" fmla="*/ 1700981 w 4043119"/>
              <a:gd name="connsiteY18" fmla="*/ 197457 h 3558222"/>
              <a:gd name="connsiteX19" fmla="*/ 1641987 w 4043119"/>
              <a:gd name="connsiteY19" fmla="*/ 236786 h 3558222"/>
              <a:gd name="connsiteX20" fmla="*/ 1553497 w 4043119"/>
              <a:gd name="connsiteY20" fmla="*/ 285947 h 3558222"/>
              <a:gd name="connsiteX21" fmla="*/ 1484671 w 4043119"/>
              <a:gd name="connsiteY21" fmla="*/ 335109 h 3558222"/>
              <a:gd name="connsiteX22" fmla="*/ 1425678 w 4043119"/>
              <a:gd name="connsiteY22" fmla="*/ 374438 h 3558222"/>
              <a:gd name="connsiteX23" fmla="*/ 1406013 w 4043119"/>
              <a:gd name="connsiteY23" fmla="*/ 403935 h 3558222"/>
              <a:gd name="connsiteX24" fmla="*/ 1376516 w 4043119"/>
              <a:gd name="connsiteY24" fmla="*/ 433431 h 3558222"/>
              <a:gd name="connsiteX25" fmla="*/ 1337187 w 4043119"/>
              <a:gd name="connsiteY25" fmla="*/ 512089 h 3558222"/>
              <a:gd name="connsiteX26" fmla="*/ 1317523 w 4043119"/>
              <a:gd name="connsiteY26" fmla="*/ 551418 h 3558222"/>
              <a:gd name="connsiteX27" fmla="*/ 1307691 w 4043119"/>
              <a:gd name="connsiteY27" fmla="*/ 580915 h 3558222"/>
              <a:gd name="connsiteX28" fmla="*/ 1278194 w 4043119"/>
              <a:gd name="connsiteY28" fmla="*/ 600580 h 3558222"/>
              <a:gd name="connsiteX29" fmla="*/ 1229032 w 4043119"/>
              <a:gd name="connsiteY29" fmla="*/ 630076 h 3558222"/>
              <a:gd name="connsiteX30" fmla="*/ 1179871 w 4043119"/>
              <a:gd name="connsiteY30" fmla="*/ 669405 h 3558222"/>
              <a:gd name="connsiteX31" fmla="*/ 1150374 w 4043119"/>
              <a:gd name="connsiteY31" fmla="*/ 679238 h 3558222"/>
              <a:gd name="connsiteX32" fmla="*/ 1111045 w 4043119"/>
              <a:gd name="connsiteY32" fmla="*/ 698902 h 3558222"/>
              <a:gd name="connsiteX33" fmla="*/ 1081549 w 4043119"/>
              <a:gd name="connsiteY33" fmla="*/ 708735 h 3558222"/>
              <a:gd name="connsiteX34" fmla="*/ 1032387 w 4043119"/>
              <a:gd name="connsiteY34" fmla="*/ 728399 h 3558222"/>
              <a:gd name="connsiteX35" fmla="*/ 904568 w 4043119"/>
              <a:gd name="connsiteY35" fmla="*/ 787393 h 3558222"/>
              <a:gd name="connsiteX36" fmla="*/ 865239 w 4043119"/>
              <a:gd name="connsiteY36" fmla="*/ 797225 h 3558222"/>
              <a:gd name="connsiteX37" fmla="*/ 786581 w 4043119"/>
              <a:gd name="connsiteY37" fmla="*/ 826722 h 3558222"/>
              <a:gd name="connsiteX38" fmla="*/ 688258 w 4043119"/>
              <a:gd name="connsiteY38" fmla="*/ 915212 h 3558222"/>
              <a:gd name="connsiteX39" fmla="*/ 629265 w 4043119"/>
              <a:gd name="connsiteY39" fmla="*/ 984038 h 3558222"/>
              <a:gd name="connsiteX40" fmla="*/ 609600 w 4043119"/>
              <a:gd name="connsiteY40" fmla="*/ 1013535 h 3558222"/>
              <a:gd name="connsiteX41" fmla="*/ 550607 w 4043119"/>
              <a:gd name="connsiteY41" fmla="*/ 1052864 h 3558222"/>
              <a:gd name="connsiteX42" fmla="*/ 530942 w 4043119"/>
              <a:gd name="connsiteY42" fmla="*/ 1092193 h 3558222"/>
              <a:gd name="connsiteX43" fmla="*/ 501445 w 4043119"/>
              <a:gd name="connsiteY43" fmla="*/ 1111857 h 3558222"/>
              <a:gd name="connsiteX44" fmla="*/ 491613 w 4043119"/>
              <a:gd name="connsiteY44" fmla="*/ 1141354 h 3558222"/>
              <a:gd name="connsiteX45" fmla="*/ 462116 w 4043119"/>
              <a:gd name="connsiteY45" fmla="*/ 1170851 h 3558222"/>
              <a:gd name="connsiteX46" fmla="*/ 383458 w 4043119"/>
              <a:gd name="connsiteY46" fmla="*/ 1269173 h 3558222"/>
              <a:gd name="connsiteX47" fmla="*/ 383458 w 4043119"/>
              <a:gd name="connsiteY47" fmla="*/ 1269173 h 3558222"/>
              <a:gd name="connsiteX48" fmla="*/ 344129 w 4043119"/>
              <a:gd name="connsiteY48" fmla="*/ 1328167 h 3558222"/>
              <a:gd name="connsiteX49" fmla="*/ 314632 w 4043119"/>
              <a:gd name="connsiteY49" fmla="*/ 1357664 h 3558222"/>
              <a:gd name="connsiteX50" fmla="*/ 255639 w 4043119"/>
              <a:gd name="connsiteY50" fmla="*/ 1455986 h 3558222"/>
              <a:gd name="connsiteX51" fmla="*/ 235974 w 4043119"/>
              <a:gd name="connsiteY51" fmla="*/ 1485483 h 3558222"/>
              <a:gd name="connsiteX52" fmla="*/ 196645 w 4043119"/>
              <a:gd name="connsiteY52" fmla="*/ 1564141 h 3558222"/>
              <a:gd name="connsiteX53" fmla="*/ 167149 w 4043119"/>
              <a:gd name="connsiteY53" fmla="*/ 1662464 h 3558222"/>
              <a:gd name="connsiteX54" fmla="*/ 147484 w 4043119"/>
              <a:gd name="connsiteY54" fmla="*/ 1701793 h 3558222"/>
              <a:gd name="connsiteX55" fmla="*/ 127820 w 4043119"/>
              <a:gd name="connsiteY55" fmla="*/ 1780451 h 3558222"/>
              <a:gd name="connsiteX56" fmla="*/ 117987 w 4043119"/>
              <a:gd name="connsiteY56" fmla="*/ 1819780 h 3558222"/>
              <a:gd name="connsiteX57" fmla="*/ 98323 w 4043119"/>
              <a:gd name="connsiteY57" fmla="*/ 1937767 h 3558222"/>
              <a:gd name="connsiteX58" fmla="*/ 88491 w 4043119"/>
              <a:gd name="connsiteY58" fmla="*/ 2134412 h 3558222"/>
              <a:gd name="connsiteX59" fmla="*/ 78658 w 4043119"/>
              <a:gd name="connsiteY59" fmla="*/ 2163909 h 3558222"/>
              <a:gd name="connsiteX60" fmla="*/ 68826 w 4043119"/>
              <a:gd name="connsiteY60" fmla="*/ 2203238 h 3558222"/>
              <a:gd name="connsiteX61" fmla="*/ 49161 w 4043119"/>
              <a:gd name="connsiteY61" fmla="*/ 2262231 h 3558222"/>
              <a:gd name="connsiteX62" fmla="*/ 39329 w 4043119"/>
              <a:gd name="connsiteY62" fmla="*/ 2291728 h 3558222"/>
              <a:gd name="connsiteX63" fmla="*/ 29497 w 4043119"/>
              <a:gd name="connsiteY63" fmla="*/ 2331057 h 3558222"/>
              <a:gd name="connsiteX64" fmla="*/ 19665 w 4043119"/>
              <a:gd name="connsiteY64" fmla="*/ 2360554 h 3558222"/>
              <a:gd name="connsiteX65" fmla="*/ 0 w 4043119"/>
              <a:gd name="connsiteY65" fmla="*/ 2468709 h 3558222"/>
              <a:gd name="connsiteX66" fmla="*/ 19665 w 4043119"/>
              <a:gd name="connsiteY66" fmla="*/ 2665354 h 3558222"/>
              <a:gd name="connsiteX67" fmla="*/ 39329 w 4043119"/>
              <a:gd name="connsiteY67" fmla="*/ 2734180 h 3558222"/>
              <a:gd name="connsiteX68" fmla="*/ 68826 w 4043119"/>
              <a:gd name="connsiteY68" fmla="*/ 2773509 h 3558222"/>
              <a:gd name="connsiteX69" fmla="*/ 78658 w 4043119"/>
              <a:gd name="connsiteY69" fmla="*/ 2803005 h 3558222"/>
              <a:gd name="connsiteX70" fmla="*/ 117987 w 4043119"/>
              <a:gd name="connsiteY70" fmla="*/ 2861999 h 3558222"/>
              <a:gd name="connsiteX71" fmla="*/ 157316 w 4043119"/>
              <a:gd name="connsiteY71" fmla="*/ 2930825 h 3558222"/>
              <a:gd name="connsiteX72" fmla="*/ 196645 w 4043119"/>
              <a:gd name="connsiteY72" fmla="*/ 2989818 h 3558222"/>
              <a:gd name="connsiteX73" fmla="*/ 226142 w 4043119"/>
              <a:gd name="connsiteY73" fmla="*/ 3029147 h 3558222"/>
              <a:gd name="connsiteX74" fmla="*/ 245807 w 4043119"/>
              <a:gd name="connsiteY74" fmla="*/ 3058644 h 3558222"/>
              <a:gd name="connsiteX75" fmla="*/ 275303 w 4043119"/>
              <a:gd name="connsiteY75" fmla="*/ 3078309 h 3558222"/>
              <a:gd name="connsiteX76" fmla="*/ 304800 w 4043119"/>
              <a:gd name="connsiteY76" fmla="*/ 3107805 h 3558222"/>
              <a:gd name="connsiteX77" fmla="*/ 344129 w 4043119"/>
              <a:gd name="connsiteY77" fmla="*/ 3176631 h 3558222"/>
              <a:gd name="connsiteX78" fmla="*/ 373626 w 4043119"/>
              <a:gd name="connsiteY78" fmla="*/ 3206128 h 3558222"/>
              <a:gd name="connsiteX79" fmla="*/ 452284 w 4043119"/>
              <a:gd name="connsiteY79" fmla="*/ 3284786 h 3558222"/>
              <a:gd name="connsiteX80" fmla="*/ 481781 w 4043119"/>
              <a:gd name="connsiteY80" fmla="*/ 3304451 h 3558222"/>
              <a:gd name="connsiteX81" fmla="*/ 530942 w 4043119"/>
              <a:gd name="connsiteY81" fmla="*/ 3314283 h 3558222"/>
              <a:gd name="connsiteX82" fmla="*/ 619432 w 4043119"/>
              <a:gd name="connsiteY82" fmla="*/ 3353612 h 3558222"/>
              <a:gd name="connsiteX83" fmla="*/ 717755 w 4043119"/>
              <a:gd name="connsiteY83" fmla="*/ 3392941 h 3558222"/>
              <a:gd name="connsiteX84" fmla="*/ 816078 w 4043119"/>
              <a:gd name="connsiteY84" fmla="*/ 3402773 h 3558222"/>
              <a:gd name="connsiteX85" fmla="*/ 845574 w 4043119"/>
              <a:gd name="connsiteY85" fmla="*/ 3412605 h 3558222"/>
              <a:gd name="connsiteX86" fmla="*/ 884903 w 4043119"/>
              <a:gd name="connsiteY86" fmla="*/ 3422438 h 3558222"/>
              <a:gd name="connsiteX87" fmla="*/ 924232 w 4043119"/>
              <a:gd name="connsiteY87" fmla="*/ 3442102 h 3558222"/>
              <a:gd name="connsiteX88" fmla="*/ 1022555 w 4043119"/>
              <a:gd name="connsiteY88" fmla="*/ 3461767 h 3558222"/>
              <a:gd name="connsiteX89" fmla="*/ 1238865 w 4043119"/>
              <a:gd name="connsiteY89" fmla="*/ 3471599 h 3558222"/>
              <a:gd name="connsiteX90" fmla="*/ 1406013 w 4043119"/>
              <a:gd name="connsiteY90" fmla="*/ 3432270 h 3558222"/>
              <a:gd name="connsiteX91" fmla="*/ 1622323 w 4043119"/>
              <a:gd name="connsiteY91" fmla="*/ 3353612 h 3558222"/>
              <a:gd name="connsiteX92" fmla="*/ 1907458 w 4043119"/>
              <a:gd name="connsiteY92" fmla="*/ 3304451 h 3558222"/>
              <a:gd name="connsiteX93" fmla="*/ 2271252 w 4043119"/>
              <a:gd name="connsiteY93" fmla="*/ 3294618 h 3558222"/>
              <a:gd name="connsiteX94" fmla="*/ 2300749 w 4043119"/>
              <a:gd name="connsiteY94" fmla="*/ 3284786 h 3558222"/>
              <a:gd name="connsiteX95" fmla="*/ 2644878 w 4043119"/>
              <a:gd name="connsiteY95" fmla="*/ 3343780 h 3558222"/>
              <a:gd name="connsiteX96" fmla="*/ 3052516 w 4043119"/>
              <a:gd name="connsiteY96" fmla="*/ 3510948 h 3558222"/>
              <a:gd name="connsiteX97" fmla="*/ 3482090 w 4043119"/>
              <a:gd name="connsiteY97" fmla="*/ 3555185 h 3558222"/>
              <a:gd name="connsiteX98" fmla="*/ 4043119 w 4043119"/>
              <a:gd name="connsiteY98" fmla="*/ 3435491 h 3558222"/>
              <a:gd name="connsiteX0" fmla="*/ 3972232 w 4043119"/>
              <a:gd name="connsiteY0" fmla="*/ 167960 h 3558222"/>
              <a:gd name="connsiteX1" fmla="*/ 3972232 w 4043119"/>
              <a:gd name="connsiteY1" fmla="*/ 167960 h 3558222"/>
              <a:gd name="connsiteX2" fmla="*/ 3512605 w 4043119"/>
              <a:gd name="connsiteY2" fmla="*/ 88806 h 3558222"/>
              <a:gd name="connsiteX3" fmla="*/ 3126658 w 4043119"/>
              <a:gd name="connsiteY3" fmla="*/ 187625 h 3558222"/>
              <a:gd name="connsiteX4" fmla="*/ 2949678 w 4043119"/>
              <a:gd name="connsiteY4" fmla="*/ 177793 h 3558222"/>
              <a:gd name="connsiteX5" fmla="*/ 2713703 w 4043119"/>
              <a:gd name="connsiteY5" fmla="*/ 30309 h 3558222"/>
              <a:gd name="connsiteX6" fmla="*/ 2615381 w 4043119"/>
              <a:gd name="connsiteY6" fmla="*/ 812 h 3558222"/>
              <a:gd name="connsiteX7" fmla="*/ 2241755 w 4043119"/>
              <a:gd name="connsiteY7" fmla="*/ 10644 h 3558222"/>
              <a:gd name="connsiteX8" fmla="*/ 2153265 w 4043119"/>
              <a:gd name="connsiteY8" fmla="*/ 30309 h 3558222"/>
              <a:gd name="connsiteX9" fmla="*/ 2104103 w 4043119"/>
              <a:gd name="connsiteY9" fmla="*/ 40141 h 3558222"/>
              <a:gd name="connsiteX10" fmla="*/ 2045110 w 4043119"/>
              <a:gd name="connsiteY10" fmla="*/ 59805 h 3558222"/>
              <a:gd name="connsiteX11" fmla="*/ 1936955 w 4043119"/>
              <a:gd name="connsiteY11" fmla="*/ 79470 h 3558222"/>
              <a:gd name="connsiteX12" fmla="*/ 1897626 w 4043119"/>
              <a:gd name="connsiteY12" fmla="*/ 108967 h 3558222"/>
              <a:gd name="connsiteX13" fmla="*/ 1868129 w 4043119"/>
              <a:gd name="connsiteY13" fmla="*/ 118799 h 3558222"/>
              <a:gd name="connsiteX14" fmla="*/ 1828800 w 4043119"/>
              <a:gd name="connsiteY14" fmla="*/ 138464 h 3558222"/>
              <a:gd name="connsiteX15" fmla="*/ 1769807 w 4043119"/>
              <a:gd name="connsiteY15" fmla="*/ 167960 h 3558222"/>
              <a:gd name="connsiteX16" fmla="*/ 1740310 w 4043119"/>
              <a:gd name="connsiteY16" fmla="*/ 187625 h 3558222"/>
              <a:gd name="connsiteX17" fmla="*/ 1700981 w 4043119"/>
              <a:gd name="connsiteY17" fmla="*/ 197457 h 3558222"/>
              <a:gd name="connsiteX18" fmla="*/ 1641987 w 4043119"/>
              <a:gd name="connsiteY18" fmla="*/ 236786 h 3558222"/>
              <a:gd name="connsiteX19" fmla="*/ 1553497 w 4043119"/>
              <a:gd name="connsiteY19" fmla="*/ 285947 h 3558222"/>
              <a:gd name="connsiteX20" fmla="*/ 1484671 w 4043119"/>
              <a:gd name="connsiteY20" fmla="*/ 335109 h 3558222"/>
              <a:gd name="connsiteX21" fmla="*/ 1425678 w 4043119"/>
              <a:gd name="connsiteY21" fmla="*/ 374438 h 3558222"/>
              <a:gd name="connsiteX22" fmla="*/ 1406013 w 4043119"/>
              <a:gd name="connsiteY22" fmla="*/ 403935 h 3558222"/>
              <a:gd name="connsiteX23" fmla="*/ 1376516 w 4043119"/>
              <a:gd name="connsiteY23" fmla="*/ 433431 h 3558222"/>
              <a:gd name="connsiteX24" fmla="*/ 1337187 w 4043119"/>
              <a:gd name="connsiteY24" fmla="*/ 512089 h 3558222"/>
              <a:gd name="connsiteX25" fmla="*/ 1317523 w 4043119"/>
              <a:gd name="connsiteY25" fmla="*/ 551418 h 3558222"/>
              <a:gd name="connsiteX26" fmla="*/ 1307691 w 4043119"/>
              <a:gd name="connsiteY26" fmla="*/ 580915 h 3558222"/>
              <a:gd name="connsiteX27" fmla="*/ 1278194 w 4043119"/>
              <a:gd name="connsiteY27" fmla="*/ 600580 h 3558222"/>
              <a:gd name="connsiteX28" fmla="*/ 1229032 w 4043119"/>
              <a:gd name="connsiteY28" fmla="*/ 630076 h 3558222"/>
              <a:gd name="connsiteX29" fmla="*/ 1179871 w 4043119"/>
              <a:gd name="connsiteY29" fmla="*/ 669405 h 3558222"/>
              <a:gd name="connsiteX30" fmla="*/ 1150374 w 4043119"/>
              <a:gd name="connsiteY30" fmla="*/ 679238 h 3558222"/>
              <a:gd name="connsiteX31" fmla="*/ 1111045 w 4043119"/>
              <a:gd name="connsiteY31" fmla="*/ 698902 h 3558222"/>
              <a:gd name="connsiteX32" fmla="*/ 1081549 w 4043119"/>
              <a:gd name="connsiteY32" fmla="*/ 708735 h 3558222"/>
              <a:gd name="connsiteX33" fmla="*/ 1032387 w 4043119"/>
              <a:gd name="connsiteY33" fmla="*/ 728399 h 3558222"/>
              <a:gd name="connsiteX34" fmla="*/ 904568 w 4043119"/>
              <a:gd name="connsiteY34" fmla="*/ 787393 h 3558222"/>
              <a:gd name="connsiteX35" fmla="*/ 865239 w 4043119"/>
              <a:gd name="connsiteY35" fmla="*/ 797225 h 3558222"/>
              <a:gd name="connsiteX36" fmla="*/ 786581 w 4043119"/>
              <a:gd name="connsiteY36" fmla="*/ 826722 h 3558222"/>
              <a:gd name="connsiteX37" fmla="*/ 688258 w 4043119"/>
              <a:gd name="connsiteY37" fmla="*/ 915212 h 3558222"/>
              <a:gd name="connsiteX38" fmla="*/ 629265 w 4043119"/>
              <a:gd name="connsiteY38" fmla="*/ 984038 h 3558222"/>
              <a:gd name="connsiteX39" fmla="*/ 609600 w 4043119"/>
              <a:gd name="connsiteY39" fmla="*/ 1013535 h 3558222"/>
              <a:gd name="connsiteX40" fmla="*/ 550607 w 4043119"/>
              <a:gd name="connsiteY40" fmla="*/ 1052864 h 3558222"/>
              <a:gd name="connsiteX41" fmla="*/ 530942 w 4043119"/>
              <a:gd name="connsiteY41" fmla="*/ 1092193 h 3558222"/>
              <a:gd name="connsiteX42" fmla="*/ 501445 w 4043119"/>
              <a:gd name="connsiteY42" fmla="*/ 1111857 h 3558222"/>
              <a:gd name="connsiteX43" fmla="*/ 491613 w 4043119"/>
              <a:gd name="connsiteY43" fmla="*/ 1141354 h 3558222"/>
              <a:gd name="connsiteX44" fmla="*/ 462116 w 4043119"/>
              <a:gd name="connsiteY44" fmla="*/ 1170851 h 3558222"/>
              <a:gd name="connsiteX45" fmla="*/ 383458 w 4043119"/>
              <a:gd name="connsiteY45" fmla="*/ 1269173 h 3558222"/>
              <a:gd name="connsiteX46" fmla="*/ 383458 w 4043119"/>
              <a:gd name="connsiteY46" fmla="*/ 1269173 h 3558222"/>
              <a:gd name="connsiteX47" fmla="*/ 344129 w 4043119"/>
              <a:gd name="connsiteY47" fmla="*/ 1328167 h 3558222"/>
              <a:gd name="connsiteX48" fmla="*/ 314632 w 4043119"/>
              <a:gd name="connsiteY48" fmla="*/ 1357664 h 3558222"/>
              <a:gd name="connsiteX49" fmla="*/ 255639 w 4043119"/>
              <a:gd name="connsiteY49" fmla="*/ 1455986 h 3558222"/>
              <a:gd name="connsiteX50" fmla="*/ 235974 w 4043119"/>
              <a:gd name="connsiteY50" fmla="*/ 1485483 h 3558222"/>
              <a:gd name="connsiteX51" fmla="*/ 196645 w 4043119"/>
              <a:gd name="connsiteY51" fmla="*/ 1564141 h 3558222"/>
              <a:gd name="connsiteX52" fmla="*/ 167149 w 4043119"/>
              <a:gd name="connsiteY52" fmla="*/ 1662464 h 3558222"/>
              <a:gd name="connsiteX53" fmla="*/ 147484 w 4043119"/>
              <a:gd name="connsiteY53" fmla="*/ 1701793 h 3558222"/>
              <a:gd name="connsiteX54" fmla="*/ 127820 w 4043119"/>
              <a:gd name="connsiteY54" fmla="*/ 1780451 h 3558222"/>
              <a:gd name="connsiteX55" fmla="*/ 117987 w 4043119"/>
              <a:gd name="connsiteY55" fmla="*/ 1819780 h 3558222"/>
              <a:gd name="connsiteX56" fmla="*/ 98323 w 4043119"/>
              <a:gd name="connsiteY56" fmla="*/ 1937767 h 3558222"/>
              <a:gd name="connsiteX57" fmla="*/ 88491 w 4043119"/>
              <a:gd name="connsiteY57" fmla="*/ 2134412 h 3558222"/>
              <a:gd name="connsiteX58" fmla="*/ 78658 w 4043119"/>
              <a:gd name="connsiteY58" fmla="*/ 2163909 h 3558222"/>
              <a:gd name="connsiteX59" fmla="*/ 68826 w 4043119"/>
              <a:gd name="connsiteY59" fmla="*/ 2203238 h 3558222"/>
              <a:gd name="connsiteX60" fmla="*/ 49161 w 4043119"/>
              <a:gd name="connsiteY60" fmla="*/ 2262231 h 3558222"/>
              <a:gd name="connsiteX61" fmla="*/ 39329 w 4043119"/>
              <a:gd name="connsiteY61" fmla="*/ 2291728 h 3558222"/>
              <a:gd name="connsiteX62" fmla="*/ 29497 w 4043119"/>
              <a:gd name="connsiteY62" fmla="*/ 2331057 h 3558222"/>
              <a:gd name="connsiteX63" fmla="*/ 19665 w 4043119"/>
              <a:gd name="connsiteY63" fmla="*/ 2360554 h 3558222"/>
              <a:gd name="connsiteX64" fmla="*/ 0 w 4043119"/>
              <a:gd name="connsiteY64" fmla="*/ 2468709 h 3558222"/>
              <a:gd name="connsiteX65" fmla="*/ 19665 w 4043119"/>
              <a:gd name="connsiteY65" fmla="*/ 2665354 h 3558222"/>
              <a:gd name="connsiteX66" fmla="*/ 39329 w 4043119"/>
              <a:gd name="connsiteY66" fmla="*/ 2734180 h 3558222"/>
              <a:gd name="connsiteX67" fmla="*/ 68826 w 4043119"/>
              <a:gd name="connsiteY67" fmla="*/ 2773509 h 3558222"/>
              <a:gd name="connsiteX68" fmla="*/ 78658 w 4043119"/>
              <a:gd name="connsiteY68" fmla="*/ 2803005 h 3558222"/>
              <a:gd name="connsiteX69" fmla="*/ 117987 w 4043119"/>
              <a:gd name="connsiteY69" fmla="*/ 2861999 h 3558222"/>
              <a:gd name="connsiteX70" fmla="*/ 157316 w 4043119"/>
              <a:gd name="connsiteY70" fmla="*/ 2930825 h 3558222"/>
              <a:gd name="connsiteX71" fmla="*/ 196645 w 4043119"/>
              <a:gd name="connsiteY71" fmla="*/ 2989818 h 3558222"/>
              <a:gd name="connsiteX72" fmla="*/ 226142 w 4043119"/>
              <a:gd name="connsiteY72" fmla="*/ 3029147 h 3558222"/>
              <a:gd name="connsiteX73" fmla="*/ 245807 w 4043119"/>
              <a:gd name="connsiteY73" fmla="*/ 3058644 h 3558222"/>
              <a:gd name="connsiteX74" fmla="*/ 275303 w 4043119"/>
              <a:gd name="connsiteY74" fmla="*/ 3078309 h 3558222"/>
              <a:gd name="connsiteX75" fmla="*/ 304800 w 4043119"/>
              <a:gd name="connsiteY75" fmla="*/ 3107805 h 3558222"/>
              <a:gd name="connsiteX76" fmla="*/ 344129 w 4043119"/>
              <a:gd name="connsiteY76" fmla="*/ 3176631 h 3558222"/>
              <a:gd name="connsiteX77" fmla="*/ 373626 w 4043119"/>
              <a:gd name="connsiteY77" fmla="*/ 3206128 h 3558222"/>
              <a:gd name="connsiteX78" fmla="*/ 452284 w 4043119"/>
              <a:gd name="connsiteY78" fmla="*/ 3284786 h 3558222"/>
              <a:gd name="connsiteX79" fmla="*/ 481781 w 4043119"/>
              <a:gd name="connsiteY79" fmla="*/ 3304451 h 3558222"/>
              <a:gd name="connsiteX80" fmla="*/ 530942 w 4043119"/>
              <a:gd name="connsiteY80" fmla="*/ 3314283 h 3558222"/>
              <a:gd name="connsiteX81" fmla="*/ 619432 w 4043119"/>
              <a:gd name="connsiteY81" fmla="*/ 3353612 h 3558222"/>
              <a:gd name="connsiteX82" fmla="*/ 717755 w 4043119"/>
              <a:gd name="connsiteY82" fmla="*/ 3392941 h 3558222"/>
              <a:gd name="connsiteX83" fmla="*/ 816078 w 4043119"/>
              <a:gd name="connsiteY83" fmla="*/ 3402773 h 3558222"/>
              <a:gd name="connsiteX84" fmla="*/ 845574 w 4043119"/>
              <a:gd name="connsiteY84" fmla="*/ 3412605 h 3558222"/>
              <a:gd name="connsiteX85" fmla="*/ 884903 w 4043119"/>
              <a:gd name="connsiteY85" fmla="*/ 3422438 h 3558222"/>
              <a:gd name="connsiteX86" fmla="*/ 924232 w 4043119"/>
              <a:gd name="connsiteY86" fmla="*/ 3442102 h 3558222"/>
              <a:gd name="connsiteX87" fmla="*/ 1022555 w 4043119"/>
              <a:gd name="connsiteY87" fmla="*/ 3461767 h 3558222"/>
              <a:gd name="connsiteX88" fmla="*/ 1238865 w 4043119"/>
              <a:gd name="connsiteY88" fmla="*/ 3471599 h 3558222"/>
              <a:gd name="connsiteX89" fmla="*/ 1406013 w 4043119"/>
              <a:gd name="connsiteY89" fmla="*/ 3432270 h 3558222"/>
              <a:gd name="connsiteX90" fmla="*/ 1622323 w 4043119"/>
              <a:gd name="connsiteY90" fmla="*/ 3353612 h 3558222"/>
              <a:gd name="connsiteX91" fmla="*/ 1907458 w 4043119"/>
              <a:gd name="connsiteY91" fmla="*/ 3304451 h 3558222"/>
              <a:gd name="connsiteX92" fmla="*/ 2271252 w 4043119"/>
              <a:gd name="connsiteY92" fmla="*/ 3294618 h 3558222"/>
              <a:gd name="connsiteX93" fmla="*/ 2300749 w 4043119"/>
              <a:gd name="connsiteY93" fmla="*/ 3284786 h 3558222"/>
              <a:gd name="connsiteX94" fmla="*/ 2644878 w 4043119"/>
              <a:gd name="connsiteY94" fmla="*/ 3343780 h 3558222"/>
              <a:gd name="connsiteX95" fmla="*/ 3052516 w 4043119"/>
              <a:gd name="connsiteY95" fmla="*/ 3510948 h 3558222"/>
              <a:gd name="connsiteX96" fmla="*/ 3482090 w 4043119"/>
              <a:gd name="connsiteY96" fmla="*/ 3555185 h 3558222"/>
              <a:gd name="connsiteX97" fmla="*/ 4043119 w 4043119"/>
              <a:gd name="connsiteY97" fmla="*/ 3435491 h 3558222"/>
              <a:gd name="connsiteX0" fmla="*/ 3972232 w 4043119"/>
              <a:gd name="connsiteY0" fmla="*/ 167960 h 3558222"/>
              <a:gd name="connsiteX1" fmla="*/ 3972232 w 4043119"/>
              <a:gd name="connsiteY1" fmla="*/ 167960 h 3558222"/>
              <a:gd name="connsiteX2" fmla="*/ 3512605 w 4043119"/>
              <a:gd name="connsiteY2" fmla="*/ 88806 h 3558222"/>
              <a:gd name="connsiteX3" fmla="*/ 3126658 w 4043119"/>
              <a:gd name="connsiteY3" fmla="*/ 187625 h 3558222"/>
              <a:gd name="connsiteX4" fmla="*/ 2713703 w 4043119"/>
              <a:gd name="connsiteY4" fmla="*/ 30309 h 3558222"/>
              <a:gd name="connsiteX5" fmla="*/ 2615381 w 4043119"/>
              <a:gd name="connsiteY5" fmla="*/ 812 h 3558222"/>
              <a:gd name="connsiteX6" fmla="*/ 2241755 w 4043119"/>
              <a:gd name="connsiteY6" fmla="*/ 10644 h 3558222"/>
              <a:gd name="connsiteX7" fmla="*/ 2153265 w 4043119"/>
              <a:gd name="connsiteY7" fmla="*/ 30309 h 3558222"/>
              <a:gd name="connsiteX8" fmla="*/ 2104103 w 4043119"/>
              <a:gd name="connsiteY8" fmla="*/ 40141 h 3558222"/>
              <a:gd name="connsiteX9" fmla="*/ 2045110 w 4043119"/>
              <a:gd name="connsiteY9" fmla="*/ 59805 h 3558222"/>
              <a:gd name="connsiteX10" fmla="*/ 1936955 w 4043119"/>
              <a:gd name="connsiteY10" fmla="*/ 79470 h 3558222"/>
              <a:gd name="connsiteX11" fmla="*/ 1897626 w 4043119"/>
              <a:gd name="connsiteY11" fmla="*/ 108967 h 3558222"/>
              <a:gd name="connsiteX12" fmla="*/ 1868129 w 4043119"/>
              <a:gd name="connsiteY12" fmla="*/ 118799 h 3558222"/>
              <a:gd name="connsiteX13" fmla="*/ 1828800 w 4043119"/>
              <a:gd name="connsiteY13" fmla="*/ 138464 h 3558222"/>
              <a:gd name="connsiteX14" fmla="*/ 1769807 w 4043119"/>
              <a:gd name="connsiteY14" fmla="*/ 167960 h 3558222"/>
              <a:gd name="connsiteX15" fmla="*/ 1740310 w 4043119"/>
              <a:gd name="connsiteY15" fmla="*/ 187625 h 3558222"/>
              <a:gd name="connsiteX16" fmla="*/ 1700981 w 4043119"/>
              <a:gd name="connsiteY16" fmla="*/ 197457 h 3558222"/>
              <a:gd name="connsiteX17" fmla="*/ 1641987 w 4043119"/>
              <a:gd name="connsiteY17" fmla="*/ 236786 h 3558222"/>
              <a:gd name="connsiteX18" fmla="*/ 1553497 w 4043119"/>
              <a:gd name="connsiteY18" fmla="*/ 285947 h 3558222"/>
              <a:gd name="connsiteX19" fmla="*/ 1484671 w 4043119"/>
              <a:gd name="connsiteY19" fmla="*/ 335109 h 3558222"/>
              <a:gd name="connsiteX20" fmla="*/ 1425678 w 4043119"/>
              <a:gd name="connsiteY20" fmla="*/ 374438 h 3558222"/>
              <a:gd name="connsiteX21" fmla="*/ 1406013 w 4043119"/>
              <a:gd name="connsiteY21" fmla="*/ 403935 h 3558222"/>
              <a:gd name="connsiteX22" fmla="*/ 1376516 w 4043119"/>
              <a:gd name="connsiteY22" fmla="*/ 433431 h 3558222"/>
              <a:gd name="connsiteX23" fmla="*/ 1337187 w 4043119"/>
              <a:gd name="connsiteY23" fmla="*/ 512089 h 3558222"/>
              <a:gd name="connsiteX24" fmla="*/ 1317523 w 4043119"/>
              <a:gd name="connsiteY24" fmla="*/ 551418 h 3558222"/>
              <a:gd name="connsiteX25" fmla="*/ 1307691 w 4043119"/>
              <a:gd name="connsiteY25" fmla="*/ 580915 h 3558222"/>
              <a:gd name="connsiteX26" fmla="*/ 1278194 w 4043119"/>
              <a:gd name="connsiteY26" fmla="*/ 600580 h 3558222"/>
              <a:gd name="connsiteX27" fmla="*/ 1229032 w 4043119"/>
              <a:gd name="connsiteY27" fmla="*/ 630076 h 3558222"/>
              <a:gd name="connsiteX28" fmla="*/ 1179871 w 4043119"/>
              <a:gd name="connsiteY28" fmla="*/ 669405 h 3558222"/>
              <a:gd name="connsiteX29" fmla="*/ 1150374 w 4043119"/>
              <a:gd name="connsiteY29" fmla="*/ 679238 h 3558222"/>
              <a:gd name="connsiteX30" fmla="*/ 1111045 w 4043119"/>
              <a:gd name="connsiteY30" fmla="*/ 698902 h 3558222"/>
              <a:gd name="connsiteX31" fmla="*/ 1081549 w 4043119"/>
              <a:gd name="connsiteY31" fmla="*/ 708735 h 3558222"/>
              <a:gd name="connsiteX32" fmla="*/ 1032387 w 4043119"/>
              <a:gd name="connsiteY32" fmla="*/ 728399 h 3558222"/>
              <a:gd name="connsiteX33" fmla="*/ 904568 w 4043119"/>
              <a:gd name="connsiteY33" fmla="*/ 787393 h 3558222"/>
              <a:gd name="connsiteX34" fmla="*/ 865239 w 4043119"/>
              <a:gd name="connsiteY34" fmla="*/ 797225 h 3558222"/>
              <a:gd name="connsiteX35" fmla="*/ 786581 w 4043119"/>
              <a:gd name="connsiteY35" fmla="*/ 826722 h 3558222"/>
              <a:gd name="connsiteX36" fmla="*/ 688258 w 4043119"/>
              <a:gd name="connsiteY36" fmla="*/ 915212 h 3558222"/>
              <a:gd name="connsiteX37" fmla="*/ 629265 w 4043119"/>
              <a:gd name="connsiteY37" fmla="*/ 984038 h 3558222"/>
              <a:gd name="connsiteX38" fmla="*/ 609600 w 4043119"/>
              <a:gd name="connsiteY38" fmla="*/ 1013535 h 3558222"/>
              <a:gd name="connsiteX39" fmla="*/ 550607 w 4043119"/>
              <a:gd name="connsiteY39" fmla="*/ 1052864 h 3558222"/>
              <a:gd name="connsiteX40" fmla="*/ 530942 w 4043119"/>
              <a:gd name="connsiteY40" fmla="*/ 1092193 h 3558222"/>
              <a:gd name="connsiteX41" fmla="*/ 501445 w 4043119"/>
              <a:gd name="connsiteY41" fmla="*/ 1111857 h 3558222"/>
              <a:gd name="connsiteX42" fmla="*/ 491613 w 4043119"/>
              <a:gd name="connsiteY42" fmla="*/ 1141354 h 3558222"/>
              <a:gd name="connsiteX43" fmla="*/ 462116 w 4043119"/>
              <a:gd name="connsiteY43" fmla="*/ 1170851 h 3558222"/>
              <a:gd name="connsiteX44" fmla="*/ 383458 w 4043119"/>
              <a:gd name="connsiteY44" fmla="*/ 1269173 h 3558222"/>
              <a:gd name="connsiteX45" fmla="*/ 383458 w 4043119"/>
              <a:gd name="connsiteY45" fmla="*/ 1269173 h 3558222"/>
              <a:gd name="connsiteX46" fmla="*/ 344129 w 4043119"/>
              <a:gd name="connsiteY46" fmla="*/ 1328167 h 3558222"/>
              <a:gd name="connsiteX47" fmla="*/ 314632 w 4043119"/>
              <a:gd name="connsiteY47" fmla="*/ 1357664 h 3558222"/>
              <a:gd name="connsiteX48" fmla="*/ 255639 w 4043119"/>
              <a:gd name="connsiteY48" fmla="*/ 1455986 h 3558222"/>
              <a:gd name="connsiteX49" fmla="*/ 235974 w 4043119"/>
              <a:gd name="connsiteY49" fmla="*/ 1485483 h 3558222"/>
              <a:gd name="connsiteX50" fmla="*/ 196645 w 4043119"/>
              <a:gd name="connsiteY50" fmla="*/ 1564141 h 3558222"/>
              <a:gd name="connsiteX51" fmla="*/ 167149 w 4043119"/>
              <a:gd name="connsiteY51" fmla="*/ 1662464 h 3558222"/>
              <a:gd name="connsiteX52" fmla="*/ 147484 w 4043119"/>
              <a:gd name="connsiteY52" fmla="*/ 1701793 h 3558222"/>
              <a:gd name="connsiteX53" fmla="*/ 127820 w 4043119"/>
              <a:gd name="connsiteY53" fmla="*/ 1780451 h 3558222"/>
              <a:gd name="connsiteX54" fmla="*/ 117987 w 4043119"/>
              <a:gd name="connsiteY54" fmla="*/ 1819780 h 3558222"/>
              <a:gd name="connsiteX55" fmla="*/ 98323 w 4043119"/>
              <a:gd name="connsiteY55" fmla="*/ 1937767 h 3558222"/>
              <a:gd name="connsiteX56" fmla="*/ 88491 w 4043119"/>
              <a:gd name="connsiteY56" fmla="*/ 2134412 h 3558222"/>
              <a:gd name="connsiteX57" fmla="*/ 78658 w 4043119"/>
              <a:gd name="connsiteY57" fmla="*/ 2163909 h 3558222"/>
              <a:gd name="connsiteX58" fmla="*/ 68826 w 4043119"/>
              <a:gd name="connsiteY58" fmla="*/ 2203238 h 3558222"/>
              <a:gd name="connsiteX59" fmla="*/ 49161 w 4043119"/>
              <a:gd name="connsiteY59" fmla="*/ 2262231 h 3558222"/>
              <a:gd name="connsiteX60" fmla="*/ 39329 w 4043119"/>
              <a:gd name="connsiteY60" fmla="*/ 2291728 h 3558222"/>
              <a:gd name="connsiteX61" fmla="*/ 29497 w 4043119"/>
              <a:gd name="connsiteY61" fmla="*/ 2331057 h 3558222"/>
              <a:gd name="connsiteX62" fmla="*/ 19665 w 4043119"/>
              <a:gd name="connsiteY62" fmla="*/ 2360554 h 3558222"/>
              <a:gd name="connsiteX63" fmla="*/ 0 w 4043119"/>
              <a:gd name="connsiteY63" fmla="*/ 2468709 h 3558222"/>
              <a:gd name="connsiteX64" fmla="*/ 19665 w 4043119"/>
              <a:gd name="connsiteY64" fmla="*/ 2665354 h 3558222"/>
              <a:gd name="connsiteX65" fmla="*/ 39329 w 4043119"/>
              <a:gd name="connsiteY65" fmla="*/ 2734180 h 3558222"/>
              <a:gd name="connsiteX66" fmla="*/ 68826 w 4043119"/>
              <a:gd name="connsiteY66" fmla="*/ 2773509 h 3558222"/>
              <a:gd name="connsiteX67" fmla="*/ 78658 w 4043119"/>
              <a:gd name="connsiteY67" fmla="*/ 2803005 h 3558222"/>
              <a:gd name="connsiteX68" fmla="*/ 117987 w 4043119"/>
              <a:gd name="connsiteY68" fmla="*/ 2861999 h 3558222"/>
              <a:gd name="connsiteX69" fmla="*/ 157316 w 4043119"/>
              <a:gd name="connsiteY69" fmla="*/ 2930825 h 3558222"/>
              <a:gd name="connsiteX70" fmla="*/ 196645 w 4043119"/>
              <a:gd name="connsiteY70" fmla="*/ 2989818 h 3558222"/>
              <a:gd name="connsiteX71" fmla="*/ 226142 w 4043119"/>
              <a:gd name="connsiteY71" fmla="*/ 3029147 h 3558222"/>
              <a:gd name="connsiteX72" fmla="*/ 245807 w 4043119"/>
              <a:gd name="connsiteY72" fmla="*/ 3058644 h 3558222"/>
              <a:gd name="connsiteX73" fmla="*/ 275303 w 4043119"/>
              <a:gd name="connsiteY73" fmla="*/ 3078309 h 3558222"/>
              <a:gd name="connsiteX74" fmla="*/ 304800 w 4043119"/>
              <a:gd name="connsiteY74" fmla="*/ 3107805 h 3558222"/>
              <a:gd name="connsiteX75" fmla="*/ 344129 w 4043119"/>
              <a:gd name="connsiteY75" fmla="*/ 3176631 h 3558222"/>
              <a:gd name="connsiteX76" fmla="*/ 373626 w 4043119"/>
              <a:gd name="connsiteY76" fmla="*/ 3206128 h 3558222"/>
              <a:gd name="connsiteX77" fmla="*/ 452284 w 4043119"/>
              <a:gd name="connsiteY77" fmla="*/ 3284786 h 3558222"/>
              <a:gd name="connsiteX78" fmla="*/ 481781 w 4043119"/>
              <a:gd name="connsiteY78" fmla="*/ 3304451 h 3558222"/>
              <a:gd name="connsiteX79" fmla="*/ 530942 w 4043119"/>
              <a:gd name="connsiteY79" fmla="*/ 3314283 h 3558222"/>
              <a:gd name="connsiteX80" fmla="*/ 619432 w 4043119"/>
              <a:gd name="connsiteY80" fmla="*/ 3353612 h 3558222"/>
              <a:gd name="connsiteX81" fmla="*/ 717755 w 4043119"/>
              <a:gd name="connsiteY81" fmla="*/ 3392941 h 3558222"/>
              <a:gd name="connsiteX82" fmla="*/ 816078 w 4043119"/>
              <a:gd name="connsiteY82" fmla="*/ 3402773 h 3558222"/>
              <a:gd name="connsiteX83" fmla="*/ 845574 w 4043119"/>
              <a:gd name="connsiteY83" fmla="*/ 3412605 h 3558222"/>
              <a:gd name="connsiteX84" fmla="*/ 884903 w 4043119"/>
              <a:gd name="connsiteY84" fmla="*/ 3422438 h 3558222"/>
              <a:gd name="connsiteX85" fmla="*/ 924232 w 4043119"/>
              <a:gd name="connsiteY85" fmla="*/ 3442102 h 3558222"/>
              <a:gd name="connsiteX86" fmla="*/ 1022555 w 4043119"/>
              <a:gd name="connsiteY86" fmla="*/ 3461767 h 3558222"/>
              <a:gd name="connsiteX87" fmla="*/ 1238865 w 4043119"/>
              <a:gd name="connsiteY87" fmla="*/ 3471599 h 3558222"/>
              <a:gd name="connsiteX88" fmla="*/ 1406013 w 4043119"/>
              <a:gd name="connsiteY88" fmla="*/ 3432270 h 3558222"/>
              <a:gd name="connsiteX89" fmla="*/ 1622323 w 4043119"/>
              <a:gd name="connsiteY89" fmla="*/ 3353612 h 3558222"/>
              <a:gd name="connsiteX90" fmla="*/ 1907458 w 4043119"/>
              <a:gd name="connsiteY90" fmla="*/ 3304451 h 3558222"/>
              <a:gd name="connsiteX91" fmla="*/ 2271252 w 4043119"/>
              <a:gd name="connsiteY91" fmla="*/ 3294618 h 3558222"/>
              <a:gd name="connsiteX92" fmla="*/ 2300749 w 4043119"/>
              <a:gd name="connsiteY92" fmla="*/ 3284786 h 3558222"/>
              <a:gd name="connsiteX93" fmla="*/ 2644878 w 4043119"/>
              <a:gd name="connsiteY93" fmla="*/ 3343780 h 3558222"/>
              <a:gd name="connsiteX94" fmla="*/ 3052516 w 4043119"/>
              <a:gd name="connsiteY94" fmla="*/ 3510948 h 3558222"/>
              <a:gd name="connsiteX95" fmla="*/ 3482090 w 4043119"/>
              <a:gd name="connsiteY95" fmla="*/ 3555185 h 3558222"/>
              <a:gd name="connsiteX96" fmla="*/ 4043119 w 4043119"/>
              <a:gd name="connsiteY96" fmla="*/ 3435491 h 3558222"/>
              <a:gd name="connsiteX0" fmla="*/ 3972232 w 4043119"/>
              <a:gd name="connsiteY0" fmla="*/ 158890 h 3549152"/>
              <a:gd name="connsiteX1" fmla="*/ 3972232 w 4043119"/>
              <a:gd name="connsiteY1" fmla="*/ 158890 h 3549152"/>
              <a:gd name="connsiteX2" fmla="*/ 3512605 w 4043119"/>
              <a:gd name="connsiteY2" fmla="*/ 79736 h 3549152"/>
              <a:gd name="connsiteX3" fmla="*/ 3126658 w 4043119"/>
              <a:gd name="connsiteY3" fmla="*/ 178555 h 3549152"/>
              <a:gd name="connsiteX4" fmla="*/ 2713703 w 4043119"/>
              <a:gd name="connsiteY4" fmla="*/ 21239 h 3549152"/>
              <a:gd name="connsiteX5" fmla="*/ 2241755 w 4043119"/>
              <a:gd name="connsiteY5" fmla="*/ 1574 h 3549152"/>
              <a:gd name="connsiteX6" fmla="*/ 2153265 w 4043119"/>
              <a:gd name="connsiteY6" fmla="*/ 21239 h 3549152"/>
              <a:gd name="connsiteX7" fmla="*/ 2104103 w 4043119"/>
              <a:gd name="connsiteY7" fmla="*/ 31071 h 3549152"/>
              <a:gd name="connsiteX8" fmla="*/ 2045110 w 4043119"/>
              <a:gd name="connsiteY8" fmla="*/ 50735 h 3549152"/>
              <a:gd name="connsiteX9" fmla="*/ 1936955 w 4043119"/>
              <a:gd name="connsiteY9" fmla="*/ 70400 h 3549152"/>
              <a:gd name="connsiteX10" fmla="*/ 1897626 w 4043119"/>
              <a:gd name="connsiteY10" fmla="*/ 99897 h 3549152"/>
              <a:gd name="connsiteX11" fmla="*/ 1868129 w 4043119"/>
              <a:gd name="connsiteY11" fmla="*/ 109729 h 3549152"/>
              <a:gd name="connsiteX12" fmla="*/ 1828800 w 4043119"/>
              <a:gd name="connsiteY12" fmla="*/ 129394 h 3549152"/>
              <a:gd name="connsiteX13" fmla="*/ 1769807 w 4043119"/>
              <a:gd name="connsiteY13" fmla="*/ 158890 h 3549152"/>
              <a:gd name="connsiteX14" fmla="*/ 1740310 w 4043119"/>
              <a:gd name="connsiteY14" fmla="*/ 178555 h 3549152"/>
              <a:gd name="connsiteX15" fmla="*/ 1700981 w 4043119"/>
              <a:gd name="connsiteY15" fmla="*/ 188387 h 3549152"/>
              <a:gd name="connsiteX16" fmla="*/ 1641987 w 4043119"/>
              <a:gd name="connsiteY16" fmla="*/ 227716 h 3549152"/>
              <a:gd name="connsiteX17" fmla="*/ 1553497 w 4043119"/>
              <a:gd name="connsiteY17" fmla="*/ 276877 h 3549152"/>
              <a:gd name="connsiteX18" fmla="*/ 1484671 w 4043119"/>
              <a:gd name="connsiteY18" fmla="*/ 326039 h 3549152"/>
              <a:gd name="connsiteX19" fmla="*/ 1425678 w 4043119"/>
              <a:gd name="connsiteY19" fmla="*/ 365368 h 3549152"/>
              <a:gd name="connsiteX20" fmla="*/ 1406013 w 4043119"/>
              <a:gd name="connsiteY20" fmla="*/ 394865 h 3549152"/>
              <a:gd name="connsiteX21" fmla="*/ 1376516 w 4043119"/>
              <a:gd name="connsiteY21" fmla="*/ 424361 h 3549152"/>
              <a:gd name="connsiteX22" fmla="*/ 1337187 w 4043119"/>
              <a:gd name="connsiteY22" fmla="*/ 503019 h 3549152"/>
              <a:gd name="connsiteX23" fmla="*/ 1317523 w 4043119"/>
              <a:gd name="connsiteY23" fmla="*/ 542348 h 3549152"/>
              <a:gd name="connsiteX24" fmla="*/ 1307691 w 4043119"/>
              <a:gd name="connsiteY24" fmla="*/ 571845 h 3549152"/>
              <a:gd name="connsiteX25" fmla="*/ 1278194 w 4043119"/>
              <a:gd name="connsiteY25" fmla="*/ 591510 h 3549152"/>
              <a:gd name="connsiteX26" fmla="*/ 1229032 w 4043119"/>
              <a:gd name="connsiteY26" fmla="*/ 621006 h 3549152"/>
              <a:gd name="connsiteX27" fmla="*/ 1179871 w 4043119"/>
              <a:gd name="connsiteY27" fmla="*/ 660335 h 3549152"/>
              <a:gd name="connsiteX28" fmla="*/ 1150374 w 4043119"/>
              <a:gd name="connsiteY28" fmla="*/ 670168 h 3549152"/>
              <a:gd name="connsiteX29" fmla="*/ 1111045 w 4043119"/>
              <a:gd name="connsiteY29" fmla="*/ 689832 h 3549152"/>
              <a:gd name="connsiteX30" fmla="*/ 1081549 w 4043119"/>
              <a:gd name="connsiteY30" fmla="*/ 699665 h 3549152"/>
              <a:gd name="connsiteX31" fmla="*/ 1032387 w 4043119"/>
              <a:gd name="connsiteY31" fmla="*/ 719329 h 3549152"/>
              <a:gd name="connsiteX32" fmla="*/ 904568 w 4043119"/>
              <a:gd name="connsiteY32" fmla="*/ 778323 h 3549152"/>
              <a:gd name="connsiteX33" fmla="*/ 865239 w 4043119"/>
              <a:gd name="connsiteY33" fmla="*/ 788155 h 3549152"/>
              <a:gd name="connsiteX34" fmla="*/ 786581 w 4043119"/>
              <a:gd name="connsiteY34" fmla="*/ 817652 h 3549152"/>
              <a:gd name="connsiteX35" fmla="*/ 688258 w 4043119"/>
              <a:gd name="connsiteY35" fmla="*/ 906142 h 3549152"/>
              <a:gd name="connsiteX36" fmla="*/ 629265 w 4043119"/>
              <a:gd name="connsiteY36" fmla="*/ 974968 h 3549152"/>
              <a:gd name="connsiteX37" fmla="*/ 609600 w 4043119"/>
              <a:gd name="connsiteY37" fmla="*/ 1004465 h 3549152"/>
              <a:gd name="connsiteX38" fmla="*/ 550607 w 4043119"/>
              <a:gd name="connsiteY38" fmla="*/ 1043794 h 3549152"/>
              <a:gd name="connsiteX39" fmla="*/ 530942 w 4043119"/>
              <a:gd name="connsiteY39" fmla="*/ 1083123 h 3549152"/>
              <a:gd name="connsiteX40" fmla="*/ 501445 w 4043119"/>
              <a:gd name="connsiteY40" fmla="*/ 1102787 h 3549152"/>
              <a:gd name="connsiteX41" fmla="*/ 491613 w 4043119"/>
              <a:gd name="connsiteY41" fmla="*/ 1132284 h 3549152"/>
              <a:gd name="connsiteX42" fmla="*/ 462116 w 4043119"/>
              <a:gd name="connsiteY42" fmla="*/ 1161781 h 3549152"/>
              <a:gd name="connsiteX43" fmla="*/ 383458 w 4043119"/>
              <a:gd name="connsiteY43" fmla="*/ 1260103 h 3549152"/>
              <a:gd name="connsiteX44" fmla="*/ 383458 w 4043119"/>
              <a:gd name="connsiteY44" fmla="*/ 1260103 h 3549152"/>
              <a:gd name="connsiteX45" fmla="*/ 344129 w 4043119"/>
              <a:gd name="connsiteY45" fmla="*/ 1319097 h 3549152"/>
              <a:gd name="connsiteX46" fmla="*/ 314632 w 4043119"/>
              <a:gd name="connsiteY46" fmla="*/ 1348594 h 3549152"/>
              <a:gd name="connsiteX47" fmla="*/ 255639 w 4043119"/>
              <a:gd name="connsiteY47" fmla="*/ 1446916 h 3549152"/>
              <a:gd name="connsiteX48" fmla="*/ 235974 w 4043119"/>
              <a:gd name="connsiteY48" fmla="*/ 1476413 h 3549152"/>
              <a:gd name="connsiteX49" fmla="*/ 196645 w 4043119"/>
              <a:gd name="connsiteY49" fmla="*/ 1555071 h 3549152"/>
              <a:gd name="connsiteX50" fmla="*/ 167149 w 4043119"/>
              <a:gd name="connsiteY50" fmla="*/ 1653394 h 3549152"/>
              <a:gd name="connsiteX51" fmla="*/ 147484 w 4043119"/>
              <a:gd name="connsiteY51" fmla="*/ 1692723 h 3549152"/>
              <a:gd name="connsiteX52" fmla="*/ 127820 w 4043119"/>
              <a:gd name="connsiteY52" fmla="*/ 1771381 h 3549152"/>
              <a:gd name="connsiteX53" fmla="*/ 117987 w 4043119"/>
              <a:gd name="connsiteY53" fmla="*/ 1810710 h 3549152"/>
              <a:gd name="connsiteX54" fmla="*/ 98323 w 4043119"/>
              <a:gd name="connsiteY54" fmla="*/ 1928697 h 3549152"/>
              <a:gd name="connsiteX55" fmla="*/ 88491 w 4043119"/>
              <a:gd name="connsiteY55" fmla="*/ 2125342 h 3549152"/>
              <a:gd name="connsiteX56" fmla="*/ 78658 w 4043119"/>
              <a:gd name="connsiteY56" fmla="*/ 2154839 h 3549152"/>
              <a:gd name="connsiteX57" fmla="*/ 68826 w 4043119"/>
              <a:gd name="connsiteY57" fmla="*/ 2194168 h 3549152"/>
              <a:gd name="connsiteX58" fmla="*/ 49161 w 4043119"/>
              <a:gd name="connsiteY58" fmla="*/ 2253161 h 3549152"/>
              <a:gd name="connsiteX59" fmla="*/ 39329 w 4043119"/>
              <a:gd name="connsiteY59" fmla="*/ 2282658 h 3549152"/>
              <a:gd name="connsiteX60" fmla="*/ 29497 w 4043119"/>
              <a:gd name="connsiteY60" fmla="*/ 2321987 h 3549152"/>
              <a:gd name="connsiteX61" fmla="*/ 19665 w 4043119"/>
              <a:gd name="connsiteY61" fmla="*/ 2351484 h 3549152"/>
              <a:gd name="connsiteX62" fmla="*/ 0 w 4043119"/>
              <a:gd name="connsiteY62" fmla="*/ 2459639 h 3549152"/>
              <a:gd name="connsiteX63" fmla="*/ 19665 w 4043119"/>
              <a:gd name="connsiteY63" fmla="*/ 2656284 h 3549152"/>
              <a:gd name="connsiteX64" fmla="*/ 39329 w 4043119"/>
              <a:gd name="connsiteY64" fmla="*/ 2725110 h 3549152"/>
              <a:gd name="connsiteX65" fmla="*/ 68826 w 4043119"/>
              <a:gd name="connsiteY65" fmla="*/ 2764439 h 3549152"/>
              <a:gd name="connsiteX66" fmla="*/ 78658 w 4043119"/>
              <a:gd name="connsiteY66" fmla="*/ 2793935 h 3549152"/>
              <a:gd name="connsiteX67" fmla="*/ 117987 w 4043119"/>
              <a:gd name="connsiteY67" fmla="*/ 2852929 h 3549152"/>
              <a:gd name="connsiteX68" fmla="*/ 157316 w 4043119"/>
              <a:gd name="connsiteY68" fmla="*/ 2921755 h 3549152"/>
              <a:gd name="connsiteX69" fmla="*/ 196645 w 4043119"/>
              <a:gd name="connsiteY69" fmla="*/ 2980748 h 3549152"/>
              <a:gd name="connsiteX70" fmla="*/ 226142 w 4043119"/>
              <a:gd name="connsiteY70" fmla="*/ 3020077 h 3549152"/>
              <a:gd name="connsiteX71" fmla="*/ 245807 w 4043119"/>
              <a:gd name="connsiteY71" fmla="*/ 3049574 h 3549152"/>
              <a:gd name="connsiteX72" fmla="*/ 275303 w 4043119"/>
              <a:gd name="connsiteY72" fmla="*/ 3069239 h 3549152"/>
              <a:gd name="connsiteX73" fmla="*/ 304800 w 4043119"/>
              <a:gd name="connsiteY73" fmla="*/ 3098735 h 3549152"/>
              <a:gd name="connsiteX74" fmla="*/ 344129 w 4043119"/>
              <a:gd name="connsiteY74" fmla="*/ 3167561 h 3549152"/>
              <a:gd name="connsiteX75" fmla="*/ 373626 w 4043119"/>
              <a:gd name="connsiteY75" fmla="*/ 3197058 h 3549152"/>
              <a:gd name="connsiteX76" fmla="*/ 452284 w 4043119"/>
              <a:gd name="connsiteY76" fmla="*/ 3275716 h 3549152"/>
              <a:gd name="connsiteX77" fmla="*/ 481781 w 4043119"/>
              <a:gd name="connsiteY77" fmla="*/ 3295381 h 3549152"/>
              <a:gd name="connsiteX78" fmla="*/ 530942 w 4043119"/>
              <a:gd name="connsiteY78" fmla="*/ 3305213 h 3549152"/>
              <a:gd name="connsiteX79" fmla="*/ 619432 w 4043119"/>
              <a:gd name="connsiteY79" fmla="*/ 3344542 h 3549152"/>
              <a:gd name="connsiteX80" fmla="*/ 717755 w 4043119"/>
              <a:gd name="connsiteY80" fmla="*/ 3383871 h 3549152"/>
              <a:gd name="connsiteX81" fmla="*/ 816078 w 4043119"/>
              <a:gd name="connsiteY81" fmla="*/ 3393703 h 3549152"/>
              <a:gd name="connsiteX82" fmla="*/ 845574 w 4043119"/>
              <a:gd name="connsiteY82" fmla="*/ 3403535 h 3549152"/>
              <a:gd name="connsiteX83" fmla="*/ 884903 w 4043119"/>
              <a:gd name="connsiteY83" fmla="*/ 3413368 h 3549152"/>
              <a:gd name="connsiteX84" fmla="*/ 924232 w 4043119"/>
              <a:gd name="connsiteY84" fmla="*/ 3433032 h 3549152"/>
              <a:gd name="connsiteX85" fmla="*/ 1022555 w 4043119"/>
              <a:gd name="connsiteY85" fmla="*/ 3452697 h 3549152"/>
              <a:gd name="connsiteX86" fmla="*/ 1238865 w 4043119"/>
              <a:gd name="connsiteY86" fmla="*/ 3462529 h 3549152"/>
              <a:gd name="connsiteX87" fmla="*/ 1406013 w 4043119"/>
              <a:gd name="connsiteY87" fmla="*/ 3423200 h 3549152"/>
              <a:gd name="connsiteX88" fmla="*/ 1622323 w 4043119"/>
              <a:gd name="connsiteY88" fmla="*/ 3344542 h 3549152"/>
              <a:gd name="connsiteX89" fmla="*/ 1907458 w 4043119"/>
              <a:gd name="connsiteY89" fmla="*/ 3295381 h 3549152"/>
              <a:gd name="connsiteX90" fmla="*/ 2271252 w 4043119"/>
              <a:gd name="connsiteY90" fmla="*/ 3285548 h 3549152"/>
              <a:gd name="connsiteX91" fmla="*/ 2300749 w 4043119"/>
              <a:gd name="connsiteY91" fmla="*/ 3275716 h 3549152"/>
              <a:gd name="connsiteX92" fmla="*/ 2644878 w 4043119"/>
              <a:gd name="connsiteY92" fmla="*/ 3334710 h 3549152"/>
              <a:gd name="connsiteX93" fmla="*/ 3052516 w 4043119"/>
              <a:gd name="connsiteY93" fmla="*/ 3501878 h 3549152"/>
              <a:gd name="connsiteX94" fmla="*/ 3482090 w 4043119"/>
              <a:gd name="connsiteY94" fmla="*/ 3546115 h 3549152"/>
              <a:gd name="connsiteX95" fmla="*/ 4043119 w 4043119"/>
              <a:gd name="connsiteY95" fmla="*/ 3426421 h 3549152"/>
              <a:gd name="connsiteX0" fmla="*/ 3972232 w 4043119"/>
              <a:gd name="connsiteY0" fmla="*/ 158890 h 3549152"/>
              <a:gd name="connsiteX1" fmla="*/ 3972232 w 4043119"/>
              <a:gd name="connsiteY1" fmla="*/ 158890 h 3549152"/>
              <a:gd name="connsiteX2" fmla="*/ 3512605 w 4043119"/>
              <a:gd name="connsiteY2" fmla="*/ 79736 h 3549152"/>
              <a:gd name="connsiteX3" fmla="*/ 3126658 w 4043119"/>
              <a:gd name="connsiteY3" fmla="*/ 178555 h 3549152"/>
              <a:gd name="connsiteX4" fmla="*/ 2713703 w 4043119"/>
              <a:gd name="connsiteY4" fmla="*/ 21239 h 3549152"/>
              <a:gd name="connsiteX5" fmla="*/ 2241755 w 4043119"/>
              <a:gd name="connsiteY5" fmla="*/ 1574 h 3549152"/>
              <a:gd name="connsiteX6" fmla="*/ 2153265 w 4043119"/>
              <a:gd name="connsiteY6" fmla="*/ 21239 h 3549152"/>
              <a:gd name="connsiteX7" fmla="*/ 2045110 w 4043119"/>
              <a:gd name="connsiteY7" fmla="*/ 50735 h 3549152"/>
              <a:gd name="connsiteX8" fmla="*/ 1936955 w 4043119"/>
              <a:gd name="connsiteY8" fmla="*/ 70400 h 3549152"/>
              <a:gd name="connsiteX9" fmla="*/ 1897626 w 4043119"/>
              <a:gd name="connsiteY9" fmla="*/ 99897 h 3549152"/>
              <a:gd name="connsiteX10" fmla="*/ 1868129 w 4043119"/>
              <a:gd name="connsiteY10" fmla="*/ 109729 h 3549152"/>
              <a:gd name="connsiteX11" fmla="*/ 1828800 w 4043119"/>
              <a:gd name="connsiteY11" fmla="*/ 129394 h 3549152"/>
              <a:gd name="connsiteX12" fmla="*/ 1769807 w 4043119"/>
              <a:gd name="connsiteY12" fmla="*/ 158890 h 3549152"/>
              <a:gd name="connsiteX13" fmla="*/ 1740310 w 4043119"/>
              <a:gd name="connsiteY13" fmla="*/ 178555 h 3549152"/>
              <a:gd name="connsiteX14" fmla="*/ 1700981 w 4043119"/>
              <a:gd name="connsiteY14" fmla="*/ 188387 h 3549152"/>
              <a:gd name="connsiteX15" fmla="*/ 1641987 w 4043119"/>
              <a:gd name="connsiteY15" fmla="*/ 227716 h 3549152"/>
              <a:gd name="connsiteX16" fmla="*/ 1553497 w 4043119"/>
              <a:gd name="connsiteY16" fmla="*/ 276877 h 3549152"/>
              <a:gd name="connsiteX17" fmla="*/ 1484671 w 4043119"/>
              <a:gd name="connsiteY17" fmla="*/ 326039 h 3549152"/>
              <a:gd name="connsiteX18" fmla="*/ 1425678 w 4043119"/>
              <a:gd name="connsiteY18" fmla="*/ 365368 h 3549152"/>
              <a:gd name="connsiteX19" fmla="*/ 1406013 w 4043119"/>
              <a:gd name="connsiteY19" fmla="*/ 394865 h 3549152"/>
              <a:gd name="connsiteX20" fmla="*/ 1376516 w 4043119"/>
              <a:gd name="connsiteY20" fmla="*/ 424361 h 3549152"/>
              <a:gd name="connsiteX21" fmla="*/ 1337187 w 4043119"/>
              <a:gd name="connsiteY21" fmla="*/ 503019 h 3549152"/>
              <a:gd name="connsiteX22" fmla="*/ 1317523 w 4043119"/>
              <a:gd name="connsiteY22" fmla="*/ 542348 h 3549152"/>
              <a:gd name="connsiteX23" fmla="*/ 1307691 w 4043119"/>
              <a:gd name="connsiteY23" fmla="*/ 571845 h 3549152"/>
              <a:gd name="connsiteX24" fmla="*/ 1278194 w 4043119"/>
              <a:gd name="connsiteY24" fmla="*/ 591510 h 3549152"/>
              <a:gd name="connsiteX25" fmla="*/ 1229032 w 4043119"/>
              <a:gd name="connsiteY25" fmla="*/ 621006 h 3549152"/>
              <a:gd name="connsiteX26" fmla="*/ 1179871 w 4043119"/>
              <a:gd name="connsiteY26" fmla="*/ 660335 h 3549152"/>
              <a:gd name="connsiteX27" fmla="*/ 1150374 w 4043119"/>
              <a:gd name="connsiteY27" fmla="*/ 670168 h 3549152"/>
              <a:gd name="connsiteX28" fmla="*/ 1111045 w 4043119"/>
              <a:gd name="connsiteY28" fmla="*/ 689832 h 3549152"/>
              <a:gd name="connsiteX29" fmla="*/ 1081549 w 4043119"/>
              <a:gd name="connsiteY29" fmla="*/ 699665 h 3549152"/>
              <a:gd name="connsiteX30" fmla="*/ 1032387 w 4043119"/>
              <a:gd name="connsiteY30" fmla="*/ 719329 h 3549152"/>
              <a:gd name="connsiteX31" fmla="*/ 904568 w 4043119"/>
              <a:gd name="connsiteY31" fmla="*/ 778323 h 3549152"/>
              <a:gd name="connsiteX32" fmla="*/ 865239 w 4043119"/>
              <a:gd name="connsiteY32" fmla="*/ 788155 h 3549152"/>
              <a:gd name="connsiteX33" fmla="*/ 786581 w 4043119"/>
              <a:gd name="connsiteY33" fmla="*/ 817652 h 3549152"/>
              <a:gd name="connsiteX34" fmla="*/ 688258 w 4043119"/>
              <a:gd name="connsiteY34" fmla="*/ 906142 h 3549152"/>
              <a:gd name="connsiteX35" fmla="*/ 629265 w 4043119"/>
              <a:gd name="connsiteY35" fmla="*/ 974968 h 3549152"/>
              <a:gd name="connsiteX36" fmla="*/ 609600 w 4043119"/>
              <a:gd name="connsiteY36" fmla="*/ 1004465 h 3549152"/>
              <a:gd name="connsiteX37" fmla="*/ 550607 w 4043119"/>
              <a:gd name="connsiteY37" fmla="*/ 1043794 h 3549152"/>
              <a:gd name="connsiteX38" fmla="*/ 530942 w 4043119"/>
              <a:gd name="connsiteY38" fmla="*/ 1083123 h 3549152"/>
              <a:gd name="connsiteX39" fmla="*/ 501445 w 4043119"/>
              <a:gd name="connsiteY39" fmla="*/ 1102787 h 3549152"/>
              <a:gd name="connsiteX40" fmla="*/ 491613 w 4043119"/>
              <a:gd name="connsiteY40" fmla="*/ 1132284 h 3549152"/>
              <a:gd name="connsiteX41" fmla="*/ 462116 w 4043119"/>
              <a:gd name="connsiteY41" fmla="*/ 1161781 h 3549152"/>
              <a:gd name="connsiteX42" fmla="*/ 383458 w 4043119"/>
              <a:gd name="connsiteY42" fmla="*/ 1260103 h 3549152"/>
              <a:gd name="connsiteX43" fmla="*/ 383458 w 4043119"/>
              <a:gd name="connsiteY43" fmla="*/ 1260103 h 3549152"/>
              <a:gd name="connsiteX44" fmla="*/ 344129 w 4043119"/>
              <a:gd name="connsiteY44" fmla="*/ 1319097 h 3549152"/>
              <a:gd name="connsiteX45" fmla="*/ 314632 w 4043119"/>
              <a:gd name="connsiteY45" fmla="*/ 1348594 h 3549152"/>
              <a:gd name="connsiteX46" fmla="*/ 255639 w 4043119"/>
              <a:gd name="connsiteY46" fmla="*/ 1446916 h 3549152"/>
              <a:gd name="connsiteX47" fmla="*/ 235974 w 4043119"/>
              <a:gd name="connsiteY47" fmla="*/ 1476413 h 3549152"/>
              <a:gd name="connsiteX48" fmla="*/ 196645 w 4043119"/>
              <a:gd name="connsiteY48" fmla="*/ 1555071 h 3549152"/>
              <a:gd name="connsiteX49" fmla="*/ 167149 w 4043119"/>
              <a:gd name="connsiteY49" fmla="*/ 1653394 h 3549152"/>
              <a:gd name="connsiteX50" fmla="*/ 147484 w 4043119"/>
              <a:gd name="connsiteY50" fmla="*/ 1692723 h 3549152"/>
              <a:gd name="connsiteX51" fmla="*/ 127820 w 4043119"/>
              <a:gd name="connsiteY51" fmla="*/ 1771381 h 3549152"/>
              <a:gd name="connsiteX52" fmla="*/ 117987 w 4043119"/>
              <a:gd name="connsiteY52" fmla="*/ 1810710 h 3549152"/>
              <a:gd name="connsiteX53" fmla="*/ 98323 w 4043119"/>
              <a:gd name="connsiteY53" fmla="*/ 1928697 h 3549152"/>
              <a:gd name="connsiteX54" fmla="*/ 88491 w 4043119"/>
              <a:gd name="connsiteY54" fmla="*/ 2125342 h 3549152"/>
              <a:gd name="connsiteX55" fmla="*/ 78658 w 4043119"/>
              <a:gd name="connsiteY55" fmla="*/ 2154839 h 3549152"/>
              <a:gd name="connsiteX56" fmla="*/ 68826 w 4043119"/>
              <a:gd name="connsiteY56" fmla="*/ 2194168 h 3549152"/>
              <a:gd name="connsiteX57" fmla="*/ 49161 w 4043119"/>
              <a:gd name="connsiteY57" fmla="*/ 2253161 h 3549152"/>
              <a:gd name="connsiteX58" fmla="*/ 39329 w 4043119"/>
              <a:gd name="connsiteY58" fmla="*/ 2282658 h 3549152"/>
              <a:gd name="connsiteX59" fmla="*/ 29497 w 4043119"/>
              <a:gd name="connsiteY59" fmla="*/ 2321987 h 3549152"/>
              <a:gd name="connsiteX60" fmla="*/ 19665 w 4043119"/>
              <a:gd name="connsiteY60" fmla="*/ 2351484 h 3549152"/>
              <a:gd name="connsiteX61" fmla="*/ 0 w 4043119"/>
              <a:gd name="connsiteY61" fmla="*/ 2459639 h 3549152"/>
              <a:gd name="connsiteX62" fmla="*/ 19665 w 4043119"/>
              <a:gd name="connsiteY62" fmla="*/ 2656284 h 3549152"/>
              <a:gd name="connsiteX63" fmla="*/ 39329 w 4043119"/>
              <a:gd name="connsiteY63" fmla="*/ 2725110 h 3549152"/>
              <a:gd name="connsiteX64" fmla="*/ 68826 w 4043119"/>
              <a:gd name="connsiteY64" fmla="*/ 2764439 h 3549152"/>
              <a:gd name="connsiteX65" fmla="*/ 78658 w 4043119"/>
              <a:gd name="connsiteY65" fmla="*/ 2793935 h 3549152"/>
              <a:gd name="connsiteX66" fmla="*/ 117987 w 4043119"/>
              <a:gd name="connsiteY66" fmla="*/ 2852929 h 3549152"/>
              <a:gd name="connsiteX67" fmla="*/ 157316 w 4043119"/>
              <a:gd name="connsiteY67" fmla="*/ 2921755 h 3549152"/>
              <a:gd name="connsiteX68" fmla="*/ 196645 w 4043119"/>
              <a:gd name="connsiteY68" fmla="*/ 2980748 h 3549152"/>
              <a:gd name="connsiteX69" fmla="*/ 226142 w 4043119"/>
              <a:gd name="connsiteY69" fmla="*/ 3020077 h 3549152"/>
              <a:gd name="connsiteX70" fmla="*/ 245807 w 4043119"/>
              <a:gd name="connsiteY70" fmla="*/ 3049574 h 3549152"/>
              <a:gd name="connsiteX71" fmla="*/ 275303 w 4043119"/>
              <a:gd name="connsiteY71" fmla="*/ 3069239 h 3549152"/>
              <a:gd name="connsiteX72" fmla="*/ 304800 w 4043119"/>
              <a:gd name="connsiteY72" fmla="*/ 3098735 h 3549152"/>
              <a:gd name="connsiteX73" fmla="*/ 344129 w 4043119"/>
              <a:gd name="connsiteY73" fmla="*/ 3167561 h 3549152"/>
              <a:gd name="connsiteX74" fmla="*/ 373626 w 4043119"/>
              <a:gd name="connsiteY74" fmla="*/ 3197058 h 3549152"/>
              <a:gd name="connsiteX75" fmla="*/ 452284 w 4043119"/>
              <a:gd name="connsiteY75" fmla="*/ 3275716 h 3549152"/>
              <a:gd name="connsiteX76" fmla="*/ 481781 w 4043119"/>
              <a:gd name="connsiteY76" fmla="*/ 3295381 h 3549152"/>
              <a:gd name="connsiteX77" fmla="*/ 530942 w 4043119"/>
              <a:gd name="connsiteY77" fmla="*/ 3305213 h 3549152"/>
              <a:gd name="connsiteX78" fmla="*/ 619432 w 4043119"/>
              <a:gd name="connsiteY78" fmla="*/ 3344542 h 3549152"/>
              <a:gd name="connsiteX79" fmla="*/ 717755 w 4043119"/>
              <a:gd name="connsiteY79" fmla="*/ 3383871 h 3549152"/>
              <a:gd name="connsiteX80" fmla="*/ 816078 w 4043119"/>
              <a:gd name="connsiteY80" fmla="*/ 3393703 h 3549152"/>
              <a:gd name="connsiteX81" fmla="*/ 845574 w 4043119"/>
              <a:gd name="connsiteY81" fmla="*/ 3403535 h 3549152"/>
              <a:gd name="connsiteX82" fmla="*/ 884903 w 4043119"/>
              <a:gd name="connsiteY82" fmla="*/ 3413368 h 3549152"/>
              <a:gd name="connsiteX83" fmla="*/ 924232 w 4043119"/>
              <a:gd name="connsiteY83" fmla="*/ 3433032 h 3549152"/>
              <a:gd name="connsiteX84" fmla="*/ 1022555 w 4043119"/>
              <a:gd name="connsiteY84" fmla="*/ 3452697 h 3549152"/>
              <a:gd name="connsiteX85" fmla="*/ 1238865 w 4043119"/>
              <a:gd name="connsiteY85" fmla="*/ 3462529 h 3549152"/>
              <a:gd name="connsiteX86" fmla="*/ 1406013 w 4043119"/>
              <a:gd name="connsiteY86" fmla="*/ 3423200 h 3549152"/>
              <a:gd name="connsiteX87" fmla="*/ 1622323 w 4043119"/>
              <a:gd name="connsiteY87" fmla="*/ 3344542 h 3549152"/>
              <a:gd name="connsiteX88" fmla="*/ 1907458 w 4043119"/>
              <a:gd name="connsiteY88" fmla="*/ 3295381 h 3549152"/>
              <a:gd name="connsiteX89" fmla="*/ 2271252 w 4043119"/>
              <a:gd name="connsiteY89" fmla="*/ 3285548 h 3549152"/>
              <a:gd name="connsiteX90" fmla="*/ 2300749 w 4043119"/>
              <a:gd name="connsiteY90" fmla="*/ 3275716 h 3549152"/>
              <a:gd name="connsiteX91" fmla="*/ 2644878 w 4043119"/>
              <a:gd name="connsiteY91" fmla="*/ 3334710 h 3549152"/>
              <a:gd name="connsiteX92" fmla="*/ 3052516 w 4043119"/>
              <a:gd name="connsiteY92" fmla="*/ 3501878 h 3549152"/>
              <a:gd name="connsiteX93" fmla="*/ 3482090 w 4043119"/>
              <a:gd name="connsiteY93" fmla="*/ 3546115 h 3549152"/>
              <a:gd name="connsiteX94" fmla="*/ 4043119 w 4043119"/>
              <a:gd name="connsiteY94" fmla="*/ 3426421 h 3549152"/>
              <a:gd name="connsiteX0" fmla="*/ 3972232 w 4043119"/>
              <a:gd name="connsiteY0" fmla="*/ 161032 h 3551294"/>
              <a:gd name="connsiteX1" fmla="*/ 3972232 w 4043119"/>
              <a:gd name="connsiteY1" fmla="*/ 161032 h 3551294"/>
              <a:gd name="connsiteX2" fmla="*/ 3512605 w 4043119"/>
              <a:gd name="connsiteY2" fmla="*/ 81878 h 3551294"/>
              <a:gd name="connsiteX3" fmla="*/ 3126658 w 4043119"/>
              <a:gd name="connsiteY3" fmla="*/ 180697 h 3551294"/>
              <a:gd name="connsiteX4" fmla="*/ 2713703 w 4043119"/>
              <a:gd name="connsiteY4" fmla="*/ 23381 h 3551294"/>
              <a:gd name="connsiteX5" fmla="*/ 2241755 w 4043119"/>
              <a:gd name="connsiteY5" fmla="*/ 3716 h 3551294"/>
              <a:gd name="connsiteX6" fmla="*/ 2045110 w 4043119"/>
              <a:gd name="connsiteY6" fmla="*/ 52877 h 3551294"/>
              <a:gd name="connsiteX7" fmla="*/ 1936955 w 4043119"/>
              <a:gd name="connsiteY7" fmla="*/ 72542 h 3551294"/>
              <a:gd name="connsiteX8" fmla="*/ 1897626 w 4043119"/>
              <a:gd name="connsiteY8" fmla="*/ 102039 h 3551294"/>
              <a:gd name="connsiteX9" fmla="*/ 1868129 w 4043119"/>
              <a:gd name="connsiteY9" fmla="*/ 111871 h 3551294"/>
              <a:gd name="connsiteX10" fmla="*/ 1828800 w 4043119"/>
              <a:gd name="connsiteY10" fmla="*/ 131536 h 3551294"/>
              <a:gd name="connsiteX11" fmla="*/ 1769807 w 4043119"/>
              <a:gd name="connsiteY11" fmla="*/ 161032 h 3551294"/>
              <a:gd name="connsiteX12" fmla="*/ 1740310 w 4043119"/>
              <a:gd name="connsiteY12" fmla="*/ 180697 h 3551294"/>
              <a:gd name="connsiteX13" fmla="*/ 1700981 w 4043119"/>
              <a:gd name="connsiteY13" fmla="*/ 190529 h 3551294"/>
              <a:gd name="connsiteX14" fmla="*/ 1641987 w 4043119"/>
              <a:gd name="connsiteY14" fmla="*/ 229858 h 3551294"/>
              <a:gd name="connsiteX15" fmla="*/ 1553497 w 4043119"/>
              <a:gd name="connsiteY15" fmla="*/ 279019 h 3551294"/>
              <a:gd name="connsiteX16" fmla="*/ 1484671 w 4043119"/>
              <a:gd name="connsiteY16" fmla="*/ 328181 h 3551294"/>
              <a:gd name="connsiteX17" fmla="*/ 1425678 w 4043119"/>
              <a:gd name="connsiteY17" fmla="*/ 367510 h 3551294"/>
              <a:gd name="connsiteX18" fmla="*/ 1406013 w 4043119"/>
              <a:gd name="connsiteY18" fmla="*/ 397007 h 3551294"/>
              <a:gd name="connsiteX19" fmla="*/ 1376516 w 4043119"/>
              <a:gd name="connsiteY19" fmla="*/ 426503 h 3551294"/>
              <a:gd name="connsiteX20" fmla="*/ 1337187 w 4043119"/>
              <a:gd name="connsiteY20" fmla="*/ 505161 h 3551294"/>
              <a:gd name="connsiteX21" fmla="*/ 1317523 w 4043119"/>
              <a:gd name="connsiteY21" fmla="*/ 544490 h 3551294"/>
              <a:gd name="connsiteX22" fmla="*/ 1307691 w 4043119"/>
              <a:gd name="connsiteY22" fmla="*/ 573987 h 3551294"/>
              <a:gd name="connsiteX23" fmla="*/ 1278194 w 4043119"/>
              <a:gd name="connsiteY23" fmla="*/ 593652 h 3551294"/>
              <a:gd name="connsiteX24" fmla="*/ 1229032 w 4043119"/>
              <a:gd name="connsiteY24" fmla="*/ 623148 h 3551294"/>
              <a:gd name="connsiteX25" fmla="*/ 1179871 w 4043119"/>
              <a:gd name="connsiteY25" fmla="*/ 662477 h 3551294"/>
              <a:gd name="connsiteX26" fmla="*/ 1150374 w 4043119"/>
              <a:gd name="connsiteY26" fmla="*/ 672310 h 3551294"/>
              <a:gd name="connsiteX27" fmla="*/ 1111045 w 4043119"/>
              <a:gd name="connsiteY27" fmla="*/ 691974 h 3551294"/>
              <a:gd name="connsiteX28" fmla="*/ 1081549 w 4043119"/>
              <a:gd name="connsiteY28" fmla="*/ 701807 h 3551294"/>
              <a:gd name="connsiteX29" fmla="*/ 1032387 w 4043119"/>
              <a:gd name="connsiteY29" fmla="*/ 721471 h 3551294"/>
              <a:gd name="connsiteX30" fmla="*/ 904568 w 4043119"/>
              <a:gd name="connsiteY30" fmla="*/ 780465 h 3551294"/>
              <a:gd name="connsiteX31" fmla="*/ 865239 w 4043119"/>
              <a:gd name="connsiteY31" fmla="*/ 790297 h 3551294"/>
              <a:gd name="connsiteX32" fmla="*/ 786581 w 4043119"/>
              <a:gd name="connsiteY32" fmla="*/ 819794 h 3551294"/>
              <a:gd name="connsiteX33" fmla="*/ 688258 w 4043119"/>
              <a:gd name="connsiteY33" fmla="*/ 908284 h 3551294"/>
              <a:gd name="connsiteX34" fmla="*/ 629265 w 4043119"/>
              <a:gd name="connsiteY34" fmla="*/ 977110 h 3551294"/>
              <a:gd name="connsiteX35" fmla="*/ 609600 w 4043119"/>
              <a:gd name="connsiteY35" fmla="*/ 1006607 h 3551294"/>
              <a:gd name="connsiteX36" fmla="*/ 550607 w 4043119"/>
              <a:gd name="connsiteY36" fmla="*/ 1045936 h 3551294"/>
              <a:gd name="connsiteX37" fmla="*/ 530942 w 4043119"/>
              <a:gd name="connsiteY37" fmla="*/ 1085265 h 3551294"/>
              <a:gd name="connsiteX38" fmla="*/ 501445 w 4043119"/>
              <a:gd name="connsiteY38" fmla="*/ 1104929 h 3551294"/>
              <a:gd name="connsiteX39" fmla="*/ 491613 w 4043119"/>
              <a:gd name="connsiteY39" fmla="*/ 1134426 h 3551294"/>
              <a:gd name="connsiteX40" fmla="*/ 462116 w 4043119"/>
              <a:gd name="connsiteY40" fmla="*/ 1163923 h 3551294"/>
              <a:gd name="connsiteX41" fmla="*/ 383458 w 4043119"/>
              <a:gd name="connsiteY41" fmla="*/ 1262245 h 3551294"/>
              <a:gd name="connsiteX42" fmla="*/ 383458 w 4043119"/>
              <a:gd name="connsiteY42" fmla="*/ 1262245 h 3551294"/>
              <a:gd name="connsiteX43" fmla="*/ 344129 w 4043119"/>
              <a:gd name="connsiteY43" fmla="*/ 1321239 h 3551294"/>
              <a:gd name="connsiteX44" fmla="*/ 314632 w 4043119"/>
              <a:gd name="connsiteY44" fmla="*/ 1350736 h 3551294"/>
              <a:gd name="connsiteX45" fmla="*/ 255639 w 4043119"/>
              <a:gd name="connsiteY45" fmla="*/ 1449058 h 3551294"/>
              <a:gd name="connsiteX46" fmla="*/ 235974 w 4043119"/>
              <a:gd name="connsiteY46" fmla="*/ 1478555 h 3551294"/>
              <a:gd name="connsiteX47" fmla="*/ 196645 w 4043119"/>
              <a:gd name="connsiteY47" fmla="*/ 1557213 h 3551294"/>
              <a:gd name="connsiteX48" fmla="*/ 167149 w 4043119"/>
              <a:gd name="connsiteY48" fmla="*/ 1655536 h 3551294"/>
              <a:gd name="connsiteX49" fmla="*/ 147484 w 4043119"/>
              <a:gd name="connsiteY49" fmla="*/ 1694865 h 3551294"/>
              <a:gd name="connsiteX50" fmla="*/ 127820 w 4043119"/>
              <a:gd name="connsiteY50" fmla="*/ 1773523 h 3551294"/>
              <a:gd name="connsiteX51" fmla="*/ 117987 w 4043119"/>
              <a:gd name="connsiteY51" fmla="*/ 1812852 h 3551294"/>
              <a:gd name="connsiteX52" fmla="*/ 98323 w 4043119"/>
              <a:gd name="connsiteY52" fmla="*/ 1930839 h 3551294"/>
              <a:gd name="connsiteX53" fmla="*/ 88491 w 4043119"/>
              <a:gd name="connsiteY53" fmla="*/ 2127484 h 3551294"/>
              <a:gd name="connsiteX54" fmla="*/ 78658 w 4043119"/>
              <a:gd name="connsiteY54" fmla="*/ 2156981 h 3551294"/>
              <a:gd name="connsiteX55" fmla="*/ 68826 w 4043119"/>
              <a:gd name="connsiteY55" fmla="*/ 2196310 h 3551294"/>
              <a:gd name="connsiteX56" fmla="*/ 49161 w 4043119"/>
              <a:gd name="connsiteY56" fmla="*/ 2255303 h 3551294"/>
              <a:gd name="connsiteX57" fmla="*/ 39329 w 4043119"/>
              <a:gd name="connsiteY57" fmla="*/ 2284800 h 3551294"/>
              <a:gd name="connsiteX58" fmla="*/ 29497 w 4043119"/>
              <a:gd name="connsiteY58" fmla="*/ 2324129 h 3551294"/>
              <a:gd name="connsiteX59" fmla="*/ 19665 w 4043119"/>
              <a:gd name="connsiteY59" fmla="*/ 2353626 h 3551294"/>
              <a:gd name="connsiteX60" fmla="*/ 0 w 4043119"/>
              <a:gd name="connsiteY60" fmla="*/ 2461781 h 3551294"/>
              <a:gd name="connsiteX61" fmla="*/ 19665 w 4043119"/>
              <a:gd name="connsiteY61" fmla="*/ 2658426 h 3551294"/>
              <a:gd name="connsiteX62" fmla="*/ 39329 w 4043119"/>
              <a:gd name="connsiteY62" fmla="*/ 2727252 h 3551294"/>
              <a:gd name="connsiteX63" fmla="*/ 68826 w 4043119"/>
              <a:gd name="connsiteY63" fmla="*/ 2766581 h 3551294"/>
              <a:gd name="connsiteX64" fmla="*/ 78658 w 4043119"/>
              <a:gd name="connsiteY64" fmla="*/ 2796077 h 3551294"/>
              <a:gd name="connsiteX65" fmla="*/ 117987 w 4043119"/>
              <a:gd name="connsiteY65" fmla="*/ 2855071 h 3551294"/>
              <a:gd name="connsiteX66" fmla="*/ 157316 w 4043119"/>
              <a:gd name="connsiteY66" fmla="*/ 2923897 h 3551294"/>
              <a:gd name="connsiteX67" fmla="*/ 196645 w 4043119"/>
              <a:gd name="connsiteY67" fmla="*/ 2982890 h 3551294"/>
              <a:gd name="connsiteX68" fmla="*/ 226142 w 4043119"/>
              <a:gd name="connsiteY68" fmla="*/ 3022219 h 3551294"/>
              <a:gd name="connsiteX69" fmla="*/ 245807 w 4043119"/>
              <a:gd name="connsiteY69" fmla="*/ 3051716 h 3551294"/>
              <a:gd name="connsiteX70" fmla="*/ 275303 w 4043119"/>
              <a:gd name="connsiteY70" fmla="*/ 3071381 h 3551294"/>
              <a:gd name="connsiteX71" fmla="*/ 304800 w 4043119"/>
              <a:gd name="connsiteY71" fmla="*/ 3100877 h 3551294"/>
              <a:gd name="connsiteX72" fmla="*/ 344129 w 4043119"/>
              <a:gd name="connsiteY72" fmla="*/ 3169703 h 3551294"/>
              <a:gd name="connsiteX73" fmla="*/ 373626 w 4043119"/>
              <a:gd name="connsiteY73" fmla="*/ 3199200 h 3551294"/>
              <a:gd name="connsiteX74" fmla="*/ 452284 w 4043119"/>
              <a:gd name="connsiteY74" fmla="*/ 3277858 h 3551294"/>
              <a:gd name="connsiteX75" fmla="*/ 481781 w 4043119"/>
              <a:gd name="connsiteY75" fmla="*/ 3297523 h 3551294"/>
              <a:gd name="connsiteX76" fmla="*/ 530942 w 4043119"/>
              <a:gd name="connsiteY76" fmla="*/ 3307355 h 3551294"/>
              <a:gd name="connsiteX77" fmla="*/ 619432 w 4043119"/>
              <a:gd name="connsiteY77" fmla="*/ 3346684 h 3551294"/>
              <a:gd name="connsiteX78" fmla="*/ 717755 w 4043119"/>
              <a:gd name="connsiteY78" fmla="*/ 3386013 h 3551294"/>
              <a:gd name="connsiteX79" fmla="*/ 816078 w 4043119"/>
              <a:gd name="connsiteY79" fmla="*/ 3395845 h 3551294"/>
              <a:gd name="connsiteX80" fmla="*/ 845574 w 4043119"/>
              <a:gd name="connsiteY80" fmla="*/ 3405677 h 3551294"/>
              <a:gd name="connsiteX81" fmla="*/ 884903 w 4043119"/>
              <a:gd name="connsiteY81" fmla="*/ 3415510 h 3551294"/>
              <a:gd name="connsiteX82" fmla="*/ 924232 w 4043119"/>
              <a:gd name="connsiteY82" fmla="*/ 3435174 h 3551294"/>
              <a:gd name="connsiteX83" fmla="*/ 1022555 w 4043119"/>
              <a:gd name="connsiteY83" fmla="*/ 3454839 h 3551294"/>
              <a:gd name="connsiteX84" fmla="*/ 1238865 w 4043119"/>
              <a:gd name="connsiteY84" fmla="*/ 3464671 h 3551294"/>
              <a:gd name="connsiteX85" fmla="*/ 1406013 w 4043119"/>
              <a:gd name="connsiteY85" fmla="*/ 3425342 h 3551294"/>
              <a:gd name="connsiteX86" fmla="*/ 1622323 w 4043119"/>
              <a:gd name="connsiteY86" fmla="*/ 3346684 h 3551294"/>
              <a:gd name="connsiteX87" fmla="*/ 1907458 w 4043119"/>
              <a:gd name="connsiteY87" fmla="*/ 3297523 h 3551294"/>
              <a:gd name="connsiteX88" fmla="*/ 2271252 w 4043119"/>
              <a:gd name="connsiteY88" fmla="*/ 3287690 h 3551294"/>
              <a:gd name="connsiteX89" fmla="*/ 2300749 w 4043119"/>
              <a:gd name="connsiteY89" fmla="*/ 3277858 h 3551294"/>
              <a:gd name="connsiteX90" fmla="*/ 2644878 w 4043119"/>
              <a:gd name="connsiteY90" fmla="*/ 3336852 h 3551294"/>
              <a:gd name="connsiteX91" fmla="*/ 3052516 w 4043119"/>
              <a:gd name="connsiteY91" fmla="*/ 3504020 h 3551294"/>
              <a:gd name="connsiteX92" fmla="*/ 3482090 w 4043119"/>
              <a:gd name="connsiteY92" fmla="*/ 3548257 h 3551294"/>
              <a:gd name="connsiteX93" fmla="*/ 4043119 w 4043119"/>
              <a:gd name="connsiteY93" fmla="*/ 3428563 h 3551294"/>
              <a:gd name="connsiteX0" fmla="*/ 3972232 w 4043119"/>
              <a:gd name="connsiteY0" fmla="*/ 162473 h 3552735"/>
              <a:gd name="connsiteX1" fmla="*/ 3972232 w 4043119"/>
              <a:gd name="connsiteY1" fmla="*/ 162473 h 3552735"/>
              <a:gd name="connsiteX2" fmla="*/ 3512605 w 4043119"/>
              <a:gd name="connsiteY2" fmla="*/ 83319 h 3552735"/>
              <a:gd name="connsiteX3" fmla="*/ 3126658 w 4043119"/>
              <a:gd name="connsiteY3" fmla="*/ 182138 h 3552735"/>
              <a:gd name="connsiteX4" fmla="*/ 2713703 w 4043119"/>
              <a:gd name="connsiteY4" fmla="*/ 24822 h 3552735"/>
              <a:gd name="connsiteX5" fmla="*/ 2241755 w 4043119"/>
              <a:gd name="connsiteY5" fmla="*/ 5157 h 3552735"/>
              <a:gd name="connsiteX6" fmla="*/ 1936955 w 4043119"/>
              <a:gd name="connsiteY6" fmla="*/ 73983 h 3552735"/>
              <a:gd name="connsiteX7" fmla="*/ 1897626 w 4043119"/>
              <a:gd name="connsiteY7" fmla="*/ 103480 h 3552735"/>
              <a:gd name="connsiteX8" fmla="*/ 1868129 w 4043119"/>
              <a:gd name="connsiteY8" fmla="*/ 113312 h 3552735"/>
              <a:gd name="connsiteX9" fmla="*/ 1828800 w 4043119"/>
              <a:gd name="connsiteY9" fmla="*/ 132977 h 3552735"/>
              <a:gd name="connsiteX10" fmla="*/ 1769807 w 4043119"/>
              <a:gd name="connsiteY10" fmla="*/ 162473 h 3552735"/>
              <a:gd name="connsiteX11" fmla="*/ 1740310 w 4043119"/>
              <a:gd name="connsiteY11" fmla="*/ 182138 h 3552735"/>
              <a:gd name="connsiteX12" fmla="*/ 1700981 w 4043119"/>
              <a:gd name="connsiteY12" fmla="*/ 191970 h 3552735"/>
              <a:gd name="connsiteX13" fmla="*/ 1641987 w 4043119"/>
              <a:gd name="connsiteY13" fmla="*/ 231299 h 3552735"/>
              <a:gd name="connsiteX14" fmla="*/ 1553497 w 4043119"/>
              <a:gd name="connsiteY14" fmla="*/ 280460 h 3552735"/>
              <a:gd name="connsiteX15" fmla="*/ 1484671 w 4043119"/>
              <a:gd name="connsiteY15" fmla="*/ 329622 h 3552735"/>
              <a:gd name="connsiteX16" fmla="*/ 1425678 w 4043119"/>
              <a:gd name="connsiteY16" fmla="*/ 368951 h 3552735"/>
              <a:gd name="connsiteX17" fmla="*/ 1406013 w 4043119"/>
              <a:gd name="connsiteY17" fmla="*/ 398448 h 3552735"/>
              <a:gd name="connsiteX18" fmla="*/ 1376516 w 4043119"/>
              <a:gd name="connsiteY18" fmla="*/ 427944 h 3552735"/>
              <a:gd name="connsiteX19" fmla="*/ 1337187 w 4043119"/>
              <a:gd name="connsiteY19" fmla="*/ 506602 h 3552735"/>
              <a:gd name="connsiteX20" fmla="*/ 1317523 w 4043119"/>
              <a:gd name="connsiteY20" fmla="*/ 545931 h 3552735"/>
              <a:gd name="connsiteX21" fmla="*/ 1307691 w 4043119"/>
              <a:gd name="connsiteY21" fmla="*/ 575428 h 3552735"/>
              <a:gd name="connsiteX22" fmla="*/ 1278194 w 4043119"/>
              <a:gd name="connsiteY22" fmla="*/ 595093 h 3552735"/>
              <a:gd name="connsiteX23" fmla="*/ 1229032 w 4043119"/>
              <a:gd name="connsiteY23" fmla="*/ 624589 h 3552735"/>
              <a:gd name="connsiteX24" fmla="*/ 1179871 w 4043119"/>
              <a:gd name="connsiteY24" fmla="*/ 663918 h 3552735"/>
              <a:gd name="connsiteX25" fmla="*/ 1150374 w 4043119"/>
              <a:gd name="connsiteY25" fmla="*/ 673751 h 3552735"/>
              <a:gd name="connsiteX26" fmla="*/ 1111045 w 4043119"/>
              <a:gd name="connsiteY26" fmla="*/ 693415 h 3552735"/>
              <a:gd name="connsiteX27" fmla="*/ 1081549 w 4043119"/>
              <a:gd name="connsiteY27" fmla="*/ 703248 h 3552735"/>
              <a:gd name="connsiteX28" fmla="*/ 1032387 w 4043119"/>
              <a:gd name="connsiteY28" fmla="*/ 722912 h 3552735"/>
              <a:gd name="connsiteX29" fmla="*/ 904568 w 4043119"/>
              <a:gd name="connsiteY29" fmla="*/ 781906 h 3552735"/>
              <a:gd name="connsiteX30" fmla="*/ 865239 w 4043119"/>
              <a:gd name="connsiteY30" fmla="*/ 791738 h 3552735"/>
              <a:gd name="connsiteX31" fmla="*/ 786581 w 4043119"/>
              <a:gd name="connsiteY31" fmla="*/ 821235 h 3552735"/>
              <a:gd name="connsiteX32" fmla="*/ 688258 w 4043119"/>
              <a:gd name="connsiteY32" fmla="*/ 909725 h 3552735"/>
              <a:gd name="connsiteX33" fmla="*/ 629265 w 4043119"/>
              <a:gd name="connsiteY33" fmla="*/ 978551 h 3552735"/>
              <a:gd name="connsiteX34" fmla="*/ 609600 w 4043119"/>
              <a:gd name="connsiteY34" fmla="*/ 1008048 h 3552735"/>
              <a:gd name="connsiteX35" fmla="*/ 550607 w 4043119"/>
              <a:gd name="connsiteY35" fmla="*/ 1047377 h 3552735"/>
              <a:gd name="connsiteX36" fmla="*/ 530942 w 4043119"/>
              <a:gd name="connsiteY36" fmla="*/ 1086706 h 3552735"/>
              <a:gd name="connsiteX37" fmla="*/ 501445 w 4043119"/>
              <a:gd name="connsiteY37" fmla="*/ 1106370 h 3552735"/>
              <a:gd name="connsiteX38" fmla="*/ 491613 w 4043119"/>
              <a:gd name="connsiteY38" fmla="*/ 1135867 h 3552735"/>
              <a:gd name="connsiteX39" fmla="*/ 462116 w 4043119"/>
              <a:gd name="connsiteY39" fmla="*/ 1165364 h 3552735"/>
              <a:gd name="connsiteX40" fmla="*/ 383458 w 4043119"/>
              <a:gd name="connsiteY40" fmla="*/ 1263686 h 3552735"/>
              <a:gd name="connsiteX41" fmla="*/ 383458 w 4043119"/>
              <a:gd name="connsiteY41" fmla="*/ 1263686 h 3552735"/>
              <a:gd name="connsiteX42" fmla="*/ 344129 w 4043119"/>
              <a:gd name="connsiteY42" fmla="*/ 1322680 h 3552735"/>
              <a:gd name="connsiteX43" fmla="*/ 314632 w 4043119"/>
              <a:gd name="connsiteY43" fmla="*/ 1352177 h 3552735"/>
              <a:gd name="connsiteX44" fmla="*/ 255639 w 4043119"/>
              <a:gd name="connsiteY44" fmla="*/ 1450499 h 3552735"/>
              <a:gd name="connsiteX45" fmla="*/ 235974 w 4043119"/>
              <a:gd name="connsiteY45" fmla="*/ 1479996 h 3552735"/>
              <a:gd name="connsiteX46" fmla="*/ 196645 w 4043119"/>
              <a:gd name="connsiteY46" fmla="*/ 1558654 h 3552735"/>
              <a:gd name="connsiteX47" fmla="*/ 167149 w 4043119"/>
              <a:gd name="connsiteY47" fmla="*/ 1656977 h 3552735"/>
              <a:gd name="connsiteX48" fmla="*/ 147484 w 4043119"/>
              <a:gd name="connsiteY48" fmla="*/ 1696306 h 3552735"/>
              <a:gd name="connsiteX49" fmla="*/ 127820 w 4043119"/>
              <a:gd name="connsiteY49" fmla="*/ 1774964 h 3552735"/>
              <a:gd name="connsiteX50" fmla="*/ 117987 w 4043119"/>
              <a:gd name="connsiteY50" fmla="*/ 1814293 h 3552735"/>
              <a:gd name="connsiteX51" fmla="*/ 98323 w 4043119"/>
              <a:gd name="connsiteY51" fmla="*/ 1932280 h 3552735"/>
              <a:gd name="connsiteX52" fmla="*/ 88491 w 4043119"/>
              <a:gd name="connsiteY52" fmla="*/ 2128925 h 3552735"/>
              <a:gd name="connsiteX53" fmla="*/ 78658 w 4043119"/>
              <a:gd name="connsiteY53" fmla="*/ 2158422 h 3552735"/>
              <a:gd name="connsiteX54" fmla="*/ 68826 w 4043119"/>
              <a:gd name="connsiteY54" fmla="*/ 2197751 h 3552735"/>
              <a:gd name="connsiteX55" fmla="*/ 49161 w 4043119"/>
              <a:gd name="connsiteY55" fmla="*/ 2256744 h 3552735"/>
              <a:gd name="connsiteX56" fmla="*/ 39329 w 4043119"/>
              <a:gd name="connsiteY56" fmla="*/ 2286241 h 3552735"/>
              <a:gd name="connsiteX57" fmla="*/ 29497 w 4043119"/>
              <a:gd name="connsiteY57" fmla="*/ 2325570 h 3552735"/>
              <a:gd name="connsiteX58" fmla="*/ 19665 w 4043119"/>
              <a:gd name="connsiteY58" fmla="*/ 2355067 h 3552735"/>
              <a:gd name="connsiteX59" fmla="*/ 0 w 4043119"/>
              <a:gd name="connsiteY59" fmla="*/ 2463222 h 3552735"/>
              <a:gd name="connsiteX60" fmla="*/ 19665 w 4043119"/>
              <a:gd name="connsiteY60" fmla="*/ 2659867 h 3552735"/>
              <a:gd name="connsiteX61" fmla="*/ 39329 w 4043119"/>
              <a:gd name="connsiteY61" fmla="*/ 2728693 h 3552735"/>
              <a:gd name="connsiteX62" fmla="*/ 68826 w 4043119"/>
              <a:gd name="connsiteY62" fmla="*/ 2768022 h 3552735"/>
              <a:gd name="connsiteX63" fmla="*/ 78658 w 4043119"/>
              <a:gd name="connsiteY63" fmla="*/ 2797518 h 3552735"/>
              <a:gd name="connsiteX64" fmla="*/ 117987 w 4043119"/>
              <a:gd name="connsiteY64" fmla="*/ 2856512 h 3552735"/>
              <a:gd name="connsiteX65" fmla="*/ 157316 w 4043119"/>
              <a:gd name="connsiteY65" fmla="*/ 2925338 h 3552735"/>
              <a:gd name="connsiteX66" fmla="*/ 196645 w 4043119"/>
              <a:gd name="connsiteY66" fmla="*/ 2984331 h 3552735"/>
              <a:gd name="connsiteX67" fmla="*/ 226142 w 4043119"/>
              <a:gd name="connsiteY67" fmla="*/ 3023660 h 3552735"/>
              <a:gd name="connsiteX68" fmla="*/ 245807 w 4043119"/>
              <a:gd name="connsiteY68" fmla="*/ 3053157 h 3552735"/>
              <a:gd name="connsiteX69" fmla="*/ 275303 w 4043119"/>
              <a:gd name="connsiteY69" fmla="*/ 3072822 h 3552735"/>
              <a:gd name="connsiteX70" fmla="*/ 304800 w 4043119"/>
              <a:gd name="connsiteY70" fmla="*/ 3102318 h 3552735"/>
              <a:gd name="connsiteX71" fmla="*/ 344129 w 4043119"/>
              <a:gd name="connsiteY71" fmla="*/ 3171144 h 3552735"/>
              <a:gd name="connsiteX72" fmla="*/ 373626 w 4043119"/>
              <a:gd name="connsiteY72" fmla="*/ 3200641 h 3552735"/>
              <a:gd name="connsiteX73" fmla="*/ 452284 w 4043119"/>
              <a:gd name="connsiteY73" fmla="*/ 3279299 h 3552735"/>
              <a:gd name="connsiteX74" fmla="*/ 481781 w 4043119"/>
              <a:gd name="connsiteY74" fmla="*/ 3298964 h 3552735"/>
              <a:gd name="connsiteX75" fmla="*/ 530942 w 4043119"/>
              <a:gd name="connsiteY75" fmla="*/ 3308796 h 3552735"/>
              <a:gd name="connsiteX76" fmla="*/ 619432 w 4043119"/>
              <a:gd name="connsiteY76" fmla="*/ 3348125 h 3552735"/>
              <a:gd name="connsiteX77" fmla="*/ 717755 w 4043119"/>
              <a:gd name="connsiteY77" fmla="*/ 3387454 h 3552735"/>
              <a:gd name="connsiteX78" fmla="*/ 816078 w 4043119"/>
              <a:gd name="connsiteY78" fmla="*/ 3397286 h 3552735"/>
              <a:gd name="connsiteX79" fmla="*/ 845574 w 4043119"/>
              <a:gd name="connsiteY79" fmla="*/ 3407118 h 3552735"/>
              <a:gd name="connsiteX80" fmla="*/ 884903 w 4043119"/>
              <a:gd name="connsiteY80" fmla="*/ 3416951 h 3552735"/>
              <a:gd name="connsiteX81" fmla="*/ 924232 w 4043119"/>
              <a:gd name="connsiteY81" fmla="*/ 3436615 h 3552735"/>
              <a:gd name="connsiteX82" fmla="*/ 1022555 w 4043119"/>
              <a:gd name="connsiteY82" fmla="*/ 3456280 h 3552735"/>
              <a:gd name="connsiteX83" fmla="*/ 1238865 w 4043119"/>
              <a:gd name="connsiteY83" fmla="*/ 3466112 h 3552735"/>
              <a:gd name="connsiteX84" fmla="*/ 1406013 w 4043119"/>
              <a:gd name="connsiteY84" fmla="*/ 3426783 h 3552735"/>
              <a:gd name="connsiteX85" fmla="*/ 1622323 w 4043119"/>
              <a:gd name="connsiteY85" fmla="*/ 3348125 h 3552735"/>
              <a:gd name="connsiteX86" fmla="*/ 1907458 w 4043119"/>
              <a:gd name="connsiteY86" fmla="*/ 3298964 h 3552735"/>
              <a:gd name="connsiteX87" fmla="*/ 2271252 w 4043119"/>
              <a:gd name="connsiteY87" fmla="*/ 3289131 h 3552735"/>
              <a:gd name="connsiteX88" fmla="*/ 2300749 w 4043119"/>
              <a:gd name="connsiteY88" fmla="*/ 3279299 h 3552735"/>
              <a:gd name="connsiteX89" fmla="*/ 2644878 w 4043119"/>
              <a:gd name="connsiteY89" fmla="*/ 3338293 h 3552735"/>
              <a:gd name="connsiteX90" fmla="*/ 3052516 w 4043119"/>
              <a:gd name="connsiteY90" fmla="*/ 3505461 h 3552735"/>
              <a:gd name="connsiteX91" fmla="*/ 3482090 w 4043119"/>
              <a:gd name="connsiteY91" fmla="*/ 3549698 h 3552735"/>
              <a:gd name="connsiteX92" fmla="*/ 4043119 w 4043119"/>
              <a:gd name="connsiteY92" fmla="*/ 3430004 h 3552735"/>
              <a:gd name="connsiteX0" fmla="*/ 3972232 w 4043119"/>
              <a:gd name="connsiteY0" fmla="*/ 162473 h 3552735"/>
              <a:gd name="connsiteX1" fmla="*/ 3972232 w 4043119"/>
              <a:gd name="connsiteY1" fmla="*/ 162473 h 3552735"/>
              <a:gd name="connsiteX2" fmla="*/ 3512605 w 4043119"/>
              <a:gd name="connsiteY2" fmla="*/ 83319 h 3552735"/>
              <a:gd name="connsiteX3" fmla="*/ 3126658 w 4043119"/>
              <a:gd name="connsiteY3" fmla="*/ 182138 h 3552735"/>
              <a:gd name="connsiteX4" fmla="*/ 2713703 w 4043119"/>
              <a:gd name="connsiteY4" fmla="*/ 24822 h 3552735"/>
              <a:gd name="connsiteX5" fmla="*/ 2241755 w 4043119"/>
              <a:gd name="connsiteY5" fmla="*/ 5157 h 3552735"/>
              <a:gd name="connsiteX6" fmla="*/ 1936955 w 4043119"/>
              <a:gd name="connsiteY6" fmla="*/ 73983 h 3552735"/>
              <a:gd name="connsiteX7" fmla="*/ 1897626 w 4043119"/>
              <a:gd name="connsiteY7" fmla="*/ 103480 h 3552735"/>
              <a:gd name="connsiteX8" fmla="*/ 1868129 w 4043119"/>
              <a:gd name="connsiteY8" fmla="*/ 113312 h 3552735"/>
              <a:gd name="connsiteX9" fmla="*/ 1769807 w 4043119"/>
              <a:gd name="connsiteY9" fmla="*/ 162473 h 3552735"/>
              <a:gd name="connsiteX10" fmla="*/ 1740310 w 4043119"/>
              <a:gd name="connsiteY10" fmla="*/ 182138 h 3552735"/>
              <a:gd name="connsiteX11" fmla="*/ 1700981 w 4043119"/>
              <a:gd name="connsiteY11" fmla="*/ 191970 h 3552735"/>
              <a:gd name="connsiteX12" fmla="*/ 1641987 w 4043119"/>
              <a:gd name="connsiteY12" fmla="*/ 231299 h 3552735"/>
              <a:gd name="connsiteX13" fmla="*/ 1553497 w 4043119"/>
              <a:gd name="connsiteY13" fmla="*/ 280460 h 3552735"/>
              <a:gd name="connsiteX14" fmla="*/ 1484671 w 4043119"/>
              <a:gd name="connsiteY14" fmla="*/ 329622 h 3552735"/>
              <a:gd name="connsiteX15" fmla="*/ 1425678 w 4043119"/>
              <a:gd name="connsiteY15" fmla="*/ 368951 h 3552735"/>
              <a:gd name="connsiteX16" fmla="*/ 1406013 w 4043119"/>
              <a:gd name="connsiteY16" fmla="*/ 398448 h 3552735"/>
              <a:gd name="connsiteX17" fmla="*/ 1376516 w 4043119"/>
              <a:gd name="connsiteY17" fmla="*/ 427944 h 3552735"/>
              <a:gd name="connsiteX18" fmla="*/ 1337187 w 4043119"/>
              <a:gd name="connsiteY18" fmla="*/ 506602 h 3552735"/>
              <a:gd name="connsiteX19" fmla="*/ 1317523 w 4043119"/>
              <a:gd name="connsiteY19" fmla="*/ 545931 h 3552735"/>
              <a:gd name="connsiteX20" fmla="*/ 1307691 w 4043119"/>
              <a:gd name="connsiteY20" fmla="*/ 575428 h 3552735"/>
              <a:gd name="connsiteX21" fmla="*/ 1278194 w 4043119"/>
              <a:gd name="connsiteY21" fmla="*/ 595093 h 3552735"/>
              <a:gd name="connsiteX22" fmla="*/ 1229032 w 4043119"/>
              <a:gd name="connsiteY22" fmla="*/ 624589 h 3552735"/>
              <a:gd name="connsiteX23" fmla="*/ 1179871 w 4043119"/>
              <a:gd name="connsiteY23" fmla="*/ 663918 h 3552735"/>
              <a:gd name="connsiteX24" fmla="*/ 1150374 w 4043119"/>
              <a:gd name="connsiteY24" fmla="*/ 673751 h 3552735"/>
              <a:gd name="connsiteX25" fmla="*/ 1111045 w 4043119"/>
              <a:gd name="connsiteY25" fmla="*/ 693415 h 3552735"/>
              <a:gd name="connsiteX26" fmla="*/ 1081549 w 4043119"/>
              <a:gd name="connsiteY26" fmla="*/ 703248 h 3552735"/>
              <a:gd name="connsiteX27" fmla="*/ 1032387 w 4043119"/>
              <a:gd name="connsiteY27" fmla="*/ 722912 h 3552735"/>
              <a:gd name="connsiteX28" fmla="*/ 904568 w 4043119"/>
              <a:gd name="connsiteY28" fmla="*/ 781906 h 3552735"/>
              <a:gd name="connsiteX29" fmla="*/ 865239 w 4043119"/>
              <a:gd name="connsiteY29" fmla="*/ 791738 h 3552735"/>
              <a:gd name="connsiteX30" fmla="*/ 786581 w 4043119"/>
              <a:gd name="connsiteY30" fmla="*/ 821235 h 3552735"/>
              <a:gd name="connsiteX31" fmla="*/ 688258 w 4043119"/>
              <a:gd name="connsiteY31" fmla="*/ 909725 h 3552735"/>
              <a:gd name="connsiteX32" fmla="*/ 629265 w 4043119"/>
              <a:gd name="connsiteY32" fmla="*/ 978551 h 3552735"/>
              <a:gd name="connsiteX33" fmla="*/ 609600 w 4043119"/>
              <a:gd name="connsiteY33" fmla="*/ 1008048 h 3552735"/>
              <a:gd name="connsiteX34" fmla="*/ 550607 w 4043119"/>
              <a:gd name="connsiteY34" fmla="*/ 1047377 h 3552735"/>
              <a:gd name="connsiteX35" fmla="*/ 530942 w 4043119"/>
              <a:gd name="connsiteY35" fmla="*/ 1086706 h 3552735"/>
              <a:gd name="connsiteX36" fmla="*/ 501445 w 4043119"/>
              <a:gd name="connsiteY36" fmla="*/ 1106370 h 3552735"/>
              <a:gd name="connsiteX37" fmla="*/ 491613 w 4043119"/>
              <a:gd name="connsiteY37" fmla="*/ 1135867 h 3552735"/>
              <a:gd name="connsiteX38" fmla="*/ 462116 w 4043119"/>
              <a:gd name="connsiteY38" fmla="*/ 1165364 h 3552735"/>
              <a:gd name="connsiteX39" fmla="*/ 383458 w 4043119"/>
              <a:gd name="connsiteY39" fmla="*/ 1263686 h 3552735"/>
              <a:gd name="connsiteX40" fmla="*/ 383458 w 4043119"/>
              <a:gd name="connsiteY40" fmla="*/ 1263686 h 3552735"/>
              <a:gd name="connsiteX41" fmla="*/ 344129 w 4043119"/>
              <a:gd name="connsiteY41" fmla="*/ 1322680 h 3552735"/>
              <a:gd name="connsiteX42" fmla="*/ 314632 w 4043119"/>
              <a:gd name="connsiteY42" fmla="*/ 1352177 h 3552735"/>
              <a:gd name="connsiteX43" fmla="*/ 255639 w 4043119"/>
              <a:gd name="connsiteY43" fmla="*/ 1450499 h 3552735"/>
              <a:gd name="connsiteX44" fmla="*/ 235974 w 4043119"/>
              <a:gd name="connsiteY44" fmla="*/ 1479996 h 3552735"/>
              <a:gd name="connsiteX45" fmla="*/ 196645 w 4043119"/>
              <a:gd name="connsiteY45" fmla="*/ 1558654 h 3552735"/>
              <a:gd name="connsiteX46" fmla="*/ 167149 w 4043119"/>
              <a:gd name="connsiteY46" fmla="*/ 1656977 h 3552735"/>
              <a:gd name="connsiteX47" fmla="*/ 147484 w 4043119"/>
              <a:gd name="connsiteY47" fmla="*/ 1696306 h 3552735"/>
              <a:gd name="connsiteX48" fmla="*/ 127820 w 4043119"/>
              <a:gd name="connsiteY48" fmla="*/ 1774964 h 3552735"/>
              <a:gd name="connsiteX49" fmla="*/ 117987 w 4043119"/>
              <a:gd name="connsiteY49" fmla="*/ 1814293 h 3552735"/>
              <a:gd name="connsiteX50" fmla="*/ 98323 w 4043119"/>
              <a:gd name="connsiteY50" fmla="*/ 1932280 h 3552735"/>
              <a:gd name="connsiteX51" fmla="*/ 88491 w 4043119"/>
              <a:gd name="connsiteY51" fmla="*/ 2128925 h 3552735"/>
              <a:gd name="connsiteX52" fmla="*/ 78658 w 4043119"/>
              <a:gd name="connsiteY52" fmla="*/ 2158422 h 3552735"/>
              <a:gd name="connsiteX53" fmla="*/ 68826 w 4043119"/>
              <a:gd name="connsiteY53" fmla="*/ 2197751 h 3552735"/>
              <a:gd name="connsiteX54" fmla="*/ 49161 w 4043119"/>
              <a:gd name="connsiteY54" fmla="*/ 2256744 h 3552735"/>
              <a:gd name="connsiteX55" fmla="*/ 39329 w 4043119"/>
              <a:gd name="connsiteY55" fmla="*/ 2286241 h 3552735"/>
              <a:gd name="connsiteX56" fmla="*/ 29497 w 4043119"/>
              <a:gd name="connsiteY56" fmla="*/ 2325570 h 3552735"/>
              <a:gd name="connsiteX57" fmla="*/ 19665 w 4043119"/>
              <a:gd name="connsiteY57" fmla="*/ 2355067 h 3552735"/>
              <a:gd name="connsiteX58" fmla="*/ 0 w 4043119"/>
              <a:gd name="connsiteY58" fmla="*/ 2463222 h 3552735"/>
              <a:gd name="connsiteX59" fmla="*/ 19665 w 4043119"/>
              <a:gd name="connsiteY59" fmla="*/ 2659867 h 3552735"/>
              <a:gd name="connsiteX60" fmla="*/ 39329 w 4043119"/>
              <a:gd name="connsiteY60" fmla="*/ 2728693 h 3552735"/>
              <a:gd name="connsiteX61" fmla="*/ 68826 w 4043119"/>
              <a:gd name="connsiteY61" fmla="*/ 2768022 h 3552735"/>
              <a:gd name="connsiteX62" fmla="*/ 78658 w 4043119"/>
              <a:gd name="connsiteY62" fmla="*/ 2797518 h 3552735"/>
              <a:gd name="connsiteX63" fmla="*/ 117987 w 4043119"/>
              <a:gd name="connsiteY63" fmla="*/ 2856512 h 3552735"/>
              <a:gd name="connsiteX64" fmla="*/ 157316 w 4043119"/>
              <a:gd name="connsiteY64" fmla="*/ 2925338 h 3552735"/>
              <a:gd name="connsiteX65" fmla="*/ 196645 w 4043119"/>
              <a:gd name="connsiteY65" fmla="*/ 2984331 h 3552735"/>
              <a:gd name="connsiteX66" fmla="*/ 226142 w 4043119"/>
              <a:gd name="connsiteY66" fmla="*/ 3023660 h 3552735"/>
              <a:gd name="connsiteX67" fmla="*/ 245807 w 4043119"/>
              <a:gd name="connsiteY67" fmla="*/ 3053157 h 3552735"/>
              <a:gd name="connsiteX68" fmla="*/ 275303 w 4043119"/>
              <a:gd name="connsiteY68" fmla="*/ 3072822 h 3552735"/>
              <a:gd name="connsiteX69" fmla="*/ 304800 w 4043119"/>
              <a:gd name="connsiteY69" fmla="*/ 3102318 h 3552735"/>
              <a:gd name="connsiteX70" fmla="*/ 344129 w 4043119"/>
              <a:gd name="connsiteY70" fmla="*/ 3171144 h 3552735"/>
              <a:gd name="connsiteX71" fmla="*/ 373626 w 4043119"/>
              <a:gd name="connsiteY71" fmla="*/ 3200641 h 3552735"/>
              <a:gd name="connsiteX72" fmla="*/ 452284 w 4043119"/>
              <a:gd name="connsiteY72" fmla="*/ 3279299 h 3552735"/>
              <a:gd name="connsiteX73" fmla="*/ 481781 w 4043119"/>
              <a:gd name="connsiteY73" fmla="*/ 3298964 h 3552735"/>
              <a:gd name="connsiteX74" fmla="*/ 530942 w 4043119"/>
              <a:gd name="connsiteY74" fmla="*/ 3308796 h 3552735"/>
              <a:gd name="connsiteX75" fmla="*/ 619432 w 4043119"/>
              <a:gd name="connsiteY75" fmla="*/ 3348125 h 3552735"/>
              <a:gd name="connsiteX76" fmla="*/ 717755 w 4043119"/>
              <a:gd name="connsiteY76" fmla="*/ 3387454 h 3552735"/>
              <a:gd name="connsiteX77" fmla="*/ 816078 w 4043119"/>
              <a:gd name="connsiteY77" fmla="*/ 3397286 h 3552735"/>
              <a:gd name="connsiteX78" fmla="*/ 845574 w 4043119"/>
              <a:gd name="connsiteY78" fmla="*/ 3407118 h 3552735"/>
              <a:gd name="connsiteX79" fmla="*/ 884903 w 4043119"/>
              <a:gd name="connsiteY79" fmla="*/ 3416951 h 3552735"/>
              <a:gd name="connsiteX80" fmla="*/ 924232 w 4043119"/>
              <a:gd name="connsiteY80" fmla="*/ 3436615 h 3552735"/>
              <a:gd name="connsiteX81" fmla="*/ 1022555 w 4043119"/>
              <a:gd name="connsiteY81" fmla="*/ 3456280 h 3552735"/>
              <a:gd name="connsiteX82" fmla="*/ 1238865 w 4043119"/>
              <a:gd name="connsiteY82" fmla="*/ 3466112 h 3552735"/>
              <a:gd name="connsiteX83" fmla="*/ 1406013 w 4043119"/>
              <a:gd name="connsiteY83" fmla="*/ 3426783 h 3552735"/>
              <a:gd name="connsiteX84" fmla="*/ 1622323 w 4043119"/>
              <a:gd name="connsiteY84" fmla="*/ 3348125 h 3552735"/>
              <a:gd name="connsiteX85" fmla="*/ 1907458 w 4043119"/>
              <a:gd name="connsiteY85" fmla="*/ 3298964 h 3552735"/>
              <a:gd name="connsiteX86" fmla="*/ 2271252 w 4043119"/>
              <a:gd name="connsiteY86" fmla="*/ 3289131 h 3552735"/>
              <a:gd name="connsiteX87" fmla="*/ 2300749 w 4043119"/>
              <a:gd name="connsiteY87" fmla="*/ 3279299 h 3552735"/>
              <a:gd name="connsiteX88" fmla="*/ 2644878 w 4043119"/>
              <a:gd name="connsiteY88" fmla="*/ 3338293 h 3552735"/>
              <a:gd name="connsiteX89" fmla="*/ 3052516 w 4043119"/>
              <a:gd name="connsiteY89" fmla="*/ 3505461 h 3552735"/>
              <a:gd name="connsiteX90" fmla="*/ 3482090 w 4043119"/>
              <a:gd name="connsiteY90" fmla="*/ 3549698 h 3552735"/>
              <a:gd name="connsiteX91" fmla="*/ 4043119 w 4043119"/>
              <a:gd name="connsiteY91" fmla="*/ 3430004 h 3552735"/>
              <a:gd name="connsiteX0" fmla="*/ 3972232 w 4043119"/>
              <a:gd name="connsiteY0" fmla="*/ 162473 h 3552735"/>
              <a:gd name="connsiteX1" fmla="*/ 3972232 w 4043119"/>
              <a:gd name="connsiteY1" fmla="*/ 162473 h 3552735"/>
              <a:gd name="connsiteX2" fmla="*/ 3512605 w 4043119"/>
              <a:gd name="connsiteY2" fmla="*/ 83319 h 3552735"/>
              <a:gd name="connsiteX3" fmla="*/ 3126658 w 4043119"/>
              <a:gd name="connsiteY3" fmla="*/ 182138 h 3552735"/>
              <a:gd name="connsiteX4" fmla="*/ 2713703 w 4043119"/>
              <a:gd name="connsiteY4" fmla="*/ 24822 h 3552735"/>
              <a:gd name="connsiteX5" fmla="*/ 2241755 w 4043119"/>
              <a:gd name="connsiteY5" fmla="*/ 5157 h 3552735"/>
              <a:gd name="connsiteX6" fmla="*/ 1936955 w 4043119"/>
              <a:gd name="connsiteY6" fmla="*/ 73983 h 3552735"/>
              <a:gd name="connsiteX7" fmla="*/ 1897626 w 4043119"/>
              <a:gd name="connsiteY7" fmla="*/ 103480 h 3552735"/>
              <a:gd name="connsiteX8" fmla="*/ 1769807 w 4043119"/>
              <a:gd name="connsiteY8" fmla="*/ 162473 h 3552735"/>
              <a:gd name="connsiteX9" fmla="*/ 1740310 w 4043119"/>
              <a:gd name="connsiteY9" fmla="*/ 182138 h 3552735"/>
              <a:gd name="connsiteX10" fmla="*/ 1700981 w 4043119"/>
              <a:gd name="connsiteY10" fmla="*/ 191970 h 3552735"/>
              <a:gd name="connsiteX11" fmla="*/ 1641987 w 4043119"/>
              <a:gd name="connsiteY11" fmla="*/ 231299 h 3552735"/>
              <a:gd name="connsiteX12" fmla="*/ 1553497 w 4043119"/>
              <a:gd name="connsiteY12" fmla="*/ 280460 h 3552735"/>
              <a:gd name="connsiteX13" fmla="*/ 1484671 w 4043119"/>
              <a:gd name="connsiteY13" fmla="*/ 329622 h 3552735"/>
              <a:gd name="connsiteX14" fmla="*/ 1425678 w 4043119"/>
              <a:gd name="connsiteY14" fmla="*/ 368951 h 3552735"/>
              <a:gd name="connsiteX15" fmla="*/ 1406013 w 4043119"/>
              <a:gd name="connsiteY15" fmla="*/ 398448 h 3552735"/>
              <a:gd name="connsiteX16" fmla="*/ 1376516 w 4043119"/>
              <a:gd name="connsiteY16" fmla="*/ 427944 h 3552735"/>
              <a:gd name="connsiteX17" fmla="*/ 1337187 w 4043119"/>
              <a:gd name="connsiteY17" fmla="*/ 506602 h 3552735"/>
              <a:gd name="connsiteX18" fmla="*/ 1317523 w 4043119"/>
              <a:gd name="connsiteY18" fmla="*/ 545931 h 3552735"/>
              <a:gd name="connsiteX19" fmla="*/ 1307691 w 4043119"/>
              <a:gd name="connsiteY19" fmla="*/ 575428 h 3552735"/>
              <a:gd name="connsiteX20" fmla="*/ 1278194 w 4043119"/>
              <a:gd name="connsiteY20" fmla="*/ 595093 h 3552735"/>
              <a:gd name="connsiteX21" fmla="*/ 1229032 w 4043119"/>
              <a:gd name="connsiteY21" fmla="*/ 624589 h 3552735"/>
              <a:gd name="connsiteX22" fmla="*/ 1179871 w 4043119"/>
              <a:gd name="connsiteY22" fmla="*/ 663918 h 3552735"/>
              <a:gd name="connsiteX23" fmla="*/ 1150374 w 4043119"/>
              <a:gd name="connsiteY23" fmla="*/ 673751 h 3552735"/>
              <a:gd name="connsiteX24" fmla="*/ 1111045 w 4043119"/>
              <a:gd name="connsiteY24" fmla="*/ 693415 h 3552735"/>
              <a:gd name="connsiteX25" fmla="*/ 1081549 w 4043119"/>
              <a:gd name="connsiteY25" fmla="*/ 703248 h 3552735"/>
              <a:gd name="connsiteX26" fmla="*/ 1032387 w 4043119"/>
              <a:gd name="connsiteY26" fmla="*/ 722912 h 3552735"/>
              <a:gd name="connsiteX27" fmla="*/ 904568 w 4043119"/>
              <a:gd name="connsiteY27" fmla="*/ 781906 h 3552735"/>
              <a:gd name="connsiteX28" fmla="*/ 865239 w 4043119"/>
              <a:gd name="connsiteY28" fmla="*/ 791738 h 3552735"/>
              <a:gd name="connsiteX29" fmla="*/ 786581 w 4043119"/>
              <a:gd name="connsiteY29" fmla="*/ 821235 h 3552735"/>
              <a:gd name="connsiteX30" fmla="*/ 688258 w 4043119"/>
              <a:gd name="connsiteY30" fmla="*/ 909725 h 3552735"/>
              <a:gd name="connsiteX31" fmla="*/ 629265 w 4043119"/>
              <a:gd name="connsiteY31" fmla="*/ 978551 h 3552735"/>
              <a:gd name="connsiteX32" fmla="*/ 609600 w 4043119"/>
              <a:gd name="connsiteY32" fmla="*/ 1008048 h 3552735"/>
              <a:gd name="connsiteX33" fmla="*/ 550607 w 4043119"/>
              <a:gd name="connsiteY33" fmla="*/ 1047377 h 3552735"/>
              <a:gd name="connsiteX34" fmla="*/ 530942 w 4043119"/>
              <a:gd name="connsiteY34" fmla="*/ 1086706 h 3552735"/>
              <a:gd name="connsiteX35" fmla="*/ 501445 w 4043119"/>
              <a:gd name="connsiteY35" fmla="*/ 1106370 h 3552735"/>
              <a:gd name="connsiteX36" fmla="*/ 491613 w 4043119"/>
              <a:gd name="connsiteY36" fmla="*/ 1135867 h 3552735"/>
              <a:gd name="connsiteX37" fmla="*/ 462116 w 4043119"/>
              <a:gd name="connsiteY37" fmla="*/ 1165364 h 3552735"/>
              <a:gd name="connsiteX38" fmla="*/ 383458 w 4043119"/>
              <a:gd name="connsiteY38" fmla="*/ 1263686 h 3552735"/>
              <a:gd name="connsiteX39" fmla="*/ 383458 w 4043119"/>
              <a:gd name="connsiteY39" fmla="*/ 1263686 h 3552735"/>
              <a:gd name="connsiteX40" fmla="*/ 344129 w 4043119"/>
              <a:gd name="connsiteY40" fmla="*/ 1322680 h 3552735"/>
              <a:gd name="connsiteX41" fmla="*/ 314632 w 4043119"/>
              <a:gd name="connsiteY41" fmla="*/ 1352177 h 3552735"/>
              <a:gd name="connsiteX42" fmla="*/ 255639 w 4043119"/>
              <a:gd name="connsiteY42" fmla="*/ 1450499 h 3552735"/>
              <a:gd name="connsiteX43" fmla="*/ 235974 w 4043119"/>
              <a:gd name="connsiteY43" fmla="*/ 1479996 h 3552735"/>
              <a:gd name="connsiteX44" fmla="*/ 196645 w 4043119"/>
              <a:gd name="connsiteY44" fmla="*/ 1558654 h 3552735"/>
              <a:gd name="connsiteX45" fmla="*/ 167149 w 4043119"/>
              <a:gd name="connsiteY45" fmla="*/ 1656977 h 3552735"/>
              <a:gd name="connsiteX46" fmla="*/ 147484 w 4043119"/>
              <a:gd name="connsiteY46" fmla="*/ 1696306 h 3552735"/>
              <a:gd name="connsiteX47" fmla="*/ 127820 w 4043119"/>
              <a:gd name="connsiteY47" fmla="*/ 1774964 h 3552735"/>
              <a:gd name="connsiteX48" fmla="*/ 117987 w 4043119"/>
              <a:gd name="connsiteY48" fmla="*/ 1814293 h 3552735"/>
              <a:gd name="connsiteX49" fmla="*/ 98323 w 4043119"/>
              <a:gd name="connsiteY49" fmla="*/ 1932280 h 3552735"/>
              <a:gd name="connsiteX50" fmla="*/ 88491 w 4043119"/>
              <a:gd name="connsiteY50" fmla="*/ 2128925 h 3552735"/>
              <a:gd name="connsiteX51" fmla="*/ 78658 w 4043119"/>
              <a:gd name="connsiteY51" fmla="*/ 2158422 h 3552735"/>
              <a:gd name="connsiteX52" fmla="*/ 68826 w 4043119"/>
              <a:gd name="connsiteY52" fmla="*/ 2197751 h 3552735"/>
              <a:gd name="connsiteX53" fmla="*/ 49161 w 4043119"/>
              <a:gd name="connsiteY53" fmla="*/ 2256744 h 3552735"/>
              <a:gd name="connsiteX54" fmla="*/ 39329 w 4043119"/>
              <a:gd name="connsiteY54" fmla="*/ 2286241 h 3552735"/>
              <a:gd name="connsiteX55" fmla="*/ 29497 w 4043119"/>
              <a:gd name="connsiteY55" fmla="*/ 2325570 h 3552735"/>
              <a:gd name="connsiteX56" fmla="*/ 19665 w 4043119"/>
              <a:gd name="connsiteY56" fmla="*/ 2355067 h 3552735"/>
              <a:gd name="connsiteX57" fmla="*/ 0 w 4043119"/>
              <a:gd name="connsiteY57" fmla="*/ 2463222 h 3552735"/>
              <a:gd name="connsiteX58" fmla="*/ 19665 w 4043119"/>
              <a:gd name="connsiteY58" fmla="*/ 2659867 h 3552735"/>
              <a:gd name="connsiteX59" fmla="*/ 39329 w 4043119"/>
              <a:gd name="connsiteY59" fmla="*/ 2728693 h 3552735"/>
              <a:gd name="connsiteX60" fmla="*/ 68826 w 4043119"/>
              <a:gd name="connsiteY60" fmla="*/ 2768022 h 3552735"/>
              <a:gd name="connsiteX61" fmla="*/ 78658 w 4043119"/>
              <a:gd name="connsiteY61" fmla="*/ 2797518 h 3552735"/>
              <a:gd name="connsiteX62" fmla="*/ 117987 w 4043119"/>
              <a:gd name="connsiteY62" fmla="*/ 2856512 h 3552735"/>
              <a:gd name="connsiteX63" fmla="*/ 157316 w 4043119"/>
              <a:gd name="connsiteY63" fmla="*/ 2925338 h 3552735"/>
              <a:gd name="connsiteX64" fmla="*/ 196645 w 4043119"/>
              <a:gd name="connsiteY64" fmla="*/ 2984331 h 3552735"/>
              <a:gd name="connsiteX65" fmla="*/ 226142 w 4043119"/>
              <a:gd name="connsiteY65" fmla="*/ 3023660 h 3552735"/>
              <a:gd name="connsiteX66" fmla="*/ 245807 w 4043119"/>
              <a:gd name="connsiteY66" fmla="*/ 3053157 h 3552735"/>
              <a:gd name="connsiteX67" fmla="*/ 275303 w 4043119"/>
              <a:gd name="connsiteY67" fmla="*/ 3072822 h 3552735"/>
              <a:gd name="connsiteX68" fmla="*/ 304800 w 4043119"/>
              <a:gd name="connsiteY68" fmla="*/ 3102318 h 3552735"/>
              <a:gd name="connsiteX69" fmla="*/ 344129 w 4043119"/>
              <a:gd name="connsiteY69" fmla="*/ 3171144 h 3552735"/>
              <a:gd name="connsiteX70" fmla="*/ 373626 w 4043119"/>
              <a:gd name="connsiteY70" fmla="*/ 3200641 h 3552735"/>
              <a:gd name="connsiteX71" fmla="*/ 452284 w 4043119"/>
              <a:gd name="connsiteY71" fmla="*/ 3279299 h 3552735"/>
              <a:gd name="connsiteX72" fmla="*/ 481781 w 4043119"/>
              <a:gd name="connsiteY72" fmla="*/ 3298964 h 3552735"/>
              <a:gd name="connsiteX73" fmla="*/ 530942 w 4043119"/>
              <a:gd name="connsiteY73" fmla="*/ 3308796 h 3552735"/>
              <a:gd name="connsiteX74" fmla="*/ 619432 w 4043119"/>
              <a:gd name="connsiteY74" fmla="*/ 3348125 h 3552735"/>
              <a:gd name="connsiteX75" fmla="*/ 717755 w 4043119"/>
              <a:gd name="connsiteY75" fmla="*/ 3387454 h 3552735"/>
              <a:gd name="connsiteX76" fmla="*/ 816078 w 4043119"/>
              <a:gd name="connsiteY76" fmla="*/ 3397286 h 3552735"/>
              <a:gd name="connsiteX77" fmla="*/ 845574 w 4043119"/>
              <a:gd name="connsiteY77" fmla="*/ 3407118 h 3552735"/>
              <a:gd name="connsiteX78" fmla="*/ 884903 w 4043119"/>
              <a:gd name="connsiteY78" fmla="*/ 3416951 h 3552735"/>
              <a:gd name="connsiteX79" fmla="*/ 924232 w 4043119"/>
              <a:gd name="connsiteY79" fmla="*/ 3436615 h 3552735"/>
              <a:gd name="connsiteX80" fmla="*/ 1022555 w 4043119"/>
              <a:gd name="connsiteY80" fmla="*/ 3456280 h 3552735"/>
              <a:gd name="connsiteX81" fmla="*/ 1238865 w 4043119"/>
              <a:gd name="connsiteY81" fmla="*/ 3466112 h 3552735"/>
              <a:gd name="connsiteX82" fmla="*/ 1406013 w 4043119"/>
              <a:gd name="connsiteY82" fmla="*/ 3426783 h 3552735"/>
              <a:gd name="connsiteX83" fmla="*/ 1622323 w 4043119"/>
              <a:gd name="connsiteY83" fmla="*/ 3348125 h 3552735"/>
              <a:gd name="connsiteX84" fmla="*/ 1907458 w 4043119"/>
              <a:gd name="connsiteY84" fmla="*/ 3298964 h 3552735"/>
              <a:gd name="connsiteX85" fmla="*/ 2271252 w 4043119"/>
              <a:gd name="connsiteY85" fmla="*/ 3289131 h 3552735"/>
              <a:gd name="connsiteX86" fmla="*/ 2300749 w 4043119"/>
              <a:gd name="connsiteY86" fmla="*/ 3279299 h 3552735"/>
              <a:gd name="connsiteX87" fmla="*/ 2644878 w 4043119"/>
              <a:gd name="connsiteY87" fmla="*/ 3338293 h 3552735"/>
              <a:gd name="connsiteX88" fmla="*/ 3052516 w 4043119"/>
              <a:gd name="connsiteY88" fmla="*/ 3505461 h 3552735"/>
              <a:gd name="connsiteX89" fmla="*/ 3482090 w 4043119"/>
              <a:gd name="connsiteY89" fmla="*/ 3549698 h 3552735"/>
              <a:gd name="connsiteX90" fmla="*/ 4043119 w 4043119"/>
              <a:gd name="connsiteY90" fmla="*/ 3430004 h 3552735"/>
              <a:gd name="connsiteX0" fmla="*/ 3972232 w 4043119"/>
              <a:gd name="connsiteY0" fmla="*/ 162473 h 3552735"/>
              <a:gd name="connsiteX1" fmla="*/ 3972232 w 4043119"/>
              <a:gd name="connsiteY1" fmla="*/ 162473 h 3552735"/>
              <a:gd name="connsiteX2" fmla="*/ 3512605 w 4043119"/>
              <a:gd name="connsiteY2" fmla="*/ 83319 h 3552735"/>
              <a:gd name="connsiteX3" fmla="*/ 3126658 w 4043119"/>
              <a:gd name="connsiteY3" fmla="*/ 182138 h 3552735"/>
              <a:gd name="connsiteX4" fmla="*/ 2713703 w 4043119"/>
              <a:gd name="connsiteY4" fmla="*/ 24822 h 3552735"/>
              <a:gd name="connsiteX5" fmla="*/ 2241755 w 4043119"/>
              <a:gd name="connsiteY5" fmla="*/ 5157 h 3552735"/>
              <a:gd name="connsiteX6" fmla="*/ 1936955 w 4043119"/>
              <a:gd name="connsiteY6" fmla="*/ 73983 h 3552735"/>
              <a:gd name="connsiteX7" fmla="*/ 1769807 w 4043119"/>
              <a:gd name="connsiteY7" fmla="*/ 162473 h 3552735"/>
              <a:gd name="connsiteX8" fmla="*/ 1740310 w 4043119"/>
              <a:gd name="connsiteY8" fmla="*/ 182138 h 3552735"/>
              <a:gd name="connsiteX9" fmla="*/ 1700981 w 4043119"/>
              <a:gd name="connsiteY9" fmla="*/ 191970 h 3552735"/>
              <a:gd name="connsiteX10" fmla="*/ 1641987 w 4043119"/>
              <a:gd name="connsiteY10" fmla="*/ 231299 h 3552735"/>
              <a:gd name="connsiteX11" fmla="*/ 1553497 w 4043119"/>
              <a:gd name="connsiteY11" fmla="*/ 280460 h 3552735"/>
              <a:gd name="connsiteX12" fmla="*/ 1484671 w 4043119"/>
              <a:gd name="connsiteY12" fmla="*/ 329622 h 3552735"/>
              <a:gd name="connsiteX13" fmla="*/ 1425678 w 4043119"/>
              <a:gd name="connsiteY13" fmla="*/ 368951 h 3552735"/>
              <a:gd name="connsiteX14" fmla="*/ 1406013 w 4043119"/>
              <a:gd name="connsiteY14" fmla="*/ 398448 h 3552735"/>
              <a:gd name="connsiteX15" fmla="*/ 1376516 w 4043119"/>
              <a:gd name="connsiteY15" fmla="*/ 427944 h 3552735"/>
              <a:gd name="connsiteX16" fmla="*/ 1337187 w 4043119"/>
              <a:gd name="connsiteY16" fmla="*/ 506602 h 3552735"/>
              <a:gd name="connsiteX17" fmla="*/ 1317523 w 4043119"/>
              <a:gd name="connsiteY17" fmla="*/ 545931 h 3552735"/>
              <a:gd name="connsiteX18" fmla="*/ 1307691 w 4043119"/>
              <a:gd name="connsiteY18" fmla="*/ 575428 h 3552735"/>
              <a:gd name="connsiteX19" fmla="*/ 1278194 w 4043119"/>
              <a:gd name="connsiteY19" fmla="*/ 595093 h 3552735"/>
              <a:gd name="connsiteX20" fmla="*/ 1229032 w 4043119"/>
              <a:gd name="connsiteY20" fmla="*/ 624589 h 3552735"/>
              <a:gd name="connsiteX21" fmla="*/ 1179871 w 4043119"/>
              <a:gd name="connsiteY21" fmla="*/ 663918 h 3552735"/>
              <a:gd name="connsiteX22" fmla="*/ 1150374 w 4043119"/>
              <a:gd name="connsiteY22" fmla="*/ 673751 h 3552735"/>
              <a:gd name="connsiteX23" fmla="*/ 1111045 w 4043119"/>
              <a:gd name="connsiteY23" fmla="*/ 693415 h 3552735"/>
              <a:gd name="connsiteX24" fmla="*/ 1081549 w 4043119"/>
              <a:gd name="connsiteY24" fmla="*/ 703248 h 3552735"/>
              <a:gd name="connsiteX25" fmla="*/ 1032387 w 4043119"/>
              <a:gd name="connsiteY25" fmla="*/ 722912 h 3552735"/>
              <a:gd name="connsiteX26" fmla="*/ 904568 w 4043119"/>
              <a:gd name="connsiteY26" fmla="*/ 781906 h 3552735"/>
              <a:gd name="connsiteX27" fmla="*/ 865239 w 4043119"/>
              <a:gd name="connsiteY27" fmla="*/ 791738 h 3552735"/>
              <a:gd name="connsiteX28" fmla="*/ 786581 w 4043119"/>
              <a:gd name="connsiteY28" fmla="*/ 821235 h 3552735"/>
              <a:gd name="connsiteX29" fmla="*/ 688258 w 4043119"/>
              <a:gd name="connsiteY29" fmla="*/ 909725 h 3552735"/>
              <a:gd name="connsiteX30" fmla="*/ 629265 w 4043119"/>
              <a:gd name="connsiteY30" fmla="*/ 978551 h 3552735"/>
              <a:gd name="connsiteX31" fmla="*/ 609600 w 4043119"/>
              <a:gd name="connsiteY31" fmla="*/ 1008048 h 3552735"/>
              <a:gd name="connsiteX32" fmla="*/ 550607 w 4043119"/>
              <a:gd name="connsiteY32" fmla="*/ 1047377 h 3552735"/>
              <a:gd name="connsiteX33" fmla="*/ 530942 w 4043119"/>
              <a:gd name="connsiteY33" fmla="*/ 1086706 h 3552735"/>
              <a:gd name="connsiteX34" fmla="*/ 501445 w 4043119"/>
              <a:gd name="connsiteY34" fmla="*/ 1106370 h 3552735"/>
              <a:gd name="connsiteX35" fmla="*/ 491613 w 4043119"/>
              <a:gd name="connsiteY35" fmla="*/ 1135867 h 3552735"/>
              <a:gd name="connsiteX36" fmla="*/ 462116 w 4043119"/>
              <a:gd name="connsiteY36" fmla="*/ 1165364 h 3552735"/>
              <a:gd name="connsiteX37" fmla="*/ 383458 w 4043119"/>
              <a:gd name="connsiteY37" fmla="*/ 1263686 h 3552735"/>
              <a:gd name="connsiteX38" fmla="*/ 383458 w 4043119"/>
              <a:gd name="connsiteY38" fmla="*/ 1263686 h 3552735"/>
              <a:gd name="connsiteX39" fmla="*/ 344129 w 4043119"/>
              <a:gd name="connsiteY39" fmla="*/ 1322680 h 3552735"/>
              <a:gd name="connsiteX40" fmla="*/ 314632 w 4043119"/>
              <a:gd name="connsiteY40" fmla="*/ 1352177 h 3552735"/>
              <a:gd name="connsiteX41" fmla="*/ 255639 w 4043119"/>
              <a:gd name="connsiteY41" fmla="*/ 1450499 h 3552735"/>
              <a:gd name="connsiteX42" fmla="*/ 235974 w 4043119"/>
              <a:gd name="connsiteY42" fmla="*/ 1479996 h 3552735"/>
              <a:gd name="connsiteX43" fmla="*/ 196645 w 4043119"/>
              <a:gd name="connsiteY43" fmla="*/ 1558654 h 3552735"/>
              <a:gd name="connsiteX44" fmla="*/ 167149 w 4043119"/>
              <a:gd name="connsiteY44" fmla="*/ 1656977 h 3552735"/>
              <a:gd name="connsiteX45" fmla="*/ 147484 w 4043119"/>
              <a:gd name="connsiteY45" fmla="*/ 1696306 h 3552735"/>
              <a:gd name="connsiteX46" fmla="*/ 127820 w 4043119"/>
              <a:gd name="connsiteY46" fmla="*/ 1774964 h 3552735"/>
              <a:gd name="connsiteX47" fmla="*/ 117987 w 4043119"/>
              <a:gd name="connsiteY47" fmla="*/ 1814293 h 3552735"/>
              <a:gd name="connsiteX48" fmla="*/ 98323 w 4043119"/>
              <a:gd name="connsiteY48" fmla="*/ 1932280 h 3552735"/>
              <a:gd name="connsiteX49" fmla="*/ 88491 w 4043119"/>
              <a:gd name="connsiteY49" fmla="*/ 2128925 h 3552735"/>
              <a:gd name="connsiteX50" fmla="*/ 78658 w 4043119"/>
              <a:gd name="connsiteY50" fmla="*/ 2158422 h 3552735"/>
              <a:gd name="connsiteX51" fmla="*/ 68826 w 4043119"/>
              <a:gd name="connsiteY51" fmla="*/ 2197751 h 3552735"/>
              <a:gd name="connsiteX52" fmla="*/ 49161 w 4043119"/>
              <a:gd name="connsiteY52" fmla="*/ 2256744 h 3552735"/>
              <a:gd name="connsiteX53" fmla="*/ 39329 w 4043119"/>
              <a:gd name="connsiteY53" fmla="*/ 2286241 h 3552735"/>
              <a:gd name="connsiteX54" fmla="*/ 29497 w 4043119"/>
              <a:gd name="connsiteY54" fmla="*/ 2325570 h 3552735"/>
              <a:gd name="connsiteX55" fmla="*/ 19665 w 4043119"/>
              <a:gd name="connsiteY55" fmla="*/ 2355067 h 3552735"/>
              <a:gd name="connsiteX56" fmla="*/ 0 w 4043119"/>
              <a:gd name="connsiteY56" fmla="*/ 2463222 h 3552735"/>
              <a:gd name="connsiteX57" fmla="*/ 19665 w 4043119"/>
              <a:gd name="connsiteY57" fmla="*/ 2659867 h 3552735"/>
              <a:gd name="connsiteX58" fmla="*/ 39329 w 4043119"/>
              <a:gd name="connsiteY58" fmla="*/ 2728693 h 3552735"/>
              <a:gd name="connsiteX59" fmla="*/ 68826 w 4043119"/>
              <a:gd name="connsiteY59" fmla="*/ 2768022 h 3552735"/>
              <a:gd name="connsiteX60" fmla="*/ 78658 w 4043119"/>
              <a:gd name="connsiteY60" fmla="*/ 2797518 h 3552735"/>
              <a:gd name="connsiteX61" fmla="*/ 117987 w 4043119"/>
              <a:gd name="connsiteY61" fmla="*/ 2856512 h 3552735"/>
              <a:gd name="connsiteX62" fmla="*/ 157316 w 4043119"/>
              <a:gd name="connsiteY62" fmla="*/ 2925338 h 3552735"/>
              <a:gd name="connsiteX63" fmla="*/ 196645 w 4043119"/>
              <a:gd name="connsiteY63" fmla="*/ 2984331 h 3552735"/>
              <a:gd name="connsiteX64" fmla="*/ 226142 w 4043119"/>
              <a:gd name="connsiteY64" fmla="*/ 3023660 h 3552735"/>
              <a:gd name="connsiteX65" fmla="*/ 245807 w 4043119"/>
              <a:gd name="connsiteY65" fmla="*/ 3053157 h 3552735"/>
              <a:gd name="connsiteX66" fmla="*/ 275303 w 4043119"/>
              <a:gd name="connsiteY66" fmla="*/ 3072822 h 3552735"/>
              <a:gd name="connsiteX67" fmla="*/ 304800 w 4043119"/>
              <a:gd name="connsiteY67" fmla="*/ 3102318 h 3552735"/>
              <a:gd name="connsiteX68" fmla="*/ 344129 w 4043119"/>
              <a:gd name="connsiteY68" fmla="*/ 3171144 h 3552735"/>
              <a:gd name="connsiteX69" fmla="*/ 373626 w 4043119"/>
              <a:gd name="connsiteY69" fmla="*/ 3200641 h 3552735"/>
              <a:gd name="connsiteX70" fmla="*/ 452284 w 4043119"/>
              <a:gd name="connsiteY70" fmla="*/ 3279299 h 3552735"/>
              <a:gd name="connsiteX71" fmla="*/ 481781 w 4043119"/>
              <a:gd name="connsiteY71" fmla="*/ 3298964 h 3552735"/>
              <a:gd name="connsiteX72" fmla="*/ 530942 w 4043119"/>
              <a:gd name="connsiteY72" fmla="*/ 3308796 h 3552735"/>
              <a:gd name="connsiteX73" fmla="*/ 619432 w 4043119"/>
              <a:gd name="connsiteY73" fmla="*/ 3348125 h 3552735"/>
              <a:gd name="connsiteX74" fmla="*/ 717755 w 4043119"/>
              <a:gd name="connsiteY74" fmla="*/ 3387454 h 3552735"/>
              <a:gd name="connsiteX75" fmla="*/ 816078 w 4043119"/>
              <a:gd name="connsiteY75" fmla="*/ 3397286 h 3552735"/>
              <a:gd name="connsiteX76" fmla="*/ 845574 w 4043119"/>
              <a:gd name="connsiteY76" fmla="*/ 3407118 h 3552735"/>
              <a:gd name="connsiteX77" fmla="*/ 884903 w 4043119"/>
              <a:gd name="connsiteY77" fmla="*/ 3416951 h 3552735"/>
              <a:gd name="connsiteX78" fmla="*/ 924232 w 4043119"/>
              <a:gd name="connsiteY78" fmla="*/ 3436615 h 3552735"/>
              <a:gd name="connsiteX79" fmla="*/ 1022555 w 4043119"/>
              <a:gd name="connsiteY79" fmla="*/ 3456280 h 3552735"/>
              <a:gd name="connsiteX80" fmla="*/ 1238865 w 4043119"/>
              <a:gd name="connsiteY80" fmla="*/ 3466112 h 3552735"/>
              <a:gd name="connsiteX81" fmla="*/ 1406013 w 4043119"/>
              <a:gd name="connsiteY81" fmla="*/ 3426783 h 3552735"/>
              <a:gd name="connsiteX82" fmla="*/ 1622323 w 4043119"/>
              <a:gd name="connsiteY82" fmla="*/ 3348125 h 3552735"/>
              <a:gd name="connsiteX83" fmla="*/ 1907458 w 4043119"/>
              <a:gd name="connsiteY83" fmla="*/ 3298964 h 3552735"/>
              <a:gd name="connsiteX84" fmla="*/ 2271252 w 4043119"/>
              <a:gd name="connsiteY84" fmla="*/ 3289131 h 3552735"/>
              <a:gd name="connsiteX85" fmla="*/ 2300749 w 4043119"/>
              <a:gd name="connsiteY85" fmla="*/ 3279299 h 3552735"/>
              <a:gd name="connsiteX86" fmla="*/ 2644878 w 4043119"/>
              <a:gd name="connsiteY86" fmla="*/ 3338293 h 3552735"/>
              <a:gd name="connsiteX87" fmla="*/ 3052516 w 4043119"/>
              <a:gd name="connsiteY87" fmla="*/ 3505461 h 3552735"/>
              <a:gd name="connsiteX88" fmla="*/ 3482090 w 4043119"/>
              <a:gd name="connsiteY88" fmla="*/ 3549698 h 3552735"/>
              <a:gd name="connsiteX89" fmla="*/ 4043119 w 4043119"/>
              <a:gd name="connsiteY89" fmla="*/ 3430004 h 3552735"/>
              <a:gd name="connsiteX0" fmla="*/ 3972232 w 4043119"/>
              <a:gd name="connsiteY0" fmla="*/ 162473 h 3552735"/>
              <a:gd name="connsiteX1" fmla="*/ 3972232 w 4043119"/>
              <a:gd name="connsiteY1" fmla="*/ 162473 h 3552735"/>
              <a:gd name="connsiteX2" fmla="*/ 3512605 w 4043119"/>
              <a:gd name="connsiteY2" fmla="*/ 83319 h 3552735"/>
              <a:gd name="connsiteX3" fmla="*/ 3126658 w 4043119"/>
              <a:gd name="connsiteY3" fmla="*/ 182138 h 3552735"/>
              <a:gd name="connsiteX4" fmla="*/ 2713703 w 4043119"/>
              <a:gd name="connsiteY4" fmla="*/ 24822 h 3552735"/>
              <a:gd name="connsiteX5" fmla="*/ 2241755 w 4043119"/>
              <a:gd name="connsiteY5" fmla="*/ 5157 h 3552735"/>
              <a:gd name="connsiteX6" fmla="*/ 1936955 w 4043119"/>
              <a:gd name="connsiteY6" fmla="*/ 73983 h 3552735"/>
              <a:gd name="connsiteX7" fmla="*/ 1769807 w 4043119"/>
              <a:gd name="connsiteY7" fmla="*/ 162473 h 3552735"/>
              <a:gd name="connsiteX8" fmla="*/ 1700981 w 4043119"/>
              <a:gd name="connsiteY8" fmla="*/ 191970 h 3552735"/>
              <a:gd name="connsiteX9" fmla="*/ 1641987 w 4043119"/>
              <a:gd name="connsiteY9" fmla="*/ 231299 h 3552735"/>
              <a:gd name="connsiteX10" fmla="*/ 1553497 w 4043119"/>
              <a:gd name="connsiteY10" fmla="*/ 280460 h 3552735"/>
              <a:gd name="connsiteX11" fmla="*/ 1484671 w 4043119"/>
              <a:gd name="connsiteY11" fmla="*/ 329622 h 3552735"/>
              <a:gd name="connsiteX12" fmla="*/ 1425678 w 4043119"/>
              <a:gd name="connsiteY12" fmla="*/ 368951 h 3552735"/>
              <a:gd name="connsiteX13" fmla="*/ 1406013 w 4043119"/>
              <a:gd name="connsiteY13" fmla="*/ 398448 h 3552735"/>
              <a:gd name="connsiteX14" fmla="*/ 1376516 w 4043119"/>
              <a:gd name="connsiteY14" fmla="*/ 427944 h 3552735"/>
              <a:gd name="connsiteX15" fmla="*/ 1337187 w 4043119"/>
              <a:gd name="connsiteY15" fmla="*/ 506602 h 3552735"/>
              <a:gd name="connsiteX16" fmla="*/ 1317523 w 4043119"/>
              <a:gd name="connsiteY16" fmla="*/ 545931 h 3552735"/>
              <a:gd name="connsiteX17" fmla="*/ 1307691 w 4043119"/>
              <a:gd name="connsiteY17" fmla="*/ 575428 h 3552735"/>
              <a:gd name="connsiteX18" fmla="*/ 1278194 w 4043119"/>
              <a:gd name="connsiteY18" fmla="*/ 595093 h 3552735"/>
              <a:gd name="connsiteX19" fmla="*/ 1229032 w 4043119"/>
              <a:gd name="connsiteY19" fmla="*/ 624589 h 3552735"/>
              <a:gd name="connsiteX20" fmla="*/ 1179871 w 4043119"/>
              <a:gd name="connsiteY20" fmla="*/ 663918 h 3552735"/>
              <a:gd name="connsiteX21" fmla="*/ 1150374 w 4043119"/>
              <a:gd name="connsiteY21" fmla="*/ 673751 h 3552735"/>
              <a:gd name="connsiteX22" fmla="*/ 1111045 w 4043119"/>
              <a:gd name="connsiteY22" fmla="*/ 693415 h 3552735"/>
              <a:gd name="connsiteX23" fmla="*/ 1081549 w 4043119"/>
              <a:gd name="connsiteY23" fmla="*/ 703248 h 3552735"/>
              <a:gd name="connsiteX24" fmla="*/ 1032387 w 4043119"/>
              <a:gd name="connsiteY24" fmla="*/ 722912 h 3552735"/>
              <a:gd name="connsiteX25" fmla="*/ 904568 w 4043119"/>
              <a:gd name="connsiteY25" fmla="*/ 781906 h 3552735"/>
              <a:gd name="connsiteX26" fmla="*/ 865239 w 4043119"/>
              <a:gd name="connsiteY26" fmla="*/ 791738 h 3552735"/>
              <a:gd name="connsiteX27" fmla="*/ 786581 w 4043119"/>
              <a:gd name="connsiteY27" fmla="*/ 821235 h 3552735"/>
              <a:gd name="connsiteX28" fmla="*/ 688258 w 4043119"/>
              <a:gd name="connsiteY28" fmla="*/ 909725 h 3552735"/>
              <a:gd name="connsiteX29" fmla="*/ 629265 w 4043119"/>
              <a:gd name="connsiteY29" fmla="*/ 978551 h 3552735"/>
              <a:gd name="connsiteX30" fmla="*/ 609600 w 4043119"/>
              <a:gd name="connsiteY30" fmla="*/ 1008048 h 3552735"/>
              <a:gd name="connsiteX31" fmla="*/ 550607 w 4043119"/>
              <a:gd name="connsiteY31" fmla="*/ 1047377 h 3552735"/>
              <a:gd name="connsiteX32" fmla="*/ 530942 w 4043119"/>
              <a:gd name="connsiteY32" fmla="*/ 1086706 h 3552735"/>
              <a:gd name="connsiteX33" fmla="*/ 501445 w 4043119"/>
              <a:gd name="connsiteY33" fmla="*/ 1106370 h 3552735"/>
              <a:gd name="connsiteX34" fmla="*/ 491613 w 4043119"/>
              <a:gd name="connsiteY34" fmla="*/ 1135867 h 3552735"/>
              <a:gd name="connsiteX35" fmla="*/ 462116 w 4043119"/>
              <a:gd name="connsiteY35" fmla="*/ 1165364 h 3552735"/>
              <a:gd name="connsiteX36" fmla="*/ 383458 w 4043119"/>
              <a:gd name="connsiteY36" fmla="*/ 1263686 h 3552735"/>
              <a:gd name="connsiteX37" fmla="*/ 383458 w 4043119"/>
              <a:gd name="connsiteY37" fmla="*/ 1263686 h 3552735"/>
              <a:gd name="connsiteX38" fmla="*/ 344129 w 4043119"/>
              <a:gd name="connsiteY38" fmla="*/ 1322680 h 3552735"/>
              <a:gd name="connsiteX39" fmla="*/ 314632 w 4043119"/>
              <a:gd name="connsiteY39" fmla="*/ 1352177 h 3552735"/>
              <a:gd name="connsiteX40" fmla="*/ 255639 w 4043119"/>
              <a:gd name="connsiteY40" fmla="*/ 1450499 h 3552735"/>
              <a:gd name="connsiteX41" fmla="*/ 235974 w 4043119"/>
              <a:gd name="connsiteY41" fmla="*/ 1479996 h 3552735"/>
              <a:gd name="connsiteX42" fmla="*/ 196645 w 4043119"/>
              <a:gd name="connsiteY42" fmla="*/ 1558654 h 3552735"/>
              <a:gd name="connsiteX43" fmla="*/ 167149 w 4043119"/>
              <a:gd name="connsiteY43" fmla="*/ 1656977 h 3552735"/>
              <a:gd name="connsiteX44" fmla="*/ 147484 w 4043119"/>
              <a:gd name="connsiteY44" fmla="*/ 1696306 h 3552735"/>
              <a:gd name="connsiteX45" fmla="*/ 127820 w 4043119"/>
              <a:gd name="connsiteY45" fmla="*/ 1774964 h 3552735"/>
              <a:gd name="connsiteX46" fmla="*/ 117987 w 4043119"/>
              <a:gd name="connsiteY46" fmla="*/ 1814293 h 3552735"/>
              <a:gd name="connsiteX47" fmla="*/ 98323 w 4043119"/>
              <a:gd name="connsiteY47" fmla="*/ 1932280 h 3552735"/>
              <a:gd name="connsiteX48" fmla="*/ 88491 w 4043119"/>
              <a:gd name="connsiteY48" fmla="*/ 2128925 h 3552735"/>
              <a:gd name="connsiteX49" fmla="*/ 78658 w 4043119"/>
              <a:gd name="connsiteY49" fmla="*/ 2158422 h 3552735"/>
              <a:gd name="connsiteX50" fmla="*/ 68826 w 4043119"/>
              <a:gd name="connsiteY50" fmla="*/ 2197751 h 3552735"/>
              <a:gd name="connsiteX51" fmla="*/ 49161 w 4043119"/>
              <a:gd name="connsiteY51" fmla="*/ 2256744 h 3552735"/>
              <a:gd name="connsiteX52" fmla="*/ 39329 w 4043119"/>
              <a:gd name="connsiteY52" fmla="*/ 2286241 h 3552735"/>
              <a:gd name="connsiteX53" fmla="*/ 29497 w 4043119"/>
              <a:gd name="connsiteY53" fmla="*/ 2325570 h 3552735"/>
              <a:gd name="connsiteX54" fmla="*/ 19665 w 4043119"/>
              <a:gd name="connsiteY54" fmla="*/ 2355067 h 3552735"/>
              <a:gd name="connsiteX55" fmla="*/ 0 w 4043119"/>
              <a:gd name="connsiteY55" fmla="*/ 2463222 h 3552735"/>
              <a:gd name="connsiteX56" fmla="*/ 19665 w 4043119"/>
              <a:gd name="connsiteY56" fmla="*/ 2659867 h 3552735"/>
              <a:gd name="connsiteX57" fmla="*/ 39329 w 4043119"/>
              <a:gd name="connsiteY57" fmla="*/ 2728693 h 3552735"/>
              <a:gd name="connsiteX58" fmla="*/ 68826 w 4043119"/>
              <a:gd name="connsiteY58" fmla="*/ 2768022 h 3552735"/>
              <a:gd name="connsiteX59" fmla="*/ 78658 w 4043119"/>
              <a:gd name="connsiteY59" fmla="*/ 2797518 h 3552735"/>
              <a:gd name="connsiteX60" fmla="*/ 117987 w 4043119"/>
              <a:gd name="connsiteY60" fmla="*/ 2856512 h 3552735"/>
              <a:gd name="connsiteX61" fmla="*/ 157316 w 4043119"/>
              <a:gd name="connsiteY61" fmla="*/ 2925338 h 3552735"/>
              <a:gd name="connsiteX62" fmla="*/ 196645 w 4043119"/>
              <a:gd name="connsiteY62" fmla="*/ 2984331 h 3552735"/>
              <a:gd name="connsiteX63" fmla="*/ 226142 w 4043119"/>
              <a:gd name="connsiteY63" fmla="*/ 3023660 h 3552735"/>
              <a:gd name="connsiteX64" fmla="*/ 245807 w 4043119"/>
              <a:gd name="connsiteY64" fmla="*/ 3053157 h 3552735"/>
              <a:gd name="connsiteX65" fmla="*/ 275303 w 4043119"/>
              <a:gd name="connsiteY65" fmla="*/ 3072822 h 3552735"/>
              <a:gd name="connsiteX66" fmla="*/ 304800 w 4043119"/>
              <a:gd name="connsiteY66" fmla="*/ 3102318 h 3552735"/>
              <a:gd name="connsiteX67" fmla="*/ 344129 w 4043119"/>
              <a:gd name="connsiteY67" fmla="*/ 3171144 h 3552735"/>
              <a:gd name="connsiteX68" fmla="*/ 373626 w 4043119"/>
              <a:gd name="connsiteY68" fmla="*/ 3200641 h 3552735"/>
              <a:gd name="connsiteX69" fmla="*/ 452284 w 4043119"/>
              <a:gd name="connsiteY69" fmla="*/ 3279299 h 3552735"/>
              <a:gd name="connsiteX70" fmla="*/ 481781 w 4043119"/>
              <a:gd name="connsiteY70" fmla="*/ 3298964 h 3552735"/>
              <a:gd name="connsiteX71" fmla="*/ 530942 w 4043119"/>
              <a:gd name="connsiteY71" fmla="*/ 3308796 h 3552735"/>
              <a:gd name="connsiteX72" fmla="*/ 619432 w 4043119"/>
              <a:gd name="connsiteY72" fmla="*/ 3348125 h 3552735"/>
              <a:gd name="connsiteX73" fmla="*/ 717755 w 4043119"/>
              <a:gd name="connsiteY73" fmla="*/ 3387454 h 3552735"/>
              <a:gd name="connsiteX74" fmla="*/ 816078 w 4043119"/>
              <a:gd name="connsiteY74" fmla="*/ 3397286 h 3552735"/>
              <a:gd name="connsiteX75" fmla="*/ 845574 w 4043119"/>
              <a:gd name="connsiteY75" fmla="*/ 3407118 h 3552735"/>
              <a:gd name="connsiteX76" fmla="*/ 884903 w 4043119"/>
              <a:gd name="connsiteY76" fmla="*/ 3416951 h 3552735"/>
              <a:gd name="connsiteX77" fmla="*/ 924232 w 4043119"/>
              <a:gd name="connsiteY77" fmla="*/ 3436615 h 3552735"/>
              <a:gd name="connsiteX78" fmla="*/ 1022555 w 4043119"/>
              <a:gd name="connsiteY78" fmla="*/ 3456280 h 3552735"/>
              <a:gd name="connsiteX79" fmla="*/ 1238865 w 4043119"/>
              <a:gd name="connsiteY79" fmla="*/ 3466112 h 3552735"/>
              <a:gd name="connsiteX80" fmla="*/ 1406013 w 4043119"/>
              <a:gd name="connsiteY80" fmla="*/ 3426783 h 3552735"/>
              <a:gd name="connsiteX81" fmla="*/ 1622323 w 4043119"/>
              <a:gd name="connsiteY81" fmla="*/ 3348125 h 3552735"/>
              <a:gd name="connsiteX82" fmla="*/ 1907458 w 4043119"/>
              <a:gd name="connsiteY82" fmla="*/ 3298964 h 3552735"/>
              <a:gd name="connsiteX83" fmla="*/ 2271252 w 4043119"/>
              <a:gd name="connsiteY83" fmla="*/ 3289131 h 3552735"/>
              <a:gd name="connsiteX84" fmla="*/ 2300749 w 4043119"/>
              <a:gd name="connsiteY84" fmla="*/ 3279299 h 3552735"/>
              <a:gd name="connsiteX85" fmla="*/ 2644878 w 4043119"/>
              <a:gd name="connsiteY85" fmla="*/ 3338293 h 3552735"/>
              <a:gd name="connsiteX86" fmla="*/ 3052516 w 4043119"/>
              <a:gd name="connsiteY86" fmla="*/ 3505461 h 3552735"/>
              <a:gd name="connsiteX87" fmla="*/ 3482090 w 4043119"/>
              <a:gd name="connsiteY87" fmla="*/ 3549698 h 3552735"/>
              <a:gd name="connsiteX88" fmla="*/ 4043119 w 4043119"/>
              <a:gd name="connsiteY88" fmla="*/ 3430004 h 3552735"/>
              <a:gd name="connsiteX0" fmla="*/ 3972232 w 4043119"/>
              <a:gd name="connsiteY0" fmla="*/ 162473 h 3552735"/>
              <a:gd name="connsiteX1" fmla="*/ 3972232 w 4043119"/>
              <a:gd name="connsiteY1" fmla="*/ 162473 h 3552735"/>
              <a:gd name="connsiteX2" fmla="*/ 3512605 w 4043119"/>
              <a:gd name="connsiteY2" fmla="*/ 83319 h 3552735"/>
              <a:gd name="connsiteX3" fmla="*/ 3126658 w 4043119"/>
              <a:gd name="connsiteY3" fmla="*/ 182138 h 3552735"/>
              <a:gd name="connsiteX4" fmla="*/ 2713703 w 4043119"/>
              <a:gd name="connsiteY4" fmla="*/ 24822 h 3552735"/>
              <a:gd name="connsiteX5" fmla="*/ 2241755 w 4043119"/>
              <a:gd name="connsiteY5" fmla="*/ 5157 h 3552735"/>
              <a:gd name="connsiteX6" fmla="*/ 1936955 w 4043119"/>
              <a:gd name="connsiteY6" fmla="*/ 73983 h 3552735"/>
              <a:gd name="connsiteX7" fmla="*/ 1700981 w 4043119"/>
              <a:gd name="connsiteY7" fmla="*/ 191970 h 3552735"/>
              <a:gd name="connsiteX8" fmla="*/ 1641987 w 4043119"/>
              <a:gd name="connsiteY8" fmla="*/ 231299 h 3552735"/>
              <a:gd name="connsiteX9" fmla="*/ 1553497 w 4043119"/>
              <a:gd name="connsiteY9" fmla="*/ 280460 h 3552735"/>
              <a:gd name="connsiteX10" fmla="*/ 1484671 w 4043119"/>
              <a:gd name="connsiteY10" fmla="*/ 329622 h 3552735"/>
              <a:gd name="connsiteX11" fmla="*/ 1425678 w 4043119"/>
              <a:gd name="connsiteY11" fmla="*/ 368951 h 3552735"/>
              <a:gd name="connsiteX12" fmla="*/ 1406013 w 4043119"/>
              <a:gd name="connsiteY12" fmla="*/ 398448 h 3552735"/>
              <a:gd name="connsiteX13" fmla="*/ 1376516 w 4043119"/>
              <a:gd name="connsiteY13" fmla="*/ 427944 h 3552735"/>
              <a:gd name="connsiteX14" fmla="*/ 1337187 w 4043119"/>
              <a:gd name="connsiteY14" fmla="*/ 506602 h 3552735"/>
              <a:gd name="connsiteX15" fmla="*/ 1317523 w 4043119"/>
              <a:gd name="connsiteY15" fmla="*/ 545931 h 3552735"/>
              <a:gd name="connsiteX16" fmla="*/ 1307691 w 4043119"/>
              <a:gd name="connsiteY16" fmla="*/ 575428 h 3552735"/>
              <a:gd name="connsiteX17" fmla="*/ 1278194 w 4043119"/>
              <a:gd name="connsiteY17" fmla="*/ 595093 h 3552735"/>
              <a:gd name="connsiteX18" fmla="*/ 1229032 w 4043119"/>
              <a:gd name="connsiteY18" fmla="*/ 624589 h 3552735"/>
              <a:gd name="connsiteX19" fmla="*/ 1179871 w 4043119"/>
              <a:gd name="connsiteY19" fmla="*/ 663918 h 3552735"/>
              <a:gd name="connsiteX20" fmla="*/ 1150374 w 4043119"/>
              <a:gd name="connsiteY20" fmla="*/ 673751 h 3552735"/>
              <a:gd name="connsiteX21" fmla="*/ 1111045 w 4043119"/>
              <a:gd name="connsiteY21" fmla="*/ 693415 h 3552735"/>
              <a:gd name="connsiteX22" fmla="*/ 1081549 w 4043119"/>
              <a:gd name="connsiteY22" fmla="*/ 703248 h 3552735"/>
              <a:gd name="connsiteX23" fmla="*/ 1032387 w 4043119"/>
              <a:gd name="connsiteY23" fmla="*/ 722912 h 3552735"/>
              <a:gd name="connsiteX24" fmla="*/ 904568 w 4043119"/>
              <a:gd name="connsiteY24" fmla="*/ 781906 h 3552735"/>
              <a:gd name="connsiteX25" fmla="*/ 865239 w 4043119"/>
              <a:gd name="connsiteY25" fmla="*/ 791738 h 3552735"/>
              <a:gd name="connsiteX26" fmla="*/ 786581 w 4043119"/>
              <a:gd name="connsiteY26" fmla="*/ 821235 h 3552735"/>
              <a:gd name="connsiteX27" fmla="*/ 688258 w 4043119"/>
              <a:gd name="connsiteY27" fmla="*/ 909725 h 3552735"/>
              <a:gd name="connsiteX28" fmla="*/ 629265 w 4043119"/>
              <a:gd name="connsiteY28" fmla="*/ 978551 h 3552735"/>
              <a:gd name="connsiteX29" fmla="*/ 609600 w 4043119"/>
              <a:gd name="connsiteY29" fmla="*/ 1008048 h 3552735"/>
              <a:gd name="connsiteX30" fmla="*/ 550607 w 4043119"/>
              <a:gd name="connsiteY30" fmla="*/ 1047377 h 3552735"/>
              <a:gd name="connsiteX31" fmla="*/ 530942 w 4043119"/>
              <a:gd name="connsiteY31" fmla="*/ 1086706 h 3552735"/>
              <a:gd name="connsiteX32" fmla="*/ 501445 w 4043119"/>
              <a:gd name="connsiteY32" fmla="*/ 1106370 h 3552735"/>
              <a:gd name="connsiteX33" fmla="*/ 491613 w 4043119"/>
              <a:gd name="connsiteY33" fmla="*/ 1135867 h 3552735"/>
              <a:gd name="connsiteX34" fmla="*/ 462116 w 4043119"/>
              <a:gd name="connsiteY34" fmla="*/ 1165364 h 3552735"/>
              <a:gd name="connsiteX35" fmla="*/ 383458 w 4043119"/>
              <a:gd name="connsiteY35" fmla="*/ 1263686 h 3552735"/>
              <a:gd name="connsiteX36" fmla="*/ 383458 w 4043119"/>
              <a:gd name="connsiteY36" fmla="*/ 1263686 h 3552735"/>
              <a:gd name="connsiteX37" fmla="*/ 344129 w 4043119"/>
              <a:gd name="connsiteY37" fmla="*/ 1322680 h 3552735"/>
              <a:gd name="connsiteX38" fmla="*/ 314632 w 4043119"/>
              <a:gd name="connsiteY38" fmla="*/ 1352177 h 3552735"/>
              <a:gd name="connsiteX39" fmla="*/ 255639 w 4043119"/>
              <a:gd name="connsiteY39" fmla="*/ 1450499 h 3552735"/>
              <a:gd name="connsiteX40" fmla="*/ 235974 w 4043119"/>
              <a:gd name="connsiteY40" fmla="*/ 1479996 h 3552735"/>
              <a:gd name="connsiteX41" fmla="*/ 196645 w 4043119"/>
              <a:gd name="connsiteY41" fmla="*/ 1558654 h 3552735"/>
              <a:gd name="connsiteX42" fmla="*/ 167149 w 4043119"/>
              <a:gd name="connsiteY42" fmla="*/ 1656977 h 3552735"/>
              <a:gd name="connsiteX43" fmla="*/ 147484 w 4043119"/>
              <a:gd name="connsiteY43" fmla="*/ 1696306 h 3552735"/>
              <a:gd name="connsiteX44" fmla="*/ 127820 w 4043119"/>
              <a:gd name="connsiteY44" fmla="*/ 1774964 h 3552735"/>
              <a:gd name="connsiteX45" fmla="*/ 117987 w 4043119"/>
              <a:gd name="connsiteY45" fmla="*/ 1814293 h 3552735"/>
              <a:gd name="connsiteX46" fmla="*/ 98323 w 4043119"/>
              <a:gd name="connsiteY46" fmla="*/ 1932280 h 3552735"/>
              <a:gd name="connsiteX47" fmla="*/ 88491 w 4043119"/>
              <a:gd name="connsiteY47" fmla="*/ 2128925 h 3552735"/>
              <a:gd name="connsiteX48" fmla="*/ 78658 w 4043119"/>
              <a:gd name="connsiteY48" fmla="*/ 2158422 h 3552735"/>
              <a:gd name="connsiteX49" fmla="*/ 68826 w 4043119"/>
              <a:gd name="connsiteY49" fmla="*/ 2197751 h 3552735"/>
              <a:gd name="connsiteX50" fmla="*/ 49161 w 4043119"/>
              <a:gd name="connsiteY50" fmla="*/ 2256744 h 3552735"/>
              <a:gd name="connsiteX51" fmla="*/ 39329 w 4043119"/>
              <a:gd name="connsiteY51" fmla="*/ 2286241 h 3552735"/>
              <a:gd name="connsiteX52" fmla="*/ 29497 w 4043119"/>
              <a:gd name="connsiteY52" fmla="*/ 2325570 h 3552735"/>
              <a:gd name="connsiteX53" fmla="*/ 19665 w 4043119"/>
              <a:gd name="connsiteY53" fmla="*/ 2355067 h 3552735"/>
              <a:gd name="connsiteX54" fmla="*/ 0 w 4043119"/>
              <a:gd name="connsiteY54" fmla="*/ 2463222 h 3552735"/>
              <a:gd name="connsiteX55" fmla="*/ 19665 w 4043119"/>
              <a:gd name="connsiteY55" fmla="*/ 2659867 h 3552735"/>
              <a:gd name="connsiteX56" fmla="*/ 39329 w 4043119"/>
              <a:gd name="connsiteY56" fmla="*/ 2728693 h 3552735"/>
              <a:gd name="connsiteX57" fmla="*/ 68826 w 4043119"/>
              <a:gd name="connsiteY57" fmla="*/ 2768022 h 3552735"/>
              <a:gd name="connsiteX58" fmla="*/ 78658 w 4043119"/>
              <a:gd name="connsiteY58" fmla="*/ 2797518 h 3552735"/>
              <a:gd name="connsiteX59" fmla="*/ 117987 w 4043119"/>
              <a:gd name="connsiteY59" fmla="*/ 2856512 h 3552735"/>
              <a:gd name="connsiteX60" fmla="*/ 157316 w 4043119"/>
              <a:gd name="connsiteY60" fmla="*/ 2925338 h 3552735"/>
              <a:gd name="connsiteX61" fmla="*/ 196645 w 4043119"/>
              <a:gd name="connsiteY61" fmla="*/ 2984331 h 3552735"/>
              <a:gd name="connsiteX62" fmla="*/ 226142 w 4043119"/>
              <a:gd name="connsiteY62" fmla="*/ 3023660 h 3552735"/>
              <a:gd name="connsiteX63" fmla="*/ 245807 w 4043119"/>
              <a:gd name="connsiteY63" fmla="*/ 3053157 h 3552735"/>
              <a:gd name="connsiteX64" fmla="*/ 275303 w 4043119"/>
              <a:gd name="connsiteY64" fmla="*/ 3072822 h 3552735"/>
              <a:gd name="connsiteX65" fmla="*/ 304800 w 4043119"/>
              <a:gd name="connsiteY65" fmla="*/ 3102318 h 3552735"/>
              <a:gd name="connsiteX66" fmla="*/ 344129 w 4043119"/>
              <a:gd name="connsiteY66" fmla="*/ 3171144 h 3552735"/>
              <a:gd name="connsiteX67" fmla="*/ 373626 w 4043119"/>
              <a:gd name="connsiteY67" fmla="*/ 3200641 h 3552735"/>
              <a:gd name="connsiteX68" fmla="*/ 452284 w 4043119"/>
              <a:gd name="connsiteY68" fmla="*/ 3279299 h 3552735"/>
              <a:gd name="connsiteX69" fmla="*/ 481781 w 4043119"/>
              <a:gd name="connsiteY69" fmla="*/ 3298964 h 3552735"/>
              <a:gd name="connsiteX70" fmla="*/ 530942 w 4043119"/>
              <a:gd name="connsiteY70" fmla="*/ 3308796 h 3552735"/>
              <a:gd name="connsiteX71" fmla="*/ 619432 w 4043119"/>
              <a:gd name="connsiteY71" fmla="*/ 3348125 h 3552735"/>
              <a:gd name="connsiteX72" fmla="*/ 717755 w 4043119"/>
              <a:gd name="connsiteY72" fmla="*/ 3387454 h 3552735"/>
              <a:gd name="connsiteX73" fmla="*/ 816078 w 4043119"/>
              <a:gd name="connsiteY73" fmla="*/ 3397286 h 3552735"/>
              <a:gd name="connsiteX74" fmla="*/ 845574 w 4043119"/>
              <a:gd name="connsiteY74" fmla="*/ 3407118 h 3552735"/>
              <a:gd name="connsiteX75" fmla="*/ 884903 w 4043119"/>
              <a:gd name="connsiteY75" fmla="*/ 3416951 h 3552735"/>
              <a:gd name="connsiteX76" fmla="*/ 924232 w 4043119"/>
              <a:gd name="connsiteY76" fmla="*/ 3436615 h 3552735"/>
              <a:gd name="connsiteX77" fmla="*/ 1022555 w 4043119"/>
              <a:gd name="connsiteY77" fmla="*/ 3456280 h 3552735"/>
              <a:gd name="connsiteX78" fmla="*/ 1238865 w 4043119"/>
              <a:gd name="connsiteY78" fmla="*/ 3466112 h 3552735"/>
              <a:gd name="connsiteX79" fmla="*/ 1406013 w 4043119"/>
              <a:gd name="connsiteY79" fmla="*/ 3426783 h 3552735"/>
              <a:gd name="connsiteX80" fmla="*/ 1622323 w 4043119"/>
              <a:gd name="connsiteY80" fmla="*/ 3348125 h 3552735"/>
              <a:gd name="connsiteX81" fmla="*/ 1907458 w 4043119"/>
              <a:gd name="connsiteY81" fmla="*/ 3298964 h 3552735"/>
              <a:gd name="connsiteX82" fmla="*/ 2271252 w 4043119"/>
              <a:gd name="connsiteY82" fmla="*/ 3289131 h 3552735"/>
              <a:gd name="connsiteX83" fmla="*/ 2300749 w 4043119"/>
              <a:gd name="connsiteY83" fmla="*/ 3279299 h 3552735"/>
              <a:gd name="connsiteX84" fmla="*/ 2644878 w 4043119"/>
              <a:gd name="connsiteY84" fmla="*/ 3338293 h 3552735"/>
              <a:gd name="connsiteX85" fmla="*/ 3052516 w 4043119"/>
              <a:gd name="connsiteY85" fmla="*/ 3505461 h 3552735"/>
              <a:gd name="connsiteX86" fmla="*/ 3482090 w 4043119"/>
              <a:gd name="connsiteY86" fmla="*/ 3549698 h 3552735"/>
              <a:gd name="connsiteX87" fmla="*/ 4043119 w 4043119"/>
              <a:gd name="connsiteY87" fmla="*/ 3430004 h 3552735"/>
              <a:gd name="connsiteX0" fmla="*/ 3972232 w 4043119"/>
              <a:gd name="connsiteY0" fmla="*/ 162473 h 3552735"/>
              <a:gd name="connsiteX1" fmla="*/ 3972232 w 4043119"/>
              <a:gd name="connsiteY1" fmla="*/ 162473 h 3552735"/>
              <a:gd name="connsiteX2" fmla="*/ 3512605 w 4043119"/>
              <a:gd name="connsiteY2" fmla="*/ 83319 h 3552735"/>
              <a:gd name="connsiteX3" fmla="*/ 3126658 w 4043119"/>
              <a:gd name="connsiteY3" fmla="*/ 182138 h 3552735"/>
              <a:gd name="connsiteX4" fmla="*/ 2713703 w 4043119"/>
              <a:gd name="connsiteY4" fmla="*/ 24822 h 3552735"/>
              <a:gd name="connsiteX5" fmla="*/ 2241755 w 4043119"/>
              <a:gd name="connsiteY5" fmla="*/ 5157 h 3552735"/>
              <a:gd name="connsiteX6" fmla="*/ 1936955 w 4043119"/>
              <a:gd name="connsiteY6" fmla="*/ 73983 h 3552735"/>
              <a:gd name="connsiteX7" fmla="*/ 1700981 w 4043119"/>
              <a:gd name="connsiteY7" fmla="*/ 191970 h 3552735"/>
              <a:gd name="connsiteX8" fmla="*/ 1553497 w 4043119"/>
              <a:gd name="connsiteY8" fmla="*/ 280460 h 3552735"/>
              <a:gd name="connsiteX9" fmla="*/ 1484671 w 4043119"/>
              <a:gd name="connsiteY9" fmla="*/ 329622 h 3552735"/>
              <a:gd name="connsiteX10" fmla="*/ 1425678 w 4043119"/>
              <a:gd name="connsiteY10" fmla="*/ 368951 h 3552735"/>
              <a:gd name="connsiteX11" fmla="*/ 1406013 w 4043119"/>
              <a:gd name="connsiteY11" fmla="*/ 398448 h 3552735"/>
              <a:gd name="connsiteX12" fmla="*/ 1376516 w 4043119"/>
              <a:gd name="connsiteY12" fmla="*/ 427944 h 3552735"/>
              <a:gd name="connsiteX13" fmla="*/ 1337187 w 4043119"/>
              <a:gd name="connsiteY13" fmla="*/ 506602 h 3552735"/>
              <a:gd name="connsiteX14" fmla="*/ 1317523 w 4043119"/>
              <a:gd name="connsiteY14" fmla="*/ 545931 h 3552735"/>
              <a:gd name="connsiteX15" fmla="*/ 1307691 w 4043119"/>
              <a:gd name="connsiteY15" fmla="*/ 575428 h 3552735"/>
              <a:gd name="connsiteX16" fmla="*/ 1278194 w 4043119"/>
              <a:gd name="connsiteY16" fmla="*/ 595093 h 3552735"/>
              <a:gd name="connsiteX17" fmla="*/ 1229032 w 4043119"/>
              <a:gd name="connsiteY17" fmla="*/ 624589 h 3552735"/>
              <a:gd name="connsiteX18" fmla="*/ 1179871 w 4043119"/>
              <a:gd name="connsiteY18" fmla="*/ 663918 h 3552735"/>
              <a:gd name="connsiteX19" fmla="*/ 1150374 w 4043119"/>
              <a:gd name="connsiteY19" fmla="*/ 673751 h 3552735"/>
              <a:gd name="connsiteX20" fmla="*/ 1111045 w 4043119"/>
              <a:gd name="connsiteY20" fmla="*/ 693415 h 3552735"/>
              <a:gd name="connsiteX21" fmla="*/ 1081549 w 4043119"/>
              <a:gd name="connsiteY21" fmla="*/ 703248 h 3552735"/>
              <a:gd name="connsiteX22" fmla="*/ 1032387 w 4043119"/>
              <a:gd name="connsiteY22" fmla="*/ 722912 h 3552735"/>
              <a:gd name="connsiteX23" fmla="*/ 904568 w 4043119"/>
              <a:gd name="connsiteY23" fmla="*/ 781906 h 3552735"/>
              <a:gd name="connsiteX24" fmla="*/ 865239 w 4043119"/>
              <a:gd name="connsiteY24" fmla="*/ 791738 h 3552735"/>
              <a:gd name="connsiteX25" fmla="*/ 786581 w 4043119"/>
              <a:gd name="connsiteY25" fmla="*/ 821235 h 3552735"/>
              <a:gd name="connsiteX26" fmla="*/ 688258 w 4043119"/>
              <a:gd name="connsiteY26" fmla="*/ 909725 h 3552735"/>
              <a:gd name="connsiteX27" fmla="*/ 629265 w 4043119"/>
              <a:gd name="connsiteY27" fmla="*/ 978551 h 3552735"/>
              <a:gd name="connsiteX28" fmla="*/ 609600 w 4043119"/>
              <a:gd name="connsiteY28" fmla="*/ 1008048 h 3552735"/>
              <a:gd name="connsiteX29" fmla="*/ 550607 w 4043119"/>
              <a:gd name="connsiteY29" fmla="*/ 1047377 h 3552735"/>
              <a:gd name="connsiteX30" fmla="*/ 530942 w 4043119"/>
              <a:gd name="connsiteY30" fmla="*/ 1086706 h 3552735"/>
              <a:gd name="connsiteX31" fmla="*/ 501445 w 4043119"/>
              <a:gd name="connsiteY31" fmla="*/ 1106370 h 3552735"/>
              <a:gd name="connsiteX32" fmla="*/ 491613 w 4043119"/>
              <a:gd name="connsiteY32" fmla="*/ 1135867 h 3552735"/>
              <a:gd name="connsiteX33" fmla="*/ 462116 w 4043119"/>
              <a:gd name="connsiteY33" fmla="*/ 1165364 h 3552735"/>
              <a:gd name="connsiteX34" fmla="*/ 383458 w 4043119"/>
              <a:gd name="connsiteY34" fmla="*/ 1263686 h 3552735"/>
              <a:gd name="connsiteX35" fmla="*/ 383458 w 4043119"/>
              <a:gd name="connsiteY35" fmla="*/ 1263686 h 3552735"/>
              <a:gd name="connsiteX36" fmla="*/ 344129 w 4043119"/>
              <a:gd name="connsiteY36" fmla="*/ 1322680 h 3552735"/>
              <a:gd name="connsiteX37" fmla="*/ 314632 w 4043119"/>
              <a:gd name="connsiteY37" fmla="*/ 1352177 h 3552735"/>
              <a:gd name="connsiteX38" fmla="*/ 255639 w 4043119"/>
              <a:gd name="connsiteY38" fmla="*/ 1450499 h 3552735"/>
              <a:gd name="connsiteX39" fmla="*/ 235974 w 4043119"/>
              <a:gd name="connsiteY39" fmla="*/ 1479996 h 3552735"/>
              <a:gd name="connsiteX40" fmla="*/ 196645 w 4043119"/>
              <a:gd name="connsiteY40" fmla="*/ 1558654 h 3552735"/>
              <a:gd name="connsiteX41" fmla="*/ 167149 w 4043119"/>
              <a:gd name="connsiteY41" fmla="*/ 1656977 h 3552735"/>
              <a:gd name="connsiteX42" fmla="*/ 147484 w 4043119"/>
              <a:gd name="connsiteY42" fmla="*/ 1696306 h 3552735"/>
              <a:gd name="connsiteX43" fmla="*/ 127820 w 4043119"/>
              <a:gd name="connsiteY43" fmla="*/ 1774964 h 3552735"/>
              <a:gd name="connsiteX44" fmla="*/ 117987 w 4043119"/>
              <a:gd name="connsiteY44" fmla="*/ 1814293 h 3552735"/>
              <a:gd name="connsiteX45" fmla="*/ 98323 w 4043119"/>
              <a:gd name="connsiteY45" fmla="*/ 1932280 h 3552735"/>
              <a:gd name="connsiteX46" fmla="*/ 88491 w 4043119"/>
              <a:gd name="connsiteY46" fmla="*/ 2128925 h 3552735"/>
              <a:gd name="connsiteX47" fmla="*/ 78658 w 4043119"/>
              <a:gd name="connsiteY47" fmla="*/ 2158422 h 3552735"/>
              <a:gd name="connsiteX48" fmla="*/ 68826 w 4043119"/>
              <a:gd name="connsiteY48" fmla="*/ 2197751 h 3552735"/>
              <a:gd name="connsiteX49" fmla="*/ 49161 w 4043119"/>
              <a:gd name="connsiteY49" fmla="*/ 2256744 h 3552735"/>
              <a:gd name="connsiteX50" fmla="*/ 39329 w 4043119"/>
              <a:gd name="connsiteY50" fmla="*/ 2286241 h 3552735"/>
              <a:gd name="connsiteX51" fmla="*/ 29497 w 4043119"/>
              <a:gd name="connsiteY51" fmla="*/ 2325570 h 3552735"/>
              <a:gd name="connsiteX52" fmla="*/ 19665 w 4043119"/>
              <a:gd name="connsiteY52" fmla="*/ 2355067 h 3552735"/>
              <a:gd name="connsiteX53" fmla="*/ 0 w 4043119"/>
              <a:gd name="connsiteY53" fmla="*/ 2463222 h 3552735"/>
              <a:gd name="connsiteX54" fmla="*/ 19665 w 4043119"/>
              <a:gd name="connsiteY54" fmla="*/ 2659867 h 3552735"/>
              <a:gd name="connsiteX55" fmla="*/ 39329 w 4043119"/>
              <a:gd name="connsiteY55" fmla="*/ 2728693 h 3552735"/>
              <a:gd name="connsiteX56" fmla="*/ 68826 w 4043119"/>
              <a:gd name="connsiteY56" fmla="*/ 2768022 h 3552735"/>
              <a:gd name="connsiteX57" fmla="*/ 78658 w 4043119"/>
              <a:gd name="connsiteY57" fmla="*/ 2797518 h 3552735"/>
              <a:gd name="connsiteX58" fmla="*/ 117987 w 4043119"/>
              <a:gd name="connsiteY58" fmla="*/ 2856512 h 3552735"/>
              <a:gd name="connsiteX59" fmla="*/ 157316 w 4043119"/>
              <a:gd name="connsiteY59" fmla="*/ 2925338 h 3552735"/>
              <a:gd name="connsiteX60" fmla="*/ 196645 w 4043119"/>
              <a:gd name="connsiteY60" fmla="*/ 2984331 h 3552735"/>
              <a:gd name="connsiteX61" fmla="*/ 226142 w 4043119"/>
              <a:gd name="connsiteY61" fmla="*/ 3023660 h 3552735"/>
              <a:gd name="connsiteX62" fmla="*/ 245807 w 4043119"/>
              <a:gd name="connsiteY62" fmla="*/ 3053157 h 3552735"/>
              <a:gd name="connsiteX63" fmla="*/ 275303 w 4043119"/>
              <a:gd name="connsiteY63" fmla="*/ 3072822 h 3552735"/>
              <a:gd name="connsiteX64" fmla="*/ 304800 w 4043119"/>
              <a:gd name="connsiteY64" fmla="*/ 3102318 h 3552735"/>
              <a:gd name="connsiteX65" fmla="*/ 344129 w 4043119"/>
              <a:gd name="connsiteY65" fmla="*/ 3171144 h 3552735"/>
              <a:gd name="connsiteX66" fmla="*/ 373626 w 4043119"/>
              <a:gd name="connsiteY66" fmla="*/ 3200641 h 3552735"/>
              <a:gd name="connsiteX67" fmla="*/ 452284 w 4043119"/>
              <a:gd name="connsiteY67" fmla="*/ 3279299 h 3552735"/>
              <a:gd name="connsiteX68" fmla="*/ 481781 w 4043119"/>
              <a:gd name="connsiteY68" fmla="*/ 3298964 h 3552735"/>
              <a:gd name="connsiteX69" fmla="*/ 530942 w 4043119"/>
              <a:gd name="connsiteY69" fmla="*/ 3308796 h 3552735"/>
              <a:gd name="connsiteX70" fmla="*/ 619432 w 4043119"/>
              <a:gd name="connsiteY70" fmla="*/ 3348125 h 3552735"/>
              <a:gd name="connsiteX71" fmla="*/ 717755 w 4043119"/>
              <a:gd name="connsiteY71" fmla="*/ 3387454 h 3552735"/>
              <a:gd name="connsiteX72" fmla="*/ 816078 w 4043119"/>
              <a:gd name="connsiteY72" fmla="*/ 3397286 h 3552735"/>
              <a:gd name="connsiteX73" fmla="*/ 845574 w 4043119"/>
              <a:gd name="connsiteY73" fmla="*/ 3407118 h 3552735"/>
              <a:gd name="connsiteX74" fmla="*/ 884903 w 4043119"/>
              <a:gd name="connsiteY74" fmla="*/ 3416951 h 3552735"/>
              <a:gd name="connsiteX75" fmla="*/ 924232 w 4043119"/>
              <a:gd name="connsiteY75" fmla="*/ 3436615 h 3552735"/>
              <a:gd name="connsiteX76" fmla="*/ 1022555 w 4043119"/>
              <a:gd name="connsiteY76" fmla="*/ 3456280 h 3552735"/>
              <a:gd name="connsiteX77" fmla="*/ 1238865 w 4043119"/>
              <a:gd name="connsiteY77" fmla="*/ 3466112 h 3552735"/>
              <a:gd name="connsiteX78" fmla="*/ 1406013 w 4043119"/>
              <a:gd name="connsiteY78" fmla="*/ 3426783 h 3552735"/>
              <a:gd name="connsiteX79" fmla="*/ 1622323 w 4043119"/>
              <a:gd name="connsiteY79" fmla="*/ 3348125 h 3552735"/>
              <a:gd name="connsiteX80" fmla="*/ 1907458 w 4043119"/>
              <a:gd name="connsiteY80" fmla="*/ 3298964 h 3552735"/>
              <a:gd name="connsiteX81" fmla="*/ 2271252 w 4043119"/>
              <a:gd name="connsiteY81" fmla="*/ 3289131 h 3552735"/>
              <a:gd name="connsiteX82" fmla="*/ 2300749 w 4043119"/>
              <a:gd name="connsiteY82" fmla="*/ 3279299 h 3552735"/>
              <a:gd name="connsiteX83" fmla="*/ 2644878 w 4043119"/>
              <a:gd name="connsiteY83" fmla="*/ 3338293 h 3552735"/>
              <a:gd name="connsiteX84" fmla="*/ 3052516 w 4043119"/>
              <a:gd name="connsiteY84" fmla="*/ 3505461 h 3552735"/>
              <a:gd name="connsiteX85" fmla="*/ 3482090 w 4043119"/>
              <a:gd name="connsiteY85" fmla="*/ 3549698 h 3552735"/>
              <a:gd name="connsiteX86" fmla="*/ 4043119 w 4043119"/>
              <a:gd name="connsiteY86" fmla="*/ 3430004 h 3552735"/>
              <a:gd name="connsiteX0" fmla="*/ 3972232 w 4043119"/>
              <a:gd name="connsiteY0" fmla="*/ 162473 h 3552735"/>
              <a:gd name="connsiteX1" fmla="*/ 3972232 w 4043119"/>
              <a:gd name="connsiteY1" fmla="*/ 162473 h 3552735"/>
              <a:gd name="connsiteX2" fmla="*/ 3512605 w 4043119"/>
              <a:gd name="connsiteY2" fmla="*/ 83319 h 3552735"/>
              <a:gd name="connsiteX3" fmla="*/ 3126658 w 4043119"/>
              <a:gd name="connsiteY3" fmla="*/ 182138 h 3552735"/>
              <a:gd name="connsiteX4" fmla="*/ 2713703 w 4043119"/>
              <a:gd name="connsiteY4" fmla="*/ 24822 h 3552735"/>
              <a:gd name="connsiteX5" fmla="*/ 2241755 w 4043119"/>
              <a:gd name="connsiteY5" fmla="*/ 5157 h 3552735"/>
              <a:gd name="connsiteX6" fmla="*/ 1936955 w 4043119"/>
              <a:gd name="connsiteY6" fmla="*/ 73983 h 3552735"/>
              <a:gd name="connsiteX7" fmla="*/ 1700981 w 4043119"/>
              <a:gd name="connsiteY7" fmla="*/ 191970 h 3552735"/>
              <a:gd name="connsiteX8" fmla="*/ 1484671 w 4043119"/>
              <a:gd name="connsiteY8" fmla="*/ 329622 h 3552735"/>
              <a:gd name="connsiteX9" fmla="*/ 1425678 w 4043119"/>
              <a:gd name="connsiteY9" fmla="*/ 368951 h 3552735"/>
              <a:gd name="connsiteX10" fmla="*/ 1406013 w 4043119"/>
              <a:gd name="connsiteY10" fmla="*/ 398448 h 3552735"/>
              <a:gd name="connsiteX11" fmla="*/ 1376516 w 4043119"/>
              <a:gd name="connsiteY11" fmla="*/ 427944 h 3552735"/>
              <a:gd name="connsiteX12" fmla="*/ 1337187 w 4043119"/>
              <a:gd name="connsiteY12" fmla="*/ 506602 h 3552735"/>
              <a:gd name="connsiteX13" fmla="*/ 1317523 w 4043119"/>
              <a:gd name="connsiteY13" fmla="*/ 545931 h 3552735"/>
              <a:gd name="connsiteX14" fmla="*/ 1307691 w 4043119"/>
              <a:gd name="connsiteY14" fmla="*/ 575428 h 3552735"/>
              <a:gd name="connsiteX15" fmla="*/ 1278194 w 4043119"/>
              <a:gd name="connsiteY15" fmla="*/ 595093 h 3552735"/>
              <a:gd name="connsiteX16" fmla="*/ 1229032 w 4043119"/>
              <a:gd name="connsiteY16" fmla="*/ 624589 h 3552735"/>
              <a:gd name="connsiteX17" fmla="*/ 1179871 w 4043119"/>
              <a:gd name="connsiteY17" fmla="*/ 663918 h 3552735"/>
              <a:gd name="connsiteX18" fmla="*/ 1150374 w 4043119"/>
              <a:gd name="connsiteY18" fmla="*/ 673751 h 3552735"/>
              <a:gd name="connsiteX19" fmla="*/ 1111045 w 4043119"/>
              <a:gd name="connsiteY19" fmla="*/ 693415 h 3552735"/>
              <a:gd name="connsiteX20" fmla="*/ 1081549 w 4043119"/>
              <a:gd name="connsiteY20" fmla="*/ 703248 h 3552735"/>
              <a:gd name="connsiteX21" fmla="*/ 1032387 w 4043119"/>
              <a:gd name="connsiteY21" fmla="*/ 722912 h 3552735"/>
              <a:gd name="connsiteX22" fmla="*/ 904568 w 4043119"/>
              <a:gd name="connsiteY22" fmla="*/ 781906 h 3552735"/>
              <a:gd name="connsiteX23" fmla="*/ 865239 w 4043119"/>
              <a:gd name="connsiteY23" fmla="*/ 791738 h 3552735"/>
              <a:gd name="connsiteX24" fmla="*/ 786581 w 4043119"/>
              <a:gd name="connsiteY24" fmla="*/ 821235 h 3552735"/>
              <a:gd name="connsiteX25" fmla="*/ 688258 w 4043119"/>
              <a:gd name="connsiteY25" fmla="*/ 909725 h 3552735"/>
              <a:gd name="connsiteX26" fmla="*/ 629265 w 4043119"/>
              <a:gd name="connsiteY26" fmla="*/ 978551 h 3552735"/>
              <a:gd name="connsiteX27" fmla="*/ 609600 w 4043119"/>
              <a:gd name="connsiteY27" fmla="*/ 1008048 h 3552735"/>
              <a:gd name="connsiteX28" fmla="*/ 550607 w 4043119"/>
              <a:gd name="connsiteY28" fmla="*/ 1047377 h 3552735"/>
              <a:gd name="connsiteX29" fmla="*/ 530942 w 4043119"/>
              <a:gd name="connsiteY29" fmla="*/ 1086706 h 3552735"/>
              <a:gd name="connsiteX30" fmla="*/ 501445 w 4043119"/>
              <a:gd name="connsiteY30" fmla="*/ 1106370 h 3552735"/>
              <a:gd name="connsiteX31" fmla="*/ 491613 w 4043119"/>
              <a:gd name="connsiteY31" fmla="*/ 1135867 h 3552735"/>
              <a:gd name="connsiteX32" fmla="*/ 462116 w 4043119"/>
              <a:gd name="connsiteY32" fmla="*/ 1165364 h 3552735"/>
              <a:gd name="connsiteX33" fmla="*/ 383458 w 4043119"/>
              <a:gd name="connsiteY33" fmla="*/ 1263686 h 3552735"/>
              <a:gd name="connsiteX34" fmla="*/ 383458 w 4043119"/>
              <a:gd name="connsiteY34" fmla="*/ 1263686 h 3552735"/>
              <a:gd name="connsiteX35" fmla="*/ 344129 w 4043119"/>
              <a:gd name="connsiteY35" fmla="*/ 1322680 h 3552735"/>
              <a:gd name="connsiteX36" fmla="*/ 314632 w 4043119"/>
              <a:gd name="connsiteY36" fmla="*/ 1352177 h 3552735"/>
              <a:gd name="connsiteX37" fmla="*/ 255639 w 4043119"/>
              <a:gd name="connsiteY37" fmla="*/ 1450499 h 3552735"/>
              <a:gd name="connsiteX38" fmla="*/ 235974 w 4043119"/>
              <a:gd name="connsiteY38" fmla="*/ 1479996 h 3552735"/>
              <a:gd name="connsiteX39" fmla="*/ 196645 w 4043119"/>
              <a:gd name="connsiteY39" fmla="*/ 1558654 h 3552735"/>
              <a:gd name="connsiteX40" fmla="*/ 167149 w 4043119"/>
              <a:gd name="connsiteY40" fmla="*/ 1656977 h 3552735"/>
              <a:gd name="connsiteX41" fmla="*/ 147484 w 4043119"/>
              <a:gd name="connsiteY41" fmla="*/ 1696306 h 3552735"/>
              <a:gd name="connsiteX42" fmla="*/ 127820 w 4043119"/>
              <a:gd name="connsiteY42" fmla="*/ 1774964 h 3552735"/>
              <a:gd name="connsiteX43" fmla="*/ 117987 w 4043119"/>
              <a:gd name="connsiteY43" fmla="*/ 1814293 h 3552735"/>
              <a:gd name="connsiteX44" fmla="*/ 98323 w 4043119"/>
              <a:gd name="connsiteY44" fmla="*/ 1932280 h 3552735"/>
              <a:gd name="connsiteX45" fmla="*/ 88491 w 4043119"/>
              <a:gd name="connsiteY45" fmla="*/ 2128925 h 3552735"/>
              <a:gd name="connsiteX46" fmla="*/ 78658 w 4043119"/>
              <a:gd name="connsiteY46" fmla="*/ 2158422 h 3552735"/>
              <a:gd name="connsiteX47" fmla="*/ 68826 w 4043119"/>
              <a:gd name="connsiteY47" fmla="*/ 2197751 h 3552735"/>
              <a:gd name="connsiteX48" fmla="*/ 49161 w 4043119"/>
              <a:gd name="connsiteY48" fmla="*/ 2256744 h 3552735"/>
              <a:gd name="connsiteX49" fmla="*/ 39329 w 4043119"/>
              <a:gd name="connsiteY49" fmla="*/ 2286241 h 3552735"/>
              <a:gd name="connsiteX50" fmla="*/ 29497 w 4043119"/>
              <a:gd name="connsiteY50" fmla="*/ 2325570 h 3552735"/>
              <a:gd name="connsiteX51" fmla="*/ 19665 w 4043119"/>
              <a:gd name="connsiteY51" fmla="*/ 2355067 h 3552735"/>
              <a:gd name="connsiteX52" fmla="*/ 0 w 4043119"/>
              <a:gd name="connsiteY52" fmla="*/ 2463222 h 3552735"/>
              <a:gd name="connsiteX53" fmla="*/ 19665 w 4043119"/>
              <a:gd name="connsiteY53" fmla="*/ 2659867 h 3552735"/>
              <a:gd name="connsiteX54" fmla="*/ 39329 w 4043119"/>
              <a:gd name="connsiteY54" fmla="*/ 2728693 h 3552735"/>
              <a:gd name="connsiteX55" fmla="*/ 68826 w 4043119"/>
              <a:gd name="connsiteY55" fmla="*/ 2768022 h 3552735"/>
              <a:gd name="connsiteX56" fmla="*/ 78658 w 4043119"/>
              <a:gd name="connsiteY56" fmla="*/ 2797518 h 3552735"/>
              <a:gd name="connsiteX57" fmla="*/ 117987 w 4043119"/>
              <a:gd name="connsiteY57" fmla="*/ 2856512 h 3552735"/>
              <a:gd name="connsiteX58" fmla="*/ 157316 w 4043119"/>
              <a:gd name="connsiteY58" fmla="*/ 2925338 h 3552735"/>
              <a:gd name="connsiteX59" fmla="*/ 196645 w 4043119"/>
              <a:gd name="connsiteY59" fmla="*/ 2984331 h 3552735"/>
              <a:gd name="connsiteX60" fmla="*/ 226142 w 4043119"/>
              <a:gd name="connsiteY60" fmla="*/ 3023660 h 3552735"/>
              <a:gd name="connsiteX61" fmla="*/ 245807 w 4043119"/>
              <a:gd name="connsiteY61" fmla="*/ 3053157 h 3552735"/>
              <a:gd name="connsiteX62" fmla="*/ 275303 w 4043119"/>
              <a:gd name="connsiteY62" fmla="*/ 3072822 h 3552735"/>
              <a:gd name="connsiteX63" fmla="*/ 304800 w 4043119"/>
              <a:gd name="connsiteY63" fmla="*/ 3102318 h 3552735"/>
              <a:gd name="connsiteX64" fmla="*/ 344129 w 4043119"/>
              <a:gd name="connsiteY64" fmla="*/ 3171144 h 3552735"/>
              <a:gd name="connsiteX65" fmla="*/ 373626 w 4043119"/>
              <a:gd name="connsiteY65" fmla="*/ 3200641 h 3552735"/>
              <a:gd name="connsiteX66" fmla="*/ 452284 w 4043119"/>
              <a:gd name="connsiteY66" fmla="*/ 3279299 h 3552735"/>
              <a:gd name="connsiteX67" fmla="*/ 481781 w 4043119"/>
              <a:gd name="connsiteY67" fmla="*/ 3298964 h 3552735"/>
              <a:gd name="connsiteX68" fmla="*/ 530942 w 4043119"/>
              <a:gd name="connsiteY68" fmla="*/ 3308796 h 3552735"/>
              <a:gd name="connsiteX69" fmla="*/ 619432 w 4043119"/>
              <a:gd name="connsiteY69" fmla="*/ 3348125 h 3552735"/>
              <a:gd name="connsiteX70" fmla="*/ 717755 w 4043119"/>
              <a:gd name="connsiteY70" fmla="*/ 3387454 h 3552735"/>
              <a:gd name="connsiteX71" fmla="*/ 816078 w 4043119"/>
              <a:gd name="connsiteY71" fmla="*/ 3397286 h 3552735"/>
              <a:gd name="connsiteX72" fmla="*/ 845574 w 4043119"/>
              <a:gd name="connsiteY72" fmla="*/ 3407118 h 3552735"/>
              <a:gd name="connsiteX73" fmla="*/ 884903 w 4043119"/>
              <a:gd name="connsiteY73" fmla="*/ 3416951 h 3552735"/>
              <a:gd name="connsiteX74" fmla="*/ 924232 w 4043119"/>
              <a:gd name="connsiteY74" fmla="*/ 3436615 h 3552735"/>
              <a:gd name="connsiteX75" fmla="*/ 1022555 w 4043119"/>
              <a:gd name="connsiteY75" fmla="*/ 3456280 h 3552735"/>
              <a:gd name="connsiteX76" fmla="*/ 1238865 w 4043119"/>
              <a:gd name="connsiteY76" fmla="*/ 3466112 h 3552735"/>
              <a:gd name="connsiteX77" fmla="*/ 1406013 w 4043119"/>
              <a:gd name="connsiteY77" fmla="*/ 3426783 h 3552735"/>
              <a:gd name="connsiteX78" fmla="*/ 1622323 w 4043119"/>
              <a:gd name="connsiteY78" fmla="*/ 3348125 h 3552735"/>
              <a:gd name="connsiteX79" fmla="*/ 1907458 w 4043119"/>
              <a:gd name="connsiteY79" fmla="*/ 3298964 h 3552735"/>
              <a:gd name="connsiteX80" fmla="*/ 2271252 w 4043119"/>
              <a:gd name="connsiteY80" fmla="*/ 3289131 h 3552735"/>
              <a:gd name="connsiteX81" fmla="*/ 2300749 w 4043119"/>
              <a:gd name="connsiteY81" fmla="*/ 3279299 h 3552735"/>
              <a:gd name="connsiteX82" fmla="*/ 2644878 w 4043119"/>
              <a:gd name="connsiteY82" fmla="*/ 3338293 h 3552735"/>
              <a:gd name="connsiteX83" fmla="*/ 3052516 w 4043119"/>
              <a:gd name="connsiteY83" fmla="*/ 3505461 h 3552735"/>
              <a:gd name="connsiteX84" fmla="*/ 3482090 w 4043119"/>
              <a:gd name="connsiteY84" fmla="*/ 3549698 h 3552735"/>
              <a:gd name="connsiteX85" fmla="*/ 4043119 w 4043119"/>
              <a:gd name="connsiteY85" fmla="*/ 3430004 h 3552735"/>
              <a:gd name="connsiteX0" fmla="*/ 3972232 w 4043119"/>
              <a:gd name="connsiteY0" fmla="*/ 162473 h 3552735"/>
              <a:gd name="connsiteX1" fmla="*/ 3972232 w 4043119"/>
              <a:gd name="connsiteY1" fmla="*/ 162473 h 3552735"/>
              <a:gd name="connsiteX2" fmla="*/ 3512605 w 4043119"/>
              <a:gd name="connsiteY2" fmla="*/ 83319 h 3552735"/>
              <a:gd name="connsiteX3" fmla="*/ 3126658 w 4043119"/>
              <a:gd name="connsiteY3" fmla="*/ 182138 h 3552735"/>
              <a:gd name="connsiteX4" fmla="*/ 2713703 w 4043119"/>
              <a:gd name="connsiteY4" fmla="*/ 24822 h 3552735"/>
              <a:gd name="connsiteX5" fmla="*/ 2241755 w 4043119"/>
              <a:gd name="connsiteY5" fmla="*/ 5157 h 3552735"/>
              <a:gd name="connsiteX6" fmla="*/ 1936955 w 4043119"/>
              <a:gd name="connsiteY6" fmla="*/ 73983 h 3552735"/>
              <a:gd name="connsiteX7" fmla="*/ 1700981 w 4043119"/>
              <a:gd name="connsiteY7" fmla="*/ 191970 h 3552735"/>
              <a:gd name="connsiteX8" fmla="*/ 1425678 w 4043119"/>
              <a:gd name="connsiteY8" fmla="*/ 368951 h 3552735"/>
              <a:gd name="connsiteX9" fmla="*/ 1406013 w 4043119"/>
              <a:gd name="connsiteY9" fmla="*/ 398448 h 3552735"/>
              <a:gd name="connsiteX10" fmla="*/ 1376516 w 4043119"/>
              <a:gd name="connsiteY10" fmla="*/ 427944 h 3552735"/>
              <a:gd name="connsiteX11" fmla="*/ 1337187 w 4043119"/>
              <a:gd name="connsiteY11" fmla="*/ 506602 h 3552735"/>
              <a:gd name="connsiteX12" fmla="*/ 1317523 w 4043119"/>
              <a:gd name="connsiteY12" fmla="*/ 545931 h 3552735"/>
              <a:gd name="connsiteX13" fmla="*/ 1307691 w 4043119"/>
              <a:gd name="connsiteY13" fmla="*/ 575428 h 3552735"/>
              <a:gd name="connsiteX14" fmla="*/ 1278194 w 4043119"/>
              <a:gd name="connsiteY14" fmla="*/ 595093 h 3552735"/>
              <a:gd name="connsiteX15" fmla="*/ 1229032 w 4043119"/>
              <a:gd name="connsiteY15" fmla="*/ 624589 h 3552735"/>
              <a:gd name="connsiteX16" fmla="*/ 1179871 w 4043119"/>
              <a:gd name="connsiteY16" fmla="*/ 663918 h 3552735"/>
              <a:gd name="connsiteX17" fmla="*/ 1150374 w 4043119"/>
              <a:gd name="connsiteY17" fmla="*/ 673751 h 3552735"/>
              <a:gd name="connsiteX18" fmla="*/ 1111045 w 4043119"/>
              <a:gd name="connsiteY18" fmla="*/ 693415 h 3552735"/>
              <a:gd name="connsiteX19" fmla="*/ 1081549 w 4043119"/>
              <a:gd name="connsiteY19" fmla="*/ 703248 h 3552735"/>
              <a:gd name="connsiteX20" fmla="*/ 1032387 w 4043119"/>
              <a:gd name="connsiteY20" fmla="*/ 722912 h 3552735"/>
              <a:gd name="connsiteX21" fmla="*/ 904568 w 4043119"/>
              <a:gd name="connsiteY21" fmla="*/ 781906 h 3552735"/>
              <a:gd name="connsiteX22" fmla="*/ 865239 w 4043119"/>
              <a:gd name="connsiteY22" fmla="*/ 791738 h 3552735"/>
              <a:gd name="connsiteX23" fmla="*/ 786581 w 4043119"/>
              <a:gd name="connsiteY23" fmla="*/ 821235 h 3552735"/>
              <a:gd name="connsiteX24" fmla="*/ 688258 w 4043119"/>
              <a:gd name="connsiteY24" fmla="*/ 909725 h 3552735"/>
              <a:gd name="connsiteX25" fmla="*/ 629265 w 4043119"/>
              <a:gd name="connsiteY25" fmla="*/ 978551 h 3552735"/>
              <a:gd name="connsiteX26" fmla="*/ 609600 w 4043119"/>
              <a:gd name="connsiteY26" fmla="*/ 1008048 h 3552735"/>
              <a:gd name="connsiteX27" fmla="*/ 550607 w 4043119"/>
              <a:gd name="connsiteY27" fmla="*/ 1047377 h 3552735"/>
              <a:gd name="connsiteX28" fmla="*/ 530942 w 4043119"/>
              <a:gd name="connsiteY28" fmla="*/ 1086706 h 3552735"/>
              <a:gd name="connsiteX29" fmla="*/ 501445 w 4043119"/>
              <a:gd name="connsiteY29" fmla="*/ 1106370 h 3552735"/>
              <a:gd name="connsiteX30" fmla="*/ 491613 w 4043119"/>
              <a:gd name="connsiteY30" fmla="*/ 1135867 h 3552735"/>
              <a:gd name="connsiteX31" fmla="*/ 462116 w 4043119"/>
              <a:gd name="connsiteY31" fmla="*/ 1165364 h 3552735"/>
              <a:gd name="connsiteX32" fmla="*/ 383458 w 4043119"/>
              <a:gd name="connsiteY32" fmla="*/ 1263686 h 3552735"/>
              <a:gd name="connsiteX33" fmla="*/ 383458 w 4043119"/>
              <a:gd name="connsiteY33" fmla="*/ 1263686 h 3552735"/>
              <a:gd name="connsiteX34" fmla="*/ 344129 w 4043119"/>
              <a:gd name="connsiteY34" fmla="*/ 1322680 h 3552735"/>
              <a:gd name="connsiteX35" fmla="*/ 314632 w 4043119"/>
              <a:gd name="connsiteY35" fmla="*/ 1352177 h 3552735"/>
              <a:gd name="connsiteX36" fmla="*/ 255639 w 4043119"/>
              <a:gd name="connsiteY36" fmla="*/ 1450499 h 3552735"/>
              <a:gd name="connsiteX37" fmla="*/ 235974 w 4043119"/>
              <a:gd name="connsiteY37" fmla="*/ 1479996 h 3552735"/>
              <a:gd name="connsiteX38" fmla="*/ 196645 w 4043119"/>
              <a:gd name="connsiteY38" fmla="*/ 1558654 h 3552735"/>
              <a:gd name="connsiteX39" fmla="*/ 167149 w 4043119"/>
              <a:gd name="connsiteY39" fmla="*/ 1656977 h 3552735"/>
              <a:gd name="connsiteX40" fmla="*/ 147484 w 4043119"/>
              <a:gd name="connsiteY40" fmla="*/ 1696306 h 3552735"/>
              <a:gd name="connsiteX41" fmla="*/ 127820 w 4043119"/>
              <a:gd name="connsiteY41" fmla="*/ 1774964 h 3552735"/>
              <a:gd name="connsiteX42" fmla="*/ 117987 w 4043119"/>
              <a:gd name="connsiteY42" fmla="*/ 1814293 h 3552735"/>
              <a:gd name="connsiteX43" fmla="*/ 98323 w 4043119"/>
              <a:gd name="connsiteY43" fmla="*/ 1932280 h 3552735"/>
              <a:gd name="connsiteX44" fmla="*/ 88491 w 4043119"/>
              <a:gd name="connsiteY44" fmla="*/ 2128925 h 3552735"/>
              <a:gd name="connsiteX45" fmla="*/ 78658 w 4043119"/>
              <a:gd name="connsiteY45" fmla="*/ 2158422 h 3552735"/>
              <a:gd name="connsiteX46" fmla="*/ 68826 w 4043119"/>
              <a:gd name="connsiteY46" fmla="*/ 2197751 h 3552735"/>
              <a:gd name="connsiteX47" fmla="*/ 49161 w 4043119"/>
              <a:gd name="connsiteY47" fmla="*/ 2256744 h 3552735"/>
              <a:gd name="connsiteX48" fmla="*/ 39329 w 4043119"/>
              <a:gd name="connsiteY48" fmla="*/ 2286241 h 3552735"/>
              <a:gd name="connsiteX49" fmla="*/ 29497 w 4043119"/>
              <a:gd name="connsiteY49" fmla="*/ 2325570 h 3552735"/>
              <a:gd name="connsiteX50" fmla="*/ 19665 w 4043119"/>
              <a:gd name="connsiteY50" fmla="*/ 2355067 h 3552735"/>
              <a:gd name="connsiteX51" fmla="*/ 0 w 4043119"/>
              <a:gd name="connsiteY51" fmla="*/ 2463222 h 3552735"/>
              <a:gd name="connsiteX52" fmla="*/ 19665 w 4043119"/>
              <a:gd name="connsiteY52" fmla="*/ 2659867 h 3552735"/>
              <a:gd name="connsiteX53" fmla="*/ 39329 w 4043119"/>
              <a:gd name="connsiteY53" fmla="*/ 2728693 h 3552735"/>
              <a:gd name="connsiteX54" fmla="*/ 68826 w 4043119"/>
              <a:gd name="connsiteY54" fmla="*/ 2768022 h 3552735"/>
              <a:gd name="connsiteX55" fmla="*/ 78658 w 4043119"/>
              <a:gd name="connsiteY55" fmla="*/ 2797518 h 3552735"/>
              <a:gd name="connsiteX56" fmla="*/ 117987 w 4043119"/>
              <a:gd name="connsiteY56" fmla="*/ 2856512 h 3552735"/>
              <a:gd name="connsiteX57" fmla="*/ 157316 w 4043119"/>
              <a:gd name="connsiteY57" fmla="*/ 2925338 h 3552735"/>
              <a:gd name="connsiteX58" fmla="*/ 196645 w 4043119"/>
              <a:gd name="connsiteY58" fmla="*/ 2984331 h 3552735"/>
              <a:gd name="connsiteX59" fmla="*/ 226142 w 4043119"/>
              <a:gd name="connsiteY59" fmla="*/ 3023660 h 3552735"/>
              <a:gd name="connsiteX60" fmla="*/ 245807 w 4043119"/>
              <a:gd name="connsiteY60" fmla="*/ 3053157 h 3552735"/>
              <a:gd name="connsiteX61" fmla="*/ 275303 w 4043119"/>
              <a:gd name="connsiteY61" fmla="*/ 3072822 h 3552735"/>
              <a:gd name="connsiteX62" fmla="*/ 304800 w 4043119"/>
              <a:gd name="connsiteY62" fmla="*/ 3102318 h 3552735"/>
              <a:gd name="connsiteX63" fmla="*/ 344129 w 4043119"/>
              <a:gd name="connsiteY63" fmla="*/ 3171144 h 3552735"/>
              <a:gd name="connsiteX64" fmla="*/ 373626 w 4043119"/>
              <a:gd name="connsiteY64" fmla="*/ 3200641 h 3552735"/>
              <a:gd name="connsiteX65" fmla="*/ 452284 w 4043119"/>
              <a:gd name="connsiteY65" fmla="*/ 3279299 h 3552735"/>
              <a:gd name="connsiteX66" fmla="*/ 481781 w 4043119"/>
              <a:gd name="connsiteY66" fmla="*/ 3298964 h 3552735"/>
              <a:gd name="connsiteX67" fmla="*/ 530942 w 4043119"/>
              <a:gd name="connsiteY67" fmla="*/ 3308796 h 3552735"/>
              <a:gd name="connsiteX68" fmla="*/ 619432 w 4043119"/>
              <a:gd name="connsiteY68" fmla="*/ 3348125 h 3552735"/>
              <a:gd name="connsiteX69" fmla="*/ 717755 w 4043119"/>
              <a:gd name="connsiteY69" fmla="*/ 3387454 h 3552735"/>
              <a:gd name="connsiteX70" fmla="*/ 816078 w 4043119"/>
              <a:gd name="connsiteY70" fmla="*/ 3397286 h 3552735"/>
              <a:gd name="connsiteX71" fmla="*/ 845574 w 4043119"/>
              <a:gd name="connsiteY71" fmla="*/ 3407118 h 3552735"/>
              <a:gd name="connsiteX72" fmla="*/ 884903 w 4043119"/>
              <a:gd name="connsiteY72" fmla="*/ 3416951 h 3552735"/>
              <a:gd name="connsiteX73" fmla="*/ 924232 w 4043119"/>
              <a:gd name="connsiteY73" fmla="*/ 3436615 h 3552735"/>
              <a:gd name="connsiteX74" fmla="*/ 1022555 w 4043119"/>
              <a:gd name="connsiteY74" fmla="*/ 3456280 h 3552735"/>
              <a:gd name="connsiteX75" fmla="*/ 1238865 w 4043119"/>
              <a:gd name="connsiteY75" fmla="*/ 3466112 h 3552735"/>
              <a:gd name="connsiteX76" fmla="*/ 1406013 w 4043119"/>
              <a:gd name="connsiteY76" fmla="*/ 3426783 h 3552735"/>
              <a:gd name="connsiteX77" fmla="*/ 1622323 w 4043119"/>
              <a:gd name="connsiteY77" fmla="*/ 3348125 h 3552735"/>
              <a:gd name="connsiteX78" fmla="*/ 1907458 w 4043119"/>
              <a:gd name="connsiteY78" fmla="*/ 3298964 h 3552735"/>
              <a:gd name="connsiteX79" fmla="*/ 2271252 w 4043119"/>
              <a:gd name="connsiteY79" fmla="*/ 3289131 h 3552735"/>
              <a:gd name="connsiteX80" fmla="*/ 2300749 w 4043119"/>
              <a:gd name="connsiteY80" fmla="*/ 3279299 h 3552735"/>
              <a:gd name="connsiteX81" fmla="*/ 2644878 w 4043119"/>
              <a:gd name="connsiteY81" fmla="*/ 3338293 h 3552735"/>
              <a:gd name="connsiteX82" fmla="*/ 3052516 w 4043119"/>
              <a:gd name="connsiteY82" fmla="*/ 3505461 h 3552735"/>
              <a:gd name="connsiteX83" fmla="*/ 3482090 w 4043119"/>
              <a:gd name="connsiteY83" fmla="*/ 3549698 h 3552735"/>
              <a:gd name="connsiteX84" fmla="*/ 4043119 w 4043119"/>
              <a:gd name="connsiteY84" fmla="*/ 3430004 h 3552735"/>
              <a:gd name="connsiteX0" fmla="*/ 3972232 w 4043119"/>
              <a:gd name="connsiteY0" fmla="*/ 162473 h 3552735"/>
              <a:gd name="connsiteX1" fmla="*/ 3972232 w 4043119"/>
              <a:gd name="connsiteY1" fmla="*/ 162473 h 3552735"/>
              <a:gd name="connsiteX2" fmla="*/ 3512605 w 4043119"/>
              <a:gd name="connsiteY2" fmla="*/ 83319 h 3552735"/>
              <a:gd name="connsiteX3" fmla="*/ 3126658 w 4043119"/>
              <a:gd name="connsiteY3" fmla="*/ 182138 h 3552735"/>
              <a:gd name="connsiteX4" fmla="*/ 2713703 w 4043119"/>
              <a:gd name="connsiteY4" fmla="*/ 24822 h 3552735"/>
              <a:gd name="connsiteX5" fmla="*/ 2241755 w 4043119"/>
              <a:gd name="connsiteY5" fmla="*/ 5157 h 3552735"/>
              <a:gd name="connsiteX6" fmla="*/ 1936955 w 4043119"/>
              <a:gd name="connsiteY6" fmla="*/ 73983 h 3552735"/>
              <a:gd name="connsiteX7" fmla="*/ 1700981 w 4043119"/>
              <a:gd name="connsiteY7" fmla="*/ 191970 h 3552735"/>
              <a:gd name="connsiteX8" fmla="*/ 1425678 w 4043119"/>
              <a:gd name="connsiteY8" fmla="*/ 368951 h 3552735"/>
              <a:gd name="connsiteX9" fmla="*/ 1406013 w 4043119"/>
              <a:gd name="connsiteY9" fmla="*/ 398448 h 3552735"/>
              <a:gd name="connsiteX10" fmla="*/ 1337187 w 4043119"/>
              <a:gd name="connsiteY10" fmla="*/ 506602 h 3552735"/>
              <a:gd name="connsiteX11" fmla="*/ 1317523 w 4043119"/>
              <a:gd name="connsiteY11" fmla="*/ 545931 h 3552735"/>
              <a:gd name="connsiteX12" fmla="*/ 1307691 w 4043119"/>
              <a:gd name="connsiteY12" fmla="*/ 575428 h 3552735"/>
              <a:gd name="connsiteX13" fmla="*/ 1278194 w 4043119"/>
              <a:gd name="connsiteY13" fmla="*/ 595093 h 3552735"/>
              <a:gd name="connsiteX14" fmla="*/ 1229032 w 4043119"/>
              <a:gd name="connsiteY14" fmla="*/ 624589 h 3552735"/>
              <a:gd name="connsiteX15" fmla="*/ 1179871 w 4043119"/>
              <a:gd name="connsiteY15" fmla="*/ 663918 h 3552735"/>
              <a:gd name="connsiteX16" fmla="*/ 1150374 w 4043119"/>
              <a:gd name="connsiteY16" fmla="*/ 673751 h 3552735"/>
              <a:gd name="connsiteX17" fmla="*/ 1111045 w 4043119"/>
              <a:gd name="connsiteY17" fmla="*/ 693415 h 3552735"/>
              <a:gd name="connsiteX18" fmla="*/ 1081549 w 4043119"/>
              <a:gd name="connsiteY18" fmla="*/ 703248 h 3552735"/>
              <a:gd name="connsiteX19" fmla="*/ 1032387 w 4043119"/>
              <a:gd name="connsiteY19" fmla="*/ 722912 h 3552735"/>
              <a:gd name="connsiteX20" fmla="*/ 904568 w 4043119"/>
              <a:gd name="connsiteY20" fmla="*/ 781906 h 3552735"/>
              <a:gd name="connsiteX21" fmla="*/ 865239 w 4043119"/>
              <a:gd name="connsiteY21" fmla="*/ 791738 h 3552735"/>
              <a:gd name="connsiteX22" fmla="*/ 786581 w 4043119"/>
              <a:gd name="connsiteY22" fmla="*/ 821235 h 3552735"/>
              <a:gd name="connsiteX23" fmla="*/ 688258 w 4043119"/>
              <a:gd name="connsiteY23" fmla="*/ 909725 h 3552735"/>
              <a:gd name="connsiteX24" fmla="*/ 629265 w 4043119"/>
              <a:gd name="connsiteY24" fmla="*/ 978551 h 3552735"/>
              <a:gd name="connsiteX25" fmla="*/ 609600 w 4043119"/>
              <a:gd name="connsiteY25" fmla="*/ 1008048 h 3552735"/>
              <a:gd name="connsiteX26" fmla="*/ 550607 w 4043119"/>
              <a:gd name="connsiteY26" fmla="*/ 1047377 h 3552735"/>
              <a:gd name="connsiteX27" fmla="*/ 530942 w 4043119"/>
              <a:gd name="connsiteY27" fmla="*/ 1086706 h 3552735"/>
              <a:gd name="connsiteX28" fmla="*/ 501445 w 4043119"/>
              <a:gd name="connsiteY28" fmla="*/ 1106370 h 3552735"/>
              <a:gd name="connsiteX29" fmla="*/ 491613 w 4043119"/>
              <a:gd name="connsiteY29" fmla="*/ 1135867 h 3552735"/>
              <a:gd name="connsiteX30" fmla="*/ 462116 w 4043119"/>
              <a:gd name="connsiteY30" fmla="*/ 1165364 h 3552735"/>
              <a:gd name="connsiteX31" fmla="*/ 383458 w 4043119"/>
              <a:gd name="connsiteY31" fmla="*/ 1263686 h 3552735"/>
              <a:gd name="connsiteX32" fmla="*/ 383458 w 4043119"/>
              <a:gd name="connsiteY32" fmla="*/ 1263686 h 3552735"/>
              <a:gd name="connsiteX33" fmla="*/ 344129 w 4043119"/>
              <a:gd name="connsiteY33" fmla="*/ 1322680 h 3552735"/>
              <a:gd name="connsiteX34" fmla="*/ 314632 w 4043119"/>
              <a:gd name="connsiteY34" fmla="*/ 1352177 h 3552735"/>
              <a:gd name="connsiteX35" fmla="*/ 255639 w 4043119"/>
              <a:gd name="connsiteY35" fmla="*/ 1450499 h 3552735"/>
              <a:gd name="connsiteX36" fmla="*/ 235974 w 4043119"/>
              <a:gd name="connsiteY36" fmla="*/ 1479996 h 3552735"/>
              <a:gd name="connsiteX37" fmla="*/ 196645 w 4043119"/>
              <a:gd name="connsiteY37" fmla="*/ 1558654 h 3552735"/>
              <a:gd name="connsiteX38" fmla="*/ 167149 w 4043119"/>
              <a:gd name="connsiteY38" fmla="*/ 1656977 h 3552735"/>
              <a:gd name="connsiteX39" fmla="*/ 147484 w 4043119"/>
              <a:gd name="connsiteY39" fmla="*/ 1696306 h 3552735"/>
              <a:gd name="connsiteX40" fmla="*/ 127820 w 4043119"/>
              <a:gd name="connsiteY40" fmla="*/ 1774964 h 3552735"/>
              <a:gd name="connsiteX41" fmla="*/ 117987 w 4043119"/>
              <a:gd name="connsiteY41" fmla="*/ 1814293 h 3552735"/>
              <a:gd name="connsiteX42" fmla="*/ 98323 w 4043119"/>
              <a:gd name="connsiteY42" fmla="*/ 1932280 h 3552735"/>
              <a:gd name="connsiteX43" fmla="*/ 88491 w 4043119"/>
              <a:gd name="connsiteY43" fmla="*/ 2128925 h 3552735"/>
              <a:gd name="connsiteX44" fmla="*/ 78658 w 4043119"/>
              <a:gd name="connsiteY44" fmla="*/ 2158422 h 3552735"/>
              <a:gd name="connsiteX45" fmla="*/ 68826 w 4043119"/>
              <a:gd name="connsiteY45" fmla="*/ 2197751 h 3552735"/>
              <a:gd name="connsiteX46" fmla="*/ 49161 w 4043119"/>
              <a:gd name="connsiteY46" fmla="*/ 2256744 h 3552735"/>
              <a:gd name="connsiteX47" fmla="*/ 39329 w 4043119"/>
              <a:gd name="connsiteY47" fmla="*/ 2286241 h 3552735"/>
              <a:gd name="connsiteX48" fmla="*/ 29497 w 4043119"/>
              <a:gd name="connsiteY48" fmla="*/ 2325570 h 3552735"/>
              <a:gd name="connsiteX49" fmla="*/ 19665 w 4043119"/>
              <a:gd name="connsiteY49" fmla="*/ 2355067 h 3552735"/>
              <a:gd name="connsiteX50" fmla="*/ 0 w 4043119"/>
              <a:gd name="connsiteY50" fmla="*/ 2463222 h 3552735"/>
              <a:gd name="connsiteX51" fmla="*/ 19665 w 4043119"/>
              <a:gd name="connsiteY51" fmla="*/ 2659867 h 3552735"/>
              <a:gd name="connsiteX52" fmla="*/ 39329 w 4043119"/>
              <a:gd name="connsiteY52" fmla="*/ 2728693 h 3552735"/>
              <a:gd name="connsiteX53" fmla="*/ 68826 w 4043119"/>
              <a:gd name="connsiteY53" fmla="*/ 2768022 h 3552735"/>
              <a:gd name="connsiteX54" fmla="*/ 78658 w 4043119"/>
              <a:gd name="connsiteY54" fmla="*/ 2797518 h 3552735"/>
              <a:gd name="connsiteX55" fmla="*/ 117987 w 4043119"/>
              <a:gd name="connsiteY55" fmla="*/ 2856512 h 3552735"/>
              <a:gd name="connsiteX56" fmla="*/ 157316 w 4043119"/>
              <a:gd name="connsiteY56" fmla="*/ 2925338 h 3552735"/>
              <a:gd name="connsiteX57" fmla="*/ 196645 w 4043119"/>
              <a:gd name="connsiteY57" fmla="*/ 2984331 h 3552735"/>
              <a:gd name="connsiteX58" fmla="*/ 226142 w 4043119"/>
              <a:gd name="connsiteY58" fmla="*/ 3023660 h 3552735"/>
              <a:gd name="connsiteX59" fmla="*/ 245807 w 4043119"/>
              <a:gd name="connsiteY59" fmla="*/ 3053157 h 3552735"/>
              <a:gd name="connsiteX60" fmla="*/ 275303 w 4043119"/>
              <a:gd name="connsiteY60" fmla="*/ 3072822 h 3552735"/>
              <a:gd name="connsiteX61" fmla="*/ 304800 w 4043119"/>
              <a:gd name="connsiteY61" fmla="*/ 3102318 h 3552735"/>
              <a:gd name="connsiteX62" fmla="*/ 344129 w 4043119"/>
              <a:gd name="connsiteY62" fmla="*/ 3171144 h 3552735"/>
              <a:gd name="connsiteX63" fmla="*/ 373626 w 4043119"/>
              <a:gd name="connsiteY63" fmla="*/ 3200641 h 3552735"/>
              <a:gd name="connsiteX64" fmla="*/ 452284 w 4043119"/>
              <a:gd name="connsiteY64" fmla="*/ 3279299 h 3552735"/>
              <a:gd name="connsiteX65" fmla="*/ 481781 w 4043119"/>
              <a:gd name="connsiteY65" fmla="*/ 3298964 h 3552735"/>
              <a:gd name="connsiteX66" fmla="*/ 530942 w 4043119"/>
              <a:gd name="connsiteY66" fmla="*/ 3308796 h 3552735"/>
              <a:gd name="connsiteX67" fmla="*/ 619432 w 4043119"/>
              <a:gd name="connsiteY67" fmla="*/ 3348125 h 3552735"/>
              <a:gd name="connsiteX68" fmla="*/ 717755 w 4043119"/>
              <a:gd name="connsiteY68" fmla="*/ 3387454 h 3552735"/>
              <a:gd name="connsiteX69" fmla="*/ 816078 w 4043119"/>
              <a:gd name="connsiteY69" fmla="*/ 3397286 h 3552735"/>
              <a:gd name="connsiteX70" fmla="*/ 845574 w 4043119"/>
              <a:gd name="connsiteY70" fmla="*/ 3407118 h 3552735"/>
              <a:gd name="connsiteX71" fmla="*/ 884903 w 4043119"/>
              <a:gd name="connsiteY71" fmla="*/ 3416951 h 3552735"/>
              <a:gd name="connsiteX72" fmla="*/ 924232 w 4043119"/>
              <a:gd name="connsiteY72" fmla="*/ 3436615 h 3552735"/>
              <a:gd name="connsiteX73" fmla="*/ 1022555 w 4043119"/>
              <a:gd name="connsiteY73" fmla="*/ 3456280 h 3552735"/>
              <a:gd name="connsiteX74" fmla="*/ 1238865 w 4043119"/>
              <a:gd name="connsiteY74" fmla="*/ 3466112 h 3552735"/>
              <a:gd name="connsiteX75" fmla="*/ 1406013 w 4043119"/>
              <a:gd name="connsiteY75" fmla="*/ 3426783 h 3552735"/>
              <a:gd name="connsiteX76" fmla="*/ 1622323 w 4043119"/>
              <a:gd name="connsiteY76" fmla="*/ 3348125 h 3552735"/>
              <a:gd name="connsiteX77" fmla="*/ 1907458 w 4043119"/>
              <a:gd name="connsiteY77" fmla="*/ 3298964 h 3552735"/>
              <a:gd name="connsiteX78" fmla="*/ 2271252 w 4043119"/>
              <a:gd name="connsiteY78" fmla="*/ 3289131 h 3552735"/>
              <a:gd name="connsiteX79" fmla="*/ 2300749 w 4043119"/>
              <a:gd name="connsiteY79" fmla="*/ 3279299 h 3552735"/>
              <a:gd name="connsiteX80" fmla="*/ 2644878 w 4043119"/>
              <a:gd name="connsiteY80" fmla="*/ 3338293 h 3552735"/>
              <a:gd name="connsiteX81" fmla="*/ 3052516 w 4043119"/>
              <a:gd name="connsiteY81" fmla="*/ 3505461 h 3552735"/>
              <a:gd name="connsiteX82" fmla="*/ 3482090 w 4043119"/>
              <a:gd name="connsiteY82" fmla="*/ 3549698 h 3552735"/>
              <a:gd name="connsiteX83" fmla="*/ 4043119 w 4043119"/>
              <a:gd name="connsiteY83" fmla="*/ 3430004 h 3552735"/>
              <a:gd name="connsiteX0" fmla="*/ 3972232 w 4043119"/>
              <a:gd name="connsiteY0" fmla="*/ 162473 h 3552735"/>
              <a:gd name="connsiteX1" fmla="*/ 3972232 w 4043119"/>
              <a:gd name="connsiteY1" fmla="*/ 162473 h 3552735"/>
              <a:gd name="connsiteX2" fmla="*/ 3512605 w 4043119"/>
              <a:gd name="connsiteY2" fmla="*/ 83319 h 3552735"/>
              <a:gd name="connsiteX3" fmla="*/ 3126658 w 4043119"/>
              <a:gd name="connsiteY3" fmla="*/ 182138 h 3552735"/>
              <a:gd name="connsiteX4" fmla="*/ 2713703 w 4043119"/>
              <a:gd name="connsiteY4" fmla="*/ 24822 h 3552735"/>
              <a:gd name="connsiteX5" fmla="*/ 2241755 w 4043119"/>
              <a:gd name="connsiteY5" fmla="*/ 5157 h 3552735"/>
              <a:gd name="connsiteX6" fmla="*/ 1936955 w 4043119"/>
              <a:gd name="connsiteY6" fmla="*/ 73983 h 3552735"/>
              <a:gd name="connsiteX7" fmla="*/ 1700981 w 4043119"/>
              <a:gd name="connsiteY7" fmla="*/ 191970 h 3552735"/>
              <a:gd name="connsiteX8" fmla="*/ 1425678 w 4043119"/>
              <a:gd name="connsiteY8" fmla="*/ 368951 h 3552735"/>
              <a:gd name="connsiteX9" fmla="*/ 1337187 w 4043119"/>
              <a:gd name="connsiteY9" fmla="*/ 506602 h 3552735"/>
              <a:gd name="connsiteX10" fmla="*/ 1317523 w 4043119"/>
              <a:gd name="connsiteY10" fmla="*/ 545931 h 3552735"/>
              <a:gd name="connsiteX11" fmla="*/ 1307691 w 4043119"/>
              <a:gd name="connsiteY11" fmla="*/ 575428 h 3552735"/>
              <a:gd name="connsiteX12" fmla="*/ 1278194 w 4043119"/>
              <a:gd name="connsiteY12" fmla="*/ 595093 h 3552735"/>
              <a:gd name="connsiteX13" fmla="*/ 1229032 w 4043119"/>
              <a:gd name="connsiteY13" fmla="*/ 624589 h 3552735"/>
              <a:gd name="connsiteX14" fmla="*/ 1179871 w 4043119"/>
              <a:gd name="connsiteY14" fmla="*/ 663918 h 3552735"/>
              <a:gd name="connsiteX15" fmla="*/ 1150374 w 4043119"/>
              <a:gd name="connsiteY15" fmla="*/ 673751 h 3552735"/>
              <a:gd name="connsiteX16" fmla="*/ 1111045 w 4043119"/>
              <a:gd name="connsiteY16" fmla="*/ 693415 h 3552735"/>
              <a:gd name="connsiteX17" fmla="*/ 1081549 w 4043119"/>
              <a:gd name="connsiteY17" fmla="*/ 703248 h 3552735"/>
              <a:gd name="connsiteX18" fmla="*/ 1032387 w 4043119"/>
              <a:gd name="connsiteY18" fmla="*/ 722912 h 3552735"/>
              <a:gd name="connsiteX19" fmla="*/ 904568 w 4043119"/>
              <a:gd name="connsiteY19" fmla="*/ 781906 h 3552735"/>
              <a:gd name="connsiteX20" fmla="*/ 865239 w 4043119"/>
              <a:gd name="connsiteY20" fmla="*/ 791738 h 3552735"/>
              <a:gd name="connsiteX21" fmla="*/ 786581 w 4043119"/>
              <a:gd name="connsiteY21" fmla="*/ 821235 h 3552735"/>
              <a:gd name="connsiteX22" fmla="*/ 688258 w 4043119"/>
              <a:gd name="connsiteY22" fmla="*/ 909725 h 3552735"/>
              <a:gd name="connsiteX23" fmla="*/ 629265 w 4043119"/>
              <a:gd name="connsiteY23" fmla="*/ 978551 h 3552735"/>
              <a:gd name="connsiteX24" fmla="*/ 609600 w 4043119"/>
              <a:gd name="connsiteY24" fmla="*/ 1008048 h 3552735"/>
              <a:gd name="connsiteX25" fmla="*/ 550607 w 4043119"/>
              <a:gd name="connsiteY25" fmla="*/ 1047377 h 3552735"/>
              <a:gd name="connsiteX26" fmla="*/ 530942 w 4043119"/>
              <a:gd name="connsiteY26" fmla="*/ 1086706 h 3552735"/>
              <a:gd name="connsiteX27" fmla="*/ 501445 w 4043119"/>
              <a:gd name="connsiteY27" fmla="*/ 1106370 h 3552735"/>
              <a:gd name="connsiteX28" fmla="*/ 491613 w 4043119"/>
              <a:gd name="connsiteY28" fmla="*/ 1135867 h 3552735"/>
              <a:gd name="connsiteX29" fmla="*/ 462116 w 4043119"/>
              <a:gd name="connsiteY29" fmla="*/ 1165364 h 3552735"/>
              <a:gd name="connsiteX30" fmla="*/ 383458 w 4043119"/>
              <a:gd name="connsiteY30" fmla="*/ 1263686 h 3552735"/>
              <a:gd name="connsiteX31" fmla="*/ 383458 w 4043119"/>
              <a:gd name="connsiteY31" fmla="*/ 1263686 h 3552735"/>
              <a:gd name="connsiteX32" fmla="*/ 344129 w 4043119"/>
              <a:gd name="connsiteY32" fmla="*/ 1322680 h 3552735"/>
              <a:gd name="connsiteX33" fmla="*/ 314632 w 4043119"/>
              <a:gd name="connsiteY33" fmla="*/ 1352177 h 3552735"/>
              <a:gd name="connsiteX34" fmla="*/ 255639 w 4043119"/>
              <a:gd name="connsiteY34" fmla="*/ 1450499 h 3552735"/>
              <a:gd name="connsiteX35" fmla="*/ 235974 w 4043119"/>
              <a:gd name="connsiteY35" fmla="*/ 1479996 h 3552735"/>
              <a:gd name="connsiteX36" fmla="*/ 196645 w 4043119"/>
              <a:gd name="connsiteY36" fmla="*/ 1558654 h 3552735"/>
              <a:gd name="connsiteX37" fmla="*/ 167149 w 4043119"/>
              <a:gd name="connsiteY37" fmla="*/ 1656977 h 3552735"/>
              <a:gd name="connsiteX38" fmla="*/ 147484 w 4043119"/>
              <a:gd name="connsiteY38" fmla="*/ 1696306 h 3552735"/>
              <a:gd name="connsiteX39" fmla="*/ 127820 w 4043119"/>
              <a:gd name="connsiteY39" fmla="*/ 1774964 h 3552735"/>
              <a:gd name="connsiteX40" fmla="*/ 117987 w 4043119"/>
              <a:gd name="connsiteY40" fmla="*/ 1814293 h 3552735"/>
              <a:gd name="connsiteX41" fmla="*/ 98323 w 4043119"/>
              <a:gd name="connsiteY41" fmla="*/ 1932280 h 3552735"/>
              <a:gd name="connsiteX42" fmla="*/ 88491 w 4043119"/>
              <a:gd name="connsiteY42" fmla="*/ 2128925 h 3552735"/>
              <a:gd name="connsiteX43" fmla="*/ 78658 w 4043119"/>
              <a:gd name="connsiteY43" fmla="*/ 2158422 h 3552735"/>
              <a:gd name="connsiteX44" fmla="*/ 68826 w 4043119"/>
              <a:gd name="connsiteY44" fmla="*/ 2197751 h 3552735"/>
              <a:gd name="connsiteX45" fmla="*/ 49161 w 4043119"/>
              <a:gd name="connsiteY45" fmla="*/ 2256744 h 3552735"/>
              <a:gd name="connsiteX46" fmla="*/ 39329 w 4043119"/>
              <a:gd name="connsiteY46" fmla="*/ 2286241 h 3552735"/>
              <a:gd name="connsiteX47" fmla="*/ 29497 w 4043119"/>
              <a:gd name="connsiteY47" fmla="*/ 2325570 h 3552735"/>
              <a:gd name="connsiteX48" fmla="*/ 19665 w 4043119"/>
              <a:gd name="connsiteY48" fmla="*/ 2355067 h 3552735"/>
              <a:gd name="connsiteX49" fmla="*/ 0 w 4043119"/>
              <a:gd name="connsiteY49" fmla="*/ 2463222 h 3552735"/>
              <a:gd name="connsiteX50" fmla="*/ 19665 w 4043119"/>
              <a:gd name="connsiteY50" fmla="*/ 2659867 h 3552735"/>
              <a:gd name="connsiteX51" fmla="*/ 39329 w 4043119"/>
              <a:gd name="connsiteY51" fmla="*/ 2728693 h 3552735"/>
              <a:gd name="connsiteX52" fmla="*/ 68826 w 4043119"/>
              <a:gd name="connsiteY52" fmla="*/ 2768022 h 3552735"/>
              <a:gd name="connsiteX53" fmla="*/ 78658 w 4043119"/>
              <a:gd name="connsiteY53" fmla="*/ 2797518 h 3552735"/>
              <a:gd name="connsiteX54" fmla="*/ 117987 w 4043119"/>
              <a:gd name="connsiteY54" fmla="*/ 2856512 h 3552735"/>
              <a:gd name="connsiteX55" fmla="*/ 157316 w 4043119"/>
              <a:gd name="connsiteY55" fmla="*/ 2925338 h 3552735"/>
              <a:gd name="connsiteX56" fmla="*/ 196645 w 4043119"/>
              <a:gd name="connsiteY56" fmla="*/ 2984331 h 3552735"/>
              <a:gd name="connsiteX57" fmla="*/ 226142 w 4043119"/>
              <a:gd name="connsiteY57" fmla="*/ 3023660 h 3552735"/>
              <a:gd name="connsiteX58" fmla="*/ 245807 w 4043119"/>
              <a:gd name="connsiteY58" fmla="*/ 3053157 h 3552735"/>
              <a:gd name="connsiteX59" fmla="*/ 275303 w 4043119"/>
              <a:gd name="connsiteY59" fmla="*/ 3072822 h 3552735"/>
              <a:gd name="connsiteX60" fmla="*/ 304800 w 4043119"/>
              <a:gd name="connsiteY60" fmla="*/ 3102318 h 3552735"/>
              <a:gd name="connsiteX61" fmla="*/ 344129 w 4043119"/>
              <a:gd name="connsiteY61" fmla="*/ 3171144 h 3552735"/>
              <a:gd name="connsiteX62" fmla="*/ 373626 w 4043119"/>
              <a:gd name="connsiteY62" fmla="*/ 3200641 h 3552735"/>
              <a:gd name="connsiteX63" fmla="*/ 452284 w 4043119"/>
              <a:gd name="connsiteY63" fmla="*/ 3279299 h 3552735"/>
              <a:gd name="connsiteX64" fmla="*/ 481781 w 4043119"/>
              <a:gd name="connsiteY64" fmla="*/ 3298964 h 3552735"/>
              <a:gd name="connsiteX65" fmla="*/ 530942 w 4043119"/>
              <a:gd name="connsiteY65" fmla="*/ 3308796 h 3552735"/>
              <a:gd name="connsiteX66" fmla="*/ 619432 w 4043119"/>
              <a:gd name="connsiteY66" fmla="*/ 3348125 h 3552735"/>
              <a:gd name="connsiteX67" fmla="*/ 717755 w 4043119"/>
              <a:gd name="connsiteY67" fmla="*/ 3387454 h 3552735"/>
              <a:gd name="connsiteX68" fmla="*/ 816078 w 4043119"/>
              <a:gd name="connsiteY68" fmla="*/ 3397286 h 3552735"/>
              <a:gd name="connsiteX69" fmla="*/ 845574 w 4043119"/>
              <a:gd name="connsiteY69" fmla="*/ 3407118 h 3552735"/>
              <a:gd name="connsiteX70" fmla="*/ 884903 w 4043119"/>
              <a:gd name="connsiteY70" fmla="*/ 3416951 h 3552735"/>
              <a:gd name="connsiteX71" fmla="*/ 924232 w 4043119"/>
              <a:gd name="connsiteY71" fmla="*/ 3436615 h 3552735"/>
              <a:gd name="connsiteX72" fmla="*/ 1022555 w 4043119"/>
              <a:gd name="connsiteY72" fmla="*/ 3456280 h 3552735"/>
              <a:gd name="connsiteX73" fmla="*/ 1238865 w 4043119"/>
              <a:gd name="connsiteY73" fmla="*/ 3466112 h 3552735"/>
              <a:gd name="connsiteX74" fmla="*/ 1406013 w 4043119"/>
              <a:gd name="connsiteY74" fmla="*/ 3426783 h 3552735"/>
              <a:gd name="connsiteX75" fmla="*/ 1622323 w 4043119"/>
              <a:gd name="connsiteY75" fmla="*/ 3348125 h 3552735"/>
              <a:gd name="connsiteX76" fmla="*/ 1907458 w 4043119"/>
              <a:gd name="connsiteY76" fmla="*/ 3298964 h 3552735"/>
              <a:gd name="connsiteX77" fmla="*/ 2271252 w 4043119"/>
              <a:gd name="connsiteY77" fmla="*/ 3289131 h 3552735"/>
              <a:gd name="connsiteX78" fmla="*/ 2300749 w 4043119"/>
              <a:gd name="connsiteY78" fmla="*/ 3279299 h 3552735"/>
              <a:gd name="connsiteX79" fmla="*/ 2644878 w 4043119"/>
              <a:gd name="connsiteY79" fmla="*/ 3338293 h 3552735"/>
              <a:gd name="connsiteX80" fmla="*/ 3052516 w 4043119"/>
              <a:gd name="connsiteY80" fmla="*/ 3505461 h 3552735"/>
              <a:gd name="connsiteX81" fmla="*/ 3482090 w 4043119"/>
              <a:gd name="connsiteY81" fmla="*/ 3549698 h 3552735"/>
              <a:gd name="connsiteX82" fmla="*/ 4043119 w 4043119"/>
              <a:gd name="connsiteY82" fmla="*/ 3430004 h 3552735"/>
              <a:gd name="connsiteX0" fmla="*/ 3972232 w 4043119"/>
              <a:gd name="connsiteY0" fmla="*/ 162473 h 3552735"/>
              <a:gd name="connsiteX1" fmla="*/ 3972232 w 4043119"/>
              <a:gd name="connsiteY1" fmla="*/ 162473 h 3552735"/>
              <a:gd name="connsiteX2" fmla="*/ 3512605 w 4043119"/>
              <a:gd name="connsiteY2" fmla="*/ 83319 h 3552735"/>
              <a:gd name="connsiteX3" fmla="*/ 3126658 w 4043119"/>
              <a:gd name="connsiteY3" fmla="*/ 182138 h 3552735"/>
              <a:gd name="connsiteX4" fmla="*/ 2713703 w 4043119"/>
              <a:gd name="connsiteY4" fmla="*/ 24822 h 3552735"/>
              <a:gd name="connsiteX5" fmla="*/ 2241755 w 4043119"/>
              <a:gd name="connsiteY5" fmla="*/ 5157 h 3552735"/>
              <a:gd name="connsiteX6" fmla="*/ 1936955 w 4043119"/>
              <a:gd name="connsiteY6" fmla="*/ 73983 h 3552735"/>
              <a:gd name="connsiteX7" fmla="*/ 1700981 w 4043119"/>
              <a:gd name="connsiteY7" fmla="*/ 191970 h 3552735"/>
              <a:gd name="connsiteX8" fmla="*/ 1425678 w 4043119"/>
              <a:gd name="connsiteY8" fmla="*/ 368951 h 3552735"/>
              <a:gd name="connsiteX9" fmla="*/ 1337187 w 4043119"/>
              <a:gd name="connsiteY9" fmla="*/ 506602 h 3552735"/>
              <a:gd name="connsiteX10" fmla="*/ 1307691 w 4043119"/>
              <a:gd name="connsiteY10" fmla="*/ 575428 h 3552735"/>
              <a:gd name="connsiteX11" fmla="*/ 1278194 w 4043119"/>
              <a:gd name="connsiteY11" fmla="*/ 595093 h 3552735"/>
              <a:gd name="connsiteX12" fmla="*/ 1229032 w 4043119"/>
              <a:gd name="connsiteY12" fmla="*/ 624589 h 3552735"/>
              <a:gd name="connsiteX13" fmla="*/ 1179871 w 4043119"/>
              <a:gd name="connsiteY13" fmla="*/ 663918 h 3552735"/>
              <a:gd name="connsiteX14" fmla="*/ 1150374 w 4043119"/>
              <a:gd name="connsiteY14" fmla="*/ 673751 h 3552735"/>
              <a:gd name="connsiteX15" fmla="*/ 1111045 w 4043119"/>
              <a:gd name="connsiteY15" fmla="*/ 693415 h 3552735"/>
              <a:gd name="connsiteX16" fmla="*/ 1081549 w 4043119"/>
              <a:gd name="connsiteY16" fmla="*/ 703248 h 3552735"/>
              <a:gd name="connsiteX17" fmla="*/ 1032387 w 4043119"/>
              <a:gd name="connsiteY17" fmla="*/ 722912 h 3552735"/>
              <a:gd name="connsiteX18" fmla="*/ 904568 w 4043119"/>
              <a:gd name="connsiteY18" fmla="*/ 781906 h 3552735"/>
              <a:gd name="connsiteX19" fmla="*/ 865239 w 4043119"/>
              <a:gd name="connsiteY19" fmla="*/ 791738 h 3552735"/>
              <a:gd name="connsiteX20" fmla="*/ 786581 w 4043119"/>
              <a:gd name="connsiteY20" fmla="*/ 821235 h 3552735"/>
              <a:gd name="connsiteX21" fmla="*/ 688258 w 4043119"/>
              <a:gd name="connsiteY21" fmla="*/ 909725 h 3552735"/>
              <a:gd name="connsiteX22" fmla="*/ 629265 w 4043119"/>
              <a:gd name="connsiteY22" fmla="*/ 978551 h 3552735"/>
              <a:gd name="connsiteX23" fmla="*/ 609600 w 4043119"/>
              <a:gd name="connsiteY23" fmla="*/ 1008048 h 3552735"/>
              <a:gd name="connsiteX24" fmla="*/ 550607 w 4043119"/>
              <a:gd name="connsiteY24" fmla="*/ 1047377 h 3552735"/>
              <a:gd name="connsiteX25" fmla="*/ 530942 w 4043119"/>
              <a:gd name="connsiteY25" fmla="*/ 1086706 h 3552735"/>
              <a:gd name="connsiteX26" fmla="*/ 501445 w 4043119"/>
              <a:gd name="connsiteY26" fmla="*/ 1106370 h 3552735"/>
              <a:gd name="connsiteX27" fmla="*/ 491613 w 4043119"/>
              <a:gd name="connsiteY27" fmla="*/ 1135867 h 3552735"/>
              <a:gd name="connsiteX28" fmla="*/ 462116 w 4043119"/>
              <a:gd name="connsiteY28" fmla="*/ 1165364 h 3552735"/>
              <a:gd name="connsiteX29" fmla="*/ 383458 w 4043119"/>
              <a:gd name="connsiteY29" fmla="*/ 1263686 h 3552735"/>
              <a:gd name="connsiteX30" fmla="*/ 383458 w 4043119"/>
              <a:gd name="connsiteY30" fmla="*/ 1263686 h 3552735"/>
              <a:gd name="connsiteX31" fmla="*/ 344129 w 4043119"/>
              <a:gd name="connsiteY31" fmla="*/ 1322680 h 3552735"/>
              <a:gd name="connsiteX32" fmla="*/ 314632 w 4043119"/>
              <a:gd name="connsiteY32" fmla="*/ 1352177 h 3552735"/>
              <a:gd name="connsiteX33" fmla="*/ 255639 w 4043119"/>
              <a:gd name="connsiteY33" fmla="*/ 1450499 h 3552735"/>
              <a:gd name="connsiteX34" fmla="*/ 235974 w 4043119"/>
              <a:gd name="connsiteY34" fmla="*/ 1479996 h 3552735"/>
              <a:gd name="connsiteX35" fmla="*/ 196645 w 4043119"/>
              <a:gd name="connsiteY35" fmla="*/ 1558654 h 3552735"/>
              <a:gd name="connsiteX36" fmla="*/ 167149 w 4043119"/>
              <a:gd name="connsiteY36" fmla="*/ 1656977 h 3552735"/>
              <a:gd name="connsiteX37" fmla="*/ 147484 w 4043119"/>
              <a:gd name="connsiteY37" fmla="*/ 1696306 h 3552735"/>
              <a:gd name="connsiteX38" fmla="*/ 127820 w 4043119"/>
              <a:gd name="connsiteY38" fmla="*/ 1774964 h 3552735"/>
              <a:gd name="connsiteX39" fmla="*/ 117987 w 4043119"/>
              <a:gd name="connsiteY39" fmla="*/ 1814293 h 3552735"/>
              <a:gd name="connsiteX40" fmla="*/ 98323 w 4043119"/>
              <a:gd name="connsiteY40" fmla="*/ 1932280 h 3552735"/>
              <a:gd name="connsiteX41" fmla="*/ 88491 w 4043119"/>
              <a:gd name="connsiteY41" fmla="*/ 2128925 h 3552735"/>
              <a:gd name="connsiteX42" fmla="*/ 78658 w 4043119"/>
              <a:gd name="connsiteY42" fmla="*/ 2158422 h 3552735"/>
              <a:gd name="connsiteX43" fmla="*/ 68826 w 4043119"/>
              <a:gd name="connsiteY43" fmla="*/ 2197751 h 3552735"/>
              <a:gd name="connsiteX44" fmla="*/ 49161 w 4043119"/>
              <a:gd name="connsiteY44" fmla="*/ 2256744 h 3552735"/>
              <a:gd name="connsiteX45" fmla="*/ 39329 w 4043119"/>
              <a:gd name="connsiteY45" fmla="*/ 2286241 h 3552735"/>
              <a:gd name="connsiteX46" fmla="*/ 29497 w 4043119"/>
              <a:gd name="connsiteY46" fmla="*/ 2325570 h 3552735"/>
              <a:gd name="connsiteX47" fmla="*/ 19665 w 4043119"/>
              <a:gd name="connsiteY47" fmla="*/ 2355067 h 3552735"/>
              <a:gd name="connsiteX48" fmla="*/ 0 w 4043119"/>
              <a:gd name="connsiteY48" fmla="*/ 2463222 h 3552735"/>
              <a:gd name="connsiteX49" fmla="*/ 19665 w 4043119"/>
              <a:gd name="connsiteY49" fmla="*/ 2659867 h 3552735"/>
              <a:gd name="connsiteX50" fmla="*/ 39329 w 4043119"/>
              <a:gd name="connsiteY50" fmla="*/ 2728693 h 3552735"/>
              <a:gd name="connsiteX51" fmla="*/ 68826 w 4043119"/>
              <a:gd name="connsiteY51" fmla="*/ 2768022 h 3552735"/>
              <a:gd name="connsiteX52" fmla="*/ 78658 w 4043119"/>
              <a:gd name="connsiteY52" fmla="*/ 2797518 h 3552735"/>
              <a:gd name="connsiteX53" fmla="*/ 117987 w 4043119"/>
              <a:gd name="connsiteY53" fmla="*/ 2856512 h 3552735"/>
              <a:gd name="connsiteX54" fmla="*/ 157316 w 4043119"/>
              <a:gd name="connsiteY54" fmla="*/ 2925338 h 3552735"/>
              <a:gd name="connsiteX55" fmla="*/ 196645 w 4043119"/>
              <a:gd name="connsiteY55" fmla="*/ 2984331 h 3552735"/>
              <a:gd name="connsiteX56" fmla="*/ 226142 w 4043119"/>
              <a:gd name="connsiteY56" fmla="*/ 3023660 h 3552735"/>
              <a:gd name="connsiteX57" fmla="*/ 245807 w 4043119"/>
              <a:gd name="connsiteY57" fmla="*/ 3053157 h 3552735"/>
              <a:gd name="connsiteX58" fmla="*/ 275303 w 4043119"/>
              <a:gd name="connsiteY58" fmla="*/ 3072822 h 3552735"/>
              <a:gd name="connsiteX59" fmla="*/ 304800 w 4043119"/>
              <a:gd name="connsiteY59" fmla="*/ 3102318 h 3552735"/>
              <a:gd name="connsiteX60" fmla="*/ 344129 w 4043119"/>
              <a:gd name="connsiteY60" fmla="*/ 3171144 h 3552735"/>
              <a:gd name="connsiteX61" fmla="*/ 373626 w 4043119"/>
              <a:gd name="connsiteY61" fmla="*/ 3200641 h 3552735"/>
              <a:gd name="connsiteX62" fmla="*/ 452284 w 4043119"/>
              <a:gd name="connsiteY62" fmla="*/ 3279299 h 3552735"/>
              <a:gd name="connsiteX63" fmla="*/ 481781 w 4043119"/>
              <a:gd name="connsiteY63" fmla="*/ 3298964 h 3552735"/>
              <a:gd name="connsiteX64" fmla="*/ 530942 w 4043119"/>
              <a:gd name="connsiteY64" fmla="*/ 3308796 h 3552735"/>
              <a:gd name="connsiteX65" fmla="*/ 619432 w 4043119"/>
              <a:gd name="connsiteY65" fmla="*/ 3348125 h 3552735"/>
              <a:gd name="connsiteX66" fmla="*/ 717755 w 4043119"/>
              <a:gd name="connsiteY66" fmla="*/ 3387454 h 3552735"/>
              <a:gd name="connsiteX67" fmla="*/ 816078 w 4043119"/>
              <a:gd name="connsiteY67" fmla="*/ 3397286 h 3552735"/>
              <a:gd name="connsiteX68" fmla="*/ 845574 w 4043119"/>
              <a:gd name="connsiteY68" fmla="*/ 3407118 h 3552735"/>
              <a:gd name="connsiteX69" fmla="*/ 884903 w 4043119"/>
              <a:gd name="connsiteY69" fmla="*/ 3416951 h 3552735"/>
              <a:gd name="connsiteX70" fmla="*/ 924232 w 4043119"/>
              <a:gd name="connsiteY70" fmla="*/ 3436615 h 3552735"/>
              <a:gd name="connsiteX71" fmla="*/ 1022555 w 4043119"/>
              <a:gd name="connsiteY71" fmla="*/ 3456280 h 3552735"/>
              <a:gd name="connsiteX72" fmla="*/ 1238865 w 4043119"/>
              <a:gd name="connsiteY72" fmla="*/ 3466112 h 3552735"/>
              <a:gd name="connsiteX73" fmla="*/ 1406013 w 4043119"/>
              <a:gd name="connsiteY73" fmla="*/ 3426783 h 3552735"/>
              <a:gd name="connsiteX74" fmla="*/ 1622323 w 4043119"/>
              <a:gd name="connsiteY74" fmla="*/ 3348125 h 3552735"/>
              <a:gd name="connsiteX75" fmla="*/ 1907458 w 4043119"/>
              <a:gd name="connsiteY75" fmla="*/ 3298964 h 3552735"/>
              <a:gd name="connsiteX76" fmla="*/ 2271252 w 4043119"/>
              <a:gd name="connsiteY76" fmla="*/ 3289131 h 3552735"/>
              <a:gd name="connsiteX77" fmla="*/ 2300749 w 4043119"/>
              <a:gd name="connsiteY77" fmla="*/ 3279299 h 3552735"/>
              <a:gd name="connsiteX78" fmla="*/ 2644878 w 4043119"/>
              <a:gd name="connsiteY78" fmla="*/ 3338293 h 3552735"/>
              <a:gd name="connsiteX79" fmla="*/ 3052516 w 4043119"/>
              <a:gd name="connsiteY79" fmla="*/ 3505461 h 3552735"/>
              <a:gd name="connsiteX80" fmla="*/ 3482090 w 4043119"/>
              <a:gd name="connsiteY80" fmla="*/ 3549698 h 3552735"/>
              <a:gd name="connsiteX81" fmla="*/ 4043119 w 4043119"/>
              <a:gd name="connsiteY81" fmla="*/ 3430004 h 3552735"/>
              <a:gd name="connsiteX0" fmla="*/ 3972232 w 4043119"/>
              <a:gd name="connsiteY0" fmla="*/ 162473 h 3552735"/>
              <a:gd name="connsiteX1" fmla="*/ 3972232 w 4043119"/>
              <a:gd name="connsiteY1" fmla="*/ 162473 h 3552735"/>
              <a:gd name="connsiteX2" fmla="*/ 3512605 w 4043119"/>
              <a:gd name="connsiteY2" fmla="*/ 83319 h 3552735"/>
              <a:gd name="connsiteX3" fmla="*/ 3126658 w 4043119"/>
              <a:gd name="connsiteY3" fmla="*/ 182138 h 3552735"/>
              <a:gd name="connsiteX4" fmla="*/ 2713703 w 4043119"/>
              <a:gd name="connsiteY4" fmla="*/ 24822 h 3552735"/>
              <a:gd name="connsiteX5" fmla="*/ 2241755 w 4043119"/>
              <a:gd name="connsiteY5" fmla="*/ 5157 h 3552735"/>
              <a:gd name="connsiteX6" fmla="*/ 1936955 w 4043119"/>
              <a:gd name="connsiteY6" fmla="*/ 73983 h 3552735"/>
              <a:gd name="connsiteX7" fmla="*/ 1700981 w 4043119"/>
              <a:gd name="connsiteY7" fmla="*/ 191970 h 3552735"/>
              <a:gd name="connsiteX8" fmla="*/ 1425678 w 4043119"/>
              <a:gd name="connsiteY8" fmla="*/ 368951 h 3552735"/>
              <a:gd name="connsiteX9" fmla="*/ 1307691 w 4043119"/>
              <a:gd name="connsiteY9" fmla="*/ 575428 h 3552735"/>
              <a:gd name="connsiteX10" fmla="*/ 1278194 w 4043119"/>
              <a:gd name="connsiteY10" fmla="*/ 595093 h 3552735"/>
              <a:gd name="connsiteX11" fmla="*/ 1229032 w 4043119"/>
              <a:gd name="connsiteY11" fmla="*/ 624589 h 3552735"/>
              <a:gd name="connsiteX12" fmla="*/ 1179871 w 4043119"/>
              <a:gd name="connsiteY12" fmla="*/ 663918 h 3552735"/>
              <a:gd name="connsiteX13" fmla="*/ 1150374 w 4043119"/>
              <a:gd name="connsiteY13" fmla="*/ 673751 h 3552735"/>
              <a:gd name="connsiteX14" fmla="*/ 1111045 w 4043119"/>
              <a:gd name="connsiteY14" fmla="*/ 693415 h 3552735"/>
              <a:gd name="connsiteX15" fmla="*/ 1081549 w 4043119"/>
              <a:gd name="connsiteY15" fmla="*/ 703248 h 3552735"/>
              <a:gd name="connsiteX16" fmla="*/ 1032387 w 4043119"/>
              <a:gd name="connsiteY16" fmla="*/ 722912 h 3552735"/>
              <a:gd name="connsiteX17" fmla="*/ 904568 w 4043119"/>
              <a:gd name="connsiteY17" fmla="*/ 781906 h 3552735"/>
              <a:gd name="connsiteX18" fmla="*/ 865239 w 4043119"/>
              <a:gd name="connsiteY18" fmla="*/ 791738 h 3552735"/>
              <a:gd name="connsiteX19" fmla="*/ 786581 w 4043119"/>
              <a:gd name="connsiteY19" fmla="*/ 821235 h 3552735"/>
              <a:gd name="connsiteX20" fmla="*/ 688258 w 4043119"/>
              <a:gd name="connsiteY20" fmla="*/ 909725 h 3552735"/>
              <a:gd name="connsiteX21" fmla="*/ 629265 w 4043119"/>
              <a:gd name="connsiteY21" fmla="*/ 978551 h 3552735"/>
              <a:gd name="connsiteX22" fmla="*/ 609600 w 4043119"/>
              <a:gd name="connsiteY22" fmla="*/ 1008048 h 3552735"/>
              <a:gd name="connsiteX23" fmla="*/ 550607 w 4043119"/>
              <a:gd name="connsiteY23" fmla="*/ 1047377 h 3552735"/>
              <a:gd name="connsiteX24" fmla="*/ 530942 w 4043119"/>
              <a:gd name="connsiteY24" fmla="*/ 1086706 h 3552735"/>
              <a:gd name="connsiteX25" fmla="*/ 501445 w 4043119"/>
              <a:gd name="connsiteY25" fmla="*/ 1106370 h 3552735"/>
              <a:gd name="connsiteX26" fmla="*/ 491613 w 4043119"/>
              <a:gd name="connsiteY26" fmla="*/ 1135867 h 3552735"/>
              <a:gd name="connsiteX27" fmla="*/ 462116 w 4043119"/>
              <a:gd name="connsiteY27" fmla="*/ 1165364 h 3552735"/>
              <a:gd name="connsiteX28" fmla="*/ 383458 w 4043119"/>
              <a:gd name="connsiteY28" fmla="*/ 1263686 h 3552735"/>
              <a:gd name="connsiteX29" fmla="*/ 383458 w 4043119"/>
              <a:gd name="connsiteY29" fmla="*/ 1263686 h 3552735"/>
              <a:gd name="connsiteX30" fmla="*/ 344129 w 4043119"/>
              <a:gd name="connsiteY30" fmla="*/ 1322680 h 3552735"/>
              <a:gd name="connsiteX31" fmla="*/ 314632 w 4043119"/>
              <a:gd name="connsiteY31" fmla="*/ 1352177 h 3552735"/>
              <a:gd name="connsiteX32" fmla="*/ 255639 w 4043119"/>
              <a:gd name="connsiteY32" fmla="*/ 1450499 h 3552735"/>
              <a:gd name="connsiteX33" fmla="*/ 235974 w 4043119"/>
              <a:gd name="connsiteY33" fmla="*/ 1479996 h 3552735"/>
              <a:gd name="connsiteX34" fmla="*/ 196645 w 4043119"/>
              <a:gd name="connsiteY34" fmla="*/ 1558654 h 3552735"/>
              <a:gd name="connsiteX35" fmla="*/ 167149 w 4043119"/>
              <a:gd name="connsiteY35" fmla="*/ 1656977 h 3552735"/>
              <a:gd name="connsiteX36" fmla="*/ 147484 w 4043119"/>
              <a:gd name="connsiteY36" fmla="*/ 1696306 h 3552735"/>
              <a:gd name="connsiteX37" fmla="*/ 127820 w 4043119"/>
              <a:gd name="connsiteY37" fmla="*/ 1774964 h 3552735"/>
              <a:gd name="connsiteX38" fmla="*/ 117987 w 4043119"/>
              <a:gd name="connsiteY38" fmla="*/ 1814293 h 3552735"/>
              <a:gd name="connsiteX39" fmla="*/ 98323 w 4043119"/>
              <a:gd name="connsiteY39" fmla="*/ 1932280 h 3552735"/>
              <a:gd name="connsiteX40" fmla="*/ 88491 w 4043119"/>
              <a:gd name="connsiteY40" fmla="*/ 2128925 h 3552735"/>
              <a:gd name="connsiteX41" fmla="*/ 78658 w 4043119"/>
              <a:gd name="connsiteY41" fmla="*/ 2158422 h 3552735"/>
              <a:gd name="connsiteX42" fmla="*/ 68826 w 4043119"/>
              <a:gd name="connsiteY42" fmla="*/ 2197751 h 3552735"/>
              <a:gd name="connsiteX43" fmla="*/ 49161 w 4043119"/>
              <a:gd name="connsiteY43" fmla="*/ 2256744 h 3552735"/>
              <a:gd name="connsiteX44" fmla="*/ 39329 w 4043119"/>
              <a:gd name="connsiteY44" fmla="*/ 2286241 h 3552735"/>
              <a:gd name="connsiteX45" fmla="*/ 29497 w 4043119"/>
              <a:gd name="connsiteY45" fmla="*/ 2325570 h 3552735"/>
              <a:gd name="connsiteX46" fmla="*/ 19665 w 4043119"/>
              <a:gd name="connsiteY46" fmla="*/ 2355067 h 3552735"/>
              <a:gd name="connsiteX47" fmla="*/ 0 w 4043119"/>
              <a:gd name="connsiteY47" fmla="*/ 2463222 h 3552735"/>
              <a:gd name="connsiteX48" fmla="*/ 19665 w 4043119"/>
              <a:gd name="connsiteY48" fmla="*/ 2659867 h 3552735"/>
              <a:gd name="connsiteX49" fmla="*/ 39329 w 4043119"/>
              <a:gd name="connsiteY49" fmla="*/ 2728693 h 3552735"/>
              <a:gd name="connsiteX50" fmla="*/ 68826 w 4043119"/>
              <a:gd name="connsiteY50" fmla="*/ 2768022 h 3552735"/>
              <a:gd name="connsiteX51" fmla="*/ 78658 w 4043119"/>
              <a:gd name="connsiteY51" fmla="*/ 2797518 h 3552735"/>
              <a:gd name="connsiteX52" fmla="*/ 117987 w 4043119"/>
              <a:gd name="connsiteY52" fmla="*/ 2856512 h 3552735"/>
              <a:gd name="connsiteX53" fmla="*/ 157316 w 4043119"/>
              <a:gd name="connsiteY53" fmla="*/ 2925338 h 3552735"/>
              <a:gd name="connsiteX54" fmla="*/ 196645 w 4043119"/>
              <a:gd name="connsiteY54" fmla="*/ 2984331 h 3552735"/>
              <a:gd name="connsiteX55" fmla="*/ 226142 w 4043119"/>
              <a:gd name="connsiteY55" fmla="*/ 3023660 h 3552735"/>
              <a:gd name="connsiteX56" fmla="*/ 245807 w 4043119"/>
              <a:gd name="connsiteY56" fmla="*/ 3053157 h 3552735"/>
              <a:gd name="connsiteX57" fmla="*/ 275303 w 4043119"/>
              <a:gd name="connsiteY57" fmla="*/ 3072822 h 3552735"/>
              <a:gd name="connsiteX58" fmla="*/ 304800 w 4043119"/>
              <a:gd name="connsiteY58" fmla="*/ 3102318 h 3552735"/>
              <a:gd name="connsiteX59" fmla="*/ 344129 w 4043119"/>
              <a:gd name="connsiteY59" fmla="*/ 3171144 h 3552735"/>
              <a:gd name="connsiteX60" fmla="*/ 373626 w 4043119"/>
              <a:gd name="connsiteY60" fmla="*/ 3200641 h 3552735"/>
              <a:gd name="connsiteX61" fmla="*/ 452284 w 4043119"/>
              <a:gd name="connsiteY61" fmla="*/ 3279299 h 3552735"/>
              <a:gd name="connsiteX62" fmla="*/ 481781 w 4043119"/>
              <a:gd name="connsiteY62" fmla="*/ 3298964 h 3552735"/>
              <a:gd name="connsiteX63" fmla="*/ 530942 w 4043119"/>
              <a:gd name="connsiteY63" fmla="*/ 3308796 h 3552735"/>
              <a:gd name="connsiteX64" fmla="*/ 619432 w 4043119"/>
              <a:gd name="connsiteY64" fmla="*/ 3348125 h 3552735"/>
              <a:gd name="connsiteX65" fmla="*/ 717755 w 4043119"/>
              <a:gd name="connsiteY65" fmla="*/ 3387454 h 3552735"/>
              <a:gd name="connsiteX66" fmla="*/ 816078 w 4043119"/>
              <a:gd name="connsiteY66" fmla="*/ 3397286 h 3552735"/>
              <a:gd name="connsiteX67" fmla="*/ 845574 w 4043119"/>
              <a:gd name="connsiteY67" fmla="*/ 3407118 h 3552735"/>
              <a:gd name="connsiteX68" fmla="*/ 884903 w 4043119"/>
              <a:gd name="connsiteY68" fmla="*/ 3416951 h 3552735"/>
              <a:gd name="connsiteX69" fmla="*/ 924232 w 4043119"/>
              <a:gd name="connsiteY69" fmla="*/ 3436615 h 3552735"/>
              <a:gd name="connsiteX70" fmla="*/ 1022555 w 4043119"/>
              <a:gd name="connsiteY70" fmla="*/ 3456280 h 3552735"/>
              <a:gd name="connsiteX71" fmla="*/ 1238865 w 4043119"/>
              <a:gd name="connsiteY71" fmla="*/ 3466112 h 3552735"/>
              <a:gd name="connsiteX72" fmla="*/ 1406013 w 4043119"/>
              <a:gd name="connsiteY72" fmla="*/ 3426783 h 3552735"/>
              <a:gd name="connsiteX73" fmla="*/ 1622323 w 4043119"/>
              <a:gd name="connsiteY73" fmla="*/ 3348125 h 3552735"/>
              <a:gd name="connsiteX74" fmla="*/ 1907458 w 4043119"/>
              <a:gd name="connsiteY74" fmla="*/ 3298964 h 3552735"/>
              <a:gd name="connsiteX75" fmla="*/ 2271252 w 4043119"/>
              <a:gd name="connsiteY75" fmla="*/ 3289131 h 3552735"/>
              <a:gd name="connsiteX76" fmla="*/ 2300749 w 4043119"/>
              <a:gd name="connsiteY76" fmla="*/ 3279299 h 3552735"/>
              <a:gd name="connsiteX77" fmla="*/ 2644878 w 4043119"/>
              <a:gd name="connsiteY77" fmla="*/ 3338293 h 3552735"/>
              <a:gd name="connsiteX78" fmla="*/ 3052516 w 4043119"/>
              <a:gd name="connsiteY78" fmla="*/ 3505461 h 3552735"/>
              <a:gd name="connsiteX79" fmla="*/ 3482090 w 4043119"/>
              <a:gd name="connsiteY79" fmla="*/ 3549698 h 3552735"/>
              <a:gd name="connsiteX80" fmla="*/ 4043119 w 4043119"/>
              <a:gd name="connsiteY80" fmla="*/ 3430004 h 3552735"/>
              <a:gd name="connsiteX0" fmla="*/ 3972232 w 4043119"/>
              <a:gd name="connsiteY0" fmla="*/ 162473 h 3552735"/>
              <a:gd name="connsiteX1" fmla="*/ 3972232 w 4043119"/>
              <a:gd name="connsiteY1" fmla="*/ 162473 h 3552735"/>
              <a:gd name="connsiteX2" fmla="*/ 3512605 w 4043119"/>
              <a:gd name="connsiteY2" fmla="*/ 83319 h 3552735"/>
              <a:gd name="connsiteX3" fmla="*/ 3126658 w 4043119"/>
              <a:gd name="connsiteY3" fmla="*/ 182138 h 3552735"/>
              <a:gd name="connsiteX4" fmla="*/ 2713703 w 4043119"/>
              <a:gd name="connsiteY4" fmla="*/ 24822 h 3552735"/>
              <a:gd name="connsiteX5" fmla="*/ 2241755 w 4043119"/>
              <a:gd name="connsiteY5" fmla="*/ 5157 h 3552735"/>
              <a:gd name="connsiteX6" fmla="*/ 1936955 w 4043119"/>
              <a:gd name="connsiteY6" fmla="*/ 73983 h 3552735"/>
              <a:gd name="connsiteX7" fmla="*/ 1700981 w 4043119"/>
              <a:gd name="connsiteY7" fmla="*/ 191970 h 3552735"/>
              <a:gd name="connsiteX8" fmla="*/ 1425678 w 4043119"/>
              <a:gd name="connsiteY8" fmla="*/ 368951 h 3552735"/>
              <a:gd name="connsiteX9" fmla="*/ 1307691 w 4043119"/>
              <a:gd name="connsiteY9" fmla="*/ 575428 h 3552735"/>
              <a:gd name="connsiteX10" fmla="*/ 1229032 w 4043119"/>
              <a:gd name="connsiteY10" fmla="*/ 624589 h 3552735"/>
              <a:gd name="connsiteX11" fmla="*/ 1179871 w 4043119"/>
              <a:gd name="connsiteY11" fmla="*/ 663918 h 3552735"/>
              <a:gd name="connsiteX12" fmla="*/ 1150374 w 4043119"/>
              <a:gd name="connsiteY12" fmla="*/ 673751 h 3552735"/>
              <a:gd name="connsiteX13" fmla="*/ 1111045 w 4043119"/>
              <a:gd name="connsiteY13" fmla="*/ 693415 h 3552735"/>
              <a:gd name="connsiteX14" fmla="*/ 1081549 w 4043119"/>
              <a:gd name="connsiteY14" fmla="*/ 703248 h 3552735"/>
              <a:gd name="connsiteX15" fmla="*/ 1032387 w 4043119"/>
              <a:gd name="connsiteY15" fmla="*/ 722912 h 3552735"/>
              <a:gd name="connsiteX16" fmla="*/ 904568 w 4043119"/>
              <a:gd name="connsiteY16" fmla="*/ 781906 h 3552735"/>
              <a:gd name="connsiteX17" fmla="*/ 865239 w 4043119"/>
              <a:gd name="connsiteY17" fmla="*/ 791738 h 3552735"/>
              <a:gd name="connsiteX18" fmla="*/ 786581 w 4043119"/>
              <a:gd name="connsiteY18" fmla="*/ 821235 h 3552735"/>
              <a:gd name="connsiteX19" fmla="*/ 688258 w 4043119"/>
              <a:gd name="connsiteY19" fmla="*/ 909725 h 3552735"/>
              <a:gd name="connsiteX20" fmla="*/ 629265 w 4043119"/>
              <a:gd name="connsiteY20" fmla="*/ 978551 h 3552735"/>
              <a:gd name="connsiteX21" fmla="*/ 609600 w 4043119"/>
              <a:gd name="connsiteY21" fmla="*/ 1008048 h 3552735"/>
              <a:gd name="connsiteX22" fmla="*/ 550607 w 4043119"/>
              <a:gd name="connsiteY22" fmla="*/ 1047377 h 3552735"/>
              <a:gd name="connsiteX23" fmla="*/ 530942 w 4043119"/>
              <a:gd name="connsiteY23" fmla="*/ 1086706 h 3552735"/>
              <a:gd name="connsiteX24" fmla="*/ 501445 w 4043119"/>
              <a:gd name="connsiteY24" fmla="*/ 1106370 h 3552735"/>
              <a:gd name="connsiteX25" fmla="*/ 491613 w 4043119"/>
              <a:gd name="connsiteY25" fmla="*/ 1135867 h 3552735"/>
              <a:gd name="connsiteX26" fmla="*/ 462116 w 4043119"/>
              <a:gd name="connsiteY26" fmla="*/ 1165364 h 3552735"/>
              <a:gd name="connsiteX27" fmla="*/ 383458 w 4043119"/>
              <a:gd name="connsiteY27" fmla="*/ 1263686 h 3552735"/>
              <a:gd name="connsiteX28" fmla="*/ 383458 w 4043119"/>
              <a:gd name="connsiteY28" fmla="*/ 1263686 h 3552735"/>
              <a:gd name="connsiteX29" fmla="*/ 344129 w 4043119"/>
              <a:gd name="connsiteY29" fmla="*/ 1322680 h 3552735"/>
              <a:gd name="connsiteX30" fmla="*/ 314632 w 4043119"/>
              <a:gd name="connsiteY30" fmla="*/ 1352177 h 3552735"/>
              <a:gd name="connsiteX31" fmla="*/ 255639 w 4043119"/>
              <a:gd name="connsiteY31" fmla="*/ 1450499 h 3552735"/>
              <a:gd name="connsiteX32" fmla="*/ 235974 w 4043119"/>
              <a:gd name="connsiteY32" fmla="*/ 1479996 h 3552735"/>
              <a:gd name="connsiteX33" fmla="*/ 196645 w 4043119"/>
              <a:gd name="connsiteY33" fmla="*/ 1558654 h 3552735"/>
              <a:gd name="connsiteX34" fmla="*/ 167149 w 4043119"/>
              <a:gd name="connsiteY34" fmla="*/ 1656977 h 3552735"/>
              <a:gd name="connsiteX35" fmla="*/ 147484 w 4043119"/>
              <a:gd name="connsiteY35" fmla="*/ 1696306 h 3552735"/>
              <a:gd name="connsiteX36" fmla="*/ 127820 w 4043119"/>
              <a:gd name="connsiteY36" fmla="*/ 1774964 h 3552735"/>
              <a:gd name="connsiteX37" fmla="*/ 117987 w 4043119"/>
              <a:gd name="connsiteY37" fmla="*/ 1814293 h 3552735"/>
              <a:gd name="connsiteX38" fmla="*/ 98323 w 4043119"/>
              <a:gd name="connsiteY38" fmla="*/ 1932280 h 3552735"/>
              <a:gd name="connsiteX39" fmla="*/ 88491 w 4043119"/>
              <a:gd name="connsiteY39" fmla="*/ 2128925 h 3552735"/>
              <a:gd name="connsiteX40" fmla="*/ 78658 w 4043119"/>
              <a:gd name="connsiteY40" fmla="*/ 2158422 h 3552735"/>
              <a:gd name="connsiteX41" fmla="*/ 68826 w 4043119"/>
              <a:gd name="connsiteY41" fmla="*/ 2197751 h 3552735"/>
              <a:gd name="connsiteX42" fmla="*/ 49161 w 4043119"/>
              <a:gd name="connsiteY42" fmla="*/ 2256744 h 3552735"/>
              <a:gd name="connsiteX43" fmla="*/ 39329 w 4043119"/>
              <a:gd name="connsiteY43" fmla="*/ 2286241 h 3552735"/>
              <a:gd name="connsiteX44" fmla="*/ 29497 w 4043119"/>
              <a:gd name="connsiteY44" fmla="*/ 2325570 h 3552735"/>
              <a:gd name="connsiteX45" fmla="*/ 19665 w 4043119"/>
              <a:gd name="connsiteY45" fmla="*/ 2355067 h 3552735"/>
              <a:gd name="connsiteX46" fmla="*/ 0 w 4043119"/>
              <a:gd name="connsiteY46" fmla="*/ 2463222 h 3552735"/>
              <a:gd name="connsiteX47" fmla="*/ 19665 w 4043119"/>
              <a:gd name="connsiteY47" fmla="*/ 2659867 h 3552735"/>
              <a:gd name="connsiteX48" fmla="*/ 39329 w 4043119"/>
              <a:gd name="connsiteY48" fmla="*/ 2728693 h 3552735"/>
              <a:gd name="connsiteX49" fmla="*/ 68826 w 4043119"/>
              <a:gd name="connsiteY49" fmla="*/ 2768022 h 3552735"/>
              <a:gd name="connsiteX50" fmla="*/ 78658 w 4043119"/>
              <a:gd name="connsiteY50" fmla="*/ 2797518 h 3552735"/>
              <a:gd name="connsiteX51" fmla="*/ 117987 w 4043119"/>
              <a:gd name="connsiteY51" fmla="*/ 2856512 h 3552735"/>
              <a:gd name="connsiteX52" fmla="*/ 157316 w 4043119"/>
              <a:gd name="connsiteY52" fmla="*/ 2925338 h 3552735"/>
              <a:gd name="connsiteX53" fmla="*/ 196645 w 4043119"/>
              <a:gd name="connsiteY53" fmla="*/ 2984331 h 3552735"/>
              <a:gd name="connsiteX54" fmla="*/ 226142 w 4043119"/>
              <a:gd name="connsiteY54" fmla="*/ 3023660 h 3552735"/>
              <a:gd name="connsiteX55" fmla="*/ 245807 w 4043119"/>
              <a:gd name="connsiteY55" fmla="*/ 3053157 h 3552735"/>
              <a:gd name="connsiteX56" fmla="*/ 275303 w 4043119"/>
              <a:gd name="connsiteY56" fmla="*/ 3072822 h 3552735"/>
              <a:gd name="connsiteX57" fmla="*/ 304800 w 4043119"/>
              <a:gd name="connsiteY57" fmla="*/ 3102318 h 3552735"/>
              <a:gd name="connsiteX58" fmla="*/ 344129 w 4043119"/>
              <a:gd name="connsiteY58" fmla="*/ 3171144 h 3552735"/>
              <a:gd name="connsiteX59" fmla="*/ 373626 w 4043119"/>
              <a:gd name="connsiteY59" fmla="*/ 3200641 h 3552735"/>
              <a:gd name="connsiteX60" fmla="*/ 452284 w 4043119"/>
              <a:gd name="connsiteY60" fmla="*/ 3279299 h 3552735"/>
              <a:gd name="connsiteX61" fmla="*/ 481781 w 4043119"/>
              <a:gd name="connsiteY61" fmla="*/ 3298964 h 3552735"/>
              <a:gd name="connsiteX62" fmla="*/ 530942 w 4043119"/>
              <a:gd name="connsiteY62" fmla="*/ 3308796 h 3552735"/>
              <a:gd name="connsiteX63" fmla="*/ 619432 w 4043119"/>
              <a:gd name="connsiteY63" fmla="*/ 3348125 h 3552735"/>
              <a:gd name="connsiteX64" fmla="*/ 717755 w 4043119"/>
              <a:gd name="connsiteY64" fmla="*/ 3387454 h 3552735"/>
              <a:gd name="connsiteX65" fmla="*/ 816078 w 4043119"/>
              <a:gd name="connsiteY65" fmla="*/ 3397286 h 3552735"/>
              <a:gd name="connsiteX66" fmla="*/ 845574 w 4043119"/>
              <a:gd name="connsiteY66" fmla="*/ 3407118 h 3552735"/>
              <a:gd name="connsiteX67" fmla="*/ 884903 w 4043119"/>
              <a:gd name="connsiteY67" fmla="*/ 3416951 h 3552735"/>
              <a:gd name="connsiteX68" fmla="*/ 924232 w 4043119"/>
              <a:gd name="connsiteY68" fmla="*/ 3436615 h 3552735"/>
              <a:gd name="connsiteX69" fmla="*/ 1022555 w 4043119"/>
              <a:gd name="connsiteY69" fmla="*/ 3456280 h 3552735"/>
              <a:gd name="connsiteX70" fmla="*/ 1238865 w 4043119"/>
              <a:gd name="connsiteY70" fmla="*/ 3466112 h 3552735"/>
              <a:gd name="connsiteX71" fmla="*/ 1406013 w 4043119"/>
              <a:gd name="connsiteY71" fmla="*/ 3426783 h 3552735"/>
              <a:gd name="connsiteX72" fmla="*/ 1622323 w 4043119"/>
              <a:gd name="connsiteY72" fmla="*/ 3348125 h 3552735"/>
              <a:gd name="connsiteX73" fmla="*/ 1907458 w 4043119"/>
              <a:gd name="connsiteY73" fmla="*/ 3298964 h 3552735"/>
              <a:gd name="connsiteX74" fmla="*/ 2271252 w 4043119"/>
              <a:gd name="connsiteY74" fmla="*/ 3289131 h 3552735"/>
              <a:gd name="connsiteX75" fmla="*/ 2300749 w 4043119"/>
              <a:gd name="connsiteY75" fmla="*/ 3279299 h 3552735"/>
              <a:gd name="connsiteX76" fmla="*/ 2644878 w 4043119"/>
              <a:gd name="connsiteY76" fmla="*/ 3338293 h 3552735"/>
              <a:gd name="connsiteX77" fmla="*/ 3052516 w 4043119"/>
              <a:gd name="connsiteY77" fmla="*/ 3505461 h 3552735"/>
              <a:gd name="connsiteX78" fmla="*/ 3482090 w 4043119"/>
              <a:gd name="connsiteY78" fmla="*/ 3549698 h 3552735"/>
              <a:gd name="connsiteX79" fmla="*/ 4043119 w 4043119"/>
              <a:gd name="connsiteY79" fmla="*/ 3430004 h 3552735"/>
              <a:gd name="connsiteX0" fmla="*/ 3972232 w 4043119"/>
              <a:gd name="connsiteY0" fmla="*/ 162473 h 3552735"/>
              <a:gd name="connsiteX1" fmla="*/ 3972232 w 4043119"/>
              <a:gd name="connsiteY1" fmla="*/ 162473 h 3552735"/>
              <a:gd name="connsiteX2" fmla="*/ 3512605 w 4043119"/>
              <a:gd name="connsiteY2" fmla="*/ 83319 h 3552735"/>
              <a:gd name="connsiteX3" fmla="*/ 3126658 w 4043119"/>
              <a:gd name="connsiteY3" fmla="*/ 182138 h 3552735"/>
              <a:gd name="connsiteX4" fmla="*/ 2713703 w 4043119"/>
              <a:gd name="connsiteY4" fmla="*/ 24822 h 3552735"/>
              <a:gd name="connsiteX5" fmla="*/ 2241755 w 4043119"/>
              <a:gd name="connsiteY5" fmla="*/ 5157 h 3552735"/>
              <a:gd name="connsiteX6" fmla="*/ 1936955 w 4043119"/>
              <a:gd name="connsiteY6" fmla="*/ 73983 h 3552735"/>
              <a:gd name="connsiteX7" fmla="*/ 1700981 w 4043119"/>
              <a:gd name="connsiteY7" fmla="*/ 191970 h 3552735"/>
              <a:gd name="connsiteX8" fmla="*/ 1425678 w 4043119"/>
              <a:gd name="connsiteY8" fmla="*/ 368951 h 3552735"/>
              <a:gd name="connsiteX9" fmla="*/ 1307691 w 4043119"/>
              <a:gd name="connsiteY9" fmla="*/ 575428 h 3552735"/>
              <a:gd name="connsiteX10" fmla="*/ 1229032 w 4043119"/>
              <a:gd name="connsiteY10" fmla="*/ 624589 h 3552735"/>
              <a:gd name="connsiteX11" fmla="*/ 1150374 w 4043119"/>
              <a:gd name="connsiteY11" fmla="*/ 673751 h 3552735"/>
              <a:gd name="connsiteX12" fmla="*/ 1111045 w 4043119"/>
              <a:gd name="connsiteY12" fmla="*/ 693415 h 3552735"/>
              <a:gd name="connsiteX13" fmla="*/ 1081549 w 4043119"/>
              <a:gd name="connsiteY13" fmla="*/ 703248 h 3552735"/>
              <a:gd name="connsiteX14" fmla="*/ 1032387 w 4043119"/>
              <a:gd name="connsiteY14" fmla="*/ 722912 h 3552735"/>
              <a:gd name="connsiteX15" fmla="*/ 904568 w 4043119"/>
              <a:gd name="connsiteY15" fmla="*/ 781906 h 3552735"/>
              <a:gd name="connsiteX16" fmla="*/ 865239 w 4043119"/>
              <a:gd name="connsiteY16" fmla="*/ 791738 h 3552735"/>
              <a:gd name="connsiteX17" fmla="*/ 786581 w 4043119"/>
              <a:gd name="connsiteY17" fmla="*/ 821235 h 3552735"/>
              <a:gd name="connsiteX18" fmla="*/ 688258 w 4043119"/>
              <a:gd name="connsiteY18" fmla="*/ 909725 h 3552735"/>
              <a:gd name="connsiteX19" fmla="*/ 629265 w 4043119"/>
              <a:gd name="connsiteY19" fmla="*/ 978551 h 3552735"/>
              <a:gd name="connsiteX20" fmla="*/ 609600 w 4043119"/>
              <a:gd name="connsiteY20" fmla="*/ 1008048 h 3552735"/>
              <a:gd name="connsiteX21" fmla="*/ 550607 w 4043119"/>
              <a:gd name="connsiteY21" fmla="*/ 1047377 h 3552735"/>
              <a:gd name="connsiteX22" fmla="*/ 530942 w 4043119"/>
              <a:gd name="connsiteY22" fmla="*/ 1086706 h 3552735"/>
              <a:gd name="connsiteX23" fmla="*/ 501445 w 4043119"/>
              <a:gd name="connsiteY23" fmla="*/ 1106370 h 3552735"/>
              <a:gd name="connsiteX24" fmla="*/ 491613 w 4043119"/>
              <a:gd name="connsiteY24" fmla="*/ 1135867 h 3552735"/>
              <a:gd name="connsiteX25" fmla="*/ 462116 w 4043119"/>
              <a:gd name="connsiteY25" fmla="*/ 1165364 h 3552735"/>
              <a:gd name="connsiteX26" fmla="*/ 383458 w 4043119"/>
              <a:gd name="connsiteY26" fmla="*/ 1263686 h 3552735"/>
              <a:gd name="connsiteX27" fmla="*/ 383458 w 4043119"/>
              <a:gd name="connsiteY27" fmla="*/ 1263686 h 3552735"/>
              <a:gd name="connsiteX28" fmla="*/ 344129 w 4043119"/>
              <a:gd name="connsiteY28" fmla="*/ 1322680 h 3552735"/>
              <a:gd name="connsiteX29" fmla="*/ 314632 w 4043119"/>
              <a:gd name="connsiteY29" fmla="*/ 1352177 h 3552735"/>
              <a:gd name="connsiteX30" fmla="*/ 255639 w 4043119"/>
              <a:gd name="connsiteY30" fmla="*/ 1450499 h 3552735"/>
              <a:gd name="connsiteX31" fmla="*/ 235974 w 4043119"/>
              <a:gd name="connsiteY31" fmla="*/ 1479996 h 3552735"/>
              <a:gd name="connsiteX32" fmla="*/ 196645 w 4043119"/>
              <a:gd name="connsiteY32" fmla="*/ 1558654 h 3552735"/>
              <a:gd name="connsiteX33" fmla="*/ 167149 w 4043119"/>
              <a:gd name="connsiteY33" fmla="*/ 1656977 h 3552735"/>
              <a:gd name="connsiteX34" fmla="*/ 147484 w 4043119"/>
              <a:gd name="connsiteY34" fmla="*/ 1696306 h 3552735"/>
              <a:gd name="connsiteX35" fmla="*/ 127820 w 4043119"/>
              <a:gd name="connsiteY35" fmla="*/ 1774964 h 3552735"/>
              <a:gd name="connsiteX36" fmla="*/ 117987 w 4043119"/>
              <a:gd name="connsiteY36" fmla="*/ 1814293 h 3552735"/>
              <a:gd name="connsiteX37" fmla="*/ 98323 w 4043119"/>
              <a:gd name="connsiteY37" fmla="*/ 1932280 h 3552735"/>
              <a:gd name="connsiteX38" fmla="*/ 88491 w 4043119"/>
              <a:gd name="connsiteY38" fmla="*/ 2128925 h 3552735"/>
              <a:gd name="connsiteX39" fmla="*/ 78658 w 4043119"/>
              <a:gd name="connsiteY39" fmla="*/ 2158422 h 3552735"/>
              <a:gd name="connsiteX40" fmla="*/ 68826 w 4043119"/>
              <a:gd name="connsiteY40" fmla="*/ 2197751 h 3552735"/>
              <a:gd name="connsiteX41" fmla="*/ 49161 w 4043119"/>
              <a:gd name="connsiteY41" fmla="*/ 2256744 h 3552735"/>
              <a:gd name="connsiteX42" fmla="*/ 39329 w 4043119"/>
              <a:gd name="connsiteY42" fmla="*/ 2286241 h 3552735"/>
              <a:gd name="connsiteX43" fmla="*/ 29497 w 4043119"/>
              <a:gd name="connsiteY43" fmla="*/ 2325570 h 3552735"/>
              <a:gd name="connsiteX44" fmla="*/ 19665 w 4043119"/>
              <a:gd name="connsiteY44" fmla="*/ 2355067 h 3552735"/>
              <a:gd name="connsiteX45" fmla="*/ 0 w 4043119"/>
              <a:gd name="connsiteY45" fmla="*/ 2463222 h 3552735"/>
              <a:gd name="connsiteX46" fmla="*/ 19665 w 4043119"/>
              <a:gd name="connsiteY46" fmla="*/ 2659867 h 3552735"/>
              <a:gd name="connsiteX47" fmla="*/ 39329 w 4043119"/>
              <a:gd name="connsiteY47" fmla="*/ 2728693 h 3552735"/>
              <a:gd name="connsiteX48" fmla="*/ 68826 w 4043119"/>
              <a:gd name="connsiteY48" fmla="*/ 2768022 h 3552735"/>
              <a:gd name="connsiteX49" fmla="*/ 78658 w 4043119"/>
              <a:gd name="connsiteY49" fmla="*/ 2797518 h 3552735"/>
              <a:gd name="connsiteX50" fmla="*/ 117987 w 4043119"/>
              <a:gd name="connsiteY50" fmla="*/ 2856512 h 3552735"/>
              <a:gd name="connsiteX51" fmla="*/ 157316 w 4043119"/>
              <a:gd name="connsiteY51" fmla="*/ 2925338 h 3552735"/>
              <a:gd name="connsiteX52" fmla="*/ 196645 w 4043119"/>
              <a:gd name="connsiteY52" fmla="*/ 2984331 h 3552735"/>
              <a:gd name="connsiteX53" fmla="*/ 226142 w 4043119"/>
              <a:gd name="connsiteY53" fmla="*/ 3023660 h 3552735"/>
              <a:gd name="connsiteX54" fmla="*/ 245807 w 4043119"/>
              <a:gd name="connsiteY54" fmla="*/ 3053157 h 3552735"/>
              <a:gd name="connsiteX55" fmla="*/ 275303 w 4043119"/>
              <a:gd name="connsiteY55" fmla="*/ 3072822 h 3552735"/>
              <a:gd name="connsiteX56" fmla="*/ 304800 w 4043119"/>
              <a:gd name="connsiteY56" fmla="*/ 3102318 h 3552735"/>
              <a:gd name="connsiteX57" fmla="*/ 344129 w 4043119"/>
              <a:gd name="connsiteY57" fmla="*/ 3171144 h 3552735"/>
              <a:gd name="connsiteX58" fmla="*/ 373626 w 4043119"/>
              <a:gd name="connsiteY58" fmla="*/ 3200641 h 3552735"/>
              <a:gd name="connsiteX59" fmla="*/ 452284 w 4043119"/>
              <a:gd name="connsiteY59" fmla="*/ 3279299 h 3552735"/>
              <a:gd name="connsiteX60" fmla="*/ 481781 w 4043119"/>
              <a:gd name="connsiteY60" fmla="*/ 3298964 h 3552735"/>
              <a:gd name="connsiteX61" fmla="*/ 530942 w 4043119"/>
              <a:gd name="connsiteY61" fmla="*/ 3308796 h 3552735"/>
              <a:gd name="connsiteX62" fmla="*/ 619432 w 4043119"/>
              <a:gd name="connsiteY62" fmla="*/ 3348125 h 3552735"/>
              <a:gd name="connsiteX63" fmla="*/ 717755 w 4043119"/>
              <a:gd name="connsiteY63" fmla="*/ 3387454 h 3552735"/>
              <a:gd name="connsiteX64" fmla="*/ 816078 w 4043119"/>
              <a:gd name="connsiteY64" fmla="*/ 3397286 h 3552735"/>
              <a:gd name="connsiteX65" fmla="*/ 845574 w 4043119"/>
              <a:gd name="connsiteY65" fmla="*/ 3407118 h 3552735"/>
              <a:gd name="connsiteX66" fmla="*/ 884903 w 4043119"/>
              <a:gd name="connsiteY66" fmla="*/ 3416951 h 3552735"/>
              <a:gd name="connsiteX67" fmla="*/ 924232 w 4043119"/>
              <a:gd name="connsiteY67" fmla="*/ 3436615 h 3552735"/>
              <a:gd name="connsiteX68" fmla="*/ 1022555 w 4043119"/>
              <a:gd name="connsiteY68" fmla="*/ 3456280 h 3552735"/>
              <a:gd name="connsiteX69" fmla="*/ 1238865 w 4043119"/>
              <a:gd name="connsiteY69" fmla="*/ 3466112 h 3552735"/>
              <a:gd name="connsiteX70" fmla="*/ 1406013 w 4043119"/>
              <a:gd name="connsiteY70" fmla="*/ 3426783 h 3552735"/>
              <a:gd name="connsiteX71" fmla="*/ 1622323 w 4043119"/>
              <a:gd name="connsiteY71" fmla="*/ 3348125 h 3552735"/>
              <a:gd name="connsiteX72" fmla="*/ 1907458 w 4043119"/>
              <a:gd name="connsiteY72" fmla="*/ 3298964 h 3552735"/>
              <a:gd name="connsiteX73" fmla="*/ 2271252 w 4043119"/>
              <a:gd name="connsiteY73" fmla="*/ 3289131 h 3552735"/>
              <a:gd name="connsiteX74" fmla="*/ 2300749 w 4043119"/>
              <a:gd name="connsiteY74" fmla="*/ 3279299 h 3552735"/>
              <a:gd name="connsiteX75" fmla="*/ 2644878 w 4043119"/>
              <a:gd name="connsiteY75" fmla="*/ 3338293 h 3552735"/>
              <a:gd name="connsiteX76" fmla="*/ 3052516 w 4043119"/>
              <a:gd name="connsiteY76" fmla="*/ 3505461 h 3552735"/>
              <a:gd name="connsiteX77" fmla="*/ 3482090 w 4043119"/>
              <a:gd name="connsiteY77" fmla="*/ 3549698 h 3552735"/>
              <a:gd name="connsiteX78" fmla="*/ 4043119 w 4043119"/>
              <a:gd name="connsiteY78" fmla="*/ 3430004 h 3552735"/>
              <a:gd name="connsiteX0" fmla="*/ 3972232 w 4043119"/>
              <a:gd name="connsiteY0" fmla="*/ 162473 h 3552735"/>
              <a:gd name="connsiteX1" fmla="*/ 3972232 w 4043119"/>
              <a:gd name="connsiteY1" fmla="*/ 162473 h 3552735"/>
              <a:gd name="connsiteX2" fmla="*/ 3512605 w 4043119"/>
              <a:gd name="connsiteY2" fmla="*/ 83319 h 3552735"/>
              <a:gd name="connsiteX3" fmla="*/ 3126658 w 4043119"/>
              <a:gd name="connsiteY3" fmla="*/ 182138 h 3552735"/>
              <a:gd name="connsiteX4" fmla="*/ 2713703 w 4043119"/>
              <a:gd name="connsiteY4" fmla="*/ 24822 h 3552735"/>
              <a:gd name="connsiteX5" fmla="*/ 2241755 w 4043119"/>
              <a:gd name="connsiteY5" fmla="*/ 5157 h 3552735"/>
              <a:gd name="connsiteX6" fmla="*/ 1936955 w 4043119"/>
              <a:gd name="connsiteY6" fmla="*/ 73983 h 3552735"/>
              <a:gd name="connsiteX7" fmla="*/ 1700981 w 4043119"/>
              <a:gd name="connsiteY7" fmla="*/ 191970 h 3552735"/>
              <a:gd name="connsiteX8" fmla="*/ 1425678 w 4043119"/>
              <a:gd name="connsiteY8" fmla="*/ 368951 h 3552735"/>
              <a:gd name="connsiteX9" fmla="*/ 1307691 w 4043119"/>
              <a:gd name="connsiteY9" fmla="*/ 575428 h 3552735"/>
              <a:gd name="connsiteX10" fmla="*/ 1150374 w 4043119"/>
              <a:gd name="connsiteY10" fmla="*/ 673751 h 3552735"/>
              <a:gd name="connsiteX11" fmla="*/ 1111045 w 4043119"/>
              <a:gd name="connsiteY11" fmla="*/ 693415 h 3552735"/>
              <a:gd name="connsiteX12" fmla="*/ 1081549 w 4043119"/>
              <a:gd name="connsiteY12" fmla="*/ 703248 h 3552735"/>
              <a:gd name="connsiteX13" fmla="*/ 1032387 w 4043119"/>
              <a:gd name="connsiteY13" fmla="*/ 722912 h 3552735"/>
              <a:gd name="connsiteX14" fmla="*/ 904568 w 4043119"/>
              <a:gd name="connsiteY14" fmla="*/ 781906 h 3552735"/>
              <a:gd name="connsiteX15" fmla="*/ 865239 w 4043119"/>
              <a:gd name="connsiteY15" fmla="*/ 791738 h 3552735"/>
              <a:gd name="connsiteX16" fmla="*/ 786581 w 4043119"/>
              <a:gd name="connsiteY16" fmla="*/ 821235 h 3552735"/>
              <a:gd name="connsiteX17" fmla="*/ 688258 w 4043119"/>
              <a:gd name="connsiteY17" fmla="*/ 909725 h 3552735"/>
              <a:gd name="connsiteX18" fmla="*/ 629265 w 4043119"/>
              <a:gd name="connsiteY18" fmla="*/ 978551 h 3552735"/>
              <a:gd name="connsiteX19" fmla="*/ 609600 w 4043119"/>
              <a:gd name="connsiteY19" fmla="*/ 1008048 h 3552735"/>
              <a:gd name="connsiteX20" fmla="*/ 550607 w 4043119"/>
              <a:gd name="connsiteY20" fmla="*/ 1047377 h 3552735"/>
              <a:gd name="connsiteX21" fmla="*/ 530942 w 4043119"/>
              <a:gd name="connsiteY21" fmla="*/ 1086706 h 3552735"/>
              <a:gd name="connsiteX22" fmla="*/ 501445 w 4043119"/>
              <a:gd name="connsiteY22" fmla="*/ 1106370 h 3552735"/>
              <a:gd name="connsiteX23" fmla="*/ 491613 w 4043119"/>
              <a:gd name="connsiteY23" fmla="*/ 1135867 h 3552735"/>
              <a:gd name="connsiteX24" fmla="*/ 462116 w 4043119"/>
              <a:gd name="connsiteY24" fmla="*/ 1165364 h 3552735"/>
              <a:gd name="connsiteX25" fmla="*/ 383458 w 4043119"/>
              <a:gd name="connsiteY25" fmla="*/ 1263686 h 3552735"/>
              <a:gd name="connsiteX26" fmla="*/ 383458 w 4043119"/>
              <a:gd name="connsiteY26" fmla="*/ 1263686 h 3552735"/>
              <a:gd name="connsiteX27" fmla="*/ 344129 w 4043119"/>
              <a:gd name="connsiteY27" fmla="*/ 1322680 h 3552735"/>
              <a:gd name="connsiteX28" fmla="*/ 314632 w 4043119"/>
              <a:gd name="connsiteY28" fmla="*/ 1352177 h 3552735"/>
              <a:gd name="connsiteX29" fmla="*/ 255639 w 4043119"/>
              <a:gd name="connsiteY29" fmla="*/ 1450499 h 3552735"/>
              <a:gd name="connsiteX30" fmla="*/ 235974 w 4043119"/>
              <a:gd name="connsiteY30" fmla="*/ 1479996 h 3552735"/>
              <a:gd name="connsiteX31" fmla="*/ 196645 w 4043119"/>
              <a:gd name="connsiteY31" fmla="*/ 1558654 h 3552735"/>
              <a:gd name="connsiteX32" fmla="*/ 167149 w 4043119"/>
              <a:gd name="connsiteY32" fmla="*/ 1656977 h 3552735"/>
              <a:gd name="connsiteX33" fmla="*/ 147484 w 4043119"/>
              <a:gd name="connsiteY33" fmla="*/ 1696306 h 3552735"/>
              <a:gd name="connsiteX34" fmla="*/ 127820 w 4043119"/>
              <a:gd name="connsiteY34" fmla="*/ 1774964 h 3552735"/>
              <a:gd name="connsiteX35" fmla="*/ 117987 w 4043119"/>
              <a:gd name="connsiteY35" fmla="*/ 1814293 h 3552735"/>
              <a:gd name="connsiteX36" fmla="*/ 98323 w 4043119"/>
              <a:gd name="connsiteY36" fmla="*/ 1932280 h 3552735"/>
              <a:gd name="connsiteX37" fmla="*/ 88491 w 4043119"/>
              <a:gd name="connsiteY37" fmla="*/ 2128925 h 3552735"/>
              <a:gd name="connsiteX38" fmla="*/ 78658 w 4043119"/>
              <a:gd name="connsiteY38" fmla="*/ 2158422 h 3552735"/>
              <a:gd name="connsiteX39" fmla="*/ 68826 w 4043119"/>
              <a:gd name="connsiteY39" fmla="*/ 2197751 h 3552735"/>
              <a:gd name="connsiteX40" fmla="*/ 49161 w 4043119"/>
              <a:gd name="connsiteY40" fmla="*/ 2256744 h 3552735"/>
              <a:gd name="connsiteX41" fmla="*/ 39329 w 4043119"/>
              <a:gd name="connsiteY41" fmla="*/ 2286241 h 3552735"/>
              <a:gd name="connsiteX42" fmla="*/ 29497 w 4043119"/>
              <a:gd name="connsiteY42" fmla="*/ 2325570 h 3552735"/>
              <a:gd name="connsiteX43" fmla="*/ 19665 w 4043119"/>
              <a:gd name="connsiteY43" fmla="*/ 2355067 h 3552735"/>
              <a:gd name="connsiteX44" fmla="*/ 0 w 4043119"/>
              <a:gd name="connsiteY44" fmla="*/ 2463222 h 3552735"/>
              <a:gd name="connsiteX45" fmla="*/ 19665 w 4043119"/>
              <a:gd name="connsiteY45" fmla="*/ 2659867 h 3552735"/>
              <a:gd name="connsiteX46" fmla="*/ 39329 w 4043119"/>
              <a:gd name="connsiteY46" fmla="*/ 2728693 h 3552735"/>
              <a:gd name="connsiteX47" fmla="*/ 68826 w 4043119"/>
              <a:gd name="connsiteY47" fmla="*/ 2768022 h 3552735"/>
              <a:gd name="connsiteX48" fmla="*/ 78658 w 4043119"/>
              <a:gd name="connsiteY48" fmla="*/ 2797518 h 3552735"/>
              <a:gd name="connsiteX49" fmla="*/ 117987 w 4043119"/>
              <a:gd name="connsiteY49" fmla="*/ 2856512 h 3552735"/>
              <a:gd name="connsiteX50" fmla="*/ 157316 w 4043119"/>
              <a:gd name="connsiteY50" fmla="*/ 2925338 h 3552735"/>
              <a:gd name="connsiteX51" fmla="*/ 196645 w 4043119"/>
              <a:gd name="connsiteY51" fmla="*/ 2984331 h 3552735"/>
              <a:gd name="connsiteX52" fmla="*/ 226142 w 4043119"/>
              <a:gd name="connsiteY52" fmla="*/ 3023660 h 3552735"/>
              <a:gd name="connsiteX53" fmla="*/ 245807 w 4043119"/>
              <a:gd name="connsiteY53" fmla="*/ 3053157 h 3552735"/>
              <a:gd name="connsiteX54" fmla="*/ 275303 w 4043119"/>
              <a:gd name="connsiteY54" fmla="*/ 3072822 h 3552735"/>
              <a:gd name="connsiteX55" fmla="*/ 304800 w 4043119"/>
              <a:gd name="connsiteY55" fmla="*/ 3102318 h 3552735"/>
              <a:gd name="connsiteX56" fmla="*/ 344129 w 4043119"/>
              <a:gd name="connsiteY56" fmla="*/ 3171144 h 3552735"/>
              <a:gd name="connsiteX57" fmla="*/ 373626 w 4043119"/>
              <a:gd name="connsiteY57" fmla="*/ 3200641 h 3552735"/>
              <a:gd name="connsiteX58" fmla="*/ 452284 w 4043119"/>
              <a:gd name="connsiteY58" fmla="*/ 3279299 h 3552735"/>
              <a:gd name="connsiteX59" fmla="*/ 481781 w 4043119"/>
              <a:gd name="connsiteY59" fmla="*/ 3298964 h 3552735"/>
              <a:gd name="connsiteX60" fmla="*/ 530942 w 4043119"/>
              <a:gd name="connsiteY60" fmla="*/ 3308796 h 3552735"/>
              <a:gd name="connsiteX61" fmla="*/ 619432 w 4043119"/>
              <a:gd name="connsiteY61" fmla="*/ 3348125 h 3552735"/>
              <a:gd name="connsiteX62" fmla="*/ 717755 w 4043119"/>
              <a:gd name="connsiteY62" fmla="*/ 3387454 h 3552735"/>
              <a:gd name="connsiteX63" fmla="*/ 816078 w 4043119"/>
              <a:gd name="connsiteY63" fmla="*/ 3397286 h 3552735"/>
              <a:gd name="connsiteX64" fmla="*/ 845574 w 4043119"/>
              <a:gd name="connsiteY64" fmla="*/ 3407118 h 3552735"/>
              <a:gd name="connsiteX65" fmla="*/ 884903 w 4043119"/>
              <a:gd name="connsiteY65" fmla="*/ 3416951 h 3552735"/>
              <a:gd name="connsiteX66" fmla="*/ 924232 w 4043119"/>
              <a:gd name="connsiteY66" fmla="*/ 3436615 h 3552735"/>
              <a:gd name="connsiteX67" fmla="*/ 1022555 w 4043119"/>
              <a:gd name="connsiteY67" fmla="*/ 3456280 h 3552735"/>
              <a:gd name="connsiteX68" fmla="*/ 1238865 w 4043119"/>
              <a:gd name="connsiteY68" fmla="*/ 3466112 h 3552735"/>
              <a:gd name="connsiteX69" fmla="*/ 1406013 w 4043119"/>
              <a:gd name="connsiteY69" fmla="*/ 3426783 h 3552735"/>
              <a:gd name="connsiteX70" fmla="*/ 1622323 w 4043119"/>
              <a:gd name="connsiteY70" fmla="*/ 3348125 h 3552735"/>
              <a:gd name="connsiteX71" fmla="*/ 1907458 w 4043119"/>
              <a:gd name="connsiteY71" fmla="*/ 3298964 h 3552735"/>
              <a:gd name="connsiteX72" fmla="*/ 2271252 w 4043119"/>
              <a:gd name="connsiteY72" fmla="*/ 3289131 h 3552735"/>
              <a:gd name="connsiteX73" fmla="*/ 2300749 w 4043119"/>
              <a:gd name="connsiteY73" fmla="*/ 3279299 h 3552735"/>
              <a:gd name="connsiteX74" fmla="*/ 2644878 w 4043119"/>
              <a:gd name="connsiteY74" fmla="*/ 3338293 h 3552735"/>
              <a:gd name="connsiteX75" fmla="*/ 3052516 w 4043119"/>
              <a:gd name="connsiteY75" fmla="*/ 3505461 h 3552735"/>
              <a:gd name="connsiteX76" fmla="*/ 3482090 w 4043119"/>
              <a:gd name="connsiteY76" fmla="*/ 3549698 h 3552735"/>
              <a:gd name="connsiteX77" fmla="*/ 4043119 w 4043119"/>
              <a:gd name="connsiteY77" fmla="*/ 3430004 h 3552735"/>
              <a:gd name="connsiteX0" fmla="*/ 3972232 w 4043119"/>
              <a:gd name="connsiteY0" fmla="*/ 162473 h 3552735"/>
              <a:gd name="connsiteX1" fmla="*/ 3972232 w 4043119"/>
              <a:gd name="connsiteY1" fmla="*/ 162473 h 3552735"/>
              <a:gd name="connsiteX2" fmla="*/ 3512605 w 4043119"/>
              <a:gd name="connsiteY2" fmla="*/ 83319 h 3552735"/>
              <a:gd name="connsiteX3" fmla="*/ 3126658 w 4043119"/>
              <a:gd name="connsiteY3" fmla="*/ 182138 h 3552735"/>
              <a:gd name="connsiteX4" fmla="*/ 2713703 w 4043119"/>
              <a:gd name="connsiteY4" fmla="*/ 24822 h 3552735"/>
              <a:gd name="connsiteX5" fmla="*/ 2241755 w 4043119"/>
              <a:gd name="connsiteY5" fmla="*/ 5157 h 3552735"/>
              <a:gd name="connsiteX6" fmla="*/ 1936955 w 4043119"/>
              <a:gd name="connsiteY6" fmla="*/ 73983 h 3552735"/>
              <a:gd name="connsiteX7" fmla="*/ 1700981 w 4043119"/>
              <a:gd name="connsiteY7" fmla="*/ 191970 h 3552735"/>
              <a:gd name="connsiteX8" fmla="*/ 1425678 w 4043119"/>
              <a:gd name="connsiteY8" fmla="*/ 368951 h 3552735"/>
              <a:gd name="connsiteX9" fmla="*/ 1307691 w 4043119"/>
              <a:gd name="connsiteY9" fmla="*/ 575428 h 3552735"/>
              <a:gd name="connsiteX10" fmla="*/ 1150374 w 4043119"/>
              <a:gd name="connsiteY10" fmla="*/ 673751 h 3552735"/>
              <a:gd name="connsiteX11" fmla="*/ 1111045 w 4043119"/>
              <a:gd name="connsiteY11" fmla="*/ 693415 h 3552735"/>
              <a:gd name="connsiteX12" fmla="*/ 1032387 w 4043119"/>
              <a:gd name="connsiteY12" fmla="*/ 722912 h 3552735"/>
              <a:gd name="connsiteX13" fmla="*/ 904568 w 4043119"/>
              <a:gd name="connsiteY13" fmla="*/ 781906 h 3552735"/>
              <a:gd name="connsiteX14" fmla="*/ 865239 w 4043119"/>
              <a:gd name="connsiteY14" fmla="*/ 791738 h 3552735"/>
              <a:gd name="connsiteX15" fmla="*/ 786581 w 4043119"/>
              <a:gd name="connsiteY15" fmla="*/ 821235 h 3552735"/>
              <a:gd name="connsiteX16" fmla="*/ 688258 w 4043119"/>
              <a:gd name="connsiteY16" fmla="*/ 909725 h 3552735"/>
              <a:gd name="connsiteX17" fmla="*/ 629265 w 4043119"/>
              <a:gd name="connsiteY17" fmla="*/ 978551 h 3552735"/>
              <a:gd name="connsiteX18" fmla="*/ 609600 w 4043119"/>
              <a:gd name="connsiteY18" fmla="*/ 1008048 h 3552735"/>
              <a:gd name="connsiteX19" fmla="*/ 550607 w 4043119"/>
              <a:gd name="connsiteY19" fmla="*/ 1047377 h 3552735"/>
              <a:gd name="connsiteX20" fmla="*/ 530942 w 4043119"/>
              <a:gd name="connsiteY20" fmla="*/ 1086706 h 3552735"/>
              <a:gd name="connsiteX21" fmla="*/ 501445 w 4043119"/>
              <a:gd name="connsiteY21" fmla="*/ 1106370 h 3552735"/>
              <a:gd name="connsiteX22" fmla="*/ 491613 w 4043119"/>
              <a:gd name="connsiteY22" fmla="*/ 1135867 h 3552735"/>
              <a:gd name="connsiteX23" fmla="*/ 462116 w 4043119"/>
              <a:gd name="connsiteY23" fmla="*/ 1165364 h 3552735"/>
              <a:gd name="connsiteX24" fmla="*/ 383458 w 4043119"/>
              <a:gd name="connsiteY24" fmla="*/ 1263686 h 3552735"/>
              <a:gd name="connsiteX25" fmla="*/ 383458 w 4043119"/>
              <a:gd name="connsiteY25" fmla="*/ 1263686 h 3552735"/>
              <a:gd name="connsiteX26" fmla="*/ 344129 w 4043119"/>
              <a:gd name="connsiteY26" fmla="*/ 1322680 h 3552735"/>
              <a:gd name="connsiteX27" fmla="*/ 314632 w 4043119"/>
              <a:gd name="connsiteY27" fmla="*/ 1352177 h 3552735"/>
              <a:gd name="connsiteX28" fmla="*/ 255639 w 4043119"/>
              <a:gd name="connsiteY28" fmla="*/ 1450499 h 3552735"/>
              <a:gd name="connsiteX29" fmla="*/ 235974 w 4043119"/>
              <a:gd name="connsiteY29" fmla="*/ 1479996 h 3552735"/>
              <a:gd name="connsiteX30" fmla="*/ 196645 w 4043119"/>
              <a:gd name="connsiteY30" fmla="*/ 1558654 h 3552735"/>
              <a:gd name="connsiteX31" fmla="*/ 167149 w 4043119"/>
              <a:gd name="connsiteY31" fmla="*/ 1656977 h 3552735"/>
              <a:gd name="connsiteX32" fmla="*/ 147484 w 4043119"/>
              <a:gd name="connsiteY32" fmla="*/ 1696306 h 3552735"/>
              <a:gd name="connsiteX33" fmla="*/ 127820 w 4043119"/>
              <a:gd name="connsiteY33" fmla="*/ 1774964 h 3552735"/>
              <a:gd name="connsiteX34" fmla="*/ 117987 w 4043119"/>
              <a:gd name="connsiteY34" fmla="*/ 1814293 h 3552735"/>
              <a:gd name="connsiteX35" fmla="*/ 98323 w 4043119"/>
              <a:gd name="connsiteY35" fmla="*/ 1932280 h 3552735"/>
              <a:gd name="connsiteX36" fmla="*/ 88491 w 4043119"/>
              <a:gd name="connsiteY36" fmla="*/ 2128925 h 3552735"/>
              <a:gd name="connsiteX37" fmla="*/ 78658 w 4043119"/>
              <a:gd name="connsiteY37" fmla="*/ 2158422 h 3552735"/>
              <a:gd name="connsiteX38" fmla="*/ 68826 w 4043119"/>
              <a:gd name="connsiteY38" fmla="*/ 2197751 h 3552735"/>
              <a:gd name="connsiteX39" fmla="*/ 49161 w 4043119"/>
              <a:gd name="connsiteY39" fmla="*/ 2256744 h 3552735"/>
              <a:gd name="connsiteX40" fmla="*/ 39329 w 4043119"/>
              <a:gd name="connsiteY40" fmla="*/ 2286241 h 3552735"/>
              <a:gd name="connsiteX41" fmla="*/ 29497 w 4043119"/>
              <a:gd name="connsiteY41" fmla="*/ 2325570 h 3552735"/>
              <a:gd name="connsiteX42" fmla="*/ 19665 w 4043119"/>
              <a:gd name="connsiteY42" fmla="*/ 2355067 h 3552735"/>
              <a:gd name="connsiteX43" fmla="*/ 0 w 4043119"/>
              <a:gd name="connsiteY43" fmla="*/ 2463222 h 3552735"/>
              <a:gd name="connsiteX44" fmla="*/ 19665 w 4043119"/>
              <a:gd name="connsiteY44" fmla="*/ 2659867 h 3552735"/>
              <a:gd name="connsiteX45" fmla="*/ 39329 w 4043119"/>
              <a:gd name="connsiteY45" fmla="*/ 2728693 h 3552735"/>
              <a:gd name="connsiteX46" fmla="*/ 68826 w 4043119"/>
              <a:gd name="connsiteY46" fmla="*/ 2768022 h 3552735"/>
              <a:gd name="connsiteX47" fmla="*/ 78658 w 4043119"/>
              <a:gd name="connsiteY47" fmla="*/ 2797518 h 3552735"/>
              <a:gd name="connsiteX48" fmla="*/ 117987 w 4043119"/>
              <a:gd name="connsiteY48" fmla="*/ 2856512 h 3552735"/>
              <a:gd name="connsiteX49" fmla="*/ 157316 w 4043119"/>
              <a:gd name="connsiteY49" fmla="*/ 2925338 h 3552735"/>
              <a:gd name="connsiteX50" fmla="*/ 196645 w 4043119"/>
              <a:gd name="connsiteY50" fmla="*/ 2984331 h 3552735"/>
              <a:gd name="connsiteX51" fmla="*/ 226142 w 4043119"/>
              <a:gd name="connsiteY51" fmla="*/ 3023660 h 3552735"/>
              <a:gd name="connsiteX52" fmla="*/ 245807 w 4043119"/>
              <a:gd name="connsiteY52" fmla="*/ 3053157 h 3552735"/>
              <a:gd name="connsiteX53" fmla="*/ 275303 w 4043119"/>
              <a:gd name="connsiteY53" fmla="*/ 3072822 h 3552735"/>
              <a:gd name="connsiteX54" fmla="*/ 304800 w 4043119"/>
              <a:gd name="connsiteY54" fmla="*/ 3102318 h 3552735"/>
              <a:gd name="connsiteX55" fmla="*/ 344129 w 4043119"/>
              <a:gd name="connsiteY55" fmla="*/ 3171144 h 3552735"/>
              <a:gd name="connsiteX56" fmla="*/ 373626 w 4043119"/>
              <a:gd name="connsiteY56" fmla="*/ 3200641 h 3552735"/>
              <a:gd name="connsiteX57" fmla="*/ 452284 w 4043119"/>
              <a:gd name="connsiteY57" fmla="*/ 3279299 h 3552735"/>
              <a:gd name="connsiteX58" fmla="*/ 481781 w 4043119"/>
              <a:gd name="connsiteY58" fmla="*/ 3298964 h 3552735"/>
              <a:gd name="connsiteX59" fmla="*/ 530942 w 4043119"/>
              <a:gd name="connsiteY59" fmla="*/ 3308796 h 3552735"/>
              <a:gd name="connsiteX60" fmla="*/ 619432 w 4043119"/>
              <a:gd name="connsiteY60" fmla="*/ 3348125 h 3552735"/>
              <a:gd name="connsiteX61" fmla="*/ 717755 w 4043119"/>
              <a:gd name="connsiteY61" fmla="*/ 3387454 h 3552735"/>
              <a:gd name="connsiteX62" fmla="*/ 816078 w 4043119"/>
              <a:gd name="connsiteY62" fmla="*/ 3397286 h 3552735"/>
              <a:gd name="connsiteX63" fmla="*/ 845574 w 4043119"/>
              <a:gd name="connsiteY63" fmla="*/ 3407118 h 3552735"/>
              <a:gd name="connsiteX64" fmla="*/ 884903 w 4043119"/>
              <a:gd name="connsiteY64" fmla="*/ 3416951 h 3552735"/>
              <a:gd name="connsiteX65" fmla="*/ 924232 w 4043119"/>
              <a:gd name="connsiteY65" fmla="*/ 3436615 h 3552735"/>
              <a:gd name="connsiteX66" fmla="*/ 1022555 w 4043119"/>
              <a:gd name="connsiteY66" fmla="*/ 3456280 h 3552735"/>
              <a:gd name="connsiteX67" fmla="*/ 1238865 w 4043119"/>
              <a:gd name="connsiteY67" fmla="*/ 3466112 h 3552735"/>
              <a:gd name="connsiteX68" fmla="*/ 1406013 w 4043119"/>
              <a:gd name="connsiteY68" fmla="*/ 3426783 h 3552735"/>
              <a:gd name="connsiteX69" fmla="*/ 1622323 w 4043119"/>
              <a:gd name="connsiteY69" fmla="*/ 3348125 h 3552735"/>
              <a:gd name="connsiteX70" fmla="*/ 1907458 w 4043119"/>
              <a:gd name="connsiteY70" fmla="*/ 3298964 h 3552735"/>
              <a:gd name="connsiteX71" fmla="*/ 2271252 w 4043119"/>
              <a:gd name="connsiteY71" fmla="*/ 3289131 h 3552735"/>
              <a:gd name="connsiteX72" fmla="*/ 2300749 w 4043119"/>
              <a:gd name="connsiteY72" fmla="*/ 3279299 h 3552735"/>
              <a:gd name="connsiteX73" fmla="*/ 2644878 w 4043119"/>
              <a:gd name="connsiteY73" fmla="*/ 3338293 h 3552735"/>
              <a:gd name="connsiteX74" fmla="*/ 3052516 w 4043119"/>
              <a:gd name="connsiteY74" fmla="*/ 3505461 h 3552735"/>
              <a:gd name="connsiteX75" fmla="*/ 3482090 w 4043119"/>
              <a:gd name="connsiteY75" fmla="*/ 3549698 h 3552735"/>
              <a:gd name="connsiteX76" fmla="*/ 4043119 w 4043119"/>
              <a:gd name="connsiteY76" fmla="*/ 3430004 h 3552735"/>
              <a:gd name="connsiteX0" fmla="*/ 3972232 w 4043119"/>
              <a:gd name="connsiteY0" fmla="*/ 162473 h 3552735"/>
              <a:gd name="connsiteX1" fmla="*/ 3972232 w 4043119"/>
              <a:gd name="connsiteY1" fmla="*/ 162473 h 3552735"/>
              <a:gd name="connsiteX2" fmla="*/ 3512605 w 4043119"/>
              <a:gd name="connsiteY2" fmla="*/ 83319 h 3552735"/>
              <a:gd name="connsiteX3" fmla="*/ 3126658 w 4043119"/>
              <a:gd name="connsiteY3" fmla="*/ 182138 h 3552735"/>
              <a:gd name="connsiteX4" fmla="*/ 2713703 w 4043119"/>
              <a:gd name="connsiteY4" fmla="*/ 24822 h 3552735"/>
              <a:gd name="connsiteX5" fmla="*/ 2241755 w 4043119"/>
              <a:gd name="connsiteY5" fmla="*/ 5157 h 3552735"/>
              <a:gd name="connsiteX6" fmla="*/ 1936955 w 4043119"/>
              <a:gd name="connsiteY6" fmla="*/ 73983 h 3552735"/>
              <a:gd name="connsiteX7" fmla="*/ 1700981 w 4043119"/>
              <a:gd name="connsiteY7" fmla="*/ 191970 h 3552735"/>
              <a:gd name="connsiteX8" fmla="*/ 1425678 w 4043119"/>
              <a:gd name="connsiteY8" fmla="*/ 368951 h 3552735"/>
              <a:gd name="connsiteX9" fmla="*/ 1307691 w 4043119"/>
              <a:gd name="connsiteY9" fmla="*/ 575428 h 3552735"/>
              <a:gd name="connsiteX10" fmla="*/ 1150374 w 4043119"/>
              <a:gd name="connsiteY10" fmla="*/ 673751 h 3552735"/>
              <a:gd name="connsiteX11" fmla="*/ 1032387 w 4043119"/>
              <a:gd name="connsiteY11" fmla="*/ 722912 h 3552735"/>
              <a:gd name="connsiteX12" fmla="*/ 904568 w 4043119"/>
              <a:gd name="connsiteY12" fmla="*/ 781906 h 3552735"/>
              <a:gd name="connsiteX13" fmla="*/ 865239 w 4043119"/>
              <a:gd name="connsiteY13" fmla="*/ 791738 h 3552735"/>
              <a:gd name="connsiteX14" fmla="*/ 786581 w 4043119"/>
              <a:gd name="connsiteY14" fmla="*/ 821235 h 3552735"/>
              <a:gd name="connsiteX15" fmla="*/ 688258 w 4043119"/>
              <a:gd name="connsiteY15" fmla="*/ 909725 h 3552735"/>
              <a:gd name="connsiteX16" fmla="*/ 629265 w 4043119"/>
              <a:gd name="connsiteY16" fmla="*/ 978551 h 3552735"/>
              <a:gd name="connsiteX17" fmla="*/ 609600 w 4043119"/>
              <a:gd name="connsiteY17" fmla="*/ 1008048 h 3552735"/>
              <a:gd name="connsiteX18" fmla="*/ 550607 w 4043119"/>
              <a:gd name="connsiteY18" fmla="*/ 1047377 h 3552735"/>
              <a:gd name="connsiteX19" fmla="*/ 530942 w 4043119"/>
              <a:gd name="connsiteY19" fmla="*/ 1086706 h 3552735"/>
              <a:gd name="connsiteX20" fmla="*/ 501445 w 4043119"/>
              <a:gd name="connsiteY20" fmla="*/ 1106370 h 3552735"/>
              <a:gd name="connsiteX21" fmla="*/ 491613 w 4043119"/>
              <a:gd name="connsiteY21" fmla="*/ 1135867 h 3552735"/>
              <a:gd name="connsiteX22" fmla="*/ 462116 w 4043119"/>
              <a:gd name="connsiteY22" fmla="*/ 1165364 h 3552735"/>
              <a:gd name="connsiteX23" fmla="*/ 383458 w 4043119"/>
              <a:gd name="connsiteY23" fmla="*/ 1263686 h 3552735"/>
              <a:gd name="connsiteX24" fmla="*/ 383458 w 4043119"/>
              <a:gd name="connsiteY24" fmla="*/ 1263686 h 3552735"/>
              <a:gd name="connsiteX25" fmla="*/ 344129 w 4043119"/>
              <a:gd name="connsiteY25" fmla="*/ 1322680 h 3552735"/>
              <a:gd name="connsiteX26" fmla="*/ 314632 w 4043119"/>
              <a:gd name="connsiteY26" fmla="*/ 1352177 h 3552735"/>
              <a:gd name="connsiteX27" fmla="*/ 255639 w 4043119"/>
              <a:gd name="connsiteY27" fmla="*/ 1450499 h 3552735"/>
              <a:gd name="connsiteX28" fmla="*/ 235974 w 4043119"/>
              <a:gd name="connsiteY28" fmla="*/ 1479996 h 3552735"/>
              <a:gd name="connsiteX29" fmla="*/ 196645 w 4043119"/>
              <a:gd name="connsiteY29" fmla="*/ 1558654 h 3552735"/>
              <a:gd name="connsiteX30" fmla="*/ 167149 w 4043119"/>
              <a:gd name="connsiteY30" fmla="*/ 1656977 h 3552735"/>
              <a:gd name="connsiteX31" fmla="*/ 147484 w 4043119"/>
              <a:gd name="connsiteY31" fmla="*/ 1696306 h 3552735"/>
              <a:gd name="connsiteX32" fmla="*/ 127820 w 4043119"/>
              <a:gd name="connsiteY32" fmla="*/ 1774964 h 3552735"/>
              <a:gd name="connsiteX33" fmla="*/ 117987 w 4043119"/>
              <a:gd name="connsiteY33" fmla="*/ 1814293 h 3552735"/>
              <a:gd name="connsiteX34" fmla="*/ 98323 w 4043119"/>
              <a:gd name="connsiteY34" fmla="*/ 1932280 h 3552735"/>
              <a:gd name="connsiteX35" fmla="*/ 88491 w 4043119"/>
              <a:gd name="connsiteY35" fmla="*/ 2128925 h 3552735"/>
              <a:gd name="connsiteX36" fmla="*/ 78658 w 4043119"/>
              <a:gd name="connsiteY36" fmla="*/ 2158422 h 3552735"/>
              <a:gd name="connsiteX37" fmla="*/ 68826 w 4043119"/>
              <a:gd name="connsiteY37" fmla="*/ 2197751 h 3552735"/>
              <a:gd name="connsiteX38" fmla="*/ 49161 w 4043119"/>
              <a:gd name="connsiteY38" fmla="*/ 2256744 h 3552735"/>
              <a:gd name="connsiteX39" fmla="*/ 39329 w 4043119"/>
              <a:gd name="connsiteY39" fmla="*/ 2286241 h 3552735"/>
              <a:gd name="connsiteX40" fmla="*/ 29497 w 4043119"/>
              <a:gd name="connsiteY40" fmla="*/ 2325570 h 3552735"/>
              <a:gd name="connsiteX41" fmla="*/ 19665 w 4043119"/>
              <a:gd name="connsiteY41" fmla="*/ 2355067 h 3552735"/>
              <a:gd name="connsiteX42" fmla="*/ 0 w 4043119"/>
              <a:gd name="connsiteY42" fmla="*/ 2463222 h 3552735"/>
              <a:gd name="connsiteX43" fmla="*/ 19665 w 4043119"/>
              <a:gd name="connsiteY43" fmla="*/ 2659867 h 3552735"/>
              <a:gd name="connsiteX44" fmla="*/ 39329 w 4043119"/>
              <a:gd name="connsiteY44" fmla="*/ 2728693 h 3552735"/>
              <a:gd name="connsiteX45" fmla="*/ 68826 w 4043119"/>
              <a:gd name="connsiteY45" fmla="*/ 2768022 h 3552735"/>
              <a:gd name="connsiteX46" fmla="*/ 78658 w 4043119"/>
              <a:gd name="connsiteY46" fmla="*/ 2797518 h 3552735"/>
              <a:gd name="connsiteX47" fmla="*/ 117987 w 4043119"/>
              <a:gd name="connsiteY47" fmla="*/ 2856512 h 3552735"/>
              <a:gd name="connsiteX48" fmla="*/ 157316 w 4043119"/>
              <a:gd name="connsiteY48" fmla="*/ 2925338 h 3552735"/>
              <a:gd name="connsiteX49" fmla="*/ 196645 w 4043119"/>
              <a:gd name="connsiteY49" fmla="*/ 2984331 h 3552735"/>
              <a:gd name="connsiteX50" fmla="*/ 226142 w 4043119"/>
              <a:gd name="connsiteY50" fmla="*/ 3023660 h 3552735"/>
              <a:gd name="connsiteX51" fmla="*/ 245807 w 4043119"/>
              <a:gd name="connsiteY51" fmla="*/ 3053157 h 3552735"/>
              <a:gd name="connsiteX52" fmla="*/ 275303 w 4043119"/>
              <a:gd name="connsiteY52" fmla="*/ 3072822 h 3552735"/>
              <a:gd name="connsiteX53" fmla="*/ 304800 w 4043119"/>
              <a:gd name="connsiteY53" fmla="*/ 3102318 h 3552735"/>
              <a:gd name="connsiteX54" fmla="*/ 344129 w 4043119"/>
              <a:gd name="connsiteY54" fmla="*/ 3171144 h 3552735"/>
              <a:gd name="connsiteX55" fmla="*/ 373626 w 4043119"/>
              <a:gd name="connsiteY55" fmla="*/ 3200641 h 3552735"/>
              <a:gd name="connsiteX56" fmla="*/ 452284 w 4043119"/>
              <a:gd name="connsiteY56" fmla="*/ 3279299 h 3552735"/>
              <a:gd name="connsiteX57" fmla="*/ 481781 w 4043119"/>
              <a:gd name="connsiteY57" fmla="*/ 3298964 h 3552735"/>
              <a:gd name="connsiteX58" fmla="*/ 530942 w 4043119"/>
              <a:gd name="connsiteY58" fmla="*/ 3308796 h 3552735"/>
              <a:gd name="connsiteX59" fmla="*/ 619432 w 4043119"/>
              <a:gd name="connsiteY59" fmla="*/ 3348125 h 3552735"/>
              <a:gd name="connsiteX60" fmla="*/ 717755 w 4043119"/>
              <a:gd name="connsiteY60" fmla="*/ 3387454 h 3552735"/>
              <a:gd name="connsiteX61" fmla="*/ 816078 w 4043119"/>
              <a:gd name="connsiteY61" fmla="*/ 3397286 h 3552735"/>
              <a:gd name="connsiteX62" fmla="*/ 845574 w 4043119"/>
              <a:gd name="connsiteY62" fmla="*/ 3407118 h 3552735"/>
              <a:gd name="connsiteX63" fmla="*/ 884903 w 4043119"/>
              <a:gd name="connsiteY63" fmla="*/ 3416951 h 3552735"/>
              <a:gd name="connsiteX64" fmla="*/ 924232 w 4043119"/>
              <a:gd name="connsiteY64" fmla="*/ 3436615 h 3552735"/>
              <a:gd name="connsiteX65" fmla="*/ 1022555 w 4043119"/>
              <a:gd name="connsiteY65" fmla="*/ 3456280 h 3552735"/>
              <a:gd name="connsiteX66" fmla="*/ 1238865 w 4043119"/>
              <a:gd name="connsiteY66" fmla="*/ 3466112 h 3552735"/>
              <a:gd name="connsiteX67" fmla="*/ 1406013 w 4043119"/>
              <a:gd name="connsiteY67" fmla="*/ 3426783 h 3552735"/>
              <a:gd name="connsiteX68" fmla="*/ 1622323 w 4043119"/>
              <a:gd name="connsiteY68" fmla="*/ 3348125 h 3552735"/>
              <a:gd name="connsiteX69" fmla="*/ 1907458 w 4043119"/>
              <a:gd name="connsiteY69" fmla="*/ 3298964 h 3552735"/>
              <a:gd name="connsiteX70" fmla="*/ 2271252 w 4043119"/>
              <a:gd name="connsiteY70" fmla="*/ 3289131 h 3552735"/>
              <a:gd name="connsiteX71" fmla="*/ 2300749 w 4043119"/>
              <a:gd name="connsiteY71" fmla="*/ 3279299 h 3552735"/>
              <a:gd name="connsiteX72" fmla="*/ 2644878 w 4043119"/>
              <a:gd name="connsiteY72" fmla="*/ 3338293 h 3552735"/>
              <a:gd name="connsiteX73" fmla="*/ 3052516 w 4043119"/>
              <a:gd name="connsiteY73" fmla="*/ 3505461 h 3552735"/>
              <a:gd name="connsiteX74" fmla="*/ 3482090 w 4043119"/>
              <a:gd name="connsiteY74" fmla="*/ 3549698 h 3552735"/>
              <a:gd name="connsiteX75" fmla="*/ 4043119 w 4043119"/>
              <a:gd name="connsiteY75" fmla="*/ 3430004 h 3552735"/>
              <a:gd name="connsiteX0" fmla="*/ 3972232 w 4043119"/>
              <a:gd name="connsiteY0" fmla="*/ 162473 h 3552735"/>
              <a:gd name="connsiteX1" fmla="*/ 3972232 w 4043119"/>
              <a:gd name="connsiteY1" fmla="*/ 162473 h 3552735"/>
              <a:gd name="connsiteX2" fmla="*/ 3512605 w 4043119"/>
              <a:gd name="connsiteY2" fmla="*/ 83319 h 3552735"/>
              <a:gd name="connsiteX3" fmla="*/ 3126658 w 4043119"/>
              <a:gd name="connsiteY3" fmla="*/ 182138 h 3552735"/>
              <a:gd name="connsiteX4" fmla="*/ 2713703 w 4043119"/>
              <a:gd name="connsiteY4" fmla="*/ 24822 h 3552735"/>
              <a:gd name="connsiteX5" fmla="*/ 2241755 w 4043119"/>
              <a:gd name="connsiteY5" fmla="*/ 5157 h 3552735"/>
              <a:gd name="connsiteX6" fmla="*/ 1936955 w 4043119"/>
              <a:gd name="connsiteY6" fmla="*/ 73983 h 3552735"/>
              <a:gd name="connsiteX7" fmla="*/ 1700981 w 4043119"/>
              <a:gd name="connsiteY7" fmla="*/ 191970 h 3552735"/>
              <a:gd name="connsiteX8" fmla="*/ 1425678 w 4043119"/>
              <a:gd name="connsiteY8" fmla="*/ 368951 h 3552735"/>
              <a:gd name="connsiteX9" fmla="*/ 1307691 w 4043119"/>
              <a:gd name="connsiteY9" fmla="*/ 575428 h 3552735"/>
              <a:gd name="connsiteX10" fmla="*/ 1032387 w 4043119"/>
              <a:gd name="connsiteY10" fmla="*/ 722912 h 3552735"/>
              <a:gd name="connsiteX11" fmla="*/ 904568 w 4043119"/>
              <a:gd name="connsiteY11" fmla="*/ 781906 h 3552735"/>
              <a:gd name="connsiteX12" fmla="*/ 865239 w 4043119"/>
              <a:gd name="connsiteY12" fmla="*/ 791738 h 3552735"/>
              <a:gd name="connsiteX13" fmla="*/ 786581 w 4043119"/>
              <a:gd name="connsiteY13" fmla="*/ 821235 h 3552735"/>
              <a:gd name="connsiteX14" fmla="*/ 688258 w 4043119"/>
              <a:gd name="connsiteY14" fmla="*/ 909725 h 3552735"/>
              <a:gd name="connsiteX15" fmla="*/ 629265 w 4043119"/>
              <a:gd name="connsiteY15" fmla="*/ 978551 h 3552735"/>
              <a:gd name="connsiteX16" fmla="*/ 609600 w 4043119"/>
              <a:gd name="connsiteY16" fmla="*/ 1008048 h 3552735"/>
              <a:gd name="connsiteX17" fmla="*/ 550607 w 4043119"/>
              <a:gd name="connsiteY17" fmla="*/ 1047377 h 3552735"/>
              <a:gd name="connsiteX18" fmla="*/ 530942 w 4043119"/>
              <a:gd name="connsiteY18" fmla="*/ 1086706 h 3552735"/>
              <a:gd name="connsiteX19" fmla="*/ 501445 w 4043119"/>
              <a:gd name="connsiteY19" fmla="*/ 1106370 h 3552735"/>
              <a:gd name="connsiteX20" fmla="*/ 491613 w 4043119"/>
              <a:gd name="connsiteY20" fmla="*/ 1135867 h 3552735"/>
              <a:gd name="connsiteX21" fmla="*/ 462116 w 4043119"/>
              <a:gd name="connsiteY21" fmla="*/ 1165364 h 3552735"/>
              <a:gd name="connsiteX22" fmla="*/ 383458 w 4043119"/>
              <a:gd name="connsiteY22" fmla="*/ 1263686 h 3552735"/>
              <a:gd name="connsiteX23" fmla="*/ 383458 w 4043119"/>
              <a:gd name="connsiteY23" fmla="*/ 1263686 h 3552735"/>
              <a:gd name="connsiteX24" fmla="*/ 344129 w 4043119"/>
              <a:gd name="connsiteY24" fmla="*/ 1322680 h 3552735"/>
              <a:gd name="connsiteX25" fmla="*/ 314632 w 4043119"/>
              <a:gd name="connsiteY25" fmla="*/ 1352177 h 3552735"/>
              <a:gd name="connsiteX26" fmla="*/ 255639 w 4043119"/>
              <a:gd name="connsiteY26" fmla="*/ 1450499 h 3552735"/>
              <a:gd name="connsiteX27" fmla="*/ 235974 w 4043119"/>
              <a:gd name="connsiteY27" fmla="*/ 1479996 h 3552735"/>
              <a:gd name="connsiteX28" fmla="*/ 196645 w 4043119"/>
              <a:gd name="connsiteY28" fmla="*/ 1558654 h 3552735"/>
              <a:gd name="connsiteX29" fmla="*/ 167149 w 4043119"/>
              <a:gd name="connsiteY29" fmla="*/ 1656977 h 3552735"/>
              <a:gd name="connsiteX30" fmla="*/ 147484 w 4043119"/>
              <a:gd name="connsiteY30" fmla="*/ 1696306 h 3552735"/>
              <a:gd name="connsiteX31" fmla="*/ 127820 w 4043119"/>
              <a:gd name="connsiteY31" fmla="*/ 1774964 h 3552735"/>
              <a:gd name="connsiteX32" fmla="*/ 117987 w 4043119"/>
              <a:gd name="connsiteY32" fmla="*/ 1814293 h 3552735"/>
              <a:gd name="connsiteX33" fmla="*/ 98323 w 4043119"/>
              <a:gd name="connsiteY33" fmla="*/ 1932280 h 3552735"/>
              <a:gd name="connsiteX34" fmla="*/ 88491 w 4043119"/>
              <a:gd name="connsiteY34" fmla="*/ 2128925 h 3552735"/>
              <a:gd name="connsiteX35" fmla="*/ 78658 w 4043119"/>
              <a:gd name="connsiteY35" fmla="*/ 2158422 h 3552735"/>
              <a:gd name="connsiteX36" fmla="*/ 68826 w 4043119"/>
              <a:gd name="connsiteY36" fmla="*/ 2197751 h 3552735"/>
              <a:gd name="connsiteX37" fmla="*/ 49161 w 4043119"/>
              <a:gd name="connsiteY37" fmla="*/ 2256744 h 3552735"/>
              <a:gd name="connsiteX38" fmla="*/ 39329 w 4043119"/>
              <a:gd name="connsiteY38" fmla="*/ 2286241 h 3552735"/>
              <a:gd name="connsiteX39" fmla="*/ 29497 w 4043119"/>
              <a:gd name="connsiteY39" fmla="*/ 2325570 h 3552735"/>
              <a:gd name="connsiteX40" fmla="*/ 19665 w 4043119"/>
              <a:gd name="connsiteY40" fmla="*/ 2355067 h 3552735"/>
              <a:gd name="connsiteX41" fmla="*/ 0 w 4043119"/>
              <a:gd name="connsiteY41" fmla="*/ 2463222 h 3552735"/>
              <a:gd name="connsiteX42" fmla="*/ 19665 w 4043119"/>
              <a:gd name="connsiteY42" fmla="*/ 2659867 h 3552735"/>
              <a:gd name="connsiteX43" fmla="*/ 39329 w 4043119"/>
              <a:gd name="connsiteY43" fmla="*/ 2728693 h 3552735"/>
              <a:gd name="connsiteX44" fmla="*/ 68826 w 4043119"/>
              <a:gd name="connsiteY44" fmla="*/ 2768022 h 3552735"/>
              <a:gd name="connsiteX45" fmla="*/ 78658 w 4043119"/>
              <a:gd name="connsiteY45" fmla="*/ 2797518 h 3552735"/>
              <a:gd name="connsiteX46" fmla="*/ 117987 w 4043119"/>
              <a:gd name="connsiteY46" fmla="*/ 2856512 h 3552735"/>
              <a:gd name="connsiteX47" fmla="*/ 157316 w 4043119"/>
              <a:gd name="connsiteY47" fmla="*/ 2925338 h 3552735"/>
              <a:gd name="connsiteX48" fmla="*/ 196645 w 4043119"/>
              <a:gd name="connsiteY48" fmla="*/ 2984331 h 3552735"/>
              <a:gd name="connsiteX49" fmla="*/ 226142 w 4043119"/>
              <a:gd name="connsiteY49" fmla="*/ 3023660 h 3552735"/>
              <a:gd name="connsiteX50" fmla="*/ 245807 w 4043119"/>
              <a:gd name="connsiteY50" fmla="*/ 3053157 h 3552735"/>
              <a:gd name="connsiteX51" fmla="*/ 275303 w 4043119"/>
              <a:gd name="connsiteY51" fmla="*/ 3072822 h 3552735"/>
              <a:gd name="connsiteX52" fmla="*/ 304800 w 4043119"/>
              <a:gd name="connsiteY52" fmla="*/ 3102318 h 3552735"/>
              <a:gd name="connsiteX53" fmla="*/ 344129 w 4043119"/>
              <a:gd name="connsiteY53" fmla="*/ 3171144 h 3552735"/>
              <a:gd name="connsiteX54" fmla="*/ 373626 w 4043119"/>
              <a:gd name="connsiteY54" fmla="*/ 3200641 h 3552735"/>
              <a:gd name="connsiteX55" fmla="*/ 452284 w 4043119"/>
              <a:gd name="connsiteY55" fmla="*/ 3279299 h 3552735"/>
              <a:gd name="connsiteX56" fmla="*/ 481781 w 4043119"/>
              <a:gd name="connsiteY56" fmla="*/ 3298964 h 3552735"/>
              <a:gd name="connsiteX57" fmla="*/ 530942 w 4043119"/>
              <a:gd name="connsiteY57" fmla="*/ 3308796 h 3552735"/>
              <a:gd name="connsiteX58" fmla="*/ 619432 w 4043119"/>
              <a:gd name="connsiteY58" fmla="*/ 3348125 h 3552735"/>
              <a:gd name="connsiteX59" fmla="*/ 717755 w 4043119"/>
              <a:gd name="connsiteY59" fmla="*/ 3387454 h 3552735"/>
              <a:gd name="connsiteX60" fmla="*/ 816078 w 4043119"/>
              <a:gd name="connsiteY60" fmla="*/ 3397286 h 3552735"/>
              <a:gd name="connsiteX61" fmla="*/ 845574 w 4043119"/>
              <a:gd name="connsiteY61" fmla="*/ 3407118 h 3552735"/>
              <a:gd name="connsiteX62" fmla="*/ 884903 w 4043119"/>
              <a:gd name="connsiteY62" fmla="*/ 3416951 h 3552735"/>
              <a:gd name="connsiteX63" fmla="*/ 924232 w 4043119"/>
              <a:gd name="connsiteY63" fmla="*/ 3436615 h 3552735"/>
              <a:gd name="connsiteX64" fmla="*/ 1022555 w 4043119"/>
              <a:gd name="connsiteY64" fmla="*/ 3456280 h 3552735"/>
              <a:gd name="connsiteX65" fmla="*/ 1238865 w 4043119"/>
              <a:gd name="connsiteY65" fmla="*/ 3466112 h 3552735"/>
              <a:gd name="connsiteX66" fmla="*/ 1406013 w 4043119"/>
              <a:gd name="connsiteY66" fmla="*/ 3426783 h 3552735"/>
              <a:gd name="connsiteX67" fmla="*/ 1622323 w 4043119"/>
              <a:gd name="connsiteY67" fmla="*/ 3348125 h 3552735"/>
              <a:gd name="connsiteX68" fmla="*/ 1907458 w 4043119"/>
              <a:gd name="connsiteY68" fmla="*/ 3298964 h 3552735"/>
              <a:gd name="connsiteX69" fmla="*/ 2271252 w 4043119"/>
              <a:gd name="connsiteY69" fmla="*/ 3289131 h 3552735"/>
              <a:gd name="connsiteX70" fmla="*/ 2300749 w 4043119"/>
              <a:gd name="connsiteY70" fmla="*/ 3279299 h 3552735"/>
              <a:gd name="connsiteX71" fmla="*/ 2644878 w 4043119"/>
              <a:gd name="connsiteY71" fmla="*/ 3338293 h 3552735"/>
              <a:gd name="connsiteX72" fmla="*/ 3052516 w 4043119"/>
              <a:gd name="connsiteY72" fmla="*/ 3505461 h 3552735"/>
              <a:gd name="connsiteX73" fmla="*/ 3482090 w 4043119"/>
              <a:gd name="connsiteY73" fmla="*/ 3549698 h 3552735"/>
              <a:gd name="connsiteX74" fmla="*/ 4043119 w 4043119"/>
              <a:gd name="connsiteY74" fmla="*/ 3430004 h 3552735"/>
              <a:gd name="connsiteX0" fmla="*/ 3972232 w 4043119"/>
              <a:gd name="connsiteY0" fmla="*/ 162473 h 3552735"/>
              <a:gd name="connsiteX1" fmla="*/ 3972232 w 4043119"/>
              <a:gd name="connsiteY1" fmla="*/ 162473 h 3552735"/>
              <a:gd name="connsiteX2" fmla="*/ 3512605 w 4043119"/>
              <a:gd name="connsiteY2" fmla="*/ 83319 h 3552735"/>
              <a:gd name="connsiteX3" fmla="*/ 3126658 w 4043119"/>
              <a:gd name="connsiteY3" fmla="*/ 182138 h 3552735"/>
              <a:gd name="connsiteX4" fmla="*/ 2713703 w 4043119"/>
              <a:gd name="connsiteY4" fmla="*/ 24822 h 3552735"/>
              <a:gd name="connsiteX5" fmla="*/ 2241755 w 4043119"/>
              <a:gd name="connsiteY5" fmla="*/ 5157 h 3552735"/>
              <a:gd name="connsiteX6" fmla="*/ 1936955 w 4043119"/>
              <a:gd name="connsiteY6" fmla="*/ 73983 h 3552735"/>
              <a:gd name="connsiteX7" fmla="*/ 1700981 w 4043119"/>
              <a:gd name="connsiteY7" fmla="*/ 191970 h 3552735"/>
              <a:gd name="connsiteX8" fmla="*/ 1425678 w 4043119"/>
              <a:gd name="connsiteY8" fmla="*/ 368951 h 3552735"/>
              <a:gd name="connsiteX9" fmla="*/ 1307691 w 4043119"/>
              <a:gd name="connsiteY9" fmla="*/ 575428 h 3552735"/>
              <a:gd name="connsiteX10" fmla="*/ 1032387 w 4043119"/>
              <a:gd name="connsiteY10" fmla="*/ 722912 h 3552735"/>
              <a:gd name="connsiteX11" fmla="*/ 904568 w 4043119"/>
              <a:gd name="connsiteY11" fmla="*/ 781906 h 3552735"/>
              <a:gd name="connsiteX12" fmla="*/ 786581 w 4043119"/>
              <a:gd name="connsiteY12" fmla="*/ 821235 h 3552735"/>
              <a:gd name="connsiteX13" fmla="*/ 688258 w 4043119"/>
              <a:gd name="connsiteY13" fmla="*/ 909725 h 3552735"/>
              <a:gd name="connsiteX14" fmla="*/ 629265 w 4043119"/>
              <a:gd name="connsiteY14" fmla="*/ 978551 h 3552735"/>
              <a:gd name="connsiteX15" fmla="*/ 609600 w 4043119"/>
              <a:gd name="connsiteY15" fmla="*/ 1008048 h 3552735"/>
              <a:gd name="connsiteX16" fmla="*/ 550607 w 4043119"/>
              <a:gd name="connsiteY16" fmla="*/ 1047377 h 3552735"/>
              <a:gd name="connsiteX17" fmla="*/ 530942 w 4043119"/>
              <a:gd name="connsiteY17" fmla="*/ 1086706 h 3552735"/>
              <a:gd name="connsiteX18" fmla="*/ 501445 w 4043119"/>
              <a:gd name="connsiteY18" fmla="*/ 1106370 h 3552735"/>
              <a:gd name="connsiteX19" fmla="*/ 491613 w 4043119"/>
              <a:gd name="connsiteY19" fmla="*/ 1135867 h 3552735"/>
              <a:gd name="connsiteX20" fmla="*/ 462116 w 4043119"/>
              <a:gd name="connsiteY20" fmla="*/ 1165364 h 3552735"/>
              <a:gd name="connsiteX21" fmla="*/ 383458 w 4043119"/>
              <a:gd name="connsiteY21" fmla="*/ 1263686 h 3552735"/>
              <a:gd name="connsiteX22" fmla="*/ 383458 w 4043119"/>
              <a:gd name="connsiteY22" fmla="*/ 1263686 h 3552735"/>
              <a:gd name="connsiteX23" fmla="*/ 344129 w 4043119"/>
              <a:gd name="connsiteY23" fmla="*/ 1322680 h 3552735"/>
              <a:gd name="connsiteX24" fmla="*/ 314632 w 4043119"/>
              <a:gd name="connsiteY24" fmla="*/ 1352177 h 3552735"/>
              <a:gd name="connsiteX25" fmla="*/ 255639 w 4043119"/>
              <a:gd name="connsiteY25" fmla="*/ 1450499 h 3552735"/>
              <a:gd name="connsiteX26" fmla="*/ 235974 w 4043119"/>
              <a:gd name="connsiteY26" fmla="*/ 1479996 h 3552735"/>
              <a:gd name="connsiteX27" fmla="*/ 196645 w 4043119"/>
              <a:gd name="connsiteY27" fmla="*/ 1558654 h 3552735"/>
              <a:gd name="connsiteX28" fmla="*/ 167149 w 4043119"/>
              <a:gd name="connsiteY28" fmla="*/ 1656977 h 3552735"/>
              <a:gd name="connsiteX29" fmla="*/ 147484 w 4043119"/>
              <a:gd name="connsiteY29" fmla="*/ 1696306 h 3552735"/>
              <a:gd name="connsiteX30" fmla="*/ 127820 w 4043119"/>
              <a:gd name="connsiteY30" fmla="*/ 1774964 h 3552735"/>
              <a:gd name="connsiteX31" fmla="*/ 117987 w 4043119"/>
              <a:gd name="connsiteY31" fmla="*/ 1814293 h 3552735"/>
              <a:gd name="connsiteX32" fmla="*/ 98323 w 4043119"/>
              <a:gd name="connsiteY32" fmla="*/ 1932280 h 3552735"/>
              <a:gd name="connsiteX33" fmla="*/ 88491 w 4043119"/>
              <a:gd name="connsiteY33" fmla="*/ 2128925 h 3552735"/>
              <a:gd name="connsiteX34" fmla="*/ 78658 w 4043119"/>
              <a:gd name="connsiteY34" fmla="*/ 2158422 h 3552735"/>
              <a:gd name="connsiteX35" fmla="*/ 68826 w 4043119"/>
              <a:gd name="connsiteY35" fmla="*/ 2197751 h 3552735"/>
              <a:gd name="connsiteX36" fmla="*/ 49161 w 4043119"/>
              <a:gd name="connsiteY36" fmla="*/ 2256744 h 3552735"/>
              <a:gd name="connsiteX37" fmla="*/ 39329 w 4043119"/>
              <a:gd name="connsiteY37" fmla="*/ 2286241 h 3552735"/>
              <a:gd name="connsiteX38" fmla="*/ 29497 w 4043119"/>
              <a:gd name="connsiteY38" fmla="*/ 2325570 h 3552735"/>
              <a:gd name="connsiteX39" fmla="*/ 19665 w 4043119"/>
              <a:gd name="connsiteY39" fmla="*/ 2355067 h 3552735"/>
              <a:gd name="connsiteX40" fmla="*/ 0 w 4043119"/>
              <a:gd name="connsiteY40" fmla="*/ 2463222 h 3552735"/>
              <a:gd name="connsiteX41" fmla="*/ 19665 w 4043119"/>
              <a:gd name="connsiteY41" fmla="*/ 2659867 h 3552735"/>
              <a:gd name="connsiteX42" fmla="*/ 39329 w 4043119"/>
              <a:gd name="connsiteY42" fmla="*/ 2728693 h 3552735"/>
              <a:gd name="connsiteX43" fmla="*/ 68826 w 4043119"/>
              <a:gd name="connsiteY43" fmla="*/ 2768022 h 3552735"/>
              <a:gd name="connsiteX44" fmla="*/ 78658 w 4043119"/>
              <a:gd name="connsiteY44" fmla="*/ 2797518 h 3552735"/>
              <a:gd name="connsiteX45" fmla="*/ 117987 w 4043119"/>
              <a:gd name="connsiteY45" fmla="*/ 2856512 h 3552735"/>
              <a:gd name="connsiteX46" fmla="*/ 157316 w 4043119"/>
              <a:gd name="connsiteY46" fmla="*/ 2925338 h 3552735"/>
              <a:gd name="connsiteX47" fmla="*/ 196645 w 4043119"/>
              <a:gd name="connsiteY47" fmla="*/ 2984331 h 3552735"/>
              <a:gd name="connsiteX48" fmla="*/ 226142 w 4043119"/>
              <a:gd name="connsiteY48" fmla="*/ 3023660 h 3552735"/>
              <a:gd name="connsiteX49" fmla="*/ 245807 w 4043119"/>
              <a:gd name="connsiteY49" fmla="*/ 3053157 h 3552735"/>
              <a:gd name="connsiteX50" fmla="*/ 275303 w 4043119"/>
              <a:gd name="connsiteY50" fmla="*/ 3072822 h 3552735"/>
              <a:gd name="connsiteX51" fmla="*/ 304800 w 4043119"/>
              <a:gd name="connsiteY51" fmla="*/ 3102318 h 3552735"/>
              <a:gd name="connsiteX52" fmla="*/ 344129 w 4043119"/>
              <a:gd name="connsiteY52" fmla="*/ 3171144 h 3552735"/>
              <a:gd name="connsiteX53" fmla="*/ 373626 w 4043119"/>
              <a:gd name="connsiteY53" fmla="*/ 3200641 h 3552735"/>
              <a:gd name="connsiteX54" fmla="*/ 452284 w 4043119"/>
              <a:gd name="connsiteY54" fmla="*/ 3279299 h 3552735"/>
              <a:gd name="connsiteX55" fmla="*/ 481781 w 4043119"/>
              <a:gd name="connsiteY55" fmla="*/ 3298964 h 3552735"/>
              <a:gd name="connsiteX56" fmla="*/ 530942 w 4043119"/>
              <a:gd name="connsiteY56" fmla="*/ 3308796 h 3552735"/>
              <a:gd name="connsiteX57" fmla="*/ 619432 w 4043119"/>
              <a:gd name="connsiteY57" fmla="*/ 3348125 h 3552735"/>
              <a:gd name="connsiteX58" fmla="*/ 717755 w 4043119"/>
              <a:gd name="connsiteY58" fmla="*/ 3387454 h 3552735"/>
              <a:gd name="connsiteX59" fmla="*/ 816078 w 4043119"/>
              <a:gd name="connsiteY59" fmla="*/ 3397286 h 3552735"/>
              <a:gd name="connsiteX60" fmla="*/ 845574 w 4043119"/>
              <a:gd name="connsiteY60" fmla="*/ 3407118 h 3552735"/>
              <a:gd name="connsiteX61" fmla="*/ 884903 w 4043119"/>
              <a:gd name="connsiteY61" fmla="*/ 3416951 h 3552735"/>
              <a:gd name="connsiteX62" fmla="*/ 924232 w 4043119"/>
              <a:gd name="connsiteY62" fmla="*/ 3436615 h 3552735"/>
              <a:gd name="connsiteX63" fmla="*/ 1022555 w 4043119"/>
              <a:gd name="connsiteY63" fmla="*/ 3456280 h 3552735"/>
              <a:gd name="connsiteX64" fmla="*/ 1238865 w 4043119"/>
              <a:gd name="connsiteY64" fmla="*/ 3466112 h 3552735"/>
              <a:gd name="connsiteX65" fmla="*/ 1406013 w 4043119"/>
              <a:gd name="connsiteY65" fmla="*/ 3426783 h 3552735"/>
              <a:gd name="connsiteX66" fmla="*/ 1622323 w 4043119"/>
              <a:gd name="connsiteY66" fmla="*/ 3348125 h 3552735"/>
              <a:gd name="connsiteX67" fmla="*/ 1907458 w 4043119"/>
              <a:gd name="connsiteY67" fmla="*/ 3298964 h 3552735"/>
              <a:gd name="connsiteX68" fmla="*/ 2271252 w 4043119"/>
              <a:gd name="connsiteY68" fmla="*/ 3289131 h 3552735"/>
              <a:gd name="connsiteX69" fmla="*/ 2300749 w 4043119"/>
              <a:gd name="connsiteY69" fmla="*/ 3279299 h 3552735"/>
              <a:gd name="connsiteX70" fmla="*/ 2644878 w 4043119"/>
              <a:gd name="connsiteY70" fmla="*/ 3338293 h 3552735"/>
              <a:gd name="connsiteX71" fmla="*/ 3052516 w 4043119"/>
              <a:gd name="connsiteY71" fmla="*/ 3505461 h 3552735"/>
              <a:gd name="connsiteX72" fmla="*/ 3482090 w 4043119"/>
              <a:gd name="connsiteY72" fmla="*/ 3549698 h 3552735"/>
              <a:gd name="connsiteX73" fmla="*/ 4043119 w 4043119"/>
              <a:gd name="connsiteY73" fmla="*/ 3430004 h 3552735"/>
              <a:gd name="connsiteX0" fmla="*/ 3972232 w 4043119"/>
              <a:gd name="connsiteY0" fmla="*/ 162473 h 3552735"/>
              <a:gd name="connsiteX1" fmla="*/ 3972232 w 4043119"/>
              <a:gd name="connsiteY1" fmla="*/ 162473 h 3552735"/>
              <a:gd name="connsiteX2" fmla="*/ 3512605 w 4043119"/>
              <a:gd name="connsiteY2" fmla="*/ 83319 h 3552735"/>
              <a:gd name="connsiteX3" fmla="*/ 3126658 w 4043119"/>
              <a:gd name="connsiteY3" fmla="*/ 182138 h 3552735"/>
              <a:gd name="connsiteX4" fmla="*/ 2713703 w 4043119"/>
              <a:gd name="connsiteY4" fmla="*/ 24822 h 3552735"/>
              <a:gd name="connsiteX5" fmla="*/ 2241755 w 4043119"/>
              <a:gd name="connsiteY5" fmla="*/ 5157 h 3552735"/>
              <a:gd name="connsiteX6" fmla="*/ 1936955 w 4043119"/>
              <a:gd name="connsiteY6" fmla="*/ 73983 h 3552735"/>
              <a:gd name="connsiteX7" fmla="*/ 1700981 w 4043119"/>
              <a:gd name="connsiteY7" fmla="*/ 191970 h 3552735"/>
              <a:gd name="connsiteX8" fmla="*/ 1425678 w 4043119"/>
              <a:gd name="connsiteY8" fmla="*/ 368951 h 3552735"/>
              <a:gd name="connsiteX9" fmla="*/ 1307691 w 4043119"/>
              <a:gd name="connsiteY9" fmla="*/ 575428 h 3552735"/>
              <a:gd name="connsiteX10" fmla="*/ 1032387 w 4043119"/>
              <a:gd name="connsiteY10" fmla="*/ 722912 h 3552735"/>
              <a:gd name="connsiteX11" fmla="*/ 786581 w 4043119"/>
              <a:gd name="connsiteY11" fmla="*/ 821235 h 3552735"/>
              <a:gd name="connsiteX12" fmla="*/ 688258 w 4043119"/>
              <a:gd name="connsiteY12" fmla="*/ 909725 h 3552735"/>
              <a:gd name="connsiteX13" fmla="*/ 629265 w 4043119"/>
              <a:gd name="connsiteY13" fmla="*/ 978551 h 3552735"/>
              <a:gd name="connsiteX14" fmla="*/ 609600 w 4043119"/>
              <a:gd name="connsiteY14" fmla="*/ 1008048 h 3552735"/>
              <a:gd name="connsiteX15" fmla="*/ 550607 w 4043119"/>
              <a:gd name="connsiteY15" fmla="*/ 1047377 h 3552735"/>
              <a:gd name="connsiteX16" fmla="*/ 530942 w 4043119"/>
              <a:gd name="connsiteY16" fmla="*/ 1086706 h 3552735"/>
              <a:gd name="connsiteX17" fmla="*/ 501445 w 4043119"/>
              <a:gd name="connsiteY17" fmla="*/ 1106370 h 3552735"/>
              <a:gd name="connsiteX18" fmla="*/ 491613 w 4043119"/>
              <a:gd name="connsiteY18" fmla="*/ 1135867 h 3552735"/>
              <a:gd name="connsiteX19" fmla="*/ 462116 w 4043119"/>
              <a:gd name="connsiteY19" fmla="*/ 1165364 h 3552735"/>
              <a:gd name="connsiteX20" fmla="*/ 383458 w 4043119"/>
              <a:gd name="connsiteY20" fmla="*/ 1263686 h 3552735"/>
              <a:gd name="connsiteX21" fmla="*/ 383458 w 4043119"/>
              <a:gd name="connsiteY21" fmla="*/ 1263686 h 3552735"/>
              <a:gd name="connsiteX22" fmla="*/ 344129 w 4043119"/>
              <a:gd name="connsiteY22" fmla="*/ 1322680 h 3552735"/>
              <a:gd name="connsiteX23" fmla="*/ 314632 w 4043119"/>
              <a:gd name="connsiteY23" fmla="*/ 1352177 h 3552735"/>
              <a:gd name="connsiteX24" fmla="*/ 255639 w 4043119"/>
              <a:gd name="connsiteY24" fmla="*/ 1450499 h 3552735"/>
              <a:gd name="connsiteX25" fmla="*/ 235974 w 4043119"/>
              <a:gd name="connsiteY25" fmla="*/ 1479996 h 3552735"/>
              <a:gd name="connsiteX26" fmla="*/ 196645 w 4043119"/>
              <a:gd name="connsiteY26" fmla="*/ 1558654 h 3552735"/>
              <a:gd name="connsiteX27" fmla="*/ 167149 w 4043119"/>
              <a:gd name="connsiteY27" fmla="*/ 1656977 h 3552735"/>
              <a:gd name="connsiteX28" fmla="*/ 147484 w 4043119"/>
              <a:gd name="connsiteY28" fmla="*/ 1696306 h 3552735"/>
              <a:gd name="connsiteX29" fmla="*/ 127820 w 4043119"/>
              <a:gd name="connsiteY29" fmla="*/ 1774964 h 3552735"/>
              <a:gd name="connsiteX30" fmla="*/ 117987 w 4043119"/>
              <a:gd name="connsiteY30" fmla="*/ 1814293 h 3552735"/>
              <a:gd name="connsiteX31" fmla="*/ 98323 w 4043119"/>
              <a:gd name="connsiteY31" fmla="*/ 1932280 h 3552735"/>
              <a:gd name="connsiteX32" fmla="*/ 88491 w 4043119"/>
              <a:gd name="connsiteY32" fmla="*/ 2128925 h 3552735"/>
              <a:gd name="connsiteX33" fmla="*/ 78658 w 4043119"/>
              <a:gd name="connsiteY33" fmla="*/ 2158422 h 3552735"/>
              <a:gd name="connsiteX34" fmla="*/ 68826 w 4043119"/>
              <a:gd name="connsiteY34" fmla="*/ 2197751 h 3552735"/>
              <a:gd name="connsiteX35" fmla="*/ 49161 w 4043119"/>
              <a:gd name="connsiteY35" fmla="*/ 2256744 h 3552735"/>
              <a:gd name="connsiteX36" fmla="*/ 39329 w 4043119"/>
              <a:gd name="connsiteY36" fmla="*/ 2286241 h 3552735"/>
              <a:gd name="connsiteX37" fmla="*/ 29497 w 4043119"/>
              <a:gd name="connsiteY37" fmla="*/ 2325570 h 3552735"/>
              <a:gd name="connsiteX38" fmla="*/ 19665 w 4043119"/>
              <a:gd name="connsiteY38" fmla="*/ 2355067 h 3552735"/>
              <a:gd name="connsiteX39" fmla="*/ 0 w 4043119"/>
              <a:gd name="connsiteY39" fmla="*/ 2463222 h 3552735"/>
              <a:gd name="connsiteX40" fmla="*/ 19665 w 4043119"/>
              <a:gd name="connsiteY40" fmla="*/ 2659867 h 3552735"/>
              <a:gd name="connsiteX41" fmla="*/ 39329 w 4043119"/>
              <a:gd name="connsiteY41" fmla="*/ 2728693 h 3552735"/>
              <a:gd name="connsiteX42" fmla="*/ 68826 w 4043119"/>
              <a:gd name="connsiteY42" fmla="*/ 2768022 h 3552735"/>
              <a:gd name="connsiteX43" fmla="*/ 78658 w 4043119"/>
              <a:gd name="connsiteY43" fmla="*/ 2797518 h 3552735"/>
              <a:gd name="connsiteX44" fmla="*/ 117987 w 4043119"/>
              <a:gd name="connsiteY44" fmla="*/ 2856512 h 3552735"/>
              <a:gd name="connsiteX45" fmla="*/ 157316 w 4043119"/>
              <a:gd name="connsiteY45" fmla="*/ 2925338 h 3552735"/>
              <a:gd name="connsiteX46" fmla="*/ 196645 w 4043119"/>
              <a:gd name="connsiteY46" fmla="*/ 2984331 h 3552735"/>
              <a:gd name="connsiteX47" fmla="*/ 226142 w 4043119"/>
              <a:gd name="connsiteY47" fmla="*/ 3023660 h 3552735"/>
              <a:gd name="connsiteX48" fmla="*/ 245807 w 4043119"/>
              <a:gd name="connsiteY48" fmla="*/ 3053157 h 3552735"/>
              <a:gd name="connsiteX49" fmla="*/ 275303 w 4043119"/>
              <a:gd name="connsiteY49" fmla="*/ 3072822 h 3552735"/>
              <a:gd name="connsiteX50" fmla="*/ 304800 w 4043119"/>
              <a:gd name="connsiteY50" fmla="*/ 3102318 h 3552735"/>
              <a:gd name="connsiteX51" fmla="*/ 344129 w 4043119"/>
              <a:gd name="connsiteY51" fmla="*/ 3171144 h 3552735"/>
              <a:gd name="connsiteX52" fmla="*/ 373626 w 4043119"/>
              <a:gd name="connsiteY52" fmla="*/ 3200641 h 3552735"/>
              <a:gd name="connsiteX53" fmla="*/ 452284 w 4043119"/>
              <a:gd name="connsiteY53" fmla="*/ 3279299 h 3552735"/>
              <a:gd name="connsiteX54" fmla="*/ 481781 w 4043119"/>
              <a:gd name="connsiteY54" fmla="*/ 3298964 h 3552735"/>
              <a:gd name="connsiteX55" fmla="*/ 530942 w 4043119"/>
              <a:gd name="connsiteY55" fmla="*/ 3308796 h 3552735"/>
              <a:gd name="connsiteX56" fmla="*/ 619432 w 4043119"/>
              <a:gd name="connsiteY56" fmla="*/ 3348125 h 3552735"/>
              <a:gd name="connsiteX57" fmla="*/ 717755 w 4043119"/>
              <a:gd name="connsiteY57" fmla="*/ 3387454 h 3552735"/>
              <a:gd name="connsiteX58" fmla="*/ 816078 w 4043119"/>
              <a:gd name="connsiteY58" fmla="*/ 3397286 h 3552735"/>
              <a:gd name="connsiteX59" fmla="*/ 845574 w 4043119"/>
              <a:gd name="connsiteY59" fmla="*/ 3407118 h 3552735"/>
              <a:gd name="connsiteX60" fmla="*/ 884903 w 4043119"/>
              <a:gd name="connsiteY60" fmla="*/ 3416951 h 3552735"/>
              <a:gd name="connsiteX61" fmla="*/ 924232 w 4043119"/>
              <a:gd name="connsiteY61" fmla="*/ 3436615 h 3552735"/>
              <a:gd name="connsiteX62" fmla="*/ 1022555 w 4043119"/>
              <a:gd name="connsiteY62" fmla="*/ 3456280 h 3552735"/>
              <a:gd name="connsiteX63" fmla="*/ 1238865 w 4043119"/>
              <a:gd name="connsiteY63" fmla="*/ 3466112 h 3552735"/>
              <a:gd name="connsiteX64" fmla="*/ 1406013 w 4043119"/>
              <a:gd name="connsiteY64" fmla="*/ 3426783 h 3552735"/>
              <a:gd name="connsiteX65" fmla="*/ 1622323 w 4043119"/>
              <a:gd name="connsiteY65" fmla="*/ 3348125 h 3552735"/>
              <a:gd name="connsiteX66" fmla="*/ 1907458 w 4043119"/>
              <a:gd name="connsiteY66" fmla="*/ 3298964 h 3552735"/>
              <a:gd name="connsiteX67" fmla="*/ 2271252 w 4043119"/>
              <a:gd name="connsiteY67" fmla="*/ 3289131 h 3552735"/>
              <a:gd name="connsiteX68" fmla="*/ 2300749 w 4043119"/>
              <a:gd name="connsiteY68" fmla="*/ 3279299 h 3552735"/>
              <a:gd name="connsiteX69" fmla="*/ 2644878 w 4043119"/>
              <a:gd name="connsiteY69" fmla="*/ 3338293 h 3552735"/>
              <a:gd name="connsiteX70" fmla="*/ 3052516 w 4043119"/>
              <a:gd name="connsiteY70" fmla="*/ 3505461 h 3552735"/>
              <a:gd name="connsiteX71" fmla="*/ 3482090 w 4043119"/>
              <a:gd name="connsiteY71" fmla="*/ 3549698 h 3552735"/>
              <a:gd name="connsiteX72" fmla="*/ 4043119 w 4043119"/>
              <a:gd name="connsiteY72" fmla="*/ 3430004 h 3552735"/>
              <a:gd name="connsiteX0" fmla="*/ 3972232 w 4043119"/>
              <a:gd name="connsiteY0" fmla="*/ 162473 h 3552735"/>
              <a:gd name="connsiteX1" fmla="*/ 3972232 w 4043119"/>
              <a:gd name="connsiteY1" fmla="*/ 162473 h 3552735"/>
              <a:gd name="connsiteX2" fmla="*/ 3512605 w 4043119"/>
              <a:gd name="connsiteY2" fmla="*/ 83319 h 3552735"/>
              <a:gd name="connsiteX3" fmla="*/ 3126658 w 4043119"/>
              <a:gd name="connsiteY3" fmla="*/ 182138 h 3552735"/>
              <a:gd name="connsiteX4" fmla="*/ 2713703 w 4043119"/>
              <a:gd name="connsiteY4" fmla="*/ 24822 h 3552735"/>
              <a:gd name="connsiteX5" fmla="*/ 2241755 w 4043119"/>
              <a:gd name="connsiteY5" fmla="*/ 5157 h 3552735"/>
              <a:gd name="connsiteX6" fmla="*/ 1936955 w 4043119"/>
              <a:gd name="connsiteY6" fmla="*/ 73983 h 3552735"/>
              <a:gd name="connsiteX7" fmla="*/ 1700981 w 4043119"/>
              <a:gd name="connsiteY7" fmla="*/ 191970 h 3552735"/>
              <a:gd name="connsiteX8" fmla="*/ 1425678 w 4043119"/>
              <a:gd name="connsiteY8" fmla="*/ 368951 h 3552735"/>
              <a:gd name="connsiteX9" fmla="*/ 1307691 w 4043119"/>
              <a:gd name="connsiteY9" fmla="*/ 575428 h 3552735"/>
              <a:gd name="connsiteX10" fmla="*/ 1032387 w 4043119"/>
              <a:gd name="connsiteY10" fmla="*/ 722912 h 3552735"/>
              <a:gd name="connsiteX11" fmla="*/ 688258 w 4043119"/>
              <a:gd name="connsiteY11" fmla="*/ 909725 h 3552735"/>
              <a:gd name="connsiteX12" fmla="*/ 629265 w 4043119"/>
              <a:gd name="connsiteY12" fmla="*/ 978551 h 3552735"/>
              <a:gd name="connsiteX13" fmla="*/ 609600 w 4043119"/>
              <a:gd name="connsiteY13" fmla="*/ 1008048 h 3552735"/>
              <a:gd name="connsiteX14" fmla="*/ 550607 w 4043119"/>
              <a:gd name="connsiteY14" fmla="*/ 1047377 h 3552735"/>
              <a:gd name="connsiteX15" fmla="*/ 530942 w 4043119"/>
              <a:gd name="connsiteY15" fmla="*/ 1086706 h 3552735"/>
              <a:gd name="connsiteX16" fmla="*/ 501445 w 4043119"/>
              <a:gd name="connsiteY16" fmla="*/ 1106370 h 3552735"/>
              <a:gd name="connsiteX17" fmla="*/ 491613 w 4043119"/>
              <a:gd name="connsiteY17" fmla="*/ 1135867 h 3552735"/>
              <a:gd name="connsiteX18" fmla="*/ 462116 w 4043119"/>
              <a:gd name="connsiteY18" fmla="*/ 1165364 h 3552735"/>
              <a:gd name="connsiteX19" fmla="*/ 383458 w 4043119"/>
              <a:gd name="connsiteY19" fmla="*/ 1263686 h 3552735"/>
              <a:gd name="connsiteX20" fmla="*/ 383458 w 4043119"/>
              <a:gd name="connsiteY20" fmla="*/ 1263686 h 3552735"/>
              <a:gd name="connsiteX21" fmla="*/ 344129 w 4043119"/>
              <a:gd name="connsiteY21" fmla="*/ 1322680 h 3552735"/>
              <a:gd name="connsiteX22" fmla="*/ 314632 w 4043119"/>
              <a:gd name="connsiteY22" fmla="*/ 1352177 h 3552735"/>
              <a:gd name="connsiteX23" fmla="*/ 255639 w 4043119"/>
              <a:gd name="connsiteY23" fmla="*/ 1450499 h 3552735"/>
              <a:gd name="connsiteX24" fmla="*/ 235974 w 4043119"/>
              <a:gd name="connsiteY24" fmla="*/ 1479996 h 3552735"/>
              <a:gd name="connsiteX25" fmla="*/ 196645 w 4043119"/>
              <a:gd name="connsiteY25" fmla="*/ 1558654 h 3552735"/>
              <a:gd name="connsiteX26" fmla="*/ 167149 w 4043119"/>
              <a:gd name="connsiteY26" fmla="*/ 1656977 h 3552735"/>
              <a:gd name="connsiteX27" fmla="*/ 147484 w 4043119"/>
              <a:gd name="connsiteY27" fmla="*/ 1696306 h 3552735"/>
              <a:gd name="connsiteX28" fmla="*/ 127820 w 4043119"/>
              <a:gd name="connsiteY28" fmla="*/ 1774964 h 3552735"/>
              <a:gd name="connsiteX29" fmla="*/ 117987 w 4043119"/>
              <a:gd name="connsiteY29" fmla="*/ 1814293 h 3552735"/>
              <a:gd name="connsiteX30" fmla="*/ 98323 w 4043119"/>
              <a:gd name="connsiteY30" fmla="*/ 1932280 h 3552735"/>
              <a:gd name="connsiteX31" fmla="*/ 88491 w 4043119"/>
              <a:gd name="connsiteY31" fmla="*/ 2128925 h 3552735"/>
              <a:gd name="connsiteX32" fmla="*/ 78658 w 4043119"/>
              <a:gd name="connsiteY32" fmla="*/ 2158422 h 3552735"/>
              <a:gd name="connsiteX33" fmla="*/ 68826 w 4043119"/>
              <a:gd name="connsiteY33" fmla="*/ 2197751 h 3552735"/>
              <a:gd name="connsiteX34" fmla="*/ 49161 w 4043119"/>
              <a:gd name="connsiteY34" fmla="*/ 2256744 h 3552735"/>
              <a:gd name="connsiteX35" fmla="*/ 39329 w 4043119"/>
              <a:gd name="connsiteY35" fmla="*/ 2286241 h 3552735"/>
              <a:gd name="connsiteX36" fmla="*/ 29497 w 4043119"/>
              <a:gd name="connsiteY36" fmla="*/ 2325570 h 3552735"/>
              <a:gd name="connsiteX37" fmla="*/ 19665 w 4043119"/>
              <a:gd name="connsiteY37" fmla="*/ 2355067 h 3552735"/>
              <a:gd name="connsiteX38" fmla="*/ 0 w 4043119"/>
              <a:gd name="connsiteY38" fmla="*/ 2463222 h 3552735"/>
              <a:gd name="connsiteX39" fmla="*/ 19665 w 4043119"/>
              <a:gd name="connsiteY39" fmla="*/ 2659867 h 3552735"/>
              <a:gd name="connsiteX40" fmla="*/ 39329 w 4043119"/>
              <a:gd name="connsiteY40" fmla="*/ 2728693 h 3552735"/>
              <a:gd name="connsiteX41" fmla="*/ 68826 w 4043119"/>
              <a:gd name="connsiteY41" fmla="*/ 2768022 h 3552735"/>
              <a:gd name="connsiteX42" fmla="*/ 78658 w 4043119"/>
              <a:gd name="connsiteY42" fmla="*/ 2797518 h 3552735"/>
              <a:gd name="connsiteX43" fmla="*/ 117987 w 4043119"/>
              <a:gd name="connsiteY43" fmla="*/ 2856512 h 3552735"/>
              <a:gd name="connsiteX44" fmla="*/ 157316 w 4043119"/>
              <a:gd name="connsiteY44" fmla="*/ 2925338 h 3552735"/>
              <a:gd name="connsiteX45" fmla="*/ 196645 w 4043119"/>
              <a:gd name="connsiteY45" fmla="*/ 2984331 h 3552735"/>
              <a:gd name="connsiteX46" fmla="*/ 226142 w 4043119"/>
              <a:gd name="connsiteY46" fmla="*/ 3023660 h 3552735"/>
              <a:gd name="connsiteX47" fmla="*/ 245807 w 4043119"/>
              <a:gd name="connsiteY47" fmla="*/ 3053157 h 3552735"/>
              <a:gd name="connsiteX48" fmla="*/ 275303 w 4043119"/>
              <a:gd name="connsiteY48" fmla="*/ 3072822 h 3552735"/>
              <a:gd name="connsiteX49" fmla="*/ 304800 w 4043119"/>
              <a:gd name="connsiteY49" fmla="*/ 3102318 h 3552735"/>
              <a:gd name="connsiteX50" fmla="*/ 344129 w 4043119"/>
              <a:gd name="connsiteY50" fmla="*/ 3171144 h 3552735"/>
              <a:gd name="connsiteX51" fmla="*/ 373626 w 4043119"/>
              <a:gd name="connsiteY51" fmla="*/ 3200641 h 3552735"/>
              <a:gd name="connsiteX52" fmla="*/ 452284 w 4043119"/>
              <a:gd name="connsiteY52" fmla="*/ 3279299 h 3552735"/>
              <a:gd name="connsiteX53" fmla="*/ 481781 w 4043119"/>
              <a:gd name="connsiteY53" fmla="*/ 3298964 h 3552735"/>
              <a:gd name="connsiteX54" fmla="*/ 530942 w 4043119"/>
              <a:gd name="connsiteY54" fmla="*/ 3308796 h 3552735"/>
              <a:gd name="connsiteX55" fmla="*/ 619432 w 4043119"/>
              <a:gd name="connsiteY55" fmla="*/ 3348125 h 3552735"/>
              <a:gd name="connsiteX56" fmla="*/ 717755 w 4043119"/>
              <a:gd name="connsiteY56" fmla="*/ 3387454 h 3552735"/>
              <a:gd name="connsiteX57" fmla="*/ 816078 w 4043119"/>
              <a:gd name="connsiteY57" fmla="*/ 3397286 h 3552735"/>
              <a:gd name="connsiteX58" fmla="*/ 845574 w 4043119"/>
              <a:gd name="connsiteY58" fmla="*/ 3407118 h 3552735"/>
              <a:gd name="connsiteX59" fmla="*/ 884903 w 4043119"/>
              <a:gd name="connsiteY59" fmla="*/ 3416951 h 3552735"/>
              <a:gd name="connsiteX60" fmla="*/ 924232 w 4043119"/>
              <a:gd name="connsiteY60" fmla="*/ 3436615 h 3552735"/>
              <a:gd name="connsiteX61" fmla="*/ 1022555 w 4043119"/>
              <a:gd name="connsiteY61" fmla="*/ 3456280 h 3552735"/>
              <a:gd name="connsiteX62" fmla="*/ 1238865 w 4043119"/>
              <a:gd name="connsiteY62" fmla="*/ 3466112 h 3552735"/>
              <a:gd name="connsiteX63" fmla="*/ 1406013 w 4043119"/>
              <a:gd name="connsiteY63" fmla="*/ 3426783 h 3552735"/>
              <a:gd name="connsiteX64" fmla="*/ 1622323 w 4043119"/>
              <a:gd name="connsiteY64" fmla="*/ 3348125 h 3552735"/>
              <a:gd name="connsiteX65" fmla="*/ 1907458 w 4043119"/>
              <a:gd name="connsiteY65" fmla="*/ 3298964 h 3552735"/>
              <a:gd name="connsiteX66" fmla="*/ 2271252 w 4043119"/>
              <a:gd name="connsiteY66" fmla="*/ 3289131 h 3552735"/>
              <a:gd name="connsiteX67" fmla="*/ 2300749 w 4043119"/>
              <a:gd name="connsiteY67" fmla="*/ 3279299 h 3552735"/>
              <a:gd name="connsiteX68" fmla="*/ 2644878 w 4043119"/>
              <a:gd name="connsiteY68" fmla="*/ 3338293 h 3552735"/>
              <a:gd name="connsiteX69" fmla="*/ 3052516 w 4043119"/>
              <a:gd name="connsiteY69" fmla="*/ 3505461 h 3552735"/>
              <a:gd name="connsiteX70" fmla="*/ 3482090 w 4043119"/>
              <a:gd name="connsiteY70" fmla="*/ 3549698 h 3552735"/>
              <a:gd name="connsiteX71" fmla="*/ 4043119 w 4043119"/>
              <a:gd name="connsiteY71" fmla="*/ 3430004 h 3552735"/>
              <a:gd name="connsiteX0" fmla="*/ 3972232 w 4043119"/>
              <a:gd name="connsiteY0" fmla="*/ 162473 h 3552735"/>
              <a:gd name="connsiteX1" fmla="*/ 3972232 w 4043119"/>
              <a:gd name="connsiteY1" fmla="*/ 162473 h 3552735"/>
              <a:gd name="connsiteX2" fmla="*/ 3512605 w 4043119"/>
              <a:gd name="connsiteY2" fmla="*/ 83319 h 3552735"/>
              <a:gd name="connsiteX3" fmla="*/ 3126658 w 4043119"/>
              <a:gd name="connsiteY3" fmla="*/ 182138 h 3552735"/>
              <a:gd name="connsiteX4" fmla="*/ 2713703 w 4043119"/>
              <a:gd name="connsiteY4" fmla="*/ 24822 h 3552735"/>
              <a:gd name="connsiteX5" fmla="*/ 2241755 w 4043119"/>
              <a:gd name="connsiteY5" fmla="*/ 5157 h 3552735"/>
              <a:gd name="connsiteX6" fmla="*/ 1936955 w 4043119"/>
              <a:gd name="connsiteY6" fmla="*/ 73983 h 3552735"/>
              <a:gd name="connsiteX7" fmla="*/ 1700981 w 4043119"/>
              <a:gd name="connsiteY7" fmla="*/ 191970 h 3552735"/>
              <a:gd name="connsiteX8" fmla="*/ 1425678 w 4043119"/>
              <a:gd name="connsiteY8" fmla="*/ 368951 h 3552735"/>
              <a:gd name="connsiteX9" fmla="*/ 1307691 w 4043119"/>
              <a:gd name="connsiteY9" fmla="*/ 575428 h 3552735"/>
              <a:gd name="connsiteX10" fmla="*/ 1032387 w 4043119"/>
              <a:gd name="connsiteY10" fmla="*/ 722912 h 3552735"/>
              <a:gd name="connsiteX11" fmla="*/ 688258 w 4043119"/>
              <a:gd name="connsiteY11" fmla="*/ 909725 h 3552735"/>
              <a:gd name="connsiteX12" fmla="*/ 629265 w 4043119"/>
              <a:gd name="connsiteY12" fmla="*/ 978551 h 3552735"/>
              <a:gd name="connsiteX13" fmla="*/ 550607 w 4043119"/>
              <a:gd name="connsiteY13" fmla="*/ 1047377 h 3552735"/>
              <a:gd name="connsiteX14" fmla="*/ 530942 w 4043119"/>
              <a:gd name="connsiteY14" fmla="*/ 1086706 h 3552735"/>
              <a:gd name="connsiteX15" fmla="*/ 501445 w 4043119"/>
              <a:gd name="connsiteY15" fmla="*/ 1106370 h 3552735"/>
              <a:gd name="connsiteX16" fmla="*/ 491613 w 4043119"/>
              <a:gd name="connsiteY16" fmla="*/ 1135867 h 3552735"/>
              <a:gd name="connsiteX17" fmla="*/ 462116 w 4043119"/>
              <a:gd name="connsiteY17" fmla="*/ 1165364 h 3552735"/>
              <a:gd name="connsiteX18" fmla="*/ 383458 w 4043119"/>
              <a:gd name="connsiteY18" fmla="*/ 1263686 h 3552735"/>
              <a:gd name="connsiteX19" fmla="*/ 383458 w 4043119"/>
              <a:gd name="connsiteY19" fmla="*/ 1263686 h 3552735"/>
              <a:gd name="connsiteX20" fmla="*/ 344129 w 4043119"/>
              <a:gd name="connsiteY20" fmla="*/ 1322680 h 3552735"/>
              <a:gd name="connsiteX21" fmla="*/ 314632 w 4043119"/>
              <a:gd name="connsiteY21" fmla="*/ 1352177 h 3552735"/>
              <a:gd name="connsiteX22" fmla="*/ 255639 w 4043119"/>
              <a:gd name="connsiteY22" fmla="*/ 1450499 h 3552735"/>
              <a:gd name="connsiteX23" fmla="*/ 235974 w 4043119"/>
              <a:gd name="connsiteY23" fmla="*/ 1479996 h 3552735"/>
              <a:gd name="connsiteX24" fmla="*/ 196645 w 4043119"/>
              <a:gd name="connsiteY24" fmla="*/ 1558654 h 3552735"/>
              <a:gd name="connsiteX25" fmla="*/ 167149 w 4043119"/>
              <a:gd name="connsiteY25" fmla="*/ 1656977 h 3552735"/>
              <a:gd name="connsiteX26" fmla="*/ 147484 w 4043119"/>
              <a:gd name="connsiteY26" fmla="*/ 1696306 h 3552735"/>
              <a:gd name="connsiteX27" fmla="*/ 127820 w 4043119"/>
              <a:gd name="connsiteY27" fmla="*/ 1774964 h 3552735"/>
              <a:gd name="connsiteX28" fmla="*/ 117987 w 4043119"/>
              <a:gd name="connsiteY28" fmla="*/ 1814293 h 3552735"/>
              <a:gd name="connsiteX29" fmla="*/ 98323 w 4043119"/>
              <a:gd name="connsiteY29" fmla="*/ 1932280 h 3552735"/>
              <a:gd name="connsiteX30" fmla="*/ 88491 w 4043119"/>
              <a:gd name="connsiteY30" fmla="*/ 2128925 h 3552735"/>
              <a:gd name="connsiteX31" fmla="*/ 78658 w 4043119"/>
              <a:gd name="connsiteY31" fmla="*/ 2158422 h 3552735"/>
              <a:gd name="connsiteX32" fmla="*/ 68826 w 4043119"/>
              <a:gd name="connsiteY32" fmla="*/ 2197751 h 3552735"/>
              <a:gd name="connsiteX33" fmla="*/ 49161 w 4043119"/>
              <a:gd name="connsiteY33" fmla="*/ 2256744 h 3552735"/>
              <a:gd name="connsiteX34" fmla="*/ 39329 w 4043119"/>
              <a:gd name="connsiteY34" fmla="*/ 2286241 h 3552735"/>
              <a:gd name="connsiteX35" fmla="*/ 29497 w 4043119"/>
              <a:gd name="connsiteY35" fmla="*/ 2325570 h 3552735"/>
              <a:gd name="connsiteX36" fmla="*/ 19665 w 4043119"/>
              <a:gd name="connsiteY36" fmla="*/ 2355067 h 3552735"/>
              <a:gd name="connsiteX37" fmla="*/ 0 w 4043119"/>
              <a:gd name="connsiteY37" fmla="*/ 2463222 h 3552735"/>
              <a:gd name="connsiteX38" fmla="*/ 19665 w 4043119"/>
              <a:gd name="connsiteY38" fmla="*/ 2659867 h 3552735"/>
              <a:gd name="connsiteX39" fmla="*/ 39329 w 4043119"/>
              <a:gd name="connsiteY39" fmla="*/ 2728693 h 3552735"/>
              <a:gd name="connsiteX40" fmla="*/ 68826 w 4043119"/>
              <a:gd name="connsiteY40" fmla="*/ 2768022 h 3552735"/>
              <a:gd name="connsiteX41" fmla="*/ 78658 w 4043119"/>
              <a:gd name="connsiteY41" fmla="*/ 2797518 h 3552735"/>
              <a:gd name="connsiteX42" fmla="*/ 117987 w 4043119"/>
              <a:gd name="connsiteY42" fmla="*/ 2856512 h 3552735"/>
              <a:gd name="connsiteX43" fmla="*/ 157316 w 4043119"/>
              <a:gd name="connsiteY43" fmla="*/ 2925338 h 3552735"/>
              <a:gd name="connsiteX44" fmla="*/ 196645 w 4043119"/>
              <a:gd name="connsiteY44" fmla="*/ 2984331 h 3552735"/>
              <a:gd name="connsiteX45" fmla="*/ 226142 w 4043119"/>
              <a:gd name="connsiteY45" fmla="*/ 3023660 h 3552735"/>
              <a:gd name="connsiteX46" fmla="*/ 245807 w 4043119"/>
              <a:gd name="connsiteY46" fmla="*/ 3053157 h 3552735"/>
              <a:gd name="connsiteX47" fmla="*/ 275303 w 4043119"/>
              <a:gd name="connsiteY47" fmla="*/ 3072822 h 3552735"/>
              <a:gd name="connsiteX48" fmla="*/ 304800 w 4043119"/>
              <a:gd name="connsiteY48" fmla="*/ 3102318 h 3552735"/>
              <a:gd name="connsiteX49" fmla="*/ 344129 w 4043119"/>
              <a:gd name="connsiteY49" fmla="*/ 3171144 h 3552735"/>
              <a:gd name="connsiteX50" fmla="*/ 373626 w 4043119"/>
              <a:gd name="connsiteY50" fmla="*/ 3200641 h 3552735"/>
              <a:gd name="connsiteX51" fmla="*/ 452284 w 4043119"/>
              <a:gd name="connsiteY51" fmla="*/ 3279299 h 3552735"/>
              <a:gd name="connsiteX52" fmla="*/ 481781 w 4043119"/>
              <a:gd name="connsiteY52" fmla="*/ 3298964 h 3552735"/>
              <a:gd name="connsiteX53" fmla="*/ 530942 w 4043119"/>
              <a:gd name="connsiteY53" fmla="*/ 3308796 h 3552735"/>
              <a:gd name="connsiteX54" fmla="*/ 619432 w 4043119"/>
              <a:gd name="connsiteY54" fmla="*/ 3348125 h 3552735"/>
              <a:gd name="connsiteX55" fmla="*/ 717755 w 4043119"/>
              <a:gd name="connsiteY55" fmla="*/ 3387454 h 3552735"/>
              <a:gd name="connsiteX56" fmla="*/ 816078 w 4043119"/>
              <a:gd name="connsiteY56" fmla="*/ 3397286 h 3552735"/>
              <a:gd name="connsiteX57" fmla="*/ 845574 w 4043119"/>
              <a:gd name="connsiteY57" fmla="*/ 3407118 h 3552735"/>
              <a:gd name="connsiteX58" fmla="*/ 884903 w 4043119"/>
              <a:gd name="connsiteY58" fmla="*/ 3416951 h 3552735"/>
              <a:gd name="connsiteX59" fmla="*/ 924232 w 4043119"/>
              <a:gd name="connsiteY59" fmla="*/ 3436615 h 3552735"/>
              <a:gd name="connsiteX60" fmla="*/ 1022555 w 4043119"/>
              <a:gd name="connsiteY60" fmla="*/ 3456280 h 3552735"/>
              <a:gd name="connsiteX61" fmla="*/ 1238865 w 4043119"/>
              <a:gd name="connsiteY61" fmla="*/ 3466112 h 3552735"/>
              <a:gd name="connsiteX62" fmla="*/ 1406013 w 4043119"/>
              <a:gd name="connsiteY62" fmla="*/ 3426783 h 3552735"/>
              <a:gd name="connsiteX63" fmla="*/ 1622323 w 4043119"/>
              <a:gd name="connsiteY63" fmla="*/ 3348125 h 3552735"/>
              <a:gd name="connsiteX64" fmla="*/ 1907458 w 4043119"/>
              <a:gd name="connsiteY64" fmla="*/ 3298964 h 3552735"/>
              <a:gd name="connsiteX65" fmla="*/ 2271252 w 4043119"/>
              <a:gd name="connsiteY65" fmla="*/ 3289131 h 3552735"/>
              <a:gd name="connsiteX66" fmla="*/ 2300749 w 4043119"/>
              <a:gd name="connsiteY66" fmla="*/ 3279299 h 3552735"/>
              <a:gd name="connsiteX67" fmla="*/ 2644878 w 4043119"/>
              <a:gd name="connsiteY67" fmla="*/ 3338293 h 3552735"/>
              <a:gd name="connsiteX68" fmla="*/ 3052516 w 4043119"/>
              <a:gd name="connsiteY68" fmla="*/ 3505461 h 3552735"/>
              <a:gd name="connsiteX69" fmla="*/ 3482090 w 4043119"/>
              <a:gd name="connsiteY69" fmla="*/ 3549698 h 3552735"/>
              <a:gd name="connsiteX70" fmla="*/ 4043119 w 4043119"/>
              <a:gd name="connsiteY70" fmla="*/ 3430004 h 3552735"/>
              <a:gd name="connsiteX0" fmla="*/ 3972232 w 4043119"/>
              <a:gd name="connsiteY0" fmla="*/ 162473 h 3552735"/>
              <a:gd name="connsiteX1" fmla="*/ 3972232 w 4043119"/>
              <a:gd name="connsiteY1" fmla="*/ 162473 h 3552735"/>
              <a:gd name="connsiteX2" fmla="*/ 3512605 w 4043119"/>
              <a:gd name="connsiteY2" fmla="*/ 83319 h 3552735"/>
              <a:gd name="connsiteX3" fmla="*/ 3126658 w 4043119"/>
              <a:gd name="connsiteY3" fmla="*/ 182138 h 3552735"/>
              <a:gd name="connsiteX4" fmla="*/ 2713703 w 4043119"/>
              <a:gd name="connsiteY4" fmla="*/ 24822 h 3552735"/>
              <a:gd name="connsiteX5" fmla="*/ 2241755 w 4043119"/>
              <a:gd name="connsiteY5" fmla="*/ 5157 h 3552735"/>
              <a:gd name="connsiteX6" fmla="*/ 1936955 w 4043119"/>
              <a:gd name="connsiteY6" fmla="*/ 73983 h 3552735"/>
              <a:gd name="connsiteX7" fmla="*/ 1700981 w 4043119"/>
              <a:gd name="connsiteY7" fmla="*/ 191970 h 3552735"/>
              <a:gd name="connsiteX8" fmla="*/ 1425678 w 4043119"/>
              <a:gd name="connsiteY8" fmla="*/ 368951 h 3552735"/>
              <a:gd name="connsiteX9" fmla="*/ 1307691 w 4043119"/>
              <a:gd name="connsiteY9" fmla="*/ 575428 h 3552735"/>
              <a:gd name="connsiteX10" fmla="*/ 1032387 w 4043119"/>
              <a:gd name="connsiteY10" fmla="*/ 722912 h 3552735"/>
              <a:gd name="connsiteX11" fmla="*/ 688258 w 4043119"/>
              <a:gd name="connsiteY11" fmla="*/ 909725 h 3552735"/>
              <a:gd name="connsiteX12" fmla="*/ 550607 w 4043119"/>
              <a:gd name="connsiteY12" fmla="*/ 1047377 h 3552735"/>
              <a:gd name="connsiteX13" fmla="*/ 530942 w 4043119"/>
              <a:gd name="connsiteY13" fmla="*/ 1086706 h 3552735"/>
              <a:gd name="connsiteX14" fmla="*/ 501445 w 4043119"/>
              <a:gd name="connsiteY14" fmla="*/ 1106370 h 3552735"/>
              <a:gd name="connsiteX15" fmla="*/ 491613 w 4043119"/>
              <a:gd name="connsiteY15" fmla="*/ 1135867 h 3552735"/>
              <a:gd name="connsiteX16" fmla="*/ 462116 w 4043119"/>
              <a:gd name="connsiteY16" fmla="*/ 1165364 h 3552735"/>
              <a:gd name="connsiteX17" fmla="*/ 383458 w 4043119"/>
              <a:gd name="connsiteY17" fmla="*/ 1263686 h 3552735"/>
              <a:gd name="connsiteX18" fmla="*/ 383458 w 4043119"/>
              <a:gd name="connsiteY18" fmla="*/ 1263686 h 3552735"/>
              <a:gd name="connsiteX19" fmla="*/ 344129 w 4043119"/>
              <a:gd name="connsiteY19" fmla="*/ 1322680 h 3552735"/>
              <a:gd name="connsiteX20" fmla="*/ 314632 w 4043119"/>
              <a:gd name="connsiteY20" fmla="*/ 1352177 h 3552735"/>
              <a:gd name="connsiteX21" fmla="*/ 255639 w 4043119"/>
              <a:gd name="connsiteY21" fmla="*/ 1450499 h 3552735"/>
              <a:gd name="connsiteX22" fmla="*/ 235974 w 4043119"/>
              <a:gd name="connsiteY22" fmla="*/ 1479996 h 3552735"/>
              <a:gd name="connsiteX23" fmla="*/ 196645 w 4043119"/>
              <a:gd name="connsiteY23" fmla="*/ 1558654 h 3552735"/>
              <a:gd name="connsiteX24" fmla="*/ 167149 w 4043119"/>
              <a:gd name="connsiteY24" fmla="*/ 1656977 h 3552735"/>
              <a:gd name="connsiteX25" fmla="*/ 147484 w 4043119"/>
              <a:gd name="connsiteY25" fmla="*/ 1696306 h 3552735"/>
              <a:gd name="connsiteX26" fmla="*/ 127820 w 4043119"/>
              <a:gd name="connsiteY26" fmla="*/ 1774964 h 3552735"/>
              <a:gd name="connsiteX27" fmla="*/ 117987 w 4043119"/>
              <a:gd name="connsiteY27" fmla="*/ 1814293 h 3552735"/>
              <a:gd name="connsiteX28" fmla="*/ 98323 w 4043119"/>
              <a:gd name="connsiteY28" fmla="*/ 1932280 h 3552735"/>
              <a:gd name="connsiteX29" fmla="*/ 88491 w 4043119"/>
              <a:gd name="connsiteY29" fmla="*/ 2128925 h 3552735"/>
              <a:gd name="connsiteX30" fmla="*/ 78658 w 4043119"/>
              <a:gd name="connsiteY30" fmla="*/ 2158422 h 3552735"/>
              <a:gd name="connsiteX31" fmla="*/ 68826 w 4043119"/>
              <a:gd name="connsiteY31" fmla="*/ 2197751 h 3552735"/>
              <a:gd name="connsiteX32" fmla="*/ 49161 w 4043119"/>
              <a:gd name="connsiteY32" fmla="*/ 2256744 h 3552735"/>
              <a:gd name="connsiteX33" fmla="*/ 39329 w 4043119"/>
              <a:gd name="connsiteY33" fmla="*/ 2286241 h 3552735"/>
              <a:gd name="connsiteX34" fmla="*/ 29497 w 4043119"/>
              <a:gd name="connsiteY34" fmla="*/ 2325570 h 3552735"/>
              <a:gd name="connsiteX35" fmla="*/ 19665 w 4043119"/>
              <a:gd name="connsiteY35" fmla="*/ 2355067 h 3552735"/>
              <a:gd name="connsiteX36" fmla="*/ 0 w 4043119"/>
              <a:gd name="connsiteY36" fmla="*/ 2463222 h 3552735"/>
              <a:gd name="connsiteX37" fmla="*/ 19665 w 4043119"/>
              <a:gd name="connsiteY37" fmla="*/ 2659867 h 3552735"/>
              <a:gd name="connsiteX38" fmla="*/ 39329 w 4043119"/>
              <a:gd name="connsiteY38" fmla="*/ 2728693 h 3552735"/>
              <a:gd name="connsiteX39" fmla="*/ 68826 w 4043119"/>
              <a:gd name="connsiteY39" fmla="*/ 2768022 h 3552735"/>
              <a:gd name="connsiteX40" fmla="*/ 78658 w 4043119"/>
              <a:gd name="connsiteY40" fmla="*/ 2797518 h 3552735"/>
              <a:gd name="connsiteX41" fmla="*/ 117987 w 4043119"/>
              <a:gd name="connsiteY41" fmla="*/ 2856512 h 3552735"/>
              <a:gd name="connsiteX42" fmla="*/ 157316 w 4043119"/>
              <a:gd name="connsiteY42" fmla="*/ 2925338 h 3552735"/>
              <a:gd name="connsiteX43" fmla="*/ 196645 w 4043119"/>
              <a:gd name="connsiteY43" fmla="*/ 2984331 h 3552735"/>
              <a:gd name="connsiteX44" fmla="*/ 226142 w 4043119"/>
              <a:gd name="connsiteY44" fmla="*/ 3023660 h 3552735"/>
              <a:gd name="connsiteX45" fmla="*/ 245807 w 4043119"/>
              <a:gd name="connsiteY45" fmla="*/ 3053157 h 3552735"/>
              <a:gd name="connsiteX46" fmla="*/ 275303 w 4043119"/>
              <a:gd name="connsiteY46" fmla="*/ 3072822 h 3552735"/>
              <a:gd name="connsiteX47" fmla="*/ 304800 w 4043119"/>
              <a:gd name="connsiteY47" fmla="*/ 3102318 h 3552735"/>
              <a:gd name="connsiteX48" fmla="*/ 344129 w 4043119"/>
              <a:gd name="connsiteY48" fmla="*/ 3171144 h 3552735"/>
              <a:gd name="connsiteX49" fmla="*/ 373626 w 4043119"/>
              <a:gd name="connsiteY49" fmla="*/ 3200641 h 3552735"/>
              <a:gd name="connsiteX50" fmla="*/ 452284 w 4043119"/>
              <a:gd name="connsiteY50" fmla="*/ 3279299 h 3552735"/>
              <a:gd name="connsiteX51" fmla="*/ 481781 w 4043119"/>
              <a:gd name="connsiteY51" fmla="*/ 3298964 h 3552735"/>
              <a:gd name="connsiteX52" fmla="*/ 530942 w 4043119"/>
              <a:gd name="connsiteY52" fmla="*/ 3308796 h 3552735"/>
              <a:gd name="connsiteX53" fmla="*/ 619432 w 4043119"/>
              <a:gd name="connsiteY53" fmla="*/ 3348125 h 3552735"/>
              <a:gd name="connsiteX54" fmla="*/ 717755 w 4043119"/>
              <a:gd name="connsiteY54" fmla="*/ 3387454 h 3552735"/>
              <a:gd name="connsiteX55" fmla="*/ 816078 w 4043119"/>
              <a:gd name="connsiteY55" fmla="*/ 3397286 h 3552735"/>
              <a:gd name="connsiteX56" fmla="*/ 845574 w 4043119"/>
              <a:gd name="connsiteY56" fmla="*/ 3407118 h 3552735"/>
              <a:gd name="connsiteX57" fmla="*/ 884903 w 4043119"/>
              <a:gd name="connsiteY57" fmla="*/ 3416951 h 3552735"/>
              <a:gd name="connsiteX58" fmla="*/ 924232 w 4043119"/>
              <a:gd name="connsiteY58" fmla="*/ 3436615 h 3552735"/>
              <a:gd name="connsiteX59" fmla="*/ 1022555 w 4043119"/>
              <a:gd name="connsiteY59" fmla="*/ 3456280 h 3552735"/>
              <a:gd name="connsiteX60" fmla="*/ 1238865 w 4043119"/>
              <a:gd name="connsiteY60" fmla="*/ 3466112 h 3552735"/>
              <a:gd name="connsiteX61" fmla="*/ 1406013 w 4043119"/>
              <a:gd name="connsiteY61" fmla="*/ 3426783 h 3552735"/>
              <a:gd name="connsiteX62" fmla="*/ 1622323 w 4043119"/>
              <a:gd name="connsiteY62" fmla="*/ 3348125 h 3552735"/>
              <a:gd name="connsiteX63" fmla="*/ 1907458 w 4043119"/>
              <a:gd name="connsiteY63" fmla="*/ 3298964 h 3552735"/>
              <a:gd name="connsiteX64" fmla="*/ 2271252 w 4043119"/>
              <a:gd name="connsiteY64" fmla="*/ 3289131 h 3552735"/>
              <a:gd name="connsiteX65" fmla="*/ 2300749 w 4043119"/>
              <a:gd name="connsiteY65" fmla="*/ 3279299 h 3552735"/>
              <a:gd name="connsiteX66" fmla="*/ 2644878 w 4043119"/>
              <a:gd name="connsiteY66" fmla="*/ 3338293 h 3552735"/>
              <a:gd name="connsiteX67" fmla="*/ 3052516 w 4043119"/>
              <a:gd name="connsiteY67" fmla="*/ 3505461 h 3552735"/>
              <a:gd name="connsiteX68" fmla="*/ 3482090 w 4043119"/>
              <a:gd name="connsiteY68" fmla="*/ 3549698 h 3552735"/>
              <a:gd name="connsiteX69" fmla="*/ 4043119 w 4043119"/>
              <a:gd name="connsiteY69" fmla="*/ 3430004 h 3552735"/>
              <a:gd name="connsiteX0" fmla="*/ 3972232 w 4043119"/>
              <a:gd name="connsiteY0" fmla="*/ 162473 h 3552735"/>
              <a:gd name="connsiteX1" fmla="*/ 3972232 w 4043119"/>
              <a:gd name="connsiteY1" fmla="*/ 162473 h 3552735"/>
              <a:gd name="connsiteX2" fmla="*/ 3512605 w 4043119"/>
              <a:gd name="connsiteY2" fmla="*/ 83319 h 3552735"/>
              <a:gd name="connsiteX3" fmla="*/ 3126658 w 4043119"/>
              <a:gd name="connsiteY3" fmla="*/ 182138 h 3552735"/>
              <a:gd name="connsiteX4" fmla="*/ 2713703 w 4043119"/>
              <a:gd name="connsiteY4" fmla="*/ 24822 h 3552735"/>
              <a:gd name="connsiteX5" fmla="*/ 2241755 w 4043119"/>
              <a:gd name="connsiteY5" fmla="*/ 5157 h 3552735"/>
              <a:gd name="connsiteX6" fmla="*/ 1936955 w 4043119"/>
              <a:gd name="connsiteY6" fmla="*/ 73983 h 3552735"/>
              <a:gd name="connsiteX7" fmla="*/ 1700981 w 4043119"/>
              <a:gd name="connsiteY7" fmla="*/ 191970 h 3552735"/>
              <a:gd name="connsiteX8" fmla="*/ 1425678 w 4043119"/>
              <a:gd name="connsiteY8" fmla="*/ 368951 h 3552735"/>
              <a:gd name="connsiteX9" fmla="*/ 1307691 w 4043119"/>
              <a:gd name="connsiteY9" fmla="*/ 575428 h 3552735"/>
              <a:gd name="connsiteX10" fmla="*/ 1032387 w 4043119"/>
              <a:gd name="connsiteY10" fmla="*/ 722912 h 3552735"/>
              <a:gd name="connsiteX11" fmla="*/ 688258 w 4043119"/>
              <a:gd name="connsiteY11" fmla="*/ 909725 h 3552735"/>
              <a:gd name="connsiteX12" fmla="*/ 550607 w 4043119"/>
              <a:gd name="connsiteY12" fmla="*/ 1047377 h 3552735"/>
              <a:gd name="connsiteX13" fmla="*/ 530942 w 4043119"/>
              <a:gd name="connsiteY13" fmla="*/ 1086706 h 3552735"/>
              <a:gd name="connsiteX14" fmla="*/ 501445 w 4043119"/>
              <a:gd name="connsiteY14" fmla="*/ 1106370 h 3552735"/>
              <a:gd name="connsiteX15" fmla="*/ 491613 w 4043119"/>
              <a:gd name="connsiteY15" fmla="*/ 1135867 h 3552735"/>
              <a:gd name="connsiteX16" fmla="*/ 383458 w 4043119"/>
              <a:gd name="connsiteY16" fmla="*/ 1263686 h 3552735"/>
              <a:gd name="connsiteX17" fmla="*/ 383458 w 4043119"/>
              <a:gd name="connsiteY17" fmla="*/ 1263686 h 3552735"/>
              <a:gd name="connsiteX18" fmla="*/ 344129 w 4043119"/>
              <a:gd name="connsiteY18" fmla="*/ 1322680 h 3552735"/>
              <a:gd name="connsiteX19" fmla="*/ 314632 w 4043119"/>
              <a:gd name="connsiteY19" fmla="*/ 1352177 h 3552735"/>
              <a:gd name="connsiteX20" fmla="*/ 255639 w 4043119"/>
              <a:gd name="connsiteY20" fmla="*/ 1450499 h 3552735"/>
              <a:gd name="connsiteX21" fmla="*/ 235974 w 4043119"/>
              <a:gd name="connsiteY21" fmla="*/ 1479996 h 3552735"/>
              <a:gd name="connsiteX22" fmla="*/ 196645 w 4043119"/>
              <a:gd name="connsiteY22" fmla="*/ 1558654 h 3552735"/>
              <a:gd name="connsiteX23" fmla="*/ 167149 w 4043119"/>
              <a:gd name="connsiteY23" fmla="*/ 1656977 h 3552735"/>
              <a:gd name="connsiteX24" fmla="*/ 147484 w 4043119"/>
              <a:gd name="connsiteY24" fmla="*/ 1696306 h 3552735"/>
              <a:gd name="connsiteX25" fmla="*/ 127820 w 4043119"/>
              <a:gd name="connsiteY25" fmla="*/ 1774964 h 3552735"/>
              <a:gd name="connsiteX26" fmla="*/ 117987 w 4043119"/>
              <a:gd name="connsiteY26" fmla="*/ 1814293 h 3552735"/>
              <a:gd name="connsiteX27" fmla="*/ 98323 w 4043119"/>
              <a:gd name="connsiteY27" fmla="*/ 1932280 h 3552735"/>
              <a:gd name="connsiteX28" fmla="*/ 88491 w 4043119"/>
              <a:gd name="connsiteY28" fmla="*/ 2128925 h 3552735"/>
              <a:gd name="connsiteX29" fmla="*/ 78658 w 4043119"/>
              <a:gd name="connsiteY29" fmla="*/ 2158422 h 3552735"/>
              <a:gd name="connsiteX30" fmla="*/ 68826 w 4043119"/>
              <a:gd name="connsiteY30" fmla="*/ 2197751 h 3552735"/>
              <a:gd name="connsiteX31" fmla="*/ 49161 w 4043119"/>
              <a:gd name="connsiteY31" fmla="*/ 2256744 h 3552735"/>
              <a:gd name="connsiteX32" fmla="*/ 39329 w 4043119"/>
              <a:gd name="connsiteY32" fmla="*/ 2286241 h 3552735"/>
              <a:gd name="connsiteX33" fmla="*/ 29497 w 4043119"/>
              <a:gd name="connsiteY33" fmla="*/ 2325570 h 3552735"/>
              <a:gd name="connsiteX34" fmla="*/ 19665 w 4043119"/>
              <a:gd name="connsiteY34" fmla="*/ 2355067 h 3552735"/>
              <a:gd name="connsiteX35" fmla="*/ 0 w 4043119"/>
              <a:gd name="connsiteY35" fmla="*/ 2463222 h 3552735"/>
              <a:gd name="connsiteX36" fmla="*/ 19665 w 4043119"/>
              <a:gd name="connsiteY36" fmla="*/ 2659867 h 3552735"/>
              <a:gd name="connsiteX37" fmla="*/ 39329 w 4043119"/>
              <a:gd name="connsiteY37" fmla="*/ 2728693 h 3552735"/>
              <a:gd name="connsiteX38" fmla="*/ 68826 w 4043119"/>
              <a:gd name="connsiteY38" fmla="*/ 2768022 h 3552735"/>
              <a:gd name="connsiteX39" fmla="*/ 78658 w 4043119"/>
              <a:gd name="connsiteY39" fmla="*/ 2797518 h 3552735"/>
              <a:gd name="connsiteX40" fmla="*/ 117987 w 4043119"/>
              <a:gd name="connsiteY40" fmla="*/ 2856512 h 3552735"/>
              <a:gd name="connsiteX41" fmla="*/ 157316 w 4043119"/>
              <a:gd name="connsiteY41" fmla="*/ 2925338 h 3552735"/>
              <a:gd name="connsiteX42" fmla="*/ 196645 w 4043119"/>
              <a:gd name="connsiteY42" fmla="*/ 2984331 h 3552735"/>
              <a:gd name="connsiteX43" fmla="*/ 226142 w 4043119"/>
              <a:gd name="connsiteY43" fmla="*/ 3023660 h 3552735"/>
              <a:gd name="connsiteX44" fmla="*/ 245807 w 4043119"/>
              <a:gd name="connsiteY44" fmla="*/ 3053157 h 3552735"/>
              <a:gd name="connsiteX45" fmla="*/ 275303 w 4043119"/>
              <a:gd name="connsiteY45" fmla="*/ 3072822 h 3552735"/>
              <a:gd name="connsiteX46" fmla="*/ 304800 w 4043119"/>
              <a:gd name="connsiteY46" fmla="*/ 3102318 h 3552735"/>
              <a:gd name="connsiteX47" fmla="*/ 344129 w 4043119"/>
              <a:gd name="connsiteY47" fmla="*/ 3171144 h 3552735"/>
              <a:gd name="connsiteX48" fmla="*/ 373626 w 4043119"/>
              <a:gd name="connsiteY48" fmla="*/ 3200641 h 3552735"/>
              <a:gd name="connsiteX49" fmla="*/ 452284 w 4043119"/>
              <a:gd name="connsiteY49" fmla="*/ 3279299 h 3552735"/>
              <a:gd name="connsiteX50" fmla="*/ 481781 w 4043119"/>
              <a:gd name="connsiteY50" fmla="*/ 3298964 h 3552735"/>
              <a:gd name="connsiteX51" fmla="*/ 530942 w 4043119"/>
              <a:gd name="connsiteY51" fmla="*/ 3308796 h 3552735"/>
              <a:gd name="connsiteX52" fmla="*/ 619432 w 4043119"/>
              <a:gd name="connsiteY52" fmla="*/ 3348125 h 3552735"/>
              <a:gd name="connsiteX53" fmla="*/ 717755 w 4043119"/>
              <a:gd name="connsiteY53" fmla="*/ 3387454 h 3552735"/>
              <a:gd name="connsiteX54" fmla="*/ 816078 w 4043119"/>
              <a:gd name="connsiteY54" fmla="*/ 3397286 h 3552735"/>
              <a:gd name="connsiteX55" fmla="*/ 845574 w 4043119"/>
              <a:gd name="connsiteY55" fmla="*/ 3407118 h 3552735"/>
              <a:gd name="connsiteX56" fmla="*/ 884903 w 4043119"/>
              <a:gd name="connsiteY56" fmla="*/ 3416951 h 3552735"/>
              <a:gd name="connsiteX57" fmla="*/ 924232 w 4043119"/>
              <a:gd name="connsiteY57" fmla="*/ 3436615 h 3552735"/>
              <a:gd name="connsiteX58" fmla="*/ 1022555 w 4043119"/>
              <a:gd name="connsiteY58" fmla="*/ 3456280 h 3552735"/>
              <a:gd name="connsiteX59" fmla="*/ 1238865 w 4043119"/>
              <a:gd name="connsiteY59" fmla="*/ 3466112 h 3552735"/>
              <a:gd name="connsiteX60" fmla="*/ 1406013 w 4043119"/>
              <a:gd name="connsiteY60" fmla="*/ 3426783 h 3552735"/>
              <a:gd name="connsiteX61" fmla="*/ 1622323 w 4043119"/>
              <a:gd name="connsiteY61" fmla="*/ 3348125 h 3552735"/>
              <a:gd name="connsiteX62" fmla="*/ 1907458 w 4043119"/>
              <a:gd name="connsiteY62" fmla="*/ 3298964 h 3552735"/>
              <a:gd name="connsiteX63" fmla="*/ 2271252 w 4043119"/>
              <a:gd name="connsiteY63" fmla="*/ 3289131 h 3552735"/>
              <a:gd name="connsiteX64" fmla="*/ 2300749 w 4043119"/>
              <a:gd name="connsiteY64" fmla="*/ 3279299 h 3552735"/>
              <a:gd name="connsiteX65" fmla="*/ 2644878 w 4043119"/>
              <a:gd name="connsiteY65" fmla="*/ 3338293 h 3552735"/>
              <a:gd name="connsiteX66" fmla="*/ 3052516 w 4043119"/>
              <a:gd name="connsiteY66" fmla="*/ 3505461 h 3552735"/>
              <a:gd name="connsiteX67" fmla="*/ 3482090 w 4043119"/>
              <a:gd name="connsiteY67" fmla="*/ 3549698 h 3552735"/>
              <a:gd name="connsiteX68" fmla="*/ 4043119 w 4043119"/>
              <a:gd name="connsiteY68" fmla="*/ 3430004 h 3552735"/>
              <a:gd name="connsiteX0" fmla="*/ 3972232 w 4043119"/>
              <a:gd name="connsiteY0" fmla="*/ 162473 h 3552735"/>
              <a:gd name="connsiteX1" fmla="*/ 3972232 w 4043119"/>
              <a:gd name="connsiteY1" fmla="*/ 162473 h 3552735"/>
              <a:gd name="connsiteX2" fmla="*/ 3512605 w 4043119"/>
              <a:gd name="connsiteY2" fmla="*/ 83319 h 3552735"/>
              <a:gd name="connsiteX3" fmla="*/ 3126658 w 4043119"/>
              <a:gd name="connsiteY3" fmla="*/ 182138 h 3552735"/>
              <a:gd name="connsiteX4" fmla="*/ 2713703 w 4043119"/>
              <a:gd name="connsiteY4" fmla="*/ 24822 h 3552735"/>
              <a:gd name="connsiteX5" fmla="*/ 2241755 w 4043119"/>
              <a:gd name="connsiteY5" fmla="*/ 5157 h 3552735"/>
              <a:gd name="connsiteX6" fmla="*/ 1936955 w 4043119"/>
              <a:gd name="connsiteY6" fmla="*/ 73983 h 3552735"/>
              <a:gd name="connsiteX7" fmla="*/ 1700981 w 4043119"/>
              <a:gd name="connsiteY7" fmla="*/ 191970 h 3552735"/>
              <a:gd name="connsiteX8" fmla="*/ 1425678 w 4043119"/>
              <a:gd name="connsiteY8" fmla="*/ 368951 h 3552735"/>
              <a:gd name="connsiteX9" fmla="*/ 1307691 w 4043119"/>
              <a:gd name="connsiteY9" fmla="*/ 575428 h 3552735"/>
              <a:gd name="connsiteX10" fmla="*/ 1032387 w 4043119"/>
              <a:gd name="connsiteY10" fmla="*/ 722912 h 3552735"/>
              <a:gd name="connsiteX11" fmla="*/ 688258 w 4043119"/>
              <a:gd name="connsiteY11" fmla="*/ 909725 h 3552735"/>
              <a:gd name="connsiteX12" fmla="*/ 550607 w 4043119"/>
              <a:gd name="connsiteY12" fmla="*/ 1047377 h 3552735"/>
              <a:gd name="connsiteX13" fmla="*/ 530942 w 4043119"/>
              <a:gd name="connsiteY13" fmla="*/ 1086706 h 3552735"/>
              <a:gd name="connsiteX14" fmla="*/ 501445 w 4043119"/>
              <a:gd name="connsiteY14" fmla="*/ 1106370 h 3552735"/>
              <a:gd name="connsiteX15" fmla="*/ 383458 w 4043119"/>
              <a:gd name="connsiteY15" fmla="*/ 1263686 h 3552735"/>
              <a:gd name="connsiteX16" fmla="*/ 383458 w 4043119"/>
              <a:gd name="connsiteY16" fmla="*/ 1263686 h 3552735"/>
              <a:gd name="connsiteX17" fmla="*/ 344129 w 4043119"/>
              <a:gd name="connsiteY17" fmla="*/ 1322680 h 3552735"/>
              <a:gd name="connsiteX18" fmla="*/ 314632 w 4043119"/>
              <a:gd name="connsiteY18" fmla="*/ 1352177 h 3552735"/>
              <a:gd name="connsiteX19" fmla="*/ 255639 w 4043119"/>
              <a:gd name="connsiteY19" fmla="*/ 1450499 h 3552735"/>
              <a:gd name="connsiteX20" fmla="*/ 235974 w 4043119"/>
              <a:gd name="connsiteY20" fmla="*/ 1479996 h 3552735"/>
              <a:gd name="connsiteX21" fmla="*/ 196645 w 4043119"/>
              <a:gd name="connsiteY21" fmla="*/ 1558654 h 3552735"/>
              <a:gd name="connsiteX22" fmla="*/ 167149 w 4043119"/>
              <a:gd name="connsiteY22" fmla="*/ 1656977 h 3552735"/>
              <a:gd name="connsiteX23" fmla="*/ 147484 w 4043119"/>
              <a:gd name="connsiteY23" fmla="*/ 1696306 h 3552735"/>
              <a:gd name="connsiteX24" fmla="*/ 127820 w 4043119"/>
              <a:gd name="connsiteY24" fmla="*/ 1774964 h 3552735"/>
              <a:gd name="connsiteX25" fmla="*/ 117987 w 4043119"/>
              <a:gd name="connsiteY25" fmla="*/ 1814293 h 3552735"/>
              <a:gd name="connsiteX26" fmla="*/ 98323 w 4043119"/>
              <a:gd name="connsiteY26" fmla="*/ 1932280 h 3552735"/>
              <a:gd name="connsiteX27" fmla="*/ 88491 w 4043119"/>
              <a:gd name="connsiteY27" fmla="*/ 2128925 h 3552735"/>
              <a:gd name="connsiteX28" fmla="*/ 78658 w 4043119"/>
              <a:gd name="connsiteY28" fmla="*/ 2158422 h 3552735"/>
              <a:gd name="connsiteX29" fmla="*/ 68826 w 4043119"/>
              <a:gd name="connsiteY29" fmla="*/ 2197751 h 3552735"/>
              <a:gd name="connsiteX30" fmla="*/ 49161 w 4043119"/>
              <a:gd name="connsiteY30" fmla="*/ 2256744 h 3552735"/>
              <a:gd name="connsiteX31" fmla="*/ 39329 w 4043119"/>
              <a:gd name="connsiteY31" fmla="*/ 2286241 h 3552735"/>
              <a:gd name="connsiteX32" fmla="*/ 29497 w 4043119"/>
              <a:gd name="connsiteY32" fmla="*/ 2325570 h 3552735"/>
              <a:gd name="connsiteX33" fmla="*/ 19665 w 4043119"/>
              <a:gd name="connsiteY33" fmla="*/ 2355067 h 3552735"/>
              <a:gd name="connsiteX34" fmla="*/ 0 w 4043119"/>
              <a:gd name="connsiteY34" fmla="*/ 2463222 h 3552735"/>
              <a:gd name="connsiteX35" fmla="*/ 19665 w 4043119"/>
              <a:gd name="connsiteY35" fmla="*/ 2659867 h 3552735"/>
              <a:gd name="connsiteX36" fmla="*/ 39329 w 4043119"/>
              <a:gd name="connsiteY36" fmla="*/ 2728693 h 3552735"/>
              <a:gd name="connsiteX37" fmla="*/ 68826 w 4043119"/>
              <a:gd name="connsiteY37" fmla="*/ 2768022 h 3552735"/>
              <a:gd name="connsiteX38" fmla="*/ 78658 w 4043119"/>
              <a:gd name="connsiteY38" fmla="*/ 2797518 h 3552735"/>
              <a:gd name="connsiteX39" fmla="*/ 117987 w 4043119"/>
              <a:gd name="connsiteY39" fmla="*/ 2856512 h 3552735"/>
              <a:gd name="connsiteX40" fmla="*/ 157316 w 4043119"/>
              <a:gd name="connsiteY40" fmla="*/ 2925338 h 3552735"/>
              <a:gd name="connsiteX41" fmla="*/ 196645 w 4043119"/>
              <a:gd name="connsiteY41" fmla="*/ 2984331 h 3552735"/>
              <a:gd name="connsiteX42" fmla="*/ 226142 w 4043119"/>
              <a:gd name="connsiteY42" fmla="*/ 3023660 h 3552735"/>
              <a:gd name="connsiteX43" fmla="*/ 245807 w 4043119"/>
              <a:gd name="connsiteY43" fmla="*/ 3053157 h 3552735"/>
              <a:gd name="connsiteX44" fmla="*/ 275303 w 4043119"/>
              <a:gd name="connsiteY44" fmla="*/ 3072822 h 3552735"/>
              <a:gd name="connsiteX45" fmla="*/ 304800 w 4043119"/>
              <a:gd name="connsiteY45" fmla="*/ 3102318 h 3552735"/>
              <a:gd name="connsiteX46" fmla="*/ 344129 w 4043119"/>
              <a:gd name="connsiteY46" fmla="*/ 3171144 h 3552735"/>
              <a:gd name="connsiteX47" fmla="*/ 373626 w 4043119"/>
              <a:gd name="connsiteY47" fmla="*/ 3200641 h 3552735"/>
              <a:gd name="connsiteX48" fmla="*/ 452284 w 4043119"/>
              <a:gd name="connsiteY48" fmla="*/ 3279299 h 3552735"/>
              <a:gd name="connsiteX49" fmla="*/ 481781 w 4043119"/>
              <a:gd name="connsiteY49" fmla="*/ 3298964 h 3552735"/>
              <a:gd name="connsiteX50" fmla="*/ 530942 w 4043119"/>
              <a:gd name="connsiteY50" fmla="*/ 3308796 h 3552735"/>
              <a:gd name="connsiteX51" fmla="*/ 619432 w 4043119"/>
              <a:gd name="connsiteY51" fmla="*/ 3348125 h 3552735"/>
              <a:gd name="connsiteX52" fmla="*/ 717755 w 4043119"/>
              <a:gd name="connsiteY52" fmla="*/ 3387454 h 3552735"/>
              <a:gd name="connsiteX53" fmla="*/ 816078 w 4043119"/>
              <a:gd name="connsiteY53" fmla="*/ 3397286 h 3552735"/>
              <a:gd name="connsiteX54" fmla="*/ 845574 w 4043119"/>
              <a:gd name="connsiteY54" fmla="*/ 3407118 h 3552735"/>
              <a:gd name="connsiteX55" fmla="*/ 884903 w 4043119"/>
              <a:gd name="connsiteY55" fmla="*/ 3416951 h 3552735"/>
              <a:gd name="connsiteX56" fmla="*/ 924232 w 4043119"/>
              <a:gd name="connsiteY56" fmla="*/ 3436615 h 3552735"/>
              <a:gd name="connsiteX57" fmla="*/ 1022555 w 4043119"/>
              <a:gd name="connsiteY57" fmla="*/ 3456280 h 3552735"/>
              <a:gd name="connsiteX58" fmla="*/ 1238865 w 4043119"/>
              <a:gd name="connsiteY58" fmla="*/ 3466112 h 3552735"/>
              <a:gd name="connsiteX59" fmla="*/ 1406013 w 4043119"/>
              <a:gd name="connsiteY59" fmla="*/ 3426783 h 3552735"/>
              <a:gd name="connsiteX60" fmla="*/ 1622323 w 4043119"/>
              <a:gd name="connsiteY60" fmla="*/ 3348125 h 3552735"/>
              <a:gd name="connsiteX61" fmla="*/ 1907458 w 4043119"/>
              <a:gd name="connsiteY61" fmla="*/ 3298964 h 3552735"/>
              <a:gd name="connsiteX62" fmla="*/ 2271252 w 4043119"/>
              <a:gd name="connsiteY62" fmla="*/ 3289131 h 3552735"/>
              <a:gd name="connsiteX63" fmla="*/ 2300749 w 4043119"/>
              <a:gd name="connsiteY63" fmla="*/ 3279299 h 3552735"/>
              <a:gd name="connsiteX64" fmla="*/ 2644878 w 4043119"/>
              <a:gd name="connsiteY64" fmla="*/ 3338293 h 3552735"/>
              <a:gd name="connsiteX65" fmla="*/ 3052516 w 4043119"/>
              <a:gd name="connsiteY65" fmla="*/ 3505461 h 3552735"/>
              <a:gd name="connsiteX66" fmla="*/ 3482090 w 4043119"/>
              <a:gd name="connsiteY66" fmla="*/ 3549698 h 3552735"/>
              <a:gd name="connsiteX67" fmla="*/ 4043119 w 4043119"/>
              <a:gd name="connsiteY67" fmla="*/ 3430004 h 3552735"/>
              <a:gd name="connsiteX0" fmla="*/ 3972232 w 4043119"/>
              <a:gd name="connsiteY0" fmla="*/ 162473 h 3552735"/>
              <a:gd name="connsiteX1" fmla="*/ 3972232 w 4043119"/>
              <a:gd name="connsiteY1" fmla="*/ 162473 h 3552735"/>
              <a:gd name="connsiteX2" fmla="*/ 3512605 w 4043119"/>
              <a:gd name="connsiteY2" fmla="*/ 83319 h 3552735"/>
              <a:gd name="connsiteX3" fmla="*/ 3126658 w 4043119"/>
              <a:gd name="connsiteY3" fmla="*/ 182138 h 3552735"/>
              <a:gd name="connsiteX4" fmla="*/ 2713703 w 4043119"/>
              <a:gd name="connsiteY4" fmla="*/ 24822 h 3552735"/>
              <a:gd name="connsiteX5" fmla="*/ 2241755 w 4043119"/>
              <a:gd name="connsiteY5" fmla="*/ 5157 h 3552735"/>
              <a:gd name="connsiteX6" fmla="*/ 1936955 w 4043119"/>
              <a:gd name="connsiteY6" fmla="*/ 73983 h 3552735"/>
              <a:gd name="connsiteX7" fmla="*/ 1700981 w 4043119"/>
              <a:gd name="connsiteY7" fmla="*/ 191970 h 3552735"/>
              <a:gd name="connsiteX8" fmla="*/ 1425678 w 4043119"/>
              <a:gd name="connsiteY8" fmla="*/ 368951 h 3552735"/>
              <a:gd name="connsiteX9" fmla="*/ 1307691 w 4043119"/>
              <a:gd name="connsiteY9" fmla="*/ 575428 h 3552735"/>
              <a:gd name="connsiteX10" fmla="*/ 1032387 w 4043119"/>
              <a:gd name="connsiteY10" fmla="*/ 722912 h 3552735"/>
              <a:gd name="connsiteX11" fmla="*/ 688258 w 4043119"/>
              <a:gd name="connsiteY11" fmla="*/ 909725 h 3552735"/>
              <a:gd name="connsiteX12" fmla="*/ 550607 w 4043119"/>
              <a:gd name="connsiteY12" fmla="*/ 1047377 h 3552735"/>
              <a:gd name="connsiteX13" fmla="*/ 530942 w 4043119"/>
              <a:gd name="connsiteY13" fmla="*/ 1086706 h 3552735"/>
              <a:gd name="connsiteX14" fmla="*/ 383458 w 4043119"/>
              <a:gd name="connsiteY14" fmla="*/ 1263686 h 3552735"/>
              <a:gd name="connsiteX15" fmla="*/ 383458 w 4043119"/>
              <a:gd name="connsiteY15" fmla="*/ 1263686 h 3552735"/>
              <a:gd name="connsiteX16" fmla="*/ 344129 w 4043119"/>
              <a:gd name="connsiteY16" fmla="*/ 1322680 h 3552735"/>
              <a:gd name="connsiteX17" fmla="*/ 314632 w 4043119"/>
              <a:gd name="connsiteY17" fmla="*/ 1352177 h 3552735"/>
              <a:gd name="connsiteX18" fmla="*/ 255639 w 4043119"/>
              <a:gd name="connsiteY18" fmla="*/ 1450499 h 3552735"/>
              <a:gd name="connsiteX19" fmla="*/ 235974 w 4043119"/>
              <a:gd name="connsiteY19" fmla="*/ 1479996 h 3552735"/>
              <a:gd name="connsiteX20" fmla="*/ 196645 w 4043119"/>
              <a:gd name="connsiteY20" fmla="*/ 1558654 h 3552735"/>
              <a:gd name="connsiteX21" fmla="*/ 167149 w 4043119"/>
              <a:gd name="connsiteY21" fmla="*/ 1656977 h 3552735"/>
              <a:gd name="connsiteX22" fmla="*/ 147484 w 4043119"/>
              <a:gd name="connsiteY22" fmla="*/ 1696306 h 3552735"/>
              <a:gd name="connsiteX23" fmla="*/ 127820 w 4043119"/>
              <a:gd name="connsiteY23" fmla="*/ 1774964 h 3552735"/>
              <a:gd name="connsiteX24" fmla="*/ 117987 w 4043119"/>
              <a:gd name="connsiteY24" fmla="*/ 1814293 h 3552735"/>
              <a:gd name="connsiteX25" fmla="*/ 98323 w 4043119"/>
              <a:gd name="connsiteY25" fmla="*/ 1932280 h 3552735"/>
              <a:gd name="connsiteX26" fmla="*/ 88491 w 4043119"/>
              <a:gd name="connsiteY26" fmla="*/ 2128925 h 3552735"/>
              <a:gd name="connsiteX27" fmla="*/ 78658 w 4043119"/>
              <a:gd name="connsiteY27" fmla="*/ 2158422 h 3552735"/>
              <a:gd name="connsiteX28" fmla="*/ 68826 w 4043119"/>
              <a:gd name="connsiteY28" fmla="*/ 2197751 h 3552735"/>
              <a:gd name="connsiteX29" fmla="*/ 49161 w 4043119"/>
              <a:gd name="connsiteY29" fmla="*/ 2256744 h 3552735"/>
              <a:gd name="connsiteX30" fmla="*/ 39329 w 4043119"/>
              <a:gd name="connsiteY30" fmla="*/ 2286241 h 3552735"/>
              <a:gd name="connsiteX31" fmla="*/ 29497 w 4043119"/>
              <a:gd name="connsiteY31" fmla="*/ 2325570 h 3552735"/>
              <a:gd name="connsiteX32" fmla="*/ 19665 w 4043119"/>
              <a:gd name="connsiteY32" fmla="*/ 2355067 h 3552735"/>
              <a:gd name="connsiteX33" fmla="*/ 0 w 4043119"/>
              <a:gd name="connsiteY33" fmla="*/ 2463222 h 3552735"/>
              <a:gd name="connsiteX34" fmla="*/ 19665 w 4043119"/>
              <a:gd name="connsiteY34" fmla="*/ 2659867 h 3552735"/>
              <a:gd name="connsiteX35" fmla="*/ 39329 w 4043119"/>
              <a:gd name="connsiteY35" fmla="*/ 2728693 h 3552735"/>
              <a:gd name="connsiteX36" fmla="*/ 68826 w 4043119"/>
              <a:gd name="connsiteY36" fmla="*/ 2768022 h 3552735"/>
              <a:gd name="connsiteX37" fmla="*/ 78658 w 4043119"/>
              <a:gd name="connsiteY37" fmla="*/ 2797518 h 3552735"/>
              <a:gd name="connsiteX38" fmla="*/ 117987 w 4043119"/>
              <a:gd name="connsiteY38" fmla="*/ 2856512 h 3552735"/>
              <a:gd name="connsiteX39" fmla="*/ 157316 w 4043119"/>
              <a:gd name="connsiteY39" fmla="*/ 2925338 h 3552735"/>
              <a:gd name="connsiteX40" fmla="*/ 196645 w 4043119"/>
              <a:gd name="connsiteY40" fmla="*/ 2984331 h 3552735"/>
              <a:gd name="connsiteX41" fmla="*/ 226142 w 4043119"/>
              <a:gd name="connsiteY41" fmla="*/ 3023660 h 3552735"/>
              <a:gd name="connsiteX42" fmla="*/ 245807 w 4043119"/>
              <a:gd name="connsiteY42" fmla="*/ 3053157 h 3552735"/>
              <a:gd name="connsiteX43" fmla="*/ 275303 w 4043119"/>
              <a:gd name="connsiteY43" fmla="*/ 3072822 h 3552735"/>
              <a:gd name="connsiteX44" fmla="*/ 304800 w 4043119"/>
              <a:gd name="connsiteY44" fmla="*/ 3102318 h 3552735"/>
              <a:gd name="connsiteX45" fmla="*/ 344129 w 4043119"/>
              <a:gd name="connsiteY45" fmla="*/ 3171144 h 3552735"/>
              <a:gd name="connsiteX46" fmla="*/ 373626 w 4043119"/>
              <a:gd name="connsiteY46" fmla="*/ 3200641 h 3552735"/>
              <a:gd name="connsiteX47" fmla="*/ 452284 w 4043119"/>
              <a:gd name="connsiteY47" fmla="*/ 3279299 h 3552735"/>
              <a:gd name="connsiteX48" fmla="*/ 481781 w 4043119"/>
              <a:gd name="connsiteY48" fmla="*/ 3298964 h 3552735"/>
              <a:gd name="connsiteX49" fmla="*/ 530942 w 4043119"/>
              <a:gd name="connsiteY49" fmla="*/ 3308796 h 3552735"/>
              <a:gd name="connsiteX50" fmla="*/ 619432 w 4043119"/>
              <a:gd name="connsiteY50" fmla="*/ 3348125 h 3552735"/>
              <a:gd name="connsiteX51" fmla="*/ 717755 w 4043119"/>
              <a:gd name="connsiteY51" fmla="*/ 3387454 h 3552735"/>
              <a:gd name="connsiteX52" fmla="*/ 816078 w 4043119"/>
              <a:gd name="connsiteY52" fmla="*/ 3397286 h 3552735"/>
              <a:gd name="connsiteX53" fmla="*/ 845574 w 4043119"/>
              <a:gd name="connsiteY53" fmla="*/ 3407118 h 3552735"/>
              <a:gd name="connsiteX54" fmla="*/ 884903 w 4043119"/>
              <a:gd name="connsiteY54" fmla="*/ 3416951 h 3552735"/>
              <a:gd name="connsiteX55" fmla="*/ 924232 w 4043119"/>
              <a:gd name="connsiteY55" fmla="*/ 3436615 h 3552735"/>
              <a:gd name="connsiteX56" fmla="*/ 1022555 w 4043119"/>
              <a:gd name="connsiteY56" fmla="*/ 3456280 h 3552735"/>
              <a:gd name="connsiteX57" fmla="*/ 1238865 w 4043119"/>
              <a:gd name="connsiteY57" fmla="*/ 3466112 h 3552735"/>
              <a:gd name="connsiteX58" fmla="*/ 1406013 w 4043119"/>
              <a:gd name="connsiteY58" fmla="*/ 3426783 h 3552735"/>
              <a:gd name="connsiteX59" fmla="*/ 1622323 w 4043119"/>
              <a:gd name="connsiteY59" fmla="*/ 3348125 h 3552735"/>
              <a:gd name="connsiteX60" fmla="*/ 1907458 w 4043119"/>
              <a:gd name="connsiteY60" fmla="*/ 3298964 h 3552735"/>
              <a:gd name="connsiteX61" fmla="*/ 2271252 w 4043119"/>
              <a:gd name="connsiteY61" fmla="*/ 3289131 h 3552735"/>
              <a:gd name="connsiteX62" fmla="*/ 2300749 w 4043119"/>
              <a:gd name="connsiteY62" fmla="*/ 3279299 h 3552735"/>
              <a:gd name="connsiteX63" fmla="*/ 2644878 w 4043119"/>
              <a:gd name="connsiteY63" fmla="*/ 3338293 h 3552735"/>
              <a:gd name="connsiteX64" fmla="*/ 3052516 w 4043119"/>
              <a:gd name="connsiteY64" fmla="*/ 3505461 h 3552735"/>
              <a:gd name="connsiteX65" fmla="*/ 3482090 w 4043119"/>
              <a:gd name="connsiteY65" fmla="*/ 3549698 h 3552735"/>
              <a:gd name="connsiteX66" fmla="*/ 4043119 w 4043119"/>
              <a:gd name="connsiteY66" fmla="*/ 3430004 h 3552735"/>
              <a:gd name="connsiteX0" fmla="*/ 3972232 w 4043119"/>
              <a:gd name="connsiteY0" fmla="*/ 162473 h 3552735"/>
              <a:gd name="connsiteX1" fmla="*/ 3972232 w 4043119"/>
              <a:gd name="connsiteY1" fmla="*/ 162473 h 3552735"/>
              <a:gd name="connsiteX2" fmla="*/ 3512605 w 4043119"/>
              <a:gd name="connsiteY2" fmla="*/ 83319 h 3552735"/>
              <a:gd name="connsiteX3" fmla="*/ 3126658 w 4043119"/>
              <a:gd name="connsiteY3" fmla="*/ 182138 h 3552735"/>
              <a:gd name="connsiteX4" fmla="*/ 2713703 w 4043119"/>
              <a:gd name="connsiteY4" fmla="*/ 24822 h 3552735"/>
              <a:gd name="connsiteX5" fmla="*/ 2241755 w 4043119"/>
              <a:gd name="connsiteY5" fmla="*/ 5157 h 3552735"/>
              <a:gd name="connsiteX6" fmla="*/ 1936955 w 4043119"/>
              <a:gd name="connsiteY6" fmla="*/ 73983 h 3552735"/>
              <a:gd name="connsiteX7" fmla="*/ 1700981 w 4043119"/>
              <a:gd name="connsiteY7" fmla="*/ 191970 h 3552735"/>
              <a:gd name="connsiteX8" fmla="*/ 1425678 w 4043119"/>
              <a:gd name="connsiteY8" fmla="*/ 368951 h 3552735"/>
              <a:gd name="connsiteX9" fmla="*/ 1307691 w 4043119"/>
              <a:gd name="connsiteY9" fmla="*/ 575428 h 3552735"/>
              <a:gd name="connsiteX10" fmla="*/ 1032387 w 4043119"/>
              <a:gd name="connsiteY10" fmla="*/ 722912 h 3552735"/>
              <a:gd name="connsiteX11" fmla="*/ 688258 w 4043119"/>
              <a:gd name="connsiteY11" fmla="*/ 909725 h 3552735"/>
              <a:gd name="connsiteX12" fmla="*/ 550607 w 4043119"/>
              <a:gd name="connsiteY12" fmla="*/ 1047377 h 3552735"/>
              <a:gd name="connsiteX13" fmla="*/ 383458 w 4043119"/>
              <a:gd name="connsiteY13" fmla="*/ 1263686 h 3552735"/>
              <a:gd name="connsiteX14" fmla="*/ 383458 w 4043119"/>
              <a:gd name="connsiteY14" fmla="*/ 1263686 h 3552735"/>
              <a:gd name="connsiteX15" fmla="*/ 344129 w 4043119"/>
              <a:gd name="connsiteY15" fmla="*/ 1322680 h 3552735"/>
              <a:gd name="connsiteX16" fmla="*/ 314632 w 4043119"/>
              <a:gd name="connsiteY16" fmla="*/ 1352177 h 3552735"/>
              <a:gd name="connsiteX17" fmla="*/ 255639 w 4043119"/>
              <a:gd name="connsiteY17" fmla="*/ 1450499 h 3552735"/>
              <a:gd name="connsiteX18" fmla="*/ 235974 w 4043119"/>
              <a:gd name="connsiteY18" fmla="*/ 1479996 h 3552735"/>
              <a:gd name="connsiteX19" fmla="*/ 196645 w 4043119"/>
              <a:gd name="connsiteY19" fmla="*/ 1558654 h 3552735"/>
              <a:gd name="connsiteX20" fmla="*/ 167149 w 4043119"/>
              <a:gd name="connsiteY20" fmla="*/ 1656977 h 3552735"/>
              <a:gd name="connsiteX21" fmla="*/ 147484 w 4043119"/>
              <a:gd name="connsiteY21" fmla="*/ 1696306 h 3552735"/>
              <a:gd name="connsiteX22" fmla="*/ 127820 w 4043119"/>
              <a:gd name="connsiteY22" fmla="*/ 1774964 h 3552735"/>
              <a:gd name="connsiteX23" fmla="*/ 117987 w 4043119"/>
              <a:gd name="connsiteY23" fmla="*/ 1814293 h 3552735"/>
              <a:gd name="connsiteX24" fmla="*/ 98323 w 4043119"/>
              <a:gd name="connsiteY24" fmla="*/ 1932280 h 3552735"/>
              <a:gd name="connsiteX25" fmla="*/ 88491 w 4043119"/>
              <a:gd name="connsiteY25" fmla="*/ 2128925 h 3552735"/>
              <a:gd name="connsiteX26" fmla="*/ 78658 w 4043119"/>
              <a:gd name="connsiteY26" fmla="*/ 2158422 h 3552735"/>
              <a:gd name="connsiteX27" fmla="*/ 68826 w 4043119"/>
              <a:gd name="connsiteY27" fmla="*/ 2197751 h 3552735"/>
              <a:gd name="connsiteX28" fmla="*/ 49161 w 4043119"/>
              <a:gd name="connsiteY28" fmla="*/ 2256744 h 3552735"/>
              <a:gd name="connsiteX29" fmla="*/ 39329 w 4043119"/>
              <a:gd name="connsiteY29" fmla="*/ 2286241 h 3552735"/>
              <a:gd name="connsiteX30" fmla="*/ 29497 w 4043119"/>
              <a:gd name="connsiteY30" fmla="*/ 2325570 h 3552735"/>
              <a:gd name="connsiteX31" fmla="*/ 19665 w 4043119"/>
              <a:gd name="connsiteY31" fmla="*/ 2355067 h 3552735"/>
              <a:gd name="connsiteX32" fmla="*/ 0 w 4043119"/>
              <a:gd name="connsiteY32" fmla="*/ 2463222 h 3552735"/>
              <a:gd name="connsiteX33" fmla="*/ 19665 w 4043119"/>
              <a:gd name="connsiteY33" fmla="*/ 2659867 h 3552735"/>
              <a:gd name="connsiteX34" fmla="*/ 39329 w 4043119"/>
              <a:gd name="connsiteY34" fmla="*/ 2728693 h 3552735"/>
              <a:gd name="connsiteX35" fmla="*/ 68826 w 4043119"/>
              <a:gd name="connsiteY35" fmla="*/ 2768022 h 3552735"/>
              <a:gd name="connsiteX36" fmla="*/ 78658 w 4043119"/>
              <a:gd name="connsiteY36" fmla="*/ 2797518 h 3552735"/>
              <a:gd name="connsiteX37" fmla="*/ 117987 w 4043119"/>
              <a:gd name="connsiteY37" fmla="*/ 2856512 h 3552735"/>
              <a:gd name="connsiteX38" fmla="*/ 157316 w 4043119"/>
              <a:gd name="connsiteY38" fmla="*/ 2925338 h 3552735"/>
              <a:gd name="connsiteX39" fmla="*/ 196645 w 4043119"/>
              <a:gd name="connsiteY39" fmla="*/ 2984331 h 3552735"/>
              <a:gd name="connsiteX40" fmla="*/ 226142 w 4043119"/>
              <a:gd name="connsiteY40" fmla="*/ 3023660 h 3552735"/>
              <a:gd name="connsiteX41" fmla="*/ 245807 w 4043119"/>
              <a:gd name="connsiteY41" fmla="*/ 3053157 h 3552735"/>
              <a:gd name="connsiteX42" fmla="*/ 275303 w 4043119"/>
              <a:gd name="connsiteY42" fmla="*/ 3072822 h 3552735"/>
              <a:gd name="connsiteX43" fmla="*/ 304800 w 4043119"/>
              <a:gd name="connsiteY43" fmla="*/ 3102318 h 3552735"/>
              <a:gd name="connsiteX44" fmla="*/ 344129 w 4043119"/>
              <a:gd name="connsiteY44" fmla="*/ 3171144 h 3552735"/>
              <a:gd name="connsiteX45" fmla="*/ 373626 w 4043119"/>
              <a:gd name="connsiteY45" fmla="*/ 3200641 h 3552735"/>
              <a:gd name="connsiteX46" fmla="*/ 452284 w 4043119"/>
              <a:gd name="connsiteY46" fmla="*/ 3279299 h 3552735"/>
              <a:gd name="connsiteX47" fmla="*/ 481781 w 4043119"/>
              <a:gd name="connsiteY47" fmla="*/ 3298964 h 3552735"/>
              <a:gd name="connsiteX48" fmla="*/ 530942 w 4043119"/>
              <a:gd name="connsiteY48" fmla="*/ 3308796 h 3552735"/>
              <a:gd name="connsiteX49" fmla="*/ 619432 w 4043119"/>
              <a:gd name="connsiteY49" fmla="*/ 3348125 h 3552735"/>
              <a:gd name="connsiteX50" fmla="*/ 717755 w 4043119"/>
              <a:gd name="connsiteY50" fmla="*/ 3387454 h 3552735"/>
              <a:gd name="connsiteX51" fmla="*/ 816078 w 4043119"/>
              <a:gd name="connsiteY51" fmla="*/ 3397286 h 3552735"/>
              <a:gd name="connsiteX52" fmla="*/ 845574 w 4043119"/>
              <a:gd name="connsiteY52" fmla="*/ 3407118 h 3552735"/>
              <a:gd name="connsiteX53" fmla="*/ 884903 w 4043119"/>
              <a:gd name="connsiteY53" fmla="*/ 3416951 h 3552735"/>
              <a:gd name="connsiteX54" fmla="*/ 924232 w 4043119"/>
              <a:gd name="connsiteY54" fmla="*/ 3436615 h 3552735"/>
              <a:gd name="connsiteX55" fmla="*/ 1022555 w 4043119"/>
              <a:gd name="connsiteY55" fmla="*/ 3456280 h 3552735"/>
              <a:gd name="connsiteX56" fmla="*/ 1238865 w 4043119"/>
              <a:gd name="connsiteY56" fmla="*/ 3466112 h 3552735"/>
              <a:gd name="connsiteX57" fmla="*/ 1406013 w 4043119"/>
              <a:gd name="connsiteY57" fmla="*/ 3426783 h 3552735"/>
              <a:gd name="connsiteX58" fmla="*/ 1622323 w 4043119"/>
              <a:gd name="connsiteY58" fmla="*/ 3348125 h 3552735"/>
              <a:gd name="connsiteX59" fmla="*/ 1907458 w 4043119"/>
              <a:gd name="connsiteY59" fmla="*/ 3298964 h 3552735"/>
              <a:gd name="connsiteX60" fmla="*/ 2271252 w 4043119"/>
              <a:gd name="connsiteY60" fmla="*/ 3289131 h 3552735"/>
              <a:gd name="connsiteX61" fmla="*/ 2300749 w 4043119"/>
              <a:gd name="connsiteY61" fmla="*/ 3279299 h 3552735"/>
              <a:gd name="connsiteX62" fmla="*/ 2644878 w 4043119"/>
              <a:gd name="connsiteY62" fmla="*/ 3338293 h 3552735"/>
              <a:gd name="connsiteX63" fmla="*/ 3052516 w 4043119"/>
              <a:gd name="connsiteY63" fmla="*/ 3505461 h 3552735"/>
              <a:gd name="connsiteX64" fmla="*/ 3482090 w 4043119"/>
              <a:gd name="connsiteY64" fmla="*/ 3549698 h 3552735"/>
              <a:gd name="connsiteX65" fmla="*/ 4043119 w 4043119"/>
              <a:gd name="connsiteY65" fmla="*/ 3430004 h 3552735"/>
              <a:gd name="connsiteX0" fmla="*/ 3972232 w 4043119"/>
              <a:gd name="connsiteY0" fmla="*/ 162473 h 3552735"/>
              <a:gd name="connsiteX1" fmla="*/ 3972232 w 4043119"/>
              <a:gd name="connsiteY1" fmla="*/ 162473 h 3552735"/>
              <a:gd name="connsiteX2" fmla="*/ 3512605 w 4043119"/>
              <a:gd name="connsiteY2" fmla="*/ 83319 h 3552735"/>
              <a:gd name="connsiteX3" fmla="*/ 3126658 w 4043119"/>
              <a:gd name="connsiteY3" fmla="*/ 182138 h 3552735"/>
              <a:gd name="connsiteX4" fmla="*/ 2713703 w 4043119"/>
              <a:gd name="connsiteY4" fmla="*/ 24822 h 3552735"/>
              <a:gd name="connsiteX5" fmla="*/ 2241755 w 4043119"/>
              <a:gd name="connsiteY5" fmla="*/ 5157 h 3552735"/>
              <a:gd name="connsiteX6" fmla="*/ 1936955 w 4043119"/>
              <a:gd name="connsiteY6" fmla="*/ 73983 h 3552735"/>
              <a:gd name="connsiteX7" fmla="*/ 1700981 w 4043119"/>
              <a:gd name="connsiteY7" fmla="*/ 191970 h 3552735"/>
              <a:gd name="connsiteX8" fmla="*/ 1425678 w 4043119"/>
              <a:gd name="connsiteY8" fmla="*/ 368951 h 3552735"/>
              <a:gd name="connsiteX9" fmla="*/ 1307691 w 4043119"/>
              <a:gd name="connsiteY9" fmla="*/ 575428 h 3552735"/>
              <a:gd name="connsiteX10" fmla="*/ 1032387 w 4043119"/>
              <a:gd name="connsiteY10" fmla="*/ 722912 h 3552735"/>
              <a:gd name="connsiteX11" fmla="*/ 688258 w 4043119"/>
              <a:gd name="connsiteY11" fmla="*/ 909725 h 3552735"/>
              <a:gd name="connsiteX12" fmla="*/ 550607 w 4043119"/>
              <a:gd name="connsiteY12" fmla="*/ 1047377 h 3552735"/>
              <a:gd name="connsiteX13" fmla="*/ 383458 w 4043119"/>
              <a:gd name="connsiteY13" fmla="*/ 1263686 h 3552735"/>
              <a:gd name="connsiteX14" fmla="*/ 344129 w 4043119"/>
              <a:gd name="connsiteY14" fmla="*/ 1322680 h 3552735"/>
              <a:gd name="connsiteX15" fmla="*/ 314632 w 4043119"/>
              <a:gd name="connsiteY15" fmla="*/ 1352177 h 3552735"/>
              <a:gd name="connsiteX16" fmla="*/ 255639 w 4043119"/>
              <a:gd name="connsiteY16" fmla="*/ 1450499 h 3552735"/>
              <a:gd name="connsiteX17" fmla="*/ 235974 w 4043119"/>
              <a:gd name="connsiteY17" fmla="*/ 1479996 h 3552735"/>
              <a:gd name="connsiteX18" fmla="*/ 196645 w 4043119"/>
              <a:gd name="connsiteY18" fmla="*/ 1558654 h 3552735"/>
              <a:gd name="connsiteX19" fmla="*/ 167149 w 4043119"/>
              <a:gd name="connsiteY19" fmla="*/ 1656977 h 3552735"/>
              <a:gd name="connsiteX20" fmla="*/ 147484 w 4043119"/>
              <a:gd name="connsiteY20" fmla="*/ 1696306 h 3552735"/>
              <a:gd name="connsiteX21" fmla="*/ 127820 w 4043119"/>
              <a:gd name="connsiteY21" fmla="*/ 1774964 h 3552735"/>
              <a:gd name="connsiteX22" fmla="*/ 117987 w 4043119"/>
              <a:gd name="connsiteY22" fmla="*/ 1814293 h 3552735"/>
              <a:gd name="connsiteX23" fmla="*/ 98323 w 4043119"/>
              <a:gd name="connsiteY23" fmla="*/ 1932280 h 3552735"/>
              <a:gd name="connsiteX24" fmla="*/ 88491 w 4043119"/>
              <a:gd name="connsiteY24" fmla="*/ 2128925 h 3552735"/>
              <a:gd name="connsiteX25" fmla="*/ 78658 w 4043119"/>
              <a:gd name="connsiteY25" fmla="*/ 2158422 h 3552735"/>
              <a:gd name="connsiteX26" fmla="*/ 68826 w 4043119"/>
              <a:gd name="connsiteY26" fmla="*/ 2197751 h 3552735"/>
              <a:gd name="connsiteX27" fmla="*/ 49161 w 4043119"/>
              <a:gd name="connsiteY27" fmla="*/ 2256744 h 3552735"/>
              <a:gd name="connsiteX28" fmla="*/ 39329 w 4043119"/>
              <a:gd name="connsiteY28" fmla="*/ 2286241 h 3552735"/>
              <a:gd name="connsiteX29" fmla="*/ 29497 w 4043119"/>
              <a:gd name="connsiteY29" fmla="*/ 2325570 h 3552735"/>
              <a:gd name="connsiteX30" fmla="*/ 19665 w 4043119"/>
              <a:gd name="connsiteY30" fmla="*/ 2355067 h 3552735"/>
              <a:gd name="connsiteX31" fmla="*/ 0 w 4043119"/>
              <a:gd name="connsiteY31" fmla="*/ 2463222 h 3552735"/>
              <a:gd name="connsiteX32" fmla="*/ 19665 w 4043119"/>
              <a:gd name="connsiteY32" fmla="*/ 2659867 h 3552735"/>
              <a:gd name="connsiteX33" fmla="*/ 39329 w 4043119"/>
              <a:gd name="connsiteY33" fmla="*/ 2728693 h 3552735"/>
              <a:gd name="connsiteX34" fmla="*/ 68826 w 4043119"/>
              <a:gd name="connsiteY34" fmla="*/ 2768022 h 3552735"/>
              <a:gd name="connsiteX35" fmla="*/ 78658 w 4043119"/>
              <a:gd name="connsiteY35" fmla="*/ 2797518 h 3552735"/>
              <a:gd name="connsiteX36" fmla="*/ 117987 w 4043119"/>
              <a:gd name="connsiteY36" fmla="*/ 2856512 h 3552735"/>
              <a:gd name="connsiteX37" fmla="*/ 157316 w 4043119"/>
              <a:gd name="connsiteY37" fmla="*/ 2925338 h 3552735"/>
              <a:gd name="connsiteX38" fmla="*/ 196645 w 4043119"/>
              <a:gd name="connsiteY38" fmla="*/ 2984331 h 3552735"/>
              <a:gd name="connsiteX39" fmla="*/ 226142 w 4043119"/>
              <a:gd name="connsiteY39" fmla="*/ 3023660 h 3552735"/>
              <a:gd name="connsiteX40" fmla="*/ 245807 w 4043119"/>
              <a:gd name="connsiteY40" fmla="*/ 3053157 h 3552735"/>
              <a:gd name="connsiteX41" fmla="*/ 275303 w 4043119"/>
              <a:gd name="connsiteY41" fmla="*/ 3072822 h 3552735"/>
              <a:gd name="connsiteX42" fmla="*/ 304800 w 4043119"/>
              <a:gd name="connsiteY42" fmla="*/ 3102318 h 3552735"/>
              <a:gd name="connsiteX43" fmla="*/ 344129 w 4043119"/>
              <a:gd name="connsiteY43" fmla="*/ 3171144 h 3552735"/>
              <a:gd name="connsiteX44" fmla="*/ 373626 w 4043119"/>
              <a:gd name="connsiteY44" fmla="*/ 3200641 h 3552735"/>
              <a:gd name="connsiteX45" fmla="*/ 452284 w 4043119"/>
              <a:gd name="connsiteY45" fmla="*/ 3279299 h 3552735"/>
              <a:gd name="connsiteX46" fmla="*/ 481781 w 4043119"/>
              <a:gd name="connsiteY46" fmla="*/ 3298964 h 3552735"/>
              <a:gd name="connsiteX47" fmla="*/ 530942 w 4043119"/>
              <a:gd name="connsiteY47" fmla="*/ 3308796 h 3552735"/>
              <a:gd name="connsiteX48" fmla="*/ 619432 w 4043119"/>
              <a:gd name="connsiteY48" fmla="*/ 3348125 h 3552735"/>
              <a:gd name="connsiteX49" fmla="*/ 717755 w 4043119"/>
              <a:gd name="connsiteY49" fmla="*/ 3387454 h 3552735"/>
              <a:gd name="connsiteX50" fmla="*/ 816078 w 4043119"/>
              <a:gd name="connsiteY50" fmla="*/ 3397286 h 3552735"/>
              <a:gd name="connsiteX51" fmla="*/ 845574 w 4043119"/>
              <a:gd name="connsiteY51" fmla="*/ 3407118 h 3552735"/>
              <a:gd name="connsiteX52" fmla="*/ 884903 w 4043119"/>
              <a:gd name="connsiteY52" fmla="*/ 3416951 h 3552735"/>
              <a:gd name="connsiteX53" fmla="*/ 924232 w 4043119"/>
              <a:gd name="connsiteY53" fmla="*/ 3436615 h 3552735"/>
              <a:gd name="connsiteX54" fmla="*/ 1022555 w 4043119"/>
              <a:gd name="connsiteY54" fmla="*/ 3456280 h 3552735"/>
              <a:gd name="connsiteX55" fmla="*/ 1238865 w 4043119"/>
              <a:gd name="connsiteY55" fmla="*/ 3466112 h 3552735"/>
              <a:gd name="connsiteX56" fmla="*/ 1406013 w 4043119"/>
              <a:gd name="connsiteY56" fmla="*/ 3426783 h 3552735"/>
              <a:gd name="connsiteX57" fmla="*/ 1622323 w 4043119"/>
              <a:gd name="connsiteY57" fmla="*/ 3348125 h 3552735"/>
              <a:gd name="connsiteX58" fmla="*/ 1907458 w 4043119"/>
              <a:gd name="connsiteY58" fmla="*/ 3298964 h 3552735"/>
              <a:gd name="connsiteX59" fmla="*/ 2271252 w 4043119"/>
              <a:gd name="connsiteY59" fmla="*/ 3289131 h 3552735"/>
              <a:gd name="connsiteX60" fmla="*/ 2300749 w 4043119"/>
              <a:gd name="connsiteY60" fmla="*/ 3279299 h 3552735"/>
              <a:gd name="connsiteX61" fmla="*/ 2644878 w 4043119"/>
              <a:gd name="connsiteY61" fmla="*/ 3338293 h 3552735"/>
              <a:gd name="connsiteX62" fmla="*/ 3052516 w 4043119"/>
              <a:gd name="connsiteY62" fmla="*/ 3505461 h 3552735"/>
              <a:gd name="connsiteX63" fmla="*/ 3482090 w 4043119"/>
              <a:gd name="connsiteY63" fmla="*/ 3549698 h 3552735"/>
              <a:gd name="connsiteX64" fmla="*/ 4043119 w 4043119"/>
              <a:gd name="connsiteY64" fmla="*/ 3430004 h 3552735"/>
              <a:gd name="connsiteX0" fmla="*/ 3972232 w 4043119"/>
              <a:gd name="connsiteY0" fmla="*/ 162473 h 3552735"/>
              <a:gd name="connsiteX1" fmla="*/ 3972232 w 4043119"/>
              <a:gd name="connsiteY1" fmla="*/ 162473 h 3552735"/>
              <a:gd name="connsiteX2" fmla="*/ 3512605 w 4043119"/>
              <a:gd name="connsiteY2" fmla="*/ 83319 h 3552735"/>
              <a:gd name="connsiteX3" fmla="*/ 3126658 w 4043119"/>
              <a:gd name="connsiteY3" fmla="*/ 182138 h 3552735"/>
              <a:gd name="connsiteX4" fmla="*/ 2713703 w 4043119"/>
              <a:gd name="connsiteY4" fmla="*/ 24822 h 3552735"/>
              <a:gd name="connsiteX5" fmla="*/ 2241755 w 4043119"/>
              <a:gd name="connsiteY5" fmla="*/ 5157 h 3552735"/>
              <a:gd name="connsiteX6" fmla="*/ 1936955 w 4043119"/>
              <a:gd name="connsiteY6" fmla="*/ 73983 h 3552735"/>
              <a:gd name="connsiteX7" fmla="*/ 1700981 w 4043119"/>
              <a:gd name="connsiteY7" fmla="*/ 191970 h 3552735"/>
              <a:gd name="connsiteX8" fmla="*/ 1425678 w 4043119"/>
              <a:gd name="connsiteY8" fmla="*/ 368951 h 3552735"/>
              <a:gd name="connsiteX9" fmla="*/ 1307691 w 4043119"/>
              <a:gd name="connsiteY9" fmla="*/ 575428 h 3552735"/>
              <a:gd name="connsiteX10" fmla="*/ 1032387 w 4043119"/>
              <a:gd name="connsiteY10" fmla="*/ 722912 h 3552735"/>
              <a:gd name="connsiteX11" fmla="*/ 688258 w 4043119"/>
              <a:gd name="connsiteY11" fmla="*/ 909725 h 3552735"/>
              <a:gd name="connsiteX12" fmla="*/ 550607 w 4043119"/>
              <a:gd name="connsiteY12" fmla="*/ 1047377 h 3552735"/>
              <a:gd name="connsiteX13" fmla="*/ 383458 w 4043119"/>
              <a:gd name="connsiteY13" fmla="*/ 1263686 h 3552735"/>
              <a:gd name="connsiteX14" fmla="*/ 344129 w 4043119"/>
              <a:gd name="connsiteY14" fmla="*/ 1322680 h 3552735"/>
              <a:gd name="connsiteX15" fmla="*/ 255639 w 4043119"/>
              <a:gd name="connsiteY15" fmla="*/ 1450499 h 3552735"/>
              <a:gd name="connsiteX16" fmla="*/ 235974 w 4043119"/>
              <a:gd name="connsiteY16" fmla="*/ 1479996 h 3552735"/>
              <a:gd name="connsiteX17" fmla="*/ 196645 w 4043119"/>
              <a:gd name="connsiteY17" fmla="*/ 1558654 h 3552735"/>
              <a:gd name="connsiteX18" fmla="*/ 167149 w 4043119"/>
              <a:gd name="connsiteY18" fmla="*/ 1656977 h 3552735"/>
              <a:gd name="connsiteX19" fmla="*/ 147484 w 4043119"/>
              <a:gd name="connsiteY19" fmla="*/ 1696306 h 3552735"/>
              <a:gd name="connsiteX20" fmla="*/ 127820 w 4043119"/>
              <a:gd name="connsiteY20" fmla="*/ 1774964 h 3552735"/>
              <a:gd name="connsiteX21" fmla="*/ 117987 w 4043119"/>
              <a:gd name="connsiteY21" fmla="*/ 1814293 h 3552735"/>
              <a:gd name="connsiteX22" fmla="*/ 98323 w 4043119"/>
              <a:gd name="connsiteY22" fmla="*/ 1932280 h 3552735"/>
              <a:gd name="connsiteX23" fmla="*/ 88491 w 4043119"/>
              <a:gd name="connsiteY23" fmla="*/ 2128925 h 3552735"/>
              <a:gd name="connsiteX24" fmla="*/ 78658 w 4043119"/>
              <a:gd name="connsiteY24" fmla="*/ 2158422 h 3552735"/>
              <a:gd name="connsiteX25" fmla="*/ 68826 w 4043119"/>
              <a:gd name="connsiteY25" fmla="*/ 2197751 h 3552735"/>
              <a:gd name="connsiteX26" fmla="*/ 49161 w 4043119"/>
              <a:gd name="connsiteY26" fmla="*/ 2256744 h 3552735"/>
              <a:gd name="connsiteX27" fmla="*/ 39329 w 4043119"/>
              <a:gd name="connsiteY27" fmla="*/ 2286241 h 3552735"/>
              <a:gd name="connsiteX28" fmla="*/ 29497 w 4043119"/>
              <a:gd name="connsiteY28" fmla="*/ 2325570 h 3552735"/>
              <a:gd name="connsiteX29" fmla="*/ 19665 w 4043119"/>
              <a:gd name="connsiteY29" fmla="*/ 2355067 h 3552735"/>
              <a:gd name="connsiteX30" fmla="*/ 0 w 4043119"/>
              <a:gd name="connsiteY30" fmla="*/ 2463222 h 3552735"/>
              <a:gd name="connsiteX31" fmla="*/ 19665 w 4043119"/>
              <a:gd name="connsiteY31" fmla="*/ 2659867 h 3552735"/>
              <a:gd name="connsiteX32" fmla="*/ 39329 w 4043119"/>
              <a:gd name="connsiteY32" fmla="*/ 2728693 h 3552735"/>
              <a:gd name="connsiteX33" fmla="*/ 68826 w 4043119"/>
              <a:gd name="connsiteY33" fmla="*/ 2768022 h 3552735"/>
              <a:gd name="connsiteX34" fmla="*/ 78658 w 4043119"/>
              <a:gd name="connsiteY34" fmla="*/ 2797518 h 3552735"/>
              <a:gd name="connsiteX35" fmla="*/ 117987 w 4043119"/>
              <a:gd name="connsiteY35" fmla="*/ 2856512 h 3552735"/>
              <a:gd name="connsiteX36" fmla="*/ 157316 w 4043119"/>
              <a:gd name="connsiteY36" fmla="*/ 2925338 h 3552735"/>
              <a:gd name="connsiteX37" fmla="*/ 196645 w 4043119"/>
              <a:gd name="connsiteY37" fmla="*/ 2984331 h 3552735"/>
              <a:gd name="connsiteX38" fmla="*/ 226142 w 4043119"/>
              <a:gd name="connsiteY38" fmla="*/ 3023660 h 3552735"/>
              <a:gd name="connsiteX39" fmla="*/ 245807 w 4043119"/>
              <a:gd name="connsiteY39" fmla="*/ 3053157 h 3552735"/>
              <a:gd name="connsiteX40" fmla="*/ 275303 w 4043119"/>
              <a:gd name="connsiteY40" fmla="*/ 3072822 h 3552735"/>
              <a:gd name="connsiteX41" fmla="*/ 304800 w 4043119"/>
              <a:gd name="connsiteY41" fmla="*/ 3102318 h 3552735"/>
              <a:gd name="connsiteX42" fmla="*/ 344129 w 4043119"/>
              <a:gd name="connsiteY42" fmla="*/ 3171144 h 3552735"/>
              <a:gd name="connsiteX43" fmla="*/ 373626 w 4043119"/>
              <a:gd name="connsiteY43" fmla="*/ 3200641 h 3552735"/>
              <a:gd name="connsiteX44" fmla="*/ 452284 w 4043119"/>
              <a:gd name="connsiteY44" fmla="*/ 3279299 h 3552735"/>
              <a:gd name="connsiteX45" fmla="*/ 481781 w 4043119"/>
              <a:gd name="connsiteY45" fmla="*/ 3298964 h 3552735"/>
              <a:gd name="connsiteX46" fmla="*/ 530942 w 4043119"/>
              <a:gd name="connsiteY46" fmla="*/ 3308796 h 3552735"/>
              <a:gd name="connsiteX47" fmla="*/ 619432 w 4043119"/>
              <a:gd name="connsiteY47" fmla="*/ 3348125 h 3552735"/>
              <a:gd name="connsiteX48" fmla="*/ 717755 w 4043119"/>
              <a:gd name="connsiteY48" fmla="*/ 3387454 h 3552735"/>
              <a:gd name="connsiteX49" fmla="*/ 816078 w 4043119"/>
              <a:gd name="connsiteY49" fmla="*/ 3397286 h 3552735"/>
              <a:gd name="connsiteX50" fmla="*/ 845574 w 4043119"/>
              <a:gd name="connsiteY50" fmla="*/ 3407118 h 3552735"/>
              <a:gd name="connsiteX51" fmla="*/ 884903 w 4043119"/>
              <a:gd name="connsiteY51" fmla="*/ 3416951 h 3552735"/>
              <a:gd name="connsiteX52" fmla="*/ 924232 w 4043119"/>
              <a:gd name="connsiteY52" fmla="*/ 3436615 h 3552735"/>
              <a:gd name="connsiteX53" fmla="*/ 1022555 w 4043119"/>
              <a:gd name="connsiteY53" fmla="*/ 3456280 h 3552735"/>
              <a:gd name="connsiteX54" fmla="*/ 1238865 w 4043119"/>
              <a:gd name="connsiteY54" fmla="*/ 3466112 h 3552735"/>
              <a:gd name="connsiteX55" fmla="*/ 1406013 w 4043119"/>
              <a:gd name="connsiteY55" fmla="*/ 3426783 h 3552735"/>
              <a:gd name="connsiteX56" fmla="*/ 1622323 w 4043119"/>
              <a:gd name="connsiteY56" fmla="*/ 3348125 h 3552735"/>
              <a:gd name="connsiteX57" fmla="*/ 1907458 w 4043119"/>
              <a:gd name="connsiteY57" fmla="*/ 3298964 h 3552735"/>
              <a:gd name="connsiteX58" fmla="*/ 2271252 w 4043119"/>
              <a:gd name="connsiteY58" fmla="*/ 3289131 h 3552735"/>
              <a:gd name="connsiteX59" fmla="*/ 2300749 w 4043119"/>
              <a:gd name="connsiteY59" fmla="*/ 3279299 h 3552735"/>
              <a:gd name="connsiteX60" fmla="*/ 2644878 w 4043119"/>
              <a:gd name="connsiteY60" fmla="*/ 3338293 h 3552735"/>
              <a:gd name="connsiteX61" fmla="*/ 3052516 w 4043119"/>
              <a:gd name="connsiteY61" fmla="*/ 3505461 h 3552735"/>
              <a:gd name="connsiteX62" fmla="*/ 3482090 w 4043119"/>
              <a:gd name="connsiteY62" fmla="*/ 3549698 h 3552735"/>
              <a:gd name="connsiteX63" fmla="*/ 4043119 w 4043119"/>
              <a:gd name="connsiteY63" fmla="*/ 3430004 h 3552735"/>
              <a:gd name="connsiteX0" fmla="*/ 3972232 w 4043119"/>
              <a:gd name="connsiteY0" fmla="*/ 162473 h 3552735"/>
              <a:gd name="connsiteX1" fmla="*/ 3972232 w 4043119"/>
              <a:gd name="connsiteY1" fmla="*/ 162473 h 3552735"/>
              <a:gd name="connsiteX2" fmla="*/ 3512605 w 4043119"/>
              <a:gd name="connsiteY2" fmla="*/ 83319 h 3552735"/>
              <a:gd name="connsiteX3" fmla="*/ 3126658 w 4043119"/>
              <a:gd name="connsiteY3" fmla="*/ 182138 h 3552735"/>
              <a:gd name="connsiteX4" fmla="*/ 2713703 w 4043119"/>
              <a:gd name="connsiteY4" fmla="*/ 24822 h 3552735"/>
              <a:gd name="connsiteX5" fmla="*/ 2241755 w 4043119"/>
              <a:gd name="connsiteY5" fmla="*/ 5157 h 3552735"/>
              <a:gd name="connsiteX6" fmla="*/ 1936955 w 4043119"/>
              <a:gd name="connsiteY6" fmla="*/ 73983 h 3552735"/>
              <a:gd name="connsiteX7" fmla="*/ 1700981 w 4043119"/>
              <a:gd name="connsiteY7" fmla="*/ 191970 h 3552735"/>
              <a:gd name="connsiteX8" fmla="*/ 1425678 w 4043119"/>
              <a:gd name="connsiteY8" fmla="*/ 368951 h 3552735"/>
              <a:gd name="connsiteX9" fmla="*/ 1307691 w 4043119"/>
              <a:gd name="connsiteY9" fmla="*/ 575428 h 3552735"/>
              <a:gd name="connsiteX10" fmla="*/ 1032387 w 4043119"/>
              <a:gd name="connsiteY10" fmla="*/ 722912 h 3552735"/>
              <a:gd name="connsiteX11" fmla="*/ 688258 w 4043119"/>
              <a:gd name="connsiteY11" fmla="*/ 909725 h 3552735"/>
              <a:gd name="connsiteX12" fmla="*/ 550607 w 4043119"/>
              <a:gd name="connsiteY12" fmla="*/ 1047377 h 3552735"/>
              <a:gd name="connsiteX13" fmla="*/ 383458 w 4043119"/>
              <a:gd name="connsiteY13" fmla="*/ 1263686 h 3552735"/>
              <a:gd name="connsiteX14" fmla="*/ 255639 w 4043119"/>
              <a:gd name="connsiteY14" fmla="*/ 1450499 h 3552735"/>
              <a:gd name="connsiteX15" fmla="*/ 235974 w 4043119"/>
              <a:gd name="connsiteY15" fmla="*/ 1479996 h 3552735"/>
              <a:gd name="connsiteX16" fmla="*/ 196645 w 4043119"/>
              <a:gd name="connsiteY16" fmla="*/ 1558654 h 3552735"/>
              <a:gd name="connsiteX17" fmla="*/ 167149 w 4043119"/>
              <a:gd name="connsiteY17" fmla="*/ 1656977 h 3552735"/>
              <a:gd name="connsiteX18" fmla="*/ 147484 w 4043119"/>
              <a:gd name="connsiteY18" fmla="*/ 1696306 h 3552735"/>
              <a:gd name="connsiteX19" fmla="*/ 127820 w 4043119"/>
              <a:gd name="connsiteY19" fmla="*/ 1774964 h 3552735"/>
              <a:gd name="connsiteX20" fmla="*/ 117987 w 4043119"/>
              <a:gd name="connsiteY20" fmla="*/ 1814293 h 3552735"/>
              <a:gd name="connsiteX21" fmla="*/ 98323 w 4043119"/>
              <a:gd name="connsiteY21" fmla="*/ 1932280 h 3552735"/>
              <a:gd name="connsiteX22" fmla="*/ 88491 w 4043119"/>
              <a:gd name="connsiteY22" fmla="*/ 2128925 h 3552735"/>
              <a:gd name="connsiteX23" fmla="*/ 78658 w 4043119"/>
              <a:gd name="connsiteY23" fmla="*/ 2158422 h 3552735"/>
              <a:gd name="connsiteX24" fmla="*/ 68826 w 4043119"/>
              <a:gd name="connsiteY24" fmla="*/ 2197751 h 3552735"/>
              <a:gd name="connsiteX25" fmla="*/ 49161 w 4043119"/>
              <a:gd name="connsiteY25" fmla="*/ 2256744 h 3552735"/>
              <a:gd name="connsiteX26" fmla="*/ 39329 w 4043119"/>
              <a:gd name="connsiteY26" fmla="*/ 2286241 h 3552735"/>
              <a:gd name="connsiteX27" fmla="*/ 29497 w 4043119"/>
              <a:gd name="connsiteY27" fmla="*/ 2325570 h 3552735"/>
              <a:gd name="connsiteX28" fmla="*/ 19665 w 4043119"/>
              <a:gd name="connsiteY28" fmla="*/ 2355067 h 3552735"/>
              <a:gd name="connsiteX29" fmla="*/ 0 w 4043119"/>
              <a:gd name="connsiteY29" fmla="*/ 2463222 h 3552735"/>
              <a:gd name="connsiteX30" fmla="*/ 19665 w 4043119"/>
              <a:gd name="connsiteY30" fmla="*/ 2659867 h 3552735"/>
              <a:gd name="connsiteX31" fmla="*/ 39329 w 4043119"/>
              <a:gd name="connsiteY31" fmla="*/ 2728693 h 3552735"/>
              <a:gd name="connsiteX32" fmla="*/ 68826 w 4043119"/>
              <a:gd name="connsiteY32" fmla="*/ 2768022 h 3552735"/>
              <a:gd name="connsiteX33" fmla="*/ 78658 w 4043119"/>
              <a:gd name="connsiteY33" fmla="*/ 2797518 h 3552735"/>
              <a:gd name="connsiteX34" fmla="*/ 117987 w 4043119"/>
              <a:gd name="connsiteY34" fmla="*/ 2856512 h 3552735"/>
              <a:gd name="connsiteX35" fmla="*/ 157316 w 4043119"/>
              <a:gd name="connsiteY35" fmla="*/ 2925338 h 3552735"/>
              <a:gd name="connsiteX36" fmla="*/ 196645 w 4043119"/>
              <a:gd name="connsiteY36" fmla="*/ 2984331 h 3552735"/>
              <a:gd name="connsiteX37" fmla="*/ 226142 w 4043119"/>
              <a:gd name="connsiteY37" fmla="*/ 3023660 h 3552735"/>
              <a:gd name="connsiteX38" fmla="*/ 245807 w 4043119"/>
              <a:gd name="connsiteY38" fmla="*/ 3053157 h 3552735"/>
              <a:gd name="connsiteX39" fmla="*/ 275303 w 4043119"/>
              <a:gd name="connsiteY39" fmla="*/ 3072822 h 3552735"/>
              <a:gd name="connsiteX40" fmla="*/ 304800 w 4043119"/>
              <a:gd name="connsiteY40" fmla="*/ 3102318 h 3552735"/>
              <a:gd name="connsiteX41" fmla="*/ 344129 w 4043119"/>
              <a:gd name="connsiteY41" fmla="*/ 3171144 h 3552735"/>
              <a:gd name="connsiteX42" fmla="*/ 373626 w 4043119"/>
              <a:gd name="connsiteY42" fmla="*/ 3200641 h 3552735"/>
              <a:gd name="connsiteX43" fmla="*/ 452284 w 4043119"/>
              <a:gd name="connsiteY43" fmla="*/ 3279299 h 3552735"/>
              <a:gd name="connsiteX44" fmla="*/ 481781 w 4043119"/>
              <a:gd name="connsiteY44" fmla="*/ 3298964 h 3552735"/>
              <a:gd name="connsiteX45" fmla="*/ 530942 w 4043119"/>
              <a:gd name="connsiteY45" fmla="*/ 3308796 h 3552735"/>
              <a:gd name="connsiteX46" fmla="*/ 619432 w 4043119"/>
              <a:gd name="connsiteY46" fmla="*/ 3348125 h 3552735"/>
              <a:gd name="connsiteX47" fmla="*/ 717755 w 4043119"/>
              <a:gd name="connsiteY47" fmla="*/ 3387454 h 3552735"/>
              <a:gd name="connsiteX48" fmla="*/ 816078 w 4043119"/>
              <a:gd name="connsiteY48" fmla="*/ 3397286 h 3552735"/>
              <a:gd name="connsiteX49" fmla="*/ 845574 w 4043119"/>
              <a:gd name="connsiteY49" fmla="*/ 3407118 h 3552735"/>
              <a:gd name="connsiteX50" fmla="*/ 884903 w 4043119"/>
              <a:gd name="connsiteY50" fmla="*/ 3416951 h 3552735"/>
              <a:gd name="connsiteX51" fmla="*/ 924232 w 4043119"/>
              <a:gd name="connsiteY51" fmla="*/ 3436615 h 3552735"/>
              <a:gd name="connsiteX52" fmla="*/ 1022555 w 4043119"/>
              <a:gd name="connsiteY52" fmla="*/ 3456280 h 3552735"/>
              <a:gd name="connsiteX53" fmla="*/ 1238865 w 4043119"/>
              <a:gd name="connsiteY53" fmla="*/ 3466112 h 3552735"/>
              <a:gd name="connsiteX54" fmla="*/ 1406013 w 4043119"/>
              <a:gd name="connsiteY54" fmla="*/ 3426783 h 3552735"/>
              <a:gd name="connsiteX55" fmla="*/ 1622323 w 4043119"/>
              <a:gd name="connsiteY55" fmla="*/ 3348125 h 3552735"/>
              <a:gd name="connsiteX56" fmla="*/ 1907458 w 4043119"/>
              <a:gd name="connsiteY56" fmla="*/ 3298964 h 3552735"/>
              <a:gd name="connsiteX57" fmla="*/ 2271252 w 4043119"/>
              <a:gd name="connsiteY57" fmla="*/ 3289131 h 3552735"/>
              <a:gd name="connsiteX58" fmla="*/ 2300749 w 4043119"/>
              <a:gd name="connsiteY58" fmla="*/ 3279299 h 3552735"/>
              <a:gd name="connsiteX59" fmla="*/ 2644878 w 4043119"/>
              <a:gd name="connsiteY59" fmla="*/ 3338293 h 3552735"/>
              <a:gd name="connsiteX60" fmla="*/ 3052516 w 4043119"/>
              <a:gd name="connsiteY60" fmla="*/ 3505461 h 3552735"/>
              <a:gd name="connsiteX61" fmla="*/ 3482090 w 4043119"/>
              <a:gd name="connsiteY61" fmla="*/ 3549698 h 3552735"/>
              <a:gd name="connsiteX62" fmla="*/ 4043119 w 4043119"/>
              <a:gd name="connsiteY62" fmla="*/ 3430004 h 3552735"/>
              <a:gd name="connsiteX0" fmla="*/ 3972232 w 4043119"/>
              <a:gd name="connsiteY0" fmla="*/ 162473 h 3552735"/>
              <a:gd name="connsiteX1" fmla="*/ 3972232 w 4043119"/>
              <a:gd name="connsiteY1" fmla="*/ 162473 h 3552735"/>
              <a:gd name="connsiteX2" fmla="*/ 3512605 w 4043119"/>
              <a:gd name="connsiteY2" fmla="*/ 83319 h 3552735"/>
              <a:gd name="connsiteX3" fmla="*/ 3126658 w 4043119"/>
              <a:gd name="connsiteY3" fmla="*/ 182138 h 3552735"/>
              <a:gd name="connsiteX4" fmla="*/ 2713703 w 4043119"/>
              <a:gd name="connsiteY4" fmla="*/ 24822 h 3552735"/>
              <a:gd name="connsiteX5" fmla="*/ 2241755 w 4043119"/>
              <a:gd name="connsiteY5" fmla="*/ 5157 h 3552735"/>
              <a:gd name="connsiteX6" fmla="*/ 1936955 w 4043119"/>
              <a:gd name="connsiteY6" fmla="*/ 73983 h 3552735"/>
              <a:gd name="connsiteX7" fmla="*/ 1700981 w 4043119"/>
              <a:gd name="connsiteY7" fmla="*/ 191970 h 3552735"/>
              <a:gd name="connsiteX8" fmla="*/ 1425678 w 4043119"/>
              <a:gd name="connsiteY8" fmla="*/ 368951 h 3552735"/>
              <a:gd name="connsiteX9" fmla="*/ 1307691 w 4043119"/>
              <a:gd name="connsiteY9" fmla="*/ 575428 h 3552735"/>
              <a:gd name="connsiteX10" fmla="*/ 1032387 w 4043119"/>
              <a:gd name="connsiteY10" fmla="*/ 722912 h 3552735"/>
              <a:gd name="connsiteX11" fmla="*/ 688258 w 4043119"/>
              <a:gd name="connsiteY11" fmla="*/ 909725 h 3552735"/>
              <a:gd name="connsiteX12" fmla="*/ 550607 w 4043119"/>
              <a:gd name="connsiteY12" fmla="*/ 1047377 h 3552735"/>
              <a:gd name="connsiteX13" fmla="*/ 383458 w 4043119"/>
              <a:gd name="connsiteY13" fmla="*/ 1263686 h 3552735"/>
              <a:gd name="connsiteX14" fmla="*/ 255639 w 4043119"/>
              <a:gd name="connsiteY14" fmla="*/ 1450499 h 3552735"/>
              <a:gd name="connsiteX15" fmla="*/ 196645 w 4043119"/>
              <a:gd name="connsiteY15" fmla="*/ 1558654 h 3552735"/>
              <a:gd name="connsiteX16" fmla="*/ 167149 w 4043119"/>
              <a:gd name="connsiteY16" fmla="*/ 1656977 h 3552735"/>
              <a:gd name="connsiteX17" fmla="*/ 147484 w 4043119"/>
              <a:gd name="connsiteY17" fmla="*/ 1696306 h 3552735"/>
              <a:gd name="connsiteX18" fmla="*/ 127820 w 4043119"/>
              <a:gd name="connsiteY18" fmla="*/ 1774964 h 3552735"/>
              <a:gd name="connsiteX19" fmla="*/ 117987 w 4043119"/>
              <a:gd name="connsiteY19" fmla="*/ 1814293 h 3552735"/>
              <a:gd name="connsiteX20" fmla="*/ 98323 w 4043119"/>
              <a:gd name="connsiteY20" fmla="*/ 1932280 h 3552735"/>
              <a:gd name="connsiteX21" fmla="*/ 88491 w 4043119"/>
              <a:gd name="connsiteY21" fmla="*/ 2128925 h 3552735"/>
              <a:gd name="connsiteX22" fmla="*/ 78658 w 4043119"/>
              <a:gd name="connsiteY22" fmla="*/ 2158422 h 3552735"/>
              <a:gd name="connsiteX23" fmla="*/ 68826 w 4043119"/>
              <a:gd name="connsiteY23" fmla="*/ 2197751 h 3552735"/>
              <a:gd name="connsiteX24" fmla="*/ 49161 w 4043119"/>
              <a:gd name="connsiteY24" fmla="*/ 2256744 h 3552735"/>
              <a:gd name="connsiteX25" fmla="*/ 39329 w 4043119"/>
              <a:gd name="connsiteY25" fmla="*/ 2286241 h 3552735"/>
              <a:gd name="connsiteX26" fmla="*/ 29497 w 4043119"/>
              <a:gd name="connsiteY26" fmla="*/ 2325570 h 3552735"/>
              <a:gd name="connsiteX27" fmla="*/ 19665 w 4043119"/>
              <a:gd name="connsiteY27" fmla="*/ 2355067 h 3552735"/>
              <a:gd name="connsiteX28" fmla="*/ 0 w 4043119"/>
              <a:gd name="connsiteY28" fmla="*/ 2463222 h 3552735"/>
              <a:gd name="connsiteX29" fmla="*/ 19665 w 4043119"/>
              <a:gd name="connsiteY29" fmla="*/ 2659867 h 3552735"/>
              <a:gd name="connsiteX30" fmla="*/ 39329 w 4043119"/>
              <a:gd name="connsiteY30" fmla="*/ 2728693 h 3552735"/>
              <a:gd name="connsiteX31" fmla="*/ 68826 w 4043119"/>
              <a:gd name="connsiteY31" fmla="*/ 2768022 h 3552735"/>
              <a:gd name="connsiteX32" fmla="*/ 78658 w 4043119"/>
              <a:gd name="connsiteY32" fmla="*/ 2797518 h 3552735"/>
              <a:gd name="connsiteX33" fmla="*/ 117987 w 4043119"/>
              <a:gd name="connsiteY33" fmla="*/ 2856512 h 3552735"/>
              <a:gd name="connsiteX34" fmla="*/ 157316 w 4043119"/>
              <a:gd name="connsiteY34" fmla="*/ 2925338 h 3552735"/>
              <a:gd name="connsiteX35" fmla="*/ 196645 w 4043119"/>
              <a:gd name="connsiteY35" fmla="*/ 2984331 h 3552735"/>
              <a:gd name="connsiteX36" fmla="*/ 226142 w 4043119"/>
              <a:gd name="connsiteY36" fmla="*/ 3023660 h 3552735"/>
              <a:gd name="connsiteX37" fmla="*/ 245807 w 4043119"/>
              <a:gd name="connsiteY37" fmla="*/ 3053157 h 3552735"/>
              <a:gd name="connsiteX38" fmla="*/ 275303 w 4043119"/>
              <a:gd name="connsiteY38" fmla="*/ 3072822 h 3552735"/>
              <a:gd name="connsiteX39" fmla="*/ 304800 w 4043119"/>
              <a:gd name="connsiteY39" fmla="*/ 3102318 h 3552735"/>
              <a:gd name="connsiteX40" fmla="*/ 344129 w 4043119"/>
              <a:gd name="connsiteY40" fmla="*/ 3171144 h 3552735"/>
              <a:gd name="connsiteX41" fmla="*/ 373626 w 4043119"/>
              <a:gd name="connsiteY41" fmla="*/ 3200641 h 3552735"/>
              <a:gd name="connsiteX42" fmla="*/ 452284 w 4043119"/>
              <a:gd name="connsiteY42" fmla="*/ 3279299 h 3552735"/>
              <a:gd name="connsiteX43" fmla="*/ 481781 w 4043119"/>
              <a:gd name="connsiteY43" fmla="*/ 3298964 h 3552735"/>
              <a:gd name="connsiteX44" fmla="*/ 530942 w 4043119"/>
              <a:gd name="connsiteY44" fmla="*/ 3308796 h 3552735"/>
              <a:gd name="connsiteX45" fmla="*/ 619432 w 4043119"/>
              <a:gd name="connsiteY45" fmla="*/ 3348125 h 3552735"/>
              <a:gd name="connsiteX46" fmla="*/ 717755 w 4043119"/>
              <a:gd name="connsiteY46" fmla="*/ 3387454 h 3552735"/>
              <a:gd name="connsiteX47" fmla="*/ 816078 w 4043119"/>
              <a:gd name="connsiteY47" fmla="*/ 3397286 h 3552735"/>
              <a:gd name="connsiteX48" fmla="*/ 845574 w 4043119"/>
              <a:gd name="connsiteY48" fmla="*/ 3407118 h 3552735"/>
              <a:gd name="connsiteX49" fmla="*/ 884903 w 4043119"/>
              <a:gd name="connsiteY49" fmla="*/ 3416951 h 3552735"/>
              <a:gd name="connsiteX50" fmla="*/ 924232 w 4043119"/>
              <a:gd name="connsiteY50" fmla="*/ 3436615 h 3552735"/>
              <a:gd name="connsiteX51" fmla="*/ 1022555 w 4043119"/>
              <a:gd name="connsiteY51" fmla="*/ 3456280 h 3552735"/>
              <a:gd name="connsiteX52" fmla="*/ 1238865 w 4043119"/>
              <a:gd name="connsiteY52" fmla="*/ 3466112 h 3552735"/>
              <a:gd name="connsiteX53" fmla="*/ 1406013 w 4043119"/>
              <a:gd name="connsiteY53" fmla="*/ 3426783 h 3552735"/>
              <a:gd name="connsiteX54" fmla="*/ 1622323 w 4043119"/>
              <a:gd name="connsiteY54" fmla="*/ 3348125 h 3552735"/>
              <a:gd name="connsiteX55" fmla="*/ 1907458 w 4043119"/>
              <a:gd name="connsiteY55" fmla="*/ 3298964 h 3552735"/>
              <a:gd name="connsiteX56" fmla="*/ 2271252 w 4043119"/>
              <a:gd name="connsiteY56" fmla="*/ 3289131 h 3552735"/>
              <a:gd name="connsiteX57" fmla="*/ 2300749 w 4043119"/>
              <a:gd name="connsiteY57" fmla="*/ 3279299 h 3552735"/>
              <a:gd name="connsiteX58" fmla="*/ 2644878 w 4043119"/>
              <a:gd name="connsiteY58" fmla="*/ 3338293 h 3552735"/>
              <a:gd name="connsiteX59" fmla="*/ 3052516 w 4043119"/>
              <a:gd name="connsiteY59" fmla="*/ 3505461 h 3552735"/>
              <a:gd name="connsiteX60" fmla="*/ 3482090 w 4043119"/>
              <a:gd name="connsiteY60" fmla="*/ 3549698 h 3552735"/>
              <a:gd name="connsiteX61" fmla="*/ 4043119 w 4043119"/>
              <a:gd name="connsiteY61" fmla="*/ 3430004 h 3552735"/>
              <a:gd name="connsiteX0" fmla="*/ 3972232 w 4043119"/>
              <a:gd name="connsiteY0" fmla="*/ 162473 h 3552735"/>
              <a:gd name="connsiteX1" fmla="*/ 3972232 w 4043119"/>
              <a:gd name="connsiteY1" fmla="*/ 162473 h 3552735"/>
              <a:gd name="connsiteX2" fmla="*/ 3512605 w 4043119"/>
              <a:gd name="connsiteY2" fmla="*/ 83319 h 3552735"/>
              <a:gd name="connsiteX3" fmla="*/ 3126658 w 4043119"/>
              <a:gd name="connsiteY3" fmla="*/ 182138 h 3552735"/>
              <a:gd name="connsiteX4" fmla="*/ 2713703 w 4043119"/>
              <a:gd name="connsiteY4" fmla="*/ 24822 h 3552735"/>
              <a:gd name="connsiteX5" fmla="*/ 2241755 w 4043119"/>
              <a:gd name="connsiteY5" fmla="*/ 5157 h 3552735"/>
              <a:gd name="connsiteX6" fmla="*/ 1936955 w 4043119"/>
              <a:gd name="connsiteY6" fmla="*/ 73983 h 3552735"/>
              <a:gd name="connsiteX7" fmla="*/ 1700981 w 4043119"/>
              <a:gd name="connsiteY7" fmla="*/ 191970 h 3552735"/>
              <a:gd name="connsiteX8" fmla="*/ 1425678 w 4043119"/>
              <a:gd name="connsiteY8" fmla="*/ 368951 h 3552735"/>
              <a:gd name="connsiteX9" fmla="*/ 1307691 w 4043119"/>
              <a:gd name="connsiteY9" fmla="*/ 575428 h 3552735"/>
              <a:gd name="connsiteX10" fmla="*/ 1032387 w 4043119"/>
              <a:gd name="connsiteY10" fmla="*/ 722912 h 3552735"/>
              <a:gd name="connsiteX11" fmla="*/ 688258 w 4043119"/>
              <a:gd name="connsiteY11" fmla="*/ 909725 h 3552735"/>
              <a:gd name="connsiteX12" fmla="*/ 550607 w 4043119"/>
              <a:gd name="connsiteY12" fmla="*/ 1047377 h 3552735"/>
              <a:gd name="connsiteX13" fmla="*/ 383458 w 4043119"/>
              <a:gd name="connsiteY13" fmla="*/ 1263686 h 3552735"/>
              <a:gd name="connsiteX14" fmla="*/ 196645 w 4043119"/>
              <a:gd name="connsiteY14" fmla="*/ 1558654 h 3552735"/>
              <a:gd name="connsiteX15" fmla="*/ 167149 w 4043119"/>
              <a:gd name="connsiteY15" fmla="*/ 1656977 h 3552735"/>
              <a:gd name="connsiteX16" fmla="*/ 147484 w 4043119"/>
              <a:gd name="connsiteY16" fmla="*/ 1696306 h 3552735"/>
              <a:gd name="connsiteX17" fmla="*/ 127820 w 4043119"/>
              <a:gd name="connsiteY17" fmla="*/ 1774964 h 3552735"/>
              <a:gd name="connsiteX18" fmla="*/ 117987 w 4043119"/>
              <a:gd name="connsiteY18" fmla="*/ 1814293 h 3552735"/>
              <a:gd name="connsiteX19" fmla="*/ 98323 w 4043119"/>
              <a:gd name="connsiteY19" fmla="*/ 1932280 h 3552735"/>
              <a:gd name="connsiteX20" fmla="*/ 88491 w 4043119"/>
              <a:gd name="connsiteY20" fmla="*/ 2128925 h 3552735"/>
              <a:gd name="connsiteX21" fmla="*/ 78658 w 4043119"/>
              <a:gd name="connsiteY21" fmla="*/ 2158422 h 3552735"/>
              <a:gd name="connsiteX22" fmla="*/ 68826 w 4043119"/>
              <a:gd name="connsiteY22" fmla="*/ 2197751 h 3552735"/>
              <a:gd name="connsiteX23" fmla="*/ 49161 w 4043119"/>
              <a:gd name="connsiteY23" fmla="*/ 2256744 h 3552735"/>
              <a:gd name="connsiteX24" fmla="*/ 39329 w 4043119"/>
              <a:gd name="connsiteY24" fmla="*/ 2286241 h 3552735"/>
              <a:gd name="connsiteX25" fmla="*/ 29497 w 4043119"/>
              <a:gd name="connsiteY25" fmla="*/ 2325570 h 3552735"/>
              <a:gd name="connsiteX26" fmla="*/ 19665 w 4043119"/>
              <a:gd name="connsiteY26" fmla="*/ 2355067 h 3552735"/>
              <a:gd name="connsiteX27" fmla="*/ 0 w 4043119"/>
              <a:gd name="connsiteY27" fmla="*/ 2463222 h 3552735"/>
              <a:gd name="connsiteX28" fmla="*/ 19665 w 4043119"/>
              <a:gd name="connsiteY28" fmla="*/ 2659867 h 3552735"/>
              <a:gd name="connsiteX29" fmla="*/ 39329 w 4043119"/>
              <a:gd name="connsiteY29" fmla="*/ 2728693 h 3552735"/>
              <a:gd name="connsiteX30" fmla="*/ 68826 w 4043119"/>
              <a:gd name="connsiteY30" fmla="*/ 2768022 h 3552735"/>
              <a:gd name="connsiteX31" fmla="*/ 78658 w 4043119"/>
              <a:gd name="connsiteY31" fmla="*/ 2797518 h 3552735"/>
              <a:gd name="connsiteX32" fmla="*/ 117987 w 4043119"/>
              <a:gd name="connsiteY32" fmla="*/ 2856512 h 3552735"/>
              <a:gd name="connsiteX33" fmla="*/ 157316 w 4043119"/>
              <a:gd name="connsiteY33" fmla="*/ 2925338 h 3552735"/>
              <a:gd name="connsiteX34" fmla="*/ 196645 w 4043119"/>
              <a:gd name="connsiteY34" fmla="*/ 2984331 h 3552735"/>
              <a:gd name="connsiteX35" fmla="*/ 226142 w 4043119"/>
              <a:gd name="connsiteY35" fmla="*/ 3023660 h 3552735"/>
              <a:gd name="connsiteX36" fmla="*/ 245807 w 4043119"/>
              <a:gd name="connsiteY36" fmla="*/ 3053157 h 3552735"/>
              <a:gd name="connsiteX37" fmla="*/ 275303 w 4043119"/>
              <a:gd name="connsiteY37" fmla="*/ 3072822 h 3552735"/>
              <a:gd name="connsiteX38" fmla="*/ 304800 w 4043119"/>
              <a:gd name="connsiteY38" fmla="*/ 3102318 h 3552735"/>
              <a:gd name="connsiteX39" fmla="*/ 344129 w 4043119"/>
              <a:gd name="connsiteY39" fmla="*/ 3171144 h 3552735"/>
              <a:gd name="connsiteX40" fmla="*/ 373626 w 4043119"/>
              <a:gd name="connsiteY40" fmla="*/ 3200641 h 3552735"/>
              <a:gd name="connsiteX41" fmla="*/ 452284 w 4043119"/>
              <a:gd name="connsiteY41" fmla="*/ 3279299 h 3552735"/>
              <a:gd name="connsiteX42" fmla="*/ 481781 w 4043119"/>
              <a:gd name="connsiteY42" fmla="*/ 3298964 h 3552735"/>
              <a:gd name="connsiteX43" fmla="*/ 530942 w 4043119"/>
              <a:gd name="connsiteY43" fmla="*/ 3308796 h 3552735"/>
              <a:gd name="connsiteX44" fmla="*/ 619432 w 4043119"/>
              <a:gd name="connsiteY44" fmla="*/ 3348125 h 3552735"/>
              <a:gd name="connsiteX45" fmla="*/ 717755 w 4043119"/>
              <a:gd name="connsiteY45" fmla="*/ 3387454 h 3552735"/>
              <a:gd name="connsiteX46" fmla="*/ 816078 w 4043119"/>
              <a:gd name="connsiteY46" fmla="*/ 3397286 h 3552735"/>
              <a:gd name="connsiteX47" fmla="*/ 845574 w 4043119"/>
              <a:gd name="connsiteY47" fmla="*/ 3407118 h 3552735"/>
              <a:gd name="connsiteX48" fmla="*/ 884903 w 4043119"/>
              <a:gd name="connsiteY48" fmla="*/ 3416951 h 3552735"/>
              <a:gd name="connsiteX49" fmla="*/ 924232 w 4043119"/>
              <a:gd name="connsiteY49" fmla="*/ 3436615 h 3552735"/>
              <a:gd name="connsiteX50" fmla="*/ 1022555 w 4043119"/>
              <a:gd name="connsiteY50" fmla="*/ 3456280 h 3552735"/>
              <a:gd name="connsiteX51" fmla="*/ 1238865 w 4043119"/>
              <a:gd name="connsiteY51" fmla="*/ 3466112 h 3552735"/>
              <a:gd name="connsiteX52" fmla="*/ 1406013 w 4043119"/>
              <a:gd name="connsiteY52" fmla="*/ 3426783 h 3552735"/>
              <a:gd name="connsiteX53" fmla="*/ 1622323 w 4043119"/>
              <a:gd name="connsiteY53" fmla="*/ 3348125 h 3552735"/>
              <a:gd name="connsiteX54" fmla="*/ 1907458 w 4043119"/>
              <a:gd name="connsiteY54" fmla="*/ 3298964 h 3552735"/>
              <a:gd name="connsiteX55" fmla="*/ 2271252 w 4043119"/>
              <a:gd name="connsiteY55" fmla="*/ 3289131 h 3552735"/>
              <a:gd name="connsiteX56" fmla="*/ 2300749 w 4043119"/>
              <a:gd name="connsiteY56" fmla="*/ 3279299 h 3552735"/>
              <a:gd name="connsiteX57" fmla="*/ 2644878 w 4043119"/>
              <a:gd name="connsiteY57" fmla="*/ 3338293 h 3552735"/>
              <a:gd name="connsiteX58" fmla="*/ 3052516 w 4043119"/>
              <a:gd name="connsiteY58" fmla="*/ 3505461 h 3552735"/>
              <a:gd name="connsiteX59" fmla="*/ 3482090 w 4043119"/>
              <a:gd name="connsiteY59" fmla="*/ 3549698 h 3552735"/>
              <a:gd name="connsiteX60" fmla="*/ 4043119 w 4043119"/>
              <a:gd name="connsiteY60" fmla="*/ 3430004 h 3552735"/>
              <a:gd name="connsiteX0" fmla="*/ 3972232 w 4043119"/>
              <a:gd name="connsiteY0" fmla="*/ 162473 h 3552735"/>
              <a:gd name="connsiteX1" fmla="*/ 3972232 w 4043119"/>
              <a:gd name="connsiteY1" fmla="*/ 162473 h 3552735"/>
              <a:gd name="connsiteX2" fmla="*/ 3512605 w 4043119"/>
              <a:gd name="connsiteY2" fmla="*/ 83319 h 3552735"/>
              <a:gd name="connsiteX3" fmla="*/ 3126658 w 4043119"/>
              <a:gd name="connsiteY3" fmla="*/ 182138 h 3552735"/>
              <a:gd name="connsiteX4" fmla="*/ 2713703 w 4043119"/>
              <a:gd name="connsiteY4" fmla="*/ 24822 h 3552735"/>
              <a:gd name="connsiteX5" fmla="*/ 2241755 w 4043119"/>
              <a:gd name="connsiteY5" fmla="*/ 5157 h 3552735"/>
              <a:gd name="connsiteX6" fmla="*/ 1936955 w 4043119"/>
              <a:gd name="connsiteY6" fmla="*/ 73983 h 3552735"/>
              <a:gd name="connsiteX7" fmla="*/ 1700981 w 4043119"/>
              <a:gd name="connsiteY7" fmla="*/ 191970 h 3552735"/>
              <a:gd name="connsiteX8" fmla="*/ 1425678 w 4043119"/>
              <a:gd name="connsiteY8" fmla="*/ 368951 h 3552735"/>
              <a:gd name="connsiteX9" fmla="*/ 1307691 w 4043119"/>
              <a:gd name="connsiteY9" fmla="*/ 575428 h 3552735"/>
              <a:gd name="connsiteX10" fmla="*/ 1032387 w 4043119"/>
              <a:gd name="connsiteY10" fmla="*/ 722912 h 3552735"/>
              <a:gd name="connsiteX11" fmla="*/ 688258 w 4043119"/>
              <a:gd name="connsiteY11" fmla="*/ 909725 h 3552735"/>
              <a:gd name="connsiteX12" fmla="*/ 550607 w 4043119"/>
              <a:gd name="connsiteY12" fmla="*/ 1047377 h 3552735"/>
              <a:gd name="connsiteX13" fmla="*/ 383458 w 4043119"/>
              <a:gd name="connsiteY13" fmla="*/ 1263686 h 3552735"/>
              <a:gd name="connsiteX14" fmla="*/ 196645 w 4043119"/>
              <a:gd name="connsiteY14" fmla="*/ 1558654 h 3552735"/>
              <a:gd name="connsiteX15" fmla="*/ 147484 w 4043119"/>
              <a:gd name="connsiteY15" fmla="*/ 1696306 h 3552735"/>
              <a:gd name="connsiteX16" fmla="*/ 127820 w 4043119"/>
              <a:gd name="connsiteY16" fmla="*/ 1774964 h 3552735"/>
              <a:gd name="connsiteX17" fmla="*/ 117987 w 4043119"/>
              <a:gd name="connsiteY17" fmla="*/ 1814293 h 3552735"/>
              <a:gd name="connsiteX18" fmla="*/ 98323 w 4043119"/>
              <a:gd name="connsiteY18" fmla="*/ 1932280 h 3552735"/>
              <a:gd name="connsiteX19" fmla="*/ 88491 w 4043119"/>
              <a:gd name="connsiteY19" fmla="*/ 2128925 h 3552735"/>
              <a:gd name="connsiteX20" fmla="*/ 78658 w 4043119"/>
              <a:gd name="connsiteY20" fmla="*/ 2158422 h 3552735"/>
              <a:gd name="connsiteX21" fmla="*/ 68826 w 4043119"/>
              <a:gd name="connsiteY21" fmla="*/ 2197751 h 3552735"/>
              <a:gd name="connsiteX22" fmla="*/ 49161 w 4043119"/>
              <a:gd name="connsiteY22" fmla="*/ 2256744 h 3552735"/>
              <a:gd name="connsiteX23" fmla="*/ 39329 w 4043119"/>
              <a:gd name="connsiteY23" fmla="*/ 2286241 h 3552735"/>
              <a:gd name="connsiteX24" fmla="*/ 29497 w 4043119"/>
              <a:gd name="connsiteY24" fmla="*/ 2325570 h 3552735"/>
              <a:gd name="connsiteX25" fmla="*/ 19665 w 4043119"/>
              <a:gd name="connsiteY25" fmla="*/ 2355067 h 3552735"/>
              <a:gd name="connsiteX26" fmla="*/ 0 w 4043119"/>
              <a:gd name="connsiteY26" fmla="*/ 2463222 h 3552735"/>
              <a:gd name="connsiteX27" fmla="*/ 19665 w 4043119"/>
              <a:gd name="connsiteY27" fmla="*/ 2659867 h 3552735"/>
              <a:gd name="connsiteX28" fmla="*/ 39329 w 4043119"/>
              <a:gd name="connsiteY28" fmla="*/ 2728693 h 3552735"/>
              <a:gd name="connsiteX29" fmla="*/ 68826 w 4043119"/>
              <a:gd name="connsiteY29" fmla="*/ 2768022 h 3552735"/>
              <a:gd name="connsiteX30" fmla="*/ 78658 w 4043119"/>
              <a:gd name="connsiteY30" fmla="*/ 2797518 h 3552735"/>
              <a:gd name="connsiteX31" fmla="*/ 117987 w 4043119"/>
              <a:gd name="connsiteY31" fmla="*/ 2856512 h 3552735"/>
              <a:gd name="connsiteX32" fmla="*/ 157316 w 4043119"/>
              <a:gd name="connsiteY32" fmla="*/ 2925338 h 3552735"/>
              <a:gd name="connsiteX33" fmla="*/ 196645 w 4043119"/>
              <a:gd name="connsiteY33" fmla="*/ 2984331 h 3552735"/>
              <a:gd name="connsiteX34" fmla="*/ 226142 w 4043119"/>
              <a:gd name="connsiteY34" fmla="*/ 3023660 h 3552735"/>
              <a:gd name="connsiteX35" fmla="*/ 245807 w 4043119"/>
              <a:gd name="connsiteY35" fmla="*/ 3053157 h 3552735"/>
              <a:gd name="connsiteX36" fmla="*/ 275303 w 4043119"/>
              <a:gd name="connsiteY36" fmla="*/ 3072822 h 3552735"/>
              <a:gd name="connsiteX37" fmla="*/ 304800 w 4043119"/>
              <a:gd name="connsiteY37" fmla="*/ 3102318 h 3552735"/>
              <a:gd name="connsiteX38" fmla="*/ 344129 w 4043119"/>
              <a:gd name="connsiteY38" fmla="*/ 3171144 h 3552735"/>
              <a:gd name="connsiteX39" fmla="*/ 373626 w 4043119"/>
              <a:gd name="connsiteY39" fmla="*/ 3200641 h 3552735"/>
              <a:gd name="connsiteX40" fmla="*/ 452284 w 4043119"/>
              <a:gd name="connsiteY40" fmla="*/ 3279299 h 3552735"/>
              <a:gd name="connsiteX41" fmla="*/ 481781 w 4043119"/>
              <a:gd name="connsiteY41" fmla="*/ 3298964 h 3552735"/>
              <a:gd name="connsiteX42" fmla="*/ 530942 w 4043119"/>
              <a:gd name="connsiteY42" fmla="*/ 3308796 h 3552735"/>
              <a:gd name="connsiteX43" fmla="*/ 619432 w 4043119"/>
              <a:gd name="connsiteY43" fmla="*/ 3348125 h 3552735"/>
              <a:gd name="connsiteX44" fmla="*/ 717755 w 4043119"/>
              <a:gd name="connsiteY44" fmla="*/ 3387454 h 3552735"/>
              <a:gd name="connsiteX45" fmla="*/ 816078 w 4043119"/>
              <a:gd name="connsiteY45" fmla="*/ 3397286 h 3552735"/>
              <a:gd name="connsiteX46" fmla="*/ 845574 w 4043119"/>
              <a:gd name="connsiteY46" fmla="*/ 3407118 h 3552735"/>
              <a:gd name="connsiteX47" fmla="*/ 884903 w 4043119"/>
              <a:gd name="connsiteY47" fmla="*/ 3416951 h 3552735"/>
              <a:gd name="connsiteX48" fmla="*/ 924232 w 4043119"/>
              <a:gd name="connsiteY48" fmla="*/ 3436615 h 3552735"/>
              <a:gd name="connsiteX49" fmla="*/ 1022555 w 4043119"/>
              <a:gd name="connsiteY49" fmla="*/ 3456280 h 3552735"/>
              <a:gd name="connsiteX50" fmla="*/ 1238865 w 4043119"/>
              <a:gd name="connsiteY50" fmla="*/ 3466112 h 3552735"/>
              <a:gd name="connsiteX51" fmla="*/ 1406013 w 4043119"/>
              <a:gd name="connsiteY51" fmla="*/ 3426783 h 3552735"/>
              <a:gd name="connsiteX52" fmla="*/ 1622323 w 4043119"/>
              <a:gd name="connsiteY52" fmla="*/ 3348125 h 3552735"/>
              <a:gd name="connsiteX53" fmla="*/ 1907458 w 4043119"/>
              <a:gd name="connsiteY53" fmla="*/ 3298964 h 3552735"/>
              <a:gd name="connsiteX54" fmla="*/ 2271252 w 4043119"/>
              <a:gd name="connsiteY54" fmla="*/ 3289131 h 3552735"/>
              <a:gd name="connsiteX55" fmla="*/ 2300749 w 4043119"/>
              <a:gd name="connsiteY55" fmla="*/ 3279299 h 3552735"/>
              <a:gd name="connsiteX56" fmla="*/ 2644878 w 4043119"/>
              <a:gd name="connsiteY56" fmla="*/ 3338293 h 3552735"/>
              <a:gd name="connsiteX57" fmla="*/ 3052516 w 4043119"/>
              <a:gd name="connsiteY57" fmla="*/ 3505461 h 3552735"/>
              <a:gd name="connsiteX58" fmla="*/ 3482090 w 4043119"/>
              <a:gd name="connsiteY58" fmla="*/ 3549698 h 3552735"/>
              <a:gd name="connsiteX59" fmla="*/ 4043119 w 4043119"/>
              <a:gd name="connsiteY59" fmla="*/ 3430004 h 3552735"/>
              <a:gd name="connsiteX0" fmla="*/ 3972232 w 4043119"/>
              <a:gd name="connsiteY0" fmla="*/ 162473 h 3552735"/>
              <a:gd name="connsiteX1" fmla="*/ 3972232 w 4043119"/>
              <a:gd name="connsiteY1" fmla="*/ 162473 h 3552735"/>
              <a:gd name="connsiteX2" fmla="*/ 3512605 w 4043119"/>
              <a:gd name="connsiteY2" fmla="*/ 83319 h 3552735"/>
              <a:gd name="connsiteX3" fmla="*/ 3126658 w 4043119"/>
              <a:gd name="connsiteY3" fmla="*/ 182138 h 3552735"/>
              <a:gd name="connsiteX4" fmla="*/ 2713703 w 4043119"/>
              <a:gd name="connsiteY4" fmla="*/ 24822 h 3552735"/>
              <a:gd name="connsiteX5" fmla="*/ 2241755 w 4043119"/>
              <a:gd name="connsiteY5" fmla="*/ 5157 h 3552735"/>
              <a:gd name="connsiteX6" fmla="*/ 1936955 w 4043119"/>
              <a:gd name="connsiteY6" fmla="*/ 73983 h 3552735"/>
              <a:gd name="connsiteX7" fmla="*/ 1700981 w 4043119"/>
              <a:gd name="connsiteY7" fmla="*/ 191970 h 3552735"/>
              <a:gd name="connsiteX8" fmla="*/ 1425678 w 4043119"/>
              <a:gd name="connsiteY8" fmla="*/ 368951 h 3552735"/>
              <a:gd name="connsiteX9" fmla="*/ 1307691 w 4043119"/>
              <a:gd name="connsiteY9" fmla="*/ 575428 h 3552735"/>
              <a:gd name="connsiteX10" fmla="*/ 1032387 w 4043119"/>
              <a:gd name="connsiteY10" fmla="*/ 722912 h 3552735"/>
              <a:gd name="connsiteX11" fmla="*/ 688258 w 4043119"/>
              <a:gd name="connsiteY11" fmla="*/ 909725 h 3552735"/>
              <a:gd name="connsiteX12" fmla="*/ 550607 w 4043119"/>
              <a:gd name="connsiteY12" fmla="*/ 1047377 h 3552735"/>
              <a:gd name="connsiteX13" fmla="*/ 383458 w 4043119"/>
              <a:gd name="connsiteY13" fmla="*/ 1263686 h 3552735"/>
              <a:gd name="connsiteX14" fmla="*/ 196645 w 4043119"/>
              <a:gd name="connsiteY14" fmla="*/ 1558654 h 3552735"/>
              <a:gd name="connsiteX15" fmla="*/ 147484 w 4043119"/>
              <a:gd name="connsiteY15" fmla="*/ 1696306 h 3552735"/>
              <a:gd name="connsiteX16" fmla="*/ 117987 w 4043119"/>
              <a:gd name="connsiteY16" fmla="*/ 1814293 h 3552735"/>
              <a:gd name="connsiteX17" fmla="*/ 98323 w 4043119"/>
              <a:gd name="connsiteY17" fmla="*/ 1932280 h 3552735"/>
              <a:gd name="connsiteX18" fmla="*/ 88491 w 4043119"/>
              <a:gd name="connsiteY18" fmla="*/ 2128925 h 3552735"/>
              <a:gd name="connsiteX19" fmla="*/ 78658 w 4043119"/>
              <a:gd name="connsiteY19" fmla="*/ 2158422 h 3552735"/>
              <a:gd name="connsiteX20" fmla="*/ 68826 w 4043119"/>
              <a:gd name="connsiteY20" fmla="*/ 2197751 h 3552735"/>
              <a:gd name="connsiteX21" fmla="*/ 49161 w 4043119"/>
              <a:gd name="connsiteY21" fmla="*/ 2256744 h 3552735"/>
              <a:gd name="connsiteX22" fmla="*/ 39329 w 4043119"/>
              <a:gd name="connsiteY22" fmla="*/ 2286241 h 3552735"/>
              <a:gd name="connsiteX23" fmla="*/ 29497 w 4043119"/>
              <a:gd name="connsiteY23" fmla="*/ 2325570 h 3552735"/>
              <a:gd name="connsiteX24" fmla="*/ 19665 w 4043119"/>
              <a:gd name="connsiteY24" fmla="*/ 2355067 h 3552735"/>
              <a:gd name="connsiteX25" fmla="*/ 0 w 4043119"/>
              <a:gd name="connsiteY25" fmla="*/ 2463222 h 3552735"/>
              <a:gd name="connsiteX26" fmla="*/ 19665 w 4043119"/>
              <a:gd name="connsiteY26" fmla="*/ 2659867 h 3552735"/>
              <a:gd name="connsiteX27" fmla="*/ 39329 w 4043119"/>
              <a:gd name="connsiteY27" fmla="*/ 2728693 h 3552735"/>
              <a:gd name="connsiteX28" fmla="*/ 68826 w 4043119"/>
              <a:gd name="connsiteY28" fmla="*/ 2768022 h 3552735"/>
              <a:gd name="connsiteX29" fmla="*/ 78658 w 4043119"/>
              <a:gd name="connsiteY29" fmla="*/ 2797518 h 3552735"/>
              <a:gd name="connsiteX30" fmla="*/ 117987 w 4043119"/>
              <a:gd name="connsiteY30" fmla="*/ 2856512 h 3552735"/>
              <a:gd name="connsiteX31" fmla="*/ 157316 w 4043119"/>
              <a:gd name="connsiteY31" fmla="*/ 2925338 h 3552735"/>
              <a:gd name="connsiteX32" fmla="*/ 196645 w 4043119"/>
              <a:gd name="connsiteY32" fmla="*/ 2984331 h 3552735"/>
              <a:gd name="connsiteX33" fmla="*/ 226142 w 4043119"/>
              <a:gd name="connsiteY33" fmla="*/ 3023660 h 3552735"/>
              <a:gd name="connsiteX34" fmla="*/ 245807 w 4043119"/>
              <a:gd name="connsiteY34" fmla="*/ 3053157 h 3552735"/>
              <a:gd name="connsiteX35" fmla="*/ 275303 w 4043119"/>
              <a:gd name="connsiteY35" fmla="*/ 3072822 h 3552735"/>
              <a:gd name="connsiteX36" fmla="*/ 304800 w 4043119"/>
              <a:gd name="connsiteY36" fmla="*/ 3102318 h 3552735"/>
              <a:gd name="connsiteX37" fmla="*/ 344129 w 4043119"/>
              <a:gd name="connsiteY37" fmla="*/ 3171144 h 3552735"/>
              <a:gd name="connsiteX38" fmla="*/ 373626 w 4043119"/>
              <a:gd name="connsiteY38" fmla="*/ 3200641 h 3552735"/>
              <a:gd name="connsiteX39" fmla="*/ 452284 w 4043119"/>
              <a:gd name="connsiteY39" fmla="*/ 3279299 h 3552735"/>
              <a:gd name="connsiteX40" fmla="*/ 481781 w 4043119"/>
              <a:gd name="connsiteY40" fmla="*/ 3298964 h 3552735"/>
              <a:gd name="connsiteX41" fmla="*/ 530942 w 4043119"/>
              <a:gd name="connsiteY41" fmla="*/ 3308796 h 3552735"/>
              <a:gd name="connsiteX42" fmla="*/ 619432 w 4043119"/>
              <a:gd name="connsiteY42" fmla="*/ 3348125 h 3552735"/>
              <a:gd name="connsiteX43" fmla="*/ 717755 w 4043119"/>
              <a:gd name="connsiteY43" fmla="*/ 3387454 h 3552735"/>
              <a:gd name="connsiteX44" fmla="*/ 816078 w 4043119"/>
              <a:gd name="connsiteY44" fmla="*/ 3397286 h 3552735"/>
              <a:gd name="connsiteX45" fmla="*/ 845574 w 4043119"/>
              <a:gd name="connsiteY45" fmla="*/ 3407118 h 3552735"/>
              <a:gd name="connsiteX46" fmla="*/ 884903 w 4043119"/>
              <a:gd name="connsiteY46" fmla="*/ 3416951 h 3552735"/>
              <a:gd name="connsiteX47" fmla="*/ 924232 w 4043119"/>
              <a:gd name="connsiteY47" fmla="*/ 3436615 h 3552735"/>
              <a:gd name="connsiteX48" fmla="*/ 1022555 w 4043119"/>
              <a:gd name="connsiteY48" fmla="*/ 3456280 h 3552735"/>
              <a:gd name="connsiteX49" fmla="*/ 1238865 w 4043119"/>
              <a:gd name="connsiteY49" fmla="*/ 3466112 h 3552735"/>
              <a:gd name="connsiteX50" fmla="*/ 1406013 w 4043119"/>
              <a:gd name="connsiteY50" fmla="*/ 3426783 h 3552735"/>
              <a:gd name="connsiteX51" fmla="*/ 1622323 w 4043119"/>
              <a:gd name="connsiteY51" fmla="*/ 3348125 h 3552735"/>
              <a:gd name="connsiteX52" fmla="*/ 1907458 w 4043119"/>
              <a:gd name="connsiteY52" fmla="*/ 3298964 h 3552735"/>
              <a:gd name="connsiteX53" fmla="*/ 2271252 w 4043119"/>
              <a:gd name="connsiteY53" fmla="*/ 3289131 h 3552735"/>
              <a:gd name="connsiteX54" fmla="*/ 2300749 w 4043119"/>
              <a:gd name="connsiteY54" fmla="*/ 3279299 h 3552735"/>
              <a:gd name="connsiteX55" fmla="*/ 2644878 w 4043119"/>
              <a:gd name="connsiteY55" fmla="*/ 3338293 h 3552735"/>
              <a:gd name="connsiteX56" fmla="*/ 3052516 w 4043119"/>
              <a:gd name="connsiteY56" fmla="*/ 3505461 h 3552735"/>
              <a:gd name="connsiteX57" fmla="*/ 3482090 w 4043119"/>
              <a:gd name="connsiteY57" fmla="*/ 3549698 h 3552735"/>
              <a:gd name="connsiteX58" fmla="*/ 4043119 w 4043119"/>
              <a:gd name="connsiteY58" fmla="*/ 3430004 h 3552735"/>
              <a:gd name="connsiteX0" fmla="*/ 3972232 w 4043119"/>
              <a:gd name="connsiteY0" fmla="*/ 162473 h 3552735"/>
              <a:gd name="connsiteX1" fmla="*/ 3972232 w 4043119"/>
              <a:gd name="connsiteY1" fmla="*/ 162473 h 3552735"/>
              <a:gd name="connsiteX2" fmla="*/ 3512605 w 4043119"/>
              <a:gd name="connsiteY2" fmla="*/ 83319 h 3552735"/>
              <a:gd name="connsiteX3" fmla="*/ 3126658 w 4043119"/>
              <a:gd name="connsiteY3" fmla="*/ 182138 h 3552735"/>
              <a:gd name="connsiteX4" fmla="*/ 2713703 w 4043119"/>
              <a:gd name="connsiteY4" fmla="*/ 24822 h 3552735"/>
              <a:gd name="connsiteX5" fmla="*/ 2241755 w 4043119"/>
              <a:gd name="connsiteY5" fmla="*/ 5157 h 3552735"/>
              <a:gd name="connsiteX6" fmla="*/ 1936955 w 4043119"/>
              <a:gd name="connsiteY6" fmla="*/ 73983 h 3552735"/>
              <a:gd name="connsiteX7" fmla="*/ 1700981 w 4043119"/>
              <a:gd name="connsiteY7" fmla="*/ 191970 h 3552735"/>
              <a:gd name="connsiteX8" fmla="*/ 1425678 w 4043119"/>
              <a:gd name="connsiteY8" fmla="*/ 368951 h 3552735"/>
              <a:gd name="connsiteX9" fmla="*/ 1307691 w 4043119"/>
              <a:gd name="connsiteY9" fmla="*/ 575428 h 3552735"/>
              <a:gd name="connsiteX10" fmla="*/ 1032387 w 4043119"/>
              <a:gd name="connsiteY10" fmla="*/ 722912 h 3552735"/>
              <a:gd name="connsiteX11" fmla="*/ 688258 w 4043119"/>
              <a:gd name="connsiteY11" fmla="*/ 909725 h 3552735"/>
              <a:gd name="connsiteX12" fmla="*/ 550607 w 4043119"/>
              <a:gd name="connsiteY12" fmla="*/ 1047377 h 3552735"/>
              <a:gd name="connsiteX13" fmla="*/ 383458 w 4043119"/>
              <a:gd name="connsiteY13" fmla="*/ 1263686 h 3552735"/>
              <a:gd name="connsiteX14" fmla="*/ 196645 w 4043119"/>
              <a:gd name="connsiteY14" fmla="*/ 1558654 h 3552735"/>
              <a:gd name="connsiteX15" fmla="*/ 147484 w 4043119"/>
              <a:gd name="connsiteY15" fmla="*/ 1696306 h 3552735"/>
              <a:gd name="connsiteX16" fmla="*/ 117987 w 4043119"/>
              <a:gd name="connsiteY16" fmla="*/ 1814293 h 3552735"/>
              <a:gd name="connsiteX17" fmla="*/ 98323 w 4043119"/>
              <a:gd name="connsiteY17" fmla="*/ 1932280 h 3552735"/>
              <a:gd name="connsiteX18" fmla="*/ 88491 w 4043119"/>
              <a:gd name="connsiteY18" fmla="*/ 2128925 h 3552735"/>
              <a:gd name="connsiteX19" fmla="*/ 78658 w 4043119"/>
              <a:gd name="connsiteY19" fmla="*/ 2158422 h 3552735"/>
              <a:gd name="connsiteX20" fmla="*/ 68826 w 4043119"/>
              <a:gd name="connsiteY20" fmla="*/ 2197751 h 3552735"/>
              <a:gd name="connsiteX21" fmla="*/ 49161 w 4043119"/>
              <a:gd name="connsiteY21" fmla="*/ 2256744 h 3552735"/>
              <a:gd name="connsiteX22" fmla="*/ 39329 w 4043119"/>
              <a:gd name="connsiteY22" fmla="*/ 2286241 h 3552735"/>
              <a:gd name="connsiteX23" fmla="*/ 29497 w 4043119"/>
              <a:gd name="connsiteY23" fmla="*/ 2325570 h 3552735"/>
              <a:gd name="connsiteX24" fmla="*/ 19665 w 4043119"/>
              <a:gd name="connsiteY24" fmla="*/ 2355067 h 3552735"/>
              <a:gd name="connsiteX25" fmla="*/ 0 w 4043119"/>
              <a:gd name="connsiteY25" fmla="*/ 2463222 h 3552735"/>
              <a:gd name="connsiteX26" fmla="*/ 19665 w 4043119"/>
              <a:gd name="connsiteY26" fmla="*/ 2659867 h 3552735"/>
              <a:gd name="connsiteX27" fmla="*/ 39329 w 4043119"/>
              <a:gd name="connsiteY27" fmla="*/ 2728693 h 3552735"/>
              <a:gd name="connsiteX28" fmla="*/ 68826 w 4043119"/>
              <a:gd name="connsiteY28" fmla="*/ 2768022 h 3552735"/>
              <a:gd name="connsiteX29" fmla="*/ 78658 w 4043119"/>
              <a:gd name="connsiteY29" fmla="*/ 2797518 h 3552735"/>
              <a:gd name="connsiteX30" fmla="*/ 117987 w 4043119"/>
              <a:gd name="connsiteY30" fmla="*/ 2856512 h 3552735"/>
              <a:gd name="connsiteX31" fmla="*/ 157316 w 4043119"/>
              <a:gd name="connsiteY31" fmla="*/ 2925338 h 3552735"/>
              <a:gd name="connsiteX32" fmla="*/ 196645 w 4043119"/>
              <a:gd name="connsiteY32" fmla="*/ 2984331 h 3552735"/>
              <a:gd name="connsiteX33" fmla="*/ 226142 w 4043119"/>
              <a:gd name="connsiteY33" fmla="*/ 3023660 h 3552735"/>
              <a:gd name="connsiteX34" fmla="*/ 245807 w 4043119"/>
              <a:gd name="connsiteY34" fmla="*/ 3053157 h 3552735"/>
              <a:gd name="connsiteX35" fmla="*/ 275303 w 4043119"/>
              <a:gd name="connsiteY35" fmla="*/ 3072822 h 3552735"/>
              <a:gd name="connsiteX36" fmla="*/ 304800 w 4043119"/>
              <a:gd name="connsiteY36" fmla="*/ 3102318 h 3552735"/>
              <a:gd name="connsiteX37" fmla="*/ 344129 w 4043119"/>
              <a:gd name="connsiteY37" fmla="*/ 3171144 h 3552735"/>
              <a:gd name="connsiteX38" fmla="*/ 373626 w 4043119"/>
              <a:gd name="connsiteY38" fmla="*/ 3200641 h 3552735"/>
              <a:gd name="connsiteX39" fmla="*/ 452284 w 4043119"/>
              <a:gd name="connsiteY39" fmla="*/ 3279299 h 3552735"/>
              <a:gd name="connsiteX40" fmla="*/ 481781 w 4043119"/>
              <a:gd name="connsiteY40" fmla="*/ 3298964 h 3552735"/>
              <a:gd name="connsiteX41" fmla="*/ 530942 w 4043119"/>
              <a:gd name="connsiteY41" fmla="*/ 3308796 h 3552735"/>
              <a:gd name="connsiteX42" fmla="*/ 619432 w 4043119"/>
              <a:gd name="connsiteY42" fmla="*/ 3348125 h 3552735"/>
              <a:gd name="connsiteX43" fmla="*/ 717755 w 4043119"/>
              <a:gd name="connsiteY43" fmla="*/ 3387454 h 3552735"/>
              <a:gd name="connsiteX44" fmla="*/ 816078 w 4043119"/>
              <a:gd name="connsiteY44" fmla="*/ 3397286 h 3552735"/>
              <a:gd name="connsiteX45" fmla="*/ 845574 w 4043119"/>
              <a:gd name="connsiteY45" fmla="*/ 3407118 h 3552735"/>
              <a:gd name="connsiteX46" fmla="*/ 884903 w 4043119"/>
              <a:gd name="connsiteY46" fmla="*/ 3416951 h 3552735"/>
              <a:gd name="connsiteX47" fmla="*/ 924232 w 4043119"/>
              <a:gd name="connsiteY47" fmla="*/ 3436615 h 3552735"/>
              <a:gd name="connsiteX48" fmla="*/ 1022555 w 4043119"/>
              <a:gd name="connsiteY48" fmla="*/ 3456280 h 3552735"/>
              <a:gd name="connsiteX49" fmla="*/ 1238865 w 4043119"/>
              <a:gd name="connsiteY49" fmla="*/ 3466112 h 3552735"/>
              <a:gd name="connsiteX50" fmla="*/ 1406013 w 4043119"/>
              <a:gd name="connsiteY50" fmla="*/ 3426783 h 3552735"/>
              <a:gd name="connsiteX51" fmla="*/ 1622323 w 4043119"/>
              <a:gd name="connsiteY51" fmla="*/ 3348125 h 3552735"/>
              <a:gd name="connsiteX52" fmla="*/ 1907458 w 4043119"/>
              <a:gd name="connsiteY52" fmla="*/ 3298964 h 3552735"/>
              <a:gd name="connsiteX53" fmla="*/ 2271252 w 4043119"/>
              <a:gd name="connsiteY53" fmla="*/ 3289131 h 3552735"/>
              <a:gd name="connsiteX54" fmla="*/ 2300749 w 4043119"/>
              <a:gd name="connsiteY54" fmla="*/ 3279299 h 3552735"/>
              <a:gd name="connsiteX55" fmla="*/ 2644878 w 4043119"/>
              <a:gd name="connsiteY55" fmla="*/ 3338293 h 3552735"/>
              <a:gd name="connsiteX56" fmla="*/ 3052516 w 4043119"/>
              <a:gd name="connsiteY56" fmla="*/ 3505461 h 3552735"/>
              <a:gd name="connsiteX57" fmla="*/ 3482090 w 4043119"/>
              <a:gd name="connsiteY57" fmla="*/ 3549698 h 3552735"/>
              <a:gd name="connsiteX58" fmla="*/ 4043119 w 4043119"/>
              <a:gd name="connsiteY58" fmla="*/ 3430004 h 3552735"/>
              <a:gd name="connsiteX0" fmla="*/ 3972232 w 4043119"/>
              <a:gd name="connsiteY0" fmla="*/ 162473 h 3552735"/>
              <a:gd name="connsiteX1" fmla="*/ 3972232 w 4043119"/>
              <a:gd name="connsiteY1" fmla="*/ 162473 h 3552735"/>
              <a:gd name="connsiteX2" fmla="*/ 3512605 w 4043119"/>
              <a:gd name="connsiteY2" fmla="*/ 83319 h 3552735"/>
              <a:gd name="connsiteX3" fmla="*/ 3126658 w 4043119"/>
              <a:gd name="connsiteY3" fmla="*/ 182138 h 3552735"/>
              <a:gd name="connsiteX4" fmla="*/ 2713703 w 4043119"/>
              <a:gd name="connsiteY4" fmla="*/ 24822 h 3552735"/>
              <a:gd name="connsiteX5" fmla="*/ 2241755 w 4043119"/>
              <a:gd name="connsiteY5" fmla="*/ 5157 h 3552735"/>
              <a:gd name="connsiteX6" fmla="*/ 1936955 w 4043119"/>
              <a:gd name="connsiteY6" fmla="*/ 73983 h 3552735"/>
              <a:gd name="connsiteX7" fmla="*/ 1700981 w 4043119"/>
              <a:gd name="connsiteY7" fmla="*/ 191970 h 3552735"/>
              <a:gd name="connsiteX8" fmla="*/ 1425678 w 4043119"/>
              <a:gd name="connsiteY8" fmla="*/ 368951 h 3552735"/>
              <a:gd name="connsiteX9" fmla="*/ 1307691 w 4043119"/>
              <a:gd name="connsiteY9" fmla="*/ 575428 h 3552735"/>
              <a:gd name="connsiteX10" fmla="*/ 1032387 w 4043119"/>
              <a:gd name="connsiteY10" fmla="*/ 722912 h 3552735"/>
              <a:gd name="connsiteX11" fmla="*/ 688258 w 4043119"/>
              <a:gd name="connsiteY11" fmla="*/ 909725 h 3552735"/>
              <a:gd name="connsiteX12" fmla="*/ 550607 w 4043119"/>
              <a:gd name="connsiteY12" fmla="*/ 1047377 h 3552735"/>
              <a:gd name="connsiteX13" fmla="*/ 383458 w 4043119"/>
              <a:gd name="connsiteY13" fmla="*/ 1263686 h 3552735"/>
              <a:gd name="connsiteX14" fmla="*/ 196645 w 4043119"/>
              <a:gd name="connsiteY14" fmla="*/ 1558654 h 3552735"/>
              <a:gd name="connsiteX15" fmla="*/ 147484 w 4043119"/>
              <a:gd name="connsiteY15" fmla="*/ 1696306 h 3552735"/>
              <a:gd name="connsiteX16" fmla="*/ 117987 w 4043119"/>
              <a:gd name="connsiteY16" fmla="*/ 1814293 h 3552735"/>
              <a:gd name="connsiteX17" fmla="*/ 98323 w 4043119"/>
              <a:gd name="connsiteY17" fmla="*/ 1932280 h 3552735"/>
              <a:gd name="connsiteX18" fmla="*/ 88491 w 4043119"/>
              <a:gd name="connsiteY18" fmla="*/ 2128925 h 3552735"/>
              <a:gd name="connsiteX19" fmla="*/ 78658 w 4043119"/>
              <a:gd name="connsiteY19" fmla="*/ 2158422 h 3552735"/>
              <a:gd name="connsiteX20" fmla="*/ 68826 w 4043119"/>
              <a:gd name="connsiteY20" fmla="*/ 2197751 h 3552735"/>
              <a:gd name="connsiteX21" fmla="*/ 49161 w 4043119"/>
              <a:gd name="connsiteY21" fmla="*/ 2256744 h 3552735"/>
              <a:gd name="connsiteX22" fmla="*/ 39329 w 4043119"/>
              <a:gd name="connsiteY22" fmla="*/ 2286241 h 3552735"/>
              <a:gd name="connsiteX23" fmla="*/ 29497 w 4043119"/>
              <a:gd name="connsiteY23" fmla="*/ 2325570 h 3552735"/>
              <a:gd name="connsiteX24" fmla="*/ 19665 w 4043119"/>
              <a:gd name="connsiteY24" fmla="*/ 2355067 h 3552735"/>
              <a:gd name="connsiteX25" fmla="*/ 0 w 4043119"/>
              <a:gd name="connsiteY25" fmla="*/ 2463222 h 3552735"/>
              <a:gd name="connsiteX26" fmla="*/ 19665 w 4043119"/>
              <a:gd name="connsiteY26" fmla="*/ 2659867 h 3552735"/>
              <a:gd name="connsiteX27" fmla="*/ 39329 w 4043119"/>
              <a:gd name="connsiteY27" fmla="*/ 2728693 h 3552735"/>
              <a:gd name="connsiteX28" fmla="*/ 68826 w 4043119"/>
              <a:gd name="connsiteY28" fmla="*/ 2768022 h 3552735"/>
              <a:gd name="connsiteX29" fmla="*/ 78658 w 4043119"/>
              <a:gd name="connsiteY29" fmla="*/ 2797518 h 3552735"/>
              <a:gd name="connsiteX30" fmla="*/ 117987 w 4043119"/>
              <a:gd name="connsiteY30" fmla="*/ 2856512 h 3552735"/>
              <a:gd name="connsiteX31" fmla="*/ 157316 w 4043119"/>
              <a:gd name="connsiteY31" fmla="*/ 2925338 h 3552735"/>
              <a:gd name="connsiteX32" fmla="*/ 196645 w 4043119"/>
              <a:gd name="connsiteY32" fmla="*/ 2984331 h 3552735"/>
              <a:gd name="connsiteX33" fmla="*/ 226142 w 4043119"/>
              <a:gd name="connsiteY33" fmla="*/ 3023660 h 3552735"/>
              <a:gd name="connsiteX34" fmla="*/ 245807 w 4043119"/>
              <a:gd name="connsiteY34" fmla="*/ 3053157 h 3552735"/>
              <a:gd name="connsiteX35" fmla="*/ 275303 w 4043119"/>
              <a:gd name="connsiteY35" fmla="*/ 3072822 h 3552735"/>
              <a:gd name="connsiteX36" fmla="*/ 304800 w 4043119"/>
              <a:gd name="connsiteY36" fmla="*/ 3102318 h 3552735"/>
              <a:gd name="connsiteX37" fmla="*/ 344129 w 4043119"/>
              <a:gd name="connsiteY37" fmla="*/ 3171144 h 3552735"/>
              <a:gd name="connsiteX38" fmla="*/ 373626 w 4043119"/>
              <a:gd name="connsiteY38" fmla="*/ 3200641 h 3552735"/>
              <a:gd name="connsiteX39" fmla="*/ 452284 w 4043119"/>
              <a:gd name="connsiteY39" fmla="*/ 3279299 h 3552735"/>
              <a:gd name="connsiteX40" fmla="*/ 481781 w 4043119"/>
              <a:gd name="connsiteY40" fmla="*/ 3298964 h 3552735"/>
              <a:gd name="connsiteX41" fmla="*/ 530942 w 4043119"/>
              <a:gd name="connsiteY41" fmla="*/ 3308796 h 3552735"/>
              <a:gd name="connsiteX42" fmla="*/ 619432 w 4043119"/>
              <a:gd name="connsiteY42" fmla="*/ 3348125 h 3552735"/>
              <a:gd name="connsiteX43" fmla="*/ 717755 w 4043119"/>
              <a:gd name="connsiteY43" fmla="*/ 3387454 h 3552735"/>
              <a:gd name="connsiteX44" fmla="*/ 816078 w 4043119"/>
              <a:gd name="connsiteY44" fmla="*/ 3397286 h 3552735"/>
              <a:gd name="connsiteX45" fmla="*/ 845574 w 4043119"/>
              <a:gd name="connsiteY45" fmla="*/ 3407118 h 3552735"/>
              <a:gd name="connsiteX46" fmla="*/ 884903 w 4043119"/>
              <a:gd name="connsiteY46" fmla="*/ 3416951 h 3552735"/>
              <a:gd name="connsiteX47" fmla="*/ 924232 w 4043119"/>
              <a:gd name="connsiteY47" fmla="*/ 3436615 h 3552735"/>
              <a:gd name="connsiteX48" fmla="*/ 1022555 w 4043119"/>
              <a:gd name="connsiteY48" fmla="*/ 3456280 h 3552735"/>
              <a:gd name="connsiteX49" fmla="*/ 1238865 w 4043119"/>
              <a:gd name="connsiteY49" fmla="*/ 3466112 h 3552735"/>
              <a:gd name="connsiteX50" fmla="*/ 1406013 w 4043119"/>
              <a:gd name="connsiteY50" fmla="*/ 3426783 h 3552735"/>
              <a:gd name="connsiteX51" fmla="*/ 1622323 w 4043119"/>
              <a:gd name="connsiteY51" fmla="*/ 3348125 h 3552735"/>
              <a:gd name="connsiteX52" fmla="*/ 1907458 w 4043119"/>
              <a:gd name="connsiteY52" fmla="*/ 3298964 h 3552735"/>
              <a:gd name="connsiteX53" fmla="*/ 2271252 w 4043119"/>
              <a:gd name="connsiteY53" fmla="*/ 3289131 h 3552735"/>
              <a:gd name="connsiteX54" fmla="*/ 2300749 w 4043119"/>
              <a:gd name="connsiteY54" fmla="*/ 3279299 h 3552735"/>
              <a:gd name="connsiteX55" fmla="*/ 2644878 w 4043119"/>
              <a:gd name="connsiteY55" fmla="*/ 3338293 h 3552735"/>
              <a:gd name="connsiteX56" fmla="*/ 3052516 w 4043119"/>
              <a:gd name="connsiteY56" fmla="*/ 3505461 h 3552735"/>
              <a:gd name="connsiteX57" fmla="*/ 3482090 w 4043119"/>
              <a:gd name="connsiteY57" fmla="*/ 3549698 h 3552735"/>
              <a:gd name="connsiteX58" fmla="*/ 4043119 w 4043119"/>
              <a:gd name="connsiteY58" fmla="*/ 3430004 h 3552735"/>
              <a:gd name="connsiteX0" fmla="*/ 3972232 w 4043119"/>
              <a:gd name="connsiteY0" fmla="*/ 162473 h 3552735"/>
              <a:gd name="connsiteX1" fmla="*/ 3972232 w 4043119"/>
              <a:gd name="connsiteY1" fmla="*/ 162473 h 3552735"/>
              <a:gd name="connsiteX2" fmla="*/ 3512605 w 4043119"/>
              <a:gd name="connsiteY2" fmla="*/ 83319 h 3552735"/>
              <a:gd name="connsiteX3" fmla="*/ 3126658 w 4043119"/>
              <a:gd name="connsiteY3" fmla="*/ 182138 h 3552735"/>
              <a:gd name="connsiteX4" fmla="*/ 2713703 w 4043119"/>
              <a:gd name="connsiteY4" fmla="*/ 24822 h 3552735"/>
              <a:gd name="connsiteX5" fmla="*/ 2241755 w 4043119"/>
              <a:gd name="connsiteY5" fmla="*/ 5157 h 3552735"/>
              <a:gd name="connsiteX6" fmla="*/ 1936955 w 4043119"/>
              <a:gd name="connsiteY6" fmla="*/ 73983 h 3552735"/>
              <a:gd name="connsiteX7" fmla="*/ 1700981 w 4043119"/>
              <a:gd name="connsiteY7" fmla="*/ 191970 h 3552735"/>
              <a:gd name="connsiteX8" fmla="*/ 1425678 w 4043119"/>
              <a:gd name="connsiteY8" fmla="*/ 368951 h 3552735"/>
              <a:gd name="connsiteX9" fmla="*/ 1307691 w 4043119"/>
              <a:gd name="connsiteY9" fmla="*/ 575428 h 3552735"/>
              <a:gd name="connsiteX10" fmla="*/ 1032387 w 4043119"/>
              <a:gd name="connsiteY10" fmla="*/ 722912 h 3552735"/>
              <a:gd name="connsiteX11" fmla="*/ 688258 w 4043119"/>
              <a:gd name="connsiteY11" fmla="*/ 909725 h 3552735"/>
              <a:gd name="connsiteX12" fmla="*/ 550607 w 4043119"/>
              <a:gd name="connsiteY12" fmla="*/ 1047377 h 3552735"/>
              <a:gd name="connsiteX13" fmla="*/ 383458 w 4043119"/>
              <a:gd name="connsiteY13" fmla="*/ 1263686 h 3552735"/>
              <a:gd name="connsiteX14" fmla="*/ 196645 w 4043119"/>
              <a:gd name="connsiteY14" fmla="*/ 1558654 h 3552735"/>
              <a:gd name="connsiteX15" fmla="*/ 117987 w 4043119"/>
              <a:gd name="connsiteY15" fmla="*/ 1814293 h 3552735"/>
              <a:gd name="connsiteX16" fmla="*/ 98323 w 4043119"/>
              <a:gd name="connsiteY16" fmla="*/ 1932280 h 3552735"/>
              <a:gd name="connsiteX17" fmla="*/ 88491 w 4043119"/>
              <a:gd name="connsiteY17" fmla="*/ 2128925 h 3552735"/>
              <a:gd name="connsiteX18" fmla="*/ 78658 w 4043119"/>
              <a:gd name="connsiteY18" fmla="*/ 2158422 h 3552735"/>
              <a:gd name="connsiteX19" fmla="*/ 68826 w 4043119"/>
              <a:gd name="connsiteY19" fmla="*/ 2197751 h 3552735"/>
              <a:gd name="connsiteX20" fmla="*/ 49161 w 4043119"/>
              <a:gd name="connsiteY20" fmla="*/ 2256744 h 3552735"/>
              <a:gd name="connsiteX21" fmla="*/ 39329 w 4043119"/>
              <a:gd name="connsiteY21" fmla="*/ 2286241 h 3552735"/>
              <a:gd name="connsiteX22" fmla="*/ 29497 w 4043119"/>
              <a:gd name="connsiteY22" fmla="*/ 2325570 h 3552735"/>
              <a:gd name="connsiteX23" fmla="*/ 19665 w 4043119"/>
              <a:gd name="connsiteY23" fmla="*/ 2355067 h 3552735"/>
              <a:gd name="connsiteX24" fmla="*/ 0 w 4043119"/>
              <a:gd name="connsiteY24" fmla="*/ 2463222 h 3552735"/>
              <a:gd name="connsiteX25" fmla="*/ 19665 w 4043119"/>
              <a:gd name="connsiteY25" fmla="*/ 2659867 h 3552735"/>
              <a:gd name="connsiteX26" fmla="*/ 39329 w 4043119"/>
              <a:gd name="connsiteY26" fmla="*/ 2728693 h 3552735"/>
              <a:gd name="connsiteX27" fmla="*/ 68826 w 4043119"/>
              <a:gd name="connsiteY27" fmla="*/ 2768022 h 3552735"/>
              <a:gd name="connsiteX28" fmla="*/ 78658 w 4043119"/>
              <a:gd name="connsiteY28" fmla="*/ 2797518 h 3552735"/>
              <a:gd name="connsiteX29" fmla="*/ 117987 w 4043119"/>
              <a:gd name="connsiteY29" fmla="*/ 2856512 h 3552735"/>
              <a:gd name="connsiteX30" fmla="*/ 157316 w 4043119"/>
              <a:gd name="connsiteY30" fmla="*/ 2925338 h 3552735"/>
              <a:gd name="connsiteX31" fmla="*/ 196645 w 4043119"/>
              <a:gd name="connsiteY31" fmla="*/ 2984331 h 3552735"/>
              <a:gd name="connsiteX32" fmla="*/ 226142 w 4043119"/>
              <a:gd name="connsiteY32" fmla="*/ 3023660 h 3552735"/>
              <a:gd name="connsiteX33" fmla="*/ 245807 w 4043119"/>
              <a:gd name="connsiteY33" fmla="*/ 3053157 h 3552735"/>
              <a:gd name="connsiteX34" fmla="*/ 275303 w 4043119"/>
              <a:gd name="connsiteY34" fmla="*/ 3072822 h 3552735"/>
              <a:gd name="connsiteX35" fmla="*/ 304800 w 4043119"/>
              <a:gd name="connsiteY35" fmla="*/ 3102318 h 3552735"/>
              <a:gd name="connsiteX36" fmla="*/ 344129 w 4043119"/>
              <a:gd name="connsiteY36" fmla="*/ 3171144 h 3552735"/>
              <a:gd name="connsiteX37" fmla="*/ 373626 w 4043119"/>
              <a:gd name="connsiteY37" fmla="*/ 3200641 h 3552735"/>
              <a:gd name="connsiteX38" fmla="*/ 452284 w 4043119"/>
              <a:gd name="connsiteY38" fmla="*/ 3279299 h 3552735"/>
              <a:gd name="connsiteX39" fmla="*/ 481781 w 4043119"/>
              <a:gd name="connsiteY39" fmla="*/ 3298964 h 3552735"/>
              <a:gd name="connsiteX40" fmla="*/ 530942 w 4043119"/>
              <a:gd name="connsiteY40" fmla="*/ 3308796 h 3552735"/>
              <a:gd name="connsiteX41" fmla="*/ 619432 w 4043119"/>
              <a:gd name="connsiteY41" fmla="*/ 3348125 h 3552735"/>
              <a:gd name="connsiteX42" fmla="*/ 717755 w 4043119"/>
              <a:gd name="connsiteY42" fmla="*/ 3387454 h 3552735"/>
              <a:gd name="connsiteX43" fmla="*/ 816078 w 4043119"/>
              <a:gd name="connsiteY43" fmla="*/ 3397286 h 3552735"/>
              <a:gd name="connsiteX44" fmla="*/ 845574 w 4043119"/>
              <a:gd name="connsiteY44" fmla="*/ 3407118 h 3552735"/>
              <a:gd name="connsiteX45" fmla="*/ 884903 w 4043119"/>
              <a:gd name="connsiteY45" fmla="*/ 3416951 h 3552735"/>
              <a:gd name="connsiteX46" fmla="*/ 924232 w 4043119"/>
              <a:gd name="connsiteY46" fmla="*/ 3436615 h 3552735"/>
              <a:gd name="connsiteX47" fmla="*/ 1022555 w 4043119"/>
              <a:gd name="connsiteY47" fmla="*/ 3456280 h 3552735"/>
              <a:gd name="connsiteX48" fmla="*/ 1238865 w 4043119"/>
              <a:gd name="connsiteY48" fmla="*/ 3466112 h 3552735"/>
              <a:gd name="connsiteX49" fmla="*/ 1406013 w 4043119"/>
              <a:gd name="connsiteY49" fmla="*/ 3426783 h 3552735"/>
              <a:gd name="connsiteX50" fmla="*/ 1622323 w 4043119"/>
              <a:gd name="connsiteY50" fmla="*/ 3348125 h 3552735"/>
              <a:gd name="connsiteX51" fmla="*/ 1907458 w 4043119"/>
              <a:gd name="connsiteY51" fmla="*/ 3298964 h 3552735"/>
              <a:gd name="connsiteX52" fmla="*/ 2271252 w 4043119"/>
              <a:gd name="connsiteY52" fmla="*/ 3289131 h 3552735"/>
              <a:gd name="connsiteX53" fmla="*/ 2300749 w 4043119"/>
              <a:gd name="connsiteY53" fmla="*/ 3279299 h 3552735"/>
              <a:gd name="connsiteX54" fmla="*/ 2644878 w 4043119"/>
              <a:gd name="connsiteY54" fmla="*/ 3338293 h 3552735"/>
              <a:gd name="connsiteX55" fmla="*/ 3052516 w 4043119"/>
              <a:gd name="connsiteY55" fmla="*/ 3505461 h 3552735"/>
              <a:gd name="connsiteX56" fmla="*/ 3482090 w 4043119"/>
              <a:gd name="connsiteY56" fmla="*/ 3549698 h 3552735"/>
              <a:gd name="connsiteX57" fmla="*/ 4043119 w 4043119"/>
              <a:gd name="connsiteY57" fmla="*/ 3430004 h 3552735"/>
              <a:gd name="connsiteX0" fmla="*/ 3972232 w 4043119"/>
              <a:gd name="connsiteY0" fmla="*/ 162473 h 3552735"/>
              <a:gd name="connsiteX1" fmla="*/ 3972232 w 4043119"/>
              <a:gd name="connsiteY1" fmla="*/ 162473 h 3552735"/>
              <a:gd name="connsiteX2" fmla="*/ 3512605 w 4043119"/>
              <a:gd name="connsiteY2" fmla="*/ 83319 h 3552735"/>
              <a:gd name="connsiteX3" fmla="*/ 3126658 w 4043119"/>
              <a:gd name="connsiteY3" fmla="*/ 182138 h 3552735"/>
              <a:gd name="connsiteX4" fmla="*/ 2713703 w 4043119"/>
              <a:gd name="connsiteY4" fmla="*/ 24822 h 3552735"/>
              <a:gd name="connsiteX5" fmla="*/ 2241755 w 4043119"/>
              <a:gd name="connsiteY5" fmla="*/ 5157 h 3552735"/>
              <a:gd name="connsiteX6" fmla="*/ 1936955 w 4043119"/>
              <a:gd name="connsiteY6" fmla="*/ 73983 h 3552735"/>
              <a:gd name="connsiteX7" fmla="*/ 1700981 w 4043119"/>
              <a:gd name="connsiteY7" fmla="*/ 191970 h 3552735"/>
              <a:gd name="connsiteX8" fmla="*/ 1425678 w 4043119"/>
              <a:gd name="connsiteY8" fmla="*/ 368951 h 3552735"/>
              <a:gd name="connsiteX9" fmla="*/ 1307691 w 4043119"/>
              <a:gd name="connsiteY9" fmla="*/ 575428 h 3552735"/>
              <a:gd name="connsiteX10" fmla="*/ 1032387 w 4043119"/>
              <a:gd name="connsiteY10" fmla="*/ 722912 h 3552735"/>
              <a:gd name="connsiteX11" fmla="*/ 688258 w 4043119"/>
              <a:gd name="connsiteY11" fmla="*/ 909725 h 3552735"/>
              <a:gd name="connsiteX12" fmla="*/ 550607 w 4043119"/>
              <a:gd name="connsiteY12" fmla="*/ 1047377 h 3552735"/>
              <a:gd name="connsiteX13" fmla="*/ 383458 w 4043119"/>
              <a:gd name="connsiteY13" fmla="*/ 1263686 h 3552735"/>
              <a:gd name="connsiteX14" fmla="*/ 196645 w 4043119"/>
              <a:gd name="connsiteY14" fmla="*/ 1558654 h 3552735"/>
              <a:gd name="connsiteX15" fmla="*/ 117987 w 4043119"/>
              <a:gd name="connsiteY15" fmla="*/ 1814293 h 3552735"/>
              <a:gd name="connsiteX16" fmla="*/ 88491 w 4043119"/>
              <a:gd name="connsiteY16" fmla="*/ 2128925 h 3552735"/>
              <a:gd name="connsiteX17" fmla="*/ 78658 w 4043119"/>
              <a:gd name="connsiteY17" fmla="*/ 2158422 h 3552735"/>
              <a:gd name="connsiteX18" fmla="*/ 68826 w 4043119"/>
              <a:gd name="connsiteY18" fmla="*/ 2197751 h 3552735"/>
              <a:gd name="connsiteX19" fmla="*/ 49161 w 4043119"/>
              <a:gd name="connsiteY19" fmla="*/ 2256744 h 3552735"/>
              <a:gd name="connsiteX20" fmla="*/ 39329 w 4043119"/>
              <a:gd name="connsiteY20" fmla="*/ 2286241 h 3552735"/>
              <a:gd name="connsiteX21" fmla="*/ 29497 w 4043119"/>
              <a:gd name="connsiteY21" fmla="*/ 2325570 h 3552735"/>
              <a:gd name="connsiteX22" fmla="*/ 19665 w 4043119"/>
              <a:gd name="connsiteY22" fmla="*/ 2355067 h 3552735"/>
              <a:gd name="connsiteX23" fmla="*/ 0 w 4043119"/>
              <a:gd name="connsiteY23" fmla="*/ 2463222 h 3552735"/>
              <a:gd name="connsiteX24" fmla="*/ 19665 w 4043119"/>
              <a:gd name="connsiteY24" fmla="*/ 2659867 h 3552735"/>
              <a:gd name="connsiteX25" fmla="*/ 39329 w 4043119"/>
              <a:gd name="connsiteY25" fmla="*/ 2728693 h 3552735"/>
              <a:gd name="connsiteX26" fmla="*/ 68826 w 4043119"/>
              <a:gd name="connsiteY26" fmla="*/ 2768022 h 3552735"/>
              <a:gd name="connsiteX27" fmla="*/ 78658 w 4043119"/>
              <a:gd name="connsiteY27" fmla="*/ 2797518 h 3552735"/>
              <a:gd name="connsiteX28" fmla="*/ 117987 w 4043119"/>
              <a:gd name="connsiteY28" fmla="*/ 2856512 h 3552735"/>
              <a:gd name="connsiteX29" fmla="*/ 157316 w 4043119"/>
              <a:gd name="connsiteY29" fmla="*/ 2925338 h 3552735"/>
              <a:gd name="connsiteX30" fmla="*/ 196645 w 4043119"/>
              <a:gd name="connsiteY30" fmla="*/ 2984331 h 3552735"/>
              <a:gd name="connsiteX31" fmla="*/ 226142 w 4043119"/>
              <a:gd name="connsiteY31" fmla="*/ 3023660 h 3552735"/>
              <a:gd name="connsiteX32" fmla="*/ 245807 w 4043119"/>
              <a:gd name="connsiteY32" fmla="*/ 3053157 h 3552735"/>
              <a:gd name="connsiteX33" fmla="*/ 275303 w 4043119"/>
              <a:gd name="connsiteY33" fmla="*/ 3072822 h 3552735"/>
              <a:gd name="connsiteX34" fmla="*/ 304800 w 4043119"/>
              <a:gd name="connsiteY34" fmla="*/ 3102318 h 3552735"/>
              <a:gd name="connsiteX35" fmla="*/ 344129 w 4043119"/>
              <a:gd name="connsiteY35" fmla="*/ 3171144 h 3552735"/>
              <a:gd name="connsiteX36" fmla="*/ 373626 w 4043119"/>
              <a:gd name="connsiteY36" fmla="*/ 3200641 h 3552735"/>
              <a:gd name="connsiteX37" fmla="*/ 452284 w 4043119"/>
              <a:gd name="connsiteY37" fmla="*/ 3279299 h 3552735"/>
              <a:gd name="connsiteX38" fmla="*/ 481781 w 4043119"/>
              <a:gd name="connsiteY38" fmla="*/ 3298964 h 3552735"/>
              <a:gd name="connsiteX39" fmla="*/ 530942 w 4043119"/>
              <a:gd name="connsiteY39" fmla="*/ 3308796 h 3552735"/>
              <a:gd name="connsiteX40" fmla="*/ 619432 w 4043119"/>
              <a:gd name="connsiteY40" fmla="*/ 3348125 h 3552735"/>
              <a:gd name="connsiteX41" fmla="*/ 717755 w 4043119"/>
              <a:gd name="connsiteY41" fmla="*/ 3387454 h 3552735"/>
              <a:gd name="connsiteX42" fmla="*/ 816078 w 4043119"/>
              <a:gd name="connsiteY42" fmla="*/ 3397286 h 3552735"/>
              <a:gd name="connsiteX43" fmla="*/ 845574 w 4043119"/>
              <a:gd name="connsiteY43" fmla="*/ 3407118 h 3552735"/>
              <a:gd name="connsiteX44" fmla="*/ 884903 w 4043119"/>
              <a:gd name="connsiteY44" fmla="*/ 3416951 h 3552735"/>
              <a:gd name="connsiteX45" fmla="*/ 924232 w 4043119"/>
              <a:gd name="connsiteY45" fmla="*/ 3436615 h 3552735"/>
              <a:gd name="connsiteX46" fmla="*/ 1022555 w 4043119"/>
              <a:gd name="connsiteY46" fmla="*/ 3456280 h 3552735"/>
              <a:gd name="connsiteX47" fmla="*/ 1238865 w 4043119"/>
              <a:gd name="connsiteY47" fmla="*/ 3466112 h 3552735"/>
              <a:gd name="connsiteX48" fmla="*/ 1406013 w 4043119"/>
              <a:gd name="connsiteY48" fmla="*/ 3426783 h 3552735"/>
              <a:gd name="connsiteX49" fmla="*/ 1622323 w 4043119"/>
              <a:gd name="connsiteY49" fmla="*/ 3348125 h 3552735"/>
              <a:gd name="connsiteX50" fmla="*/ 1907458 w 4043119"/>
              <a:gd name="connsiteY50" fmla="*/ 3298964 h 3552735"/>
              <a:gd name="connsiteX51" fmla="*/ 2271252 w 4043119"/>
              <a:gd name="connsiteY51" fmla="*/ 3289131 h 3552735"/>
              <a:gd name="connsiteX52" fmla="*/ 2300749 w 4043119"/>
              <a:gd name="connsiteY52" fmla="*/ 3279299 h 3552735"/>
              <a:gd name="connsiteX53" fmla="*/ 2644878 w 4043119"/>
              <a:gd name="connsiteY53" fmla="*/ 3338293 h 3552735"/>
              <a:gd name="connsiteX54" fmla="*/ 3052516 w 4043119"/>
              <a:gd name="connsiteY54" fmla="*/ 3505461 h 3552735"/>
              <a:gd name="connsiteX55" fmla="*/ 3482090 w 4043119"/>
              <a:gd name="connsiteY55" fmla="*/ 3549698 h 3552735"/>
              <a:gd name="connsiteX56" fmla="*/ 4043119 w 4043119"/>
              <a:gd name="connsiteY56" fmla="*/ 3430004 h 3552735"/>
              <a:gd name="connsiteX0" fmla="*/ 3972232 w 4043119"/>
              <a:gd name="connsiteY0" fmla="*/ 162473 h 3552735"/>
              <a:gd name="connsiteX1" fmla="*/ 3972232 w 4043119"/>
              <a:gd name="connsiteY1" fmla="*/ 162473 h 3552735"/>
              <a:gd name="connsiteX2" fmla="*/ 3512605 w 4043119"/>
              <a:gd name="connsiteY2" fmla="*/ 83319 h 3552735"/>
              <a:gd name="connsiteX3" fmla="*/ 3126658 w 4043119"/>
              <a:gd name="connsiteY3" fmla="*/ 182138 h 3552735"/>
              <a:gd name="connsiteX4" fmla="*/ 2713703 w 4043119"/>
              <a:gd name="connsiteY4" fmla="*/ 24822 h 3552735"/>
              <a:gd name="connsiteX5" fmla="*/ 2241755 w 4043119"/>
              <a:gd name="connsiteY5" fmla="*/ 5157 h 3552735"/>
              <a:gd name="connsiteX6" fmla="*/ 1936955 w 4043119"/>
              <a:gd name="connsiteY6" fmla="*/ 73983 h 3552735"/>
              <a:gd name="connsiteX7" fmla="*/ 1700981 w 4043119"/>
              <a:gd name="connsiteY7" fmla="*/ 191970 h 3552735"/>
              <a:gd name="connsiteX8" fmla="*/ 1425678 w 4043119"/>
              <a:gd name="connsiteY8" fmla="*/ 368951 h 3552735"/>
              <a:gd name="connsiteX9" fmla="*/ 1307691 w 4043119"/>
              <a:gd name="connsiteY9" fmla="*/ 575428 h 3552735"/>
              <a:gd name="connsiteX10" fmla="*/ 1032387 w 4043119"/>
              <a:gd name="connsiteY10" fmla="*/ 722912 h 3552735"/>
              <a:gd name="connsiteX11" fmla="*/ 688258 w 4043119"/>
              <a:gd name="connsiteY11" fmla="*/ 909725 h 3552735"/>
              <a:gd name="connsiteX12" fmla="*/ 550607 w 4043119"/>
              <a:gd name="connsiteY12" fmla="*/ 1047377 h 3552735"/>
              <a:gd name="connsiteX13" fmla="*/ 383458 w 4043119"/>
              <a:gd name="connsiteY13" fmla="*/ 1263686 h 3552735"/>
              <a:gd name="connsiteX14" fmla="*/ 196645 w 4043119"/>
              <a:gd name="connsiteY14" fmla="*/ 1558654 h 3552735"/>
              <a:gd name="connsiteX15" fmla="*/ 117987 w 4043119"/>
              <a:gd name="connsiteY15" fmla="*/ 1814293 h 3552735"/>
              <a:gd name="connsiteX16" fmla="*/ 88491 w 4043119"/>
              <a:gd name="connsiteY16" fmla="*/ 2128925 h 3552735"/>
              <a:gd name="connsiteX17" fmla="*/ 78658 w 4043119"/>
              <a:gd name="connsiteY17" fmla="*/ 2158422 h 3552735"/>
              <a:gd name="connsiteX18" fmla="*/ 68826 w 4043119"/>
              <a:gd name="connsiteY18" fmla="*/ 2197751 h 3552735"/>
              <a:gd name="connsiteX19" fmla="*/ 39329 w 4043119"/>
              <a:gd name="connsiteY19" fmla="*/ 2286241 h 3552735"/>
              <a:gd name="connsiteX20" fmla="*/ 29497 w 4043119"/>
              <a:gd name="connsiteY20" fmla="*/ 2325570 h 3552735"/>
              <a:gd name="connsiteX21" fmla="*/ 19665 w 4043119"/>
              <a:gd name="connsiteY21" fmla="*/ 2355067 h 3552735"/>
              <a:gd name="connsiteX22" fmla="*/ 0 w 4043119"/>
              <a:gd name="connsiteY22" fmla="*/ 2463222 h 3552735"/>
              <a:gd name="connsiteX23" fmla="*/ 19665 w 4043119"/>
              <a:gd name="connsiteY23" fmla="*/ 2659867 h 3552735"/>
              <a:gd name="connsiteX24" fmla="*/ 39329 w 4043119"/>
              <a:gd name="connsiteY24" fmla="*/ 2728693 h 3552735"/>
              <a:gd name="connsiteX25" fmla="*/ 68826 w 4043119"/>
              <a:gd name="connsiteY25" fmla="*/ 2768022 h 3552735"/>
              <a:gd name="connsiteX26" fmla="*/ 78658 w 4043119"/>
              <a:gd name="connsiteY26" fmla="*/ 2797518 h 3552735"/>
              <a:gd name="connsiteX27" fmla="*/ 117987 w 4043119"/>
              <a:gd name="connsiteY27" fmla="*/ 2856512 h 3552735"/>
              <a:gd name="connsiteX28" fmla="*/ 157316 w 4043119"/>
              <a:gd name="connsiteY28" fmla="*/ 2925338 h 3552735"/>
              <a:gd name="connsiteX29" fmla="*/ 196645 w 4043119"/>
              <a:gd name="connsiteY29" fmla="*/ 2984331 h 3552735"/>
              <a:gd name="connsiteX30" fmla="*/ 226142 w 4043119"/>
              <a:gd name="connsiteY30" fmla="*/ 3023660 h 3552735"/>
              <a:gd name="connsiteX31" fmla="*/ 245807 w 4043119"/>
              <a:gd name="connsiteY31" fmla="*/ 3053157 h 3552735"/>
              <a:gd name="connsiteX32" fmla="*/ 275303 w 4043119"/>
              <a:gd name="connsiteY32" fmla="*/ 3072822 h 3552735"/>
              <a:gd name="connsiteX33" fmla="*/ 304800 w 4043119"/>
              <a:gd name="connsiteY33" fmla="*/ 3102318 h 3552735"/>
              <a:gd name="connsiteX34" fmla="*/ 344129 w 4043119"/>
              <a:gd name="connsiteY34" fmla="*/ 3171144 h 3552735"/>
              <a:gd name="connsiteX35" fmla="*/ 373626 w 4043119"/>
              <a:gd name="connsiteY35" fmla="*/ 3200641 h 3552735"/>
              <a:gd name="connsiteX36" fmla="*/ 452284 w 4043119"/>
              <a:gd name="connsiteY36" fmla="*/ 3279299 h 3552735"/>
              <a:gd name="connsiteX37" fmla="*/ 481781 w 4043119"/>
              <a:gd name="connsiteY37" fmla="*/ 3298964 h 3552735"/>
              <a:gd name="connsiteX38" fmla="*/ 530942 w 4043119"/>
              <a:gd name="connsiteY38" fmla="*/ 3308796 h 3552735"/>
              <a:gd name="connsiteX39" fmla="*/ 619432 w 4043119"/>
              <a:gd name="connsiteY39" fmla="*/ 3348125 h 3552735"/>
              <a:gd name="connsiteX40" fmla="*/ 717755 w 4043119"/>
              <a:gd name="connsiteY40" fmla="*/ 3387454 h 3552735"/>
              <a:gd name="connsiteX41" fmla="*/ 816078 w 4043119"/>
              <a:gd name="connsiteY41" fmla="*/ 3397286 h 3552735"/>
              <a:gd name="connsiteX42" fmla="*/ 845574 w 4043119"/>
              <a:gd name="connsiteY42" fmla="*/ 3407118 h 3552735"/>
              <a:gd name="connsiteX43" fmla="*/ 884903 w 4043119"/>
              <a:gd name="connsiteY43" fmla="*/ 3416951 h 3552735"/>
              <a:gd name="connsiteX44" fmla="*/ 924232 w 4043119"/>
              <a:gd name="connsiteY44" fmla="*/ 3436615 h 3552735"/>
              <a:gd name="connsiteX45" fmla="*/ 1022555 w 4043119"/>
              <a:gd name="connsiteY45" fmla="*/ 3456280 h 3552735"/>
              <a:gd name="connsiteX46" fmla="*/ 1238865 w 4043119"/>
              <a:gd name="connsiteY46" fmla="*/ 3466112 h 3552735"/>
              <a:gd name="connsiteX47" fmla="*/ 1406013 w 4043119"/>
              <a:gd name="connsiteY47" fmla="*/ 3426783 h 3552735"/>
              <a:gd name="connsiteX48" fmla="*/ 1622323 w 4043119"/>
              <a:gd name="connsiteY48" fmla="*/ 3348125 h 3552735"/>
              <a:gd name="connsiteX49" fmla="*/ 1907458 w 4043119"/>
              <a:gd name="connsiteY49" fmla="*/ 3298964 h 3552735"/>
              <a:gd name="connsiteX50" fmla="*/ 2271252 w 4043119"/>
              <a:gd name="connsiteY50" fmla="*/ 3289131 h 3552735"/>
              <a:gd name="connsiteX51" fmla="*/ 2300749 w 4043119"/>
              <a:gd name="connsiteY51" fmla="*/ 3279299 h 3552735"/>
              <a:gd name="connsiteX52" fmla="*/ 2644878 w 4043119"/>
              <a:gd name="connsiteY52" fmla="*/ 3338293 h 3552735"/>
              <a:gd name="connsiteX53" fmla="*/ 3052516 w 4043119"/>
              <a:gd name="connsiteY53" fmla="*/ 3505461 h 3552735"/>
              <a:gd name="connsiteX54" fmla="*/ 3482090 w 4043119"/>
              <a:gd name="connsiteY54" fmla="*/ 3549698 h 3552735"/>
              <a:gd name="connsiteX55" fmla="*/ 4043119 w 4043119"/>
              <a:gd name="connsiteY55" fmla="*/ 3430004 h 3552735"/>
              <a:gd name="connsiteX0" fmla="*/ 3972232 w 4043119"/>
              <a:gd name="connsiteY0" fmla="*/ 162473 h 3552735"/>
              <a:gd name="connsiteX1" fmla="*/ 3972232 w 4043119"/>
              <a:gd name="connsiteY1" fmla="*/ 162473 h 3552735"/>
              <a:gd name="connsiteX2" fmla="*/ 3512605 w 4043119"/>
              <a:gd name="connsiteY2" fmla="*/ 83319 h 3552735"/>
              <a:gd name="connsiteX3" fmla="*/ 3126658 w 4043119"/>
              <a:gd name="connsiteY3" fmla="*/ 182138 h 3552735"/>
              <a:gd name="connsiteX4" fmla="*/ 2713703 w 4043119"/>
              <a:gd name="connsiteY4" fmla="*/ 24822 h 3552735"/>
              <a:gd name="connsiteX5" fmla="*/ 2241755 w 4043119"/>
              <a:gd name="connsiteY5" fmla="*/ 5157 h 3552735"/>
              <a:gd name="connsiteX6" fmla="*/ 1936955 w 4043119"/>
              <a:gd name="connsiteY6" fmla="*/ 73983 h 3552735"/>
              <a:gd name="connsiteX7" fmla="*/ 1700981 w 4043119"/>
              <a:gd name="connsiteY7" fmla="*/ 191970 h 3552735"/>
              <a:gd name="connsiteX8" fmla="*/ 1425678 w 4043119"/>
              <a:gd name="connsiteY8" fmla="*/ 368951 h 3552735"/>
              <a:gd name="connsiteX9" fmla="*/ 1307691 w 4043119"/>
              <a:gd name="connsiteY9" fmla="*/ 575428 h 3552735"/>
              <a:gd name="connsiteX10" fmla="*/ 1032387 w 4043119"/>
              <a:gd name="connsiteY10" fmla="*/ 722912 h 3552735"/>
              <a:gd name="connsiteX11" fmla="*/ 688258 w 4043119"/>
              <a:gd name="connsiteY11" fmla="*/ 909725 h 3552735"/>
              <a:gd name="connsiteX12" fmla="*/ 550607 w 4043119"/>
              <a:gd name="connsiteY12" fmla="*/ 1047377 h 3552735"/>
              <a:gd name="connsiteX13" fmla="*/ 383458 w 4043119"/>
              <a:gd name="connsiteY13" fmla="*/ 1263686 h 3552735"/>
              <a:gd name="connsiteX14" fmla="*/ 196645 w 4043119"/>
              <a:gd name="connsiteY14" fmla="*/ 1558654 h 3552735"/>
              <a:gd name="connsiteX15" fmla="*/ 117987 w 4043119"/>
              <a:gd name="connsiteY15" fmla="*/ 1814293 h 3552735"/>
              <a:gd name="connsiteX16" fmla="*/ 88491 w 4043119"/>
              <a:gd name="connsiteY16" fmla="*/ 2128925 h 3552735"/>
              <a:gd name="connsiteX17" fmla="*/ 78658 w 4043119"/>
              <a:gd name="connsiteY17" fmla="*/ 2158422 h 3552735"/>
              <a:gd name="connsiteX18" fmla="*/ 39329 w 4043119"/>
              <a:gd name="connsiteY18" fmla="*/ 2286241 h 3552735"/>
              <a:gd name="connsiteX19" fmla="*/ 29497 w 4043119"/>
              <a:gd name="connsiteY19" fmla="*/ 2325570 h 3552735"/>
              <a:gd name="connsiteX20" fmla="*/ 19665 w 4043119"/>
              <a:gd name="connsiteY20" fmla="*/ 2355067 h 3552735"/>
              <a:gd name="connsiteX21" fmla="*/ 0 w 4043119"/>
              <a:gd name="connsiteY21" fmla="*/ 2463222 h 3552735"/>
              <a:gd name="connsiteX22" fmla="*/ 19665 w 4043119"/>
              <a:gd name="connsiteY22" fmla="*/ 2659867 h 3552735"/>
              <a:gd name="connsiteX23" fmla="*/ 39329 w 4043119"/>
              <a:gd name="connsiteY23" fmla="*/ 2728693 h 3552735"/>
              <a:gd name="connsiteX24" fmla="*/ 68826 w 4043119"/>
              <a:gd name="connsiteY24" fmla="*/ 2768022 h 3552735"/>
              <a:gd name="connsiteX25" fmla="*/ 78658 w 4043119"/>
              <a:gd name="connsiteY25" fmla="*/ 2797518 h 3552735"/>
              <a:gd name="connsiteX26" fmla="*/ 117987 w 4043119"/>
              <a:gd name="connsiteY26" fmla="*/ 2856512 h 3552735"/>
              <a:gd name="connsiteX27" fmla="*/ 157316 w 4043119"/>
              <a:gd name="connsiteY27" fmla="*/ 2925338 h 3552735"/>
              <a:gd name="connsiteX28" fmla="*/ 196645 w 4043119"/>
              <a:gd name="connsiteY28" fmla="*/ 2984331 h 3552735"/>
              <a:gd name="connsiteX29" fmla="*/ 226142 w 4043119"/>
              <a:gd name="connsiteY29" fmla="*/ 3023660 h 3552735"/>
              <a:gd name="connsiteX30" fmla="*/ 245807 w 4043119"/>
              <a:gd name="connsiteY30" fmla="*/ 3053157 h 3552735"/>
              <a:gd name="connsiteX31" fmla="*/ 275303 w 4043119"/>
              <a:gd name="connsiteY31" fmla="*/ 3072822 h 3552735"/>
              <a:gd name="connsiteX32" fmla="*/ 304800 w 4043119"/>
              <a:gd name="connsiteY32" fmla="*/ 3102318 h 3552735"/>
              <a:gd name="connsiteX33" fmla="*/ 344129 w 4043119"/>
              <a:gd name="connsiteY33" fmla="*/ 3171144 h 3552735"/>
              <a:gd name="connsiteX34" fmla="*/ 373626 w 4043119"/>
              <a:gd name="connsiteY34" fmla="*/ 3200641 h 3552735"/>
              <a:gd name="connsiteX35" fmla="*/ 452284 w 4043119"/>
              <a:gd name="connsiteY35" fmla="*/ 3279299 h 3552735"/>
              <a:gd name="connsiteX36" fmla="*/ 481781 w 4043119"/>
              <a:gd name="connsiteY36" fmla="*/ 3298964 h 3552735"/>
              <a:gd name="connsiteX37" fmla="*/ 530942 w 4043119"/>
              <a:gd name="connsiteY37" fmla="*/ 3308796 h 3552735"/>
              <a:gd name="connsiteX38" fmla="*/ 619432 w 4043119"/>
              <a:gd name="connsiteY38" fmla="*/ 3348125 h 3552735"/>
              <a:gd name="connsiteX39" fmla="*/ 717755 w 4043119"/>
              <a:gd name="connsiteY39" fmla="*/ 3387454 h 3552735"/>
              <a:gd name="connsiteX40" fmla="*/ 816078 w 4043119"/>
              <a:gd name="connsiteY40" fmla="*/ 3397286 h 3552735"/>
              <a:gd name="connsiteX41" fmla="*/ 845574 w 4043119"/>
              <a:gd name="connsiteY41" fmla="*/ 3407118 h 3552735"/>
              <a:gd name="connsiteX42" fmla="*/ 884903 w 4043119"/>
              <a:gd name="connsiteY42" fmla="*/ 3416951 h 3552735"/>
              <a:gd name="connsiteX43" fmla="*/ 924232 w 4043119"/>
              <a:gd name="connsiteY43" fmla="*/ 3436615 h 3552735"/>
              <a:gd name="connsiteX44" fmla="*/ 1022555 w 4043119"/>
              <a:gd name="connsiteY44" fmla="*/ 3456280 h 3552735"/>
              <a:gd name="connsiteX45" fmla="*/ 1238865 w 4043119"/>
              <a:gd name="connsiteY45" fmla="*/ 3466112 h 3552735"/>
              <a:gd name="connsiteX46" fmla="*/ 1406013 w 4043119"/>
              <a:gd name="connsiteY46" fmla="*/ 3426783 h 3552735"/>
              <a:gd name="connsiteX47" fmla="*/ 1622323 w 4043119"/>
              <a:gd name="connsiteY47" fmla="*/ 3348125 h 3552735"/>
              <a:gd name="connsiteX48" fmla="*/ 1907458 w 4043119"/>
              <a:gd name="connsiteY48" fmla="*/ 3298964 h 3552735"/>
              <a:gd name="connsiteX49" fmla="*/ 2271252 w 4043119"/>
              <a:gd name="connsiteY49" fmla="*/ 3289131 h 3552735"/>
              <a:gd name="connsiteX50" fmla="*/ 2300749 w 4043119"/>
              <a:gd name="connsiteY50" fmla="*/ 3279299 h 3552735"/>
              <a:gd name="connsiteX51" fmla="*/ 2644878 w 4043119"/>
              <a:gd name="connsiteY51" fmla="*/ 3338293 h 3552735"/>
              <a:gd name="connsiteX52" fmla="*/ 3052516 w 4043119"/>
              <a:gd name="connsiteY52" fmla="*/ 3505461 h 3552735"/>
              <a:gd name="connsiteX53" fmla="*/ 3482090 w 4043119"/>
              <a:gd name="connsiteY53" fmla="*/ 3549698 h 3552735"/>
              <a:gd name="connsiteX54" fmla="*/ 4043119 w 4043119"/>
              <a:gd name="connsiteY54" fmla="*/ 3430004 h 3552735"/>
              <a:gd name="connsiteX0" fmla="*/ 3972232 w 4043119"/>
              <a:gd name="connsiteY0" fmla="*/ 162473 h 3552735"/>
              <a:gd name="connsiteX1" fmla="*/ 3972232 w 4043119"/>
              <a:gd name="connsiteY1" fmla="*/ 162473 h 3552735"/>
              <a:gd name="connsiteX2" fmla="*/ 3512605 w 4043119"/>
              <a:gd name="connsiteY2" fmla="*/ 83319 h 3552735"/>
              <a:gd name="connsiteX3" fmla="*/ 3126658 w 4043119"/>
              <a:gd name="connsiteY3" fmla="*/ 182138 h 3552735"/>
              <a:gd name="connsiteX4" fmla="*/ 2713703 w 4043119"/>
              <a:gd name="connsiteY4" fmla="*/ 24822 h 3552735"/>
              <a:gd name="connsiteX5" fmla="*/ 2241755 w 4043119"/>
              <a:gd name="connsiteY5" fmla="*/ 5157 h 3552735"/>
              <a:gd name="connsiteX6" fmla="*/ 1936955 w 4043119"/>
              <a:gd name="connsiteY6" fmla="*/ 73983 h 3552735"/>
              <a:gd name="connsiteX7" fmla="*/ 1700981 w 4043119"/>
              <a:gd name="connsiteY7" fmla="*/ 191970 h 3552735"/>
              <a:gd name="connsiteX8" fmla="*/ 1425678 w 4043119"/>
              <a:gd name="connsiteY8" fmla="*/ 368951 h 3552735"/>
              <a:gd name="connsiteX9" fmla="*/ 1307691 w 4043119"/>
              <a:gd name="connsiteY9" fmla="*/ 575428 h 3552735"/>
              <a:gd name="connsiteX10" fmla="*/ 1032387 w 4043119"/>
              <a:gd name="connsiteY10" fmla="*/ 722912 h 3552735"/>
              <a:gd name="connsiteX11" fmla="*/ 688258 w 4043119"/>
              <a:gd name="connsiteY11" fmla="*/ 909725 h 3552735"/>
              <a:gd name="connsiteX12" fmla="*/ 550607 w 4043119"/>
              <a:gd name="connsiteY12" fmla="*/ 1047377 h 3552735"/>
              <a:gd name="connsiteX13" fmla="*/ 383458 w 4043119"/>
              <a:gd name="connsiteY13" fmla="*/ 1263686 h 3552735"/>
              <a:gd name="connsiteX14" fmla="*/ 196645 w 4043119"/>
              <a:gd name="connsiteY14" fmla="*/ 1558654 h 3552735"/>
              <a:gd name="connsiteX15" fmla="*/ 117987 w 4043119"/>
              <a:gd name="connsiteY15" fmla="*/ 1814293 h 3552735"/>
              <a:gd name="connsiteX16" fmla="*/ 88491 w 4043119"/>
              <a:gd name="connsiteY16" fmla="*/ 2128925 h 3552735"/>
              <a:gd name="connsiteX17" fmla="*/ 39329 w 4043119"/>
              <a:gd name="connsiteY17" fmla="*/ 2286241 h 3552735"/>
              <a:gd name="connsiteX18" fmla="*/ 29497 w 4043119"/>
              <a:gd name="connsiteY18" fmla="*/ 2325570 h 3552735"/>
              <a:gd name="connsiteX19" fmla="*/ 19665 w 4043119"/>
              <a:gd name="connsiteY19" fmla="*/ 2355067 h 3552735"/>
              <a:gd name="connsiteX20" fmla="*/ 0 w 4043119"/>
              <a:gd name="connsiteY20" fmla="*/ 2463222 h 3552735"/>
              <a:gd name="connsiteX21" fmla="*/ 19665 w 4043119"/>
              <a:gd name="connsiteY21" fmla="*/ 2659867 h 3552735"/>
              <a:gd name="connsiteX22" fmla="*/ 39329 w 4043119"/>
              <a:gd name="connsiteY22" fmla="*/ 2728693 h 3552735"/>
              <a:gd name="connsiteX23" fmla="*/ 68826 w 4043119"/>
              <a:gd name="connsiteY23" fmla="*/ 2768022 h 3552735"/>
              <a:gd name="connsiteX24" fmla="*/ 78658 w 4043119"/>
              <a:gd name="connsiteY24" fmla="*/ 2797518 h 3552735"/>
              <a:gd name="connsiteX25" fmla="*/ 117987 w 4043119"/>
              <a:gd name="connsiteY25" fmla="*/ 2856512 h 3552735"/>
              <a:gd name="connsiteX26" fmla="*/ 157316 w 4043119"/>
              <a:gd name="connsiteY26" fmla="*/ 2925338 h 3552735"/>
              <a:gd name="connsiteX27" fmla="*/ 196645 w 4043119"/>
              <a:gd name="connsiteY27" fmla="*/ 2984331 h 3552735"/>
              <a:gd name="connsiteX28" fmla="*/ 226142 w 4043119"/>
              <a:gd name="connsiteY28" fmla="*/ 3023660 h 3552735"/>
              <a:gd name="connsiteX29" fmla="*/ 245807 w 4043119"/>
              <a:gd name="connsiteY29" fmla="*/ 3053157 h 3552735"/>
              <a:gd name="connsiteX30" fmla="*/ 275303 w 4043119"/>
              <a:gd name="connsiteY30" fmla="*/ 3072822 h 3552735"/>
              <a:gd name="connsiteX31" fmla="*/ 304800 w 4043119"/>
              <a:gd name="connsiteY31" fmla="*/ 3102318 h 3552735"/>
              <a:gd name="connsiteX32" fmla="*/ 344129 w 4043119"/>
              <a:gd name="connsiteY32" fmla="*/ 3171144 h 3552735"/>
              <a:gd name="connsiteX33" fmla="*/ 373626 w 4043119"/>
              <a:gd name="connsiteY33" fmla="*/ 3200641 h 3552735"/>
              <a:gd name="connsiteX34" fmla="*/ 452284 w 4043119"/>
              <a:gd name="connsiteY34" fmla="*/ 3279299 h 3552735"/>
              <a:gd name="connsiteX35" fmla="*/ 481781 w 4043119"/>
              <a:gd name="connsiteY35" fmla="*/ 3298964 h 3552735"/>
              <a:gd name="connsiteX36" fmla="*/ 530942 w 4043119"/>
              <a:gd name="connsiteY36" fmla="*/ 3308796 h 3552735"/>
              <a:gd name="connsiteX37" fmla="*/ 619432 w 4043119"/>
              <a:gd name="connsiteY37" fmla="*/ 3348125 h 3552735"/>
              <a:gd name="connsiteX38" fmla="*/ 717755 w 4043119"/>
              <a:gd name="connsiteY38" fmla="*/ 3387454 h 3552735"/>
              <a:gd name="connsiteX39" fmla="*/ 816078 w 4043119"/>
              <a:gd name="connsiteY39" fmla="*/ 3397286 h 3552735"/>
              <a:gd name="connsiteX40" fmla="*/ 845574 w 4043119"/>
              <a:gd name="connsiteY40" fmla="*/ 3407118 h 3552735"/>
              <a:gd name="connsiteX41" fmla="*/ 884903 w 4043119"/>
              <a:gd name="connsiteY41" fmla="*/ 3416951 h 3552735"/>
              <a:gd name="connsiteX42" fmla="*/ 924232 w 4043119"/>
              <a:gd name="connsiteY42" fmla="*/ 3436615 h 3552735"/>
              <a:gd name="connsiteX43" fmla="*/ 1022555 w 4043119"/>
              <a:gd name="connsiteY43" fmla="*/ 3456280 h 3552735"/>
              <a:gd name="connsiteX44" fmla="*/ 1238865 w 4043119"/>
              <a:gd name="connsiteY44" fmla="*/ 3466112 h 3552735"/>
              <a:gd name="connsiteX45" fmla="*/ 1406013 w 4043119"/>
              <a:gd name="connsiteY45" fmla="*/ 3426783 h 3552735"/>
              <a:gd name="connsiteX46" fmla="*/ 1622323 w 4043119"/>
              <a:gd name="connsiteY46" fmla="*/ 3348125 h 3552735"/>
              <a:gd name="connsiteX47" fmla="*/ 1907458 w 4043119"/>
              <a:gd name="connsiteY47" fmla="*/ 3298964 h 3552735"/>
              <a:gd name="connsiteX48" fmla="*/ 2271252 w 4043119"/>
              <a:gd name="connsiteY48" fmla="*/ 3289131 h 3552735"/>
              <a:gd name="connsiteX49" fmla="*/ 2300749 w 4043119"/>
              <a:gd name="connsiteY49" fmla="*/ 3279299 h 3552735"/>
              <a:gd name="connsiteX50" fmla="*/ 2644878 w 4043119"/>
              <a:gd name="connsiteY50" fmla="*/ 3338293 h 3552735"/>
              <a:gd name="connsiteX51" fmla="*/ 3052516 w 4043119"/>
              <a:gd name="connsiteY51" fmla="*/ 3505461 h 3552735"/>
              <a:gd name="connsiteX52" fmla="*/ 3482090 w 4043119"/>
              <a:gd name="connsiteY52" fmla="*/ 3549698 h 3552735"/>
              <a:gd name="connsiteX53" fmla="*/ 4043119 w 4043119"/>
              <a:gd name="connsiteY53" fmla="*/ 3430004 h 3552735"/>
              <a:gd name="connsiteX0" fmla="*/ 3972232 w 4043119"/>
              <a:gd name="connsiteY0" fmla="*/ 162473 h 3552735"/>
              <a:gd name="connsiteX1" fmla="*/ 3972232 w 4043119"/>
              <a:gd name="connsiteY1" fmla="*/ 162473 h 3552735"/>
              <a:gd name="connsiteX2" fmla="*/ 3512605 w 4043119"/>
              <a:gd name="connsiteY2" fmla="*/ 83319 h 3552735"/>
              <a:gd name="connsiteX3" fmla="*/ 3126658 w 4043119"/>
              <a:gd name="connsiteY3" fmla="*/ 182138 h 3552735"/>
              <a:gd name="connsiteX4" fmla="*/ 2713703 w 4043119"/>
              <a:gd name="connsiteY4" fmla="*/ 24822 h 3552735"/>
              <a:gd name="connsiteX5" fmla="*/ 2241755 w 4043119"/>
              <a:gd name="connsiteY5" fmla="*/ 5157 h 3552735"/>
              <a:gd name="connsiteX6" fmla="*/ 1936955 w 4043119"/>
              <a:gd name="connsiteY6" fmla="*/ 73983 h 3552735"/>
              <a:gd name="connsiteX7" fmla="*/ 1700981 w 4043119"/>
              <a:gd name="connsiteY7" fmla="*/ 191970 h 3552735"/>
              <a:gd name="connsiteX8" fmla="*/ 1425678 w 4043119"/>
              <a:gd name="connsiteY8" fmla="*/ 368951 h 3552735"/>
              <a:gd name="connsiteX9" fmla="*/ 1307691 w 4043119"/>
              <a:gd name="connsiteY9" fmla="*/ 575428 h 3552735"/>
              <a:gd name="connsiteX10" fmla="*/ 1032387 w 4043119"/>
              <a:gd name="connsiteY10" fmla="*/ 722912 h 3552735"/>
              <a:gd name="connsiteX11" fmla="*/ 688258 w 4043119"/>
              <a:gd name="connsiteY11" fmla="*/ 909725 h 3552735"/>
              <a:gd name="connsiteX12" fmla="*/ 550607 w 4043119"/>
              <a:gd name="connsiteY12" fmla="*/ 1047377 h 3552735"/>
              <a:gd name="connsiteX13" fmla="*/ 383458 w 4043119"/>
              <a:gd name="connsiteY13" fmla="*/ 1263686 h 3552735"/>
              <a:gd name="connsiteX14" fmla="*/ 196645 w 4043119"/>
              <a:gd name="connsiteY14" fmla="*/ 1558654 h 3552735"/>
              <a:gd name="connsiteX15" fmla="*/ 117987 w 4043119"/>
              <a:gd name="connsiteY15" fmla="*/ 1814293 h 3552735"/>
              <a:gd name="connsiteX16" fmla="*/ 88491 w 4043119"/>
              <a:gd name="connsiteY16" fmla="*/ 2128925 h 3552735"/>
              <a:gd name="connsiteX17" fmla="*/ 39329 w 4043119"/>
              <a:gd name="connsiteY17" fmla="*/ 2286241 h 3552735"/>
              <a:gd name="connsiteX18" fmla="*/ 29497 w 4043119"/>
              <a:gd name="connsiteY18" fmla="*/ 2325570 h 3552735"/>
              <a:gd name="connsiteX19" fmla="*/ 0 w 4043119"/>
              <a:gd name="connsiteY19" fmla="*/ 2463222 h 3552735"/>
              <a:gd name="connsiteX20" fmla="*/ 19665 w 4043119"/>
              <a:gd name="connsiteY20" fmla="*/ 2659867 h 3552735"/>
              <a:gd name="connsiteX21" fmla="*/ 39329 w 4043119"/>
              <a:gd name="connsiteY21" fmla="*/ 2728693 h 3552735"/>
              <a:gd name="connsiteX22" fmla="*/ 68826 w 4043119"/>
              <a:gd name="connsiteY22" fmla="*/ 2768022 h 3552735"/>
              <a:gd name="connsiteX23" fmla="*/ 78658 w 4043119"/>
              <a:gd name="connsiteY23" fmla="*/ 2797518 h 3552735"/>
              <a:gd name="connsiteX24" fmla="*/ 117987 w 4043119"/>
              <a:gd name="connsiteY24" fmla="*/ 2856512 h 3552735"/>
              <a:gd name="connsiteX25" fmla="*/ 157316 w 4043119"/>
              <a:gd name="connsiteY25" fmla="*/ 2925338 h 3552735"/>
              <a:gd name="connsiteX26" fmla="*/ 196645 w 4043119"/>
              <a:gd name="connsiteY26" fmla="*/ 2984331 h 3552735"/>
              <a:gd name="connsiteX27" fmla="*/ 226142 w 4043119"/>
              <a:gd name="connsiteY27" fmla="*/ 3023660 h 3552735"/>
              <a:gd name="connsiteX28" fmla="*/ 245807 w 4043119"/>
              <a:gd name="connsiteY28" fmla="*/ 3053157 h 3552735"/>
              <a:gd name="connsiteX29" fmla="*/ 275303 w 4043119"/>
              <a:gd name="connsiteY29" fmla="*/ 3072822 h 3552735"/>
              <a:gd name="connsiteX30" fmla="*/ 304800 w 4043119"/>
              <a:gd name="connsiteY30" fmla="*/ 3102318 h 3552735"/>
              <a:gd name="connsiteX31" fmla="*/ 344129 w 4043119"/>
              <a:gd name="connsiteY31" fmla="*/ 3171144 h 3552735"/>
              <a:gd name="connsiteX32" fmla="*/ 373626 w 4043119"/>
              <a:gd name="connsiteY32" fmla="*/ 3200641 h 3552735"/>
              <a:gd name="connsiteX33" fmla="*/ 452284 w 4043119"/>
              <a:gd name="connsiteY33" fmla="*/ 3279299 h 3552735"/>
              <a:gd name="connsiteX34" fmla="*/ 481781 w 4043119"/>
              <a:gd name="connsiteY34" fmla="*/ 3298964 h 3552735"/>
              <a:gd name="connsiteX35" fmla="*/ 530942 w 4043119"/>
              <a:gd name="connsiteY35" fmla="*/ 3308796 h 3552735"/>
              <a:gd name="connsiteX36" fmla="*/ 619432 w 4043119"/>
              <a:gd name="connsiteY36" fmla="*/ 3348125 h 3552735"/>
              <a:gd name="connsiteX37" fmla="*/ 717755 w 4043119"/>
              <a:gd name="connsiteY37" fmla="*/ 3387454 h 3552735"/>
              <a:gd name="connsiteX38" fmla="*/ 816078 w 4043119"/>
              <a:gd name="connsiteY38" fmla="*/ 3397286 h 3552735"/>
              <a:gd name="connsiteX39" fmla="*/ 845574 w 4043119"/>
              <a:gd name="connsiteY39" fmla="*/ 3407118 h 3552735"/>
              <a:gd name="connsiteX40" fmla="*/ 884903 w 4043119"/>
              <a:gd name="connsiteY40" fmla="*/ 3416951 h 3552735"/>
              <a:gd name="connsiteX41" fmla="*/ 924232 w 4043119"/>
              <a:gd name="connsiteY41" fmla="*/ 3436615 h 3552735"/>
              <a:gd name="connsiteX42" fmla="*/ 1022555 w 4043119"/>
              <a:gd name="connsiteY42" fmla="*/ 3456280 h 3552735"/>
              <a:gd name="connsiteX43" fmla="*/ 1238865 w 4043119"/>
              <a:gd name="connsiteY43" fmla="*/ 3466112 h 3552735"/>
              <a:gd name="connsiteX44" fmla="*/ 1406013 w 4043119"/>
              <a:gd name="connsiteY44" fmla="*/ 3426783 h 3552735"/>
              <a:gd name="connsiteX45" fmla="*/ 1622323 w 4043119"/>
              <a:gd name="connsiteY45" fmla="*/ 3348125 h 3552735"/>
              <a:gd name="connsiteX46" fmla="*/ 1907458 w 4043119"/>
              <a:gd name="connsiteY46" fmla="*/ 3298964 h 3552735"/>
              <a:gd name="connsiteX47" fmla="*/ 2271252 w 4043119"/>
              <a:gd name="connsiteY47" fmla="*/ 3289131 h 3552735"/>
              <a:gd name="connsiteX48" fmla="*/ 2300749 w 4043119"/>
              <a:gd name="connsiteY48" fmla="*/ 3279299 h 3552735"/>
              <a:gd name="connsiteX49" fmla="*/ 2644878 w 4043119"/>
              <a:gd name="connsiteY49" fmla="*/ 3338293 h 3552735"/>
              <a:gd name="connsiteX50" fmla="*/ 3052516 w 4043119"/>
              <a:gd name="connsiteY50" fmla="*/ 3505461 h 3552735"/>
              <a:gd name="connsiteX51" fmla="*/ 3482090 w 4043119"/>
              <a:gd name="connsiteY51" fmla="*/ 3549698 h 3552735"/>
              <a:gd name="connsiteX52" fmla="*/ 4043119 w 4043119"/>
              <a:gd name="connsiteY52" fmla="*/ 3430004 h 3552735"/>
              <a:gd name="connsiteX0" fmla="*/ 3972232 w 4043119"/>
              <a:gd name="connsiteY0" fmla="*/ 162473 h 3552735"/>
              <a:gd name="connsiteX1" fmla="*/ 3972232 w 4043119"/>
              <a:gd name="connsiteY1" fmla="*/ 162473 h 3552735"/>
              <a:gd name="connsiteX2" fmla="*/ 3512605 w 4043119"/>
              <a:gd name="connsiteY2" fmla="*/ 83319 h 3552735"/>
              <a:gd name="connsiteX3" fmla="*/ 3126658 w 4043119"/>
              <a:gd name="connsiteY3" fmla="*/ 182138 h 3552735"/>
              <a:gd name="connsiteX4" fmla="*/ 2713703 w 4043119"/>
              <a:gd name="connsiteY4" fmla="*/ 24822 h 3552735"/>
              <a:gd name="connsiteX5" fmla="*/ 2241755 w 4043119"/>
              <a:gd name="connsiteY5" fmla="*/ 5157 h 3552735"/>
              <a:gd name="connsiteX6" fmla="*/ 1936955 w 4043119"/>
              <a:gd name="connsiteY6" fmla="*/ 73983 h 3552735"/>
              <a:gd name="connsiteX7" fmla="*/ 1700981 w 4043119"/>
              <a:gd name="connsiteY7" fmla="*/ 191970 h 3552735"/>
              <a:gd name="connsiteX8" fmla="*/ 1425678 w 4043119"/>
              <a:gd name="connsiteY8" fmla="*/ 368951 h 3552735"/>
              <a:gd name="connsiteX9" fmla="*/ 1307691 w 4043119"/>
              <a:gd name="connsiteY9" fmla="*/ 575428 h 3552735"/>
              <a:gd name="connsiteX10" fmla="*/ 1032387 w 4043119"/>
              <a:gd name="connsiteY10" fmla="*/ 722912 h 3552735"/>
              <a:gd name="connsiteX11" fmla="*/ 688258 w 4043119"/>
              <a:gd name="connsiteY11" fmla="*/ 909725 h 3552735"/>
              <a:gd name="connsiteX12" fmla="*/ 550607 w 4043119"/>
              <a:gd name="connsiteY12" fmla="*/ 1047377 h 3552735"/>
              <a:gd name="connsiteX13" fmla="*/ 383458 w 4043119"/>
              <a:gd name="connsiteY13" fmla="*/ 1263686 h 3552735"/>
              <a:gd name="connsiteX14" fmla="*/ 196645 w 4043119"/>
              <a:gd name="connsiteY14" fmla="*/ 1558654 h 3552735"/>
              <a:gd name="connsiteX15" fmla="*/ 117987 w 4043119"/>
              <a:gd name="connsiteY15" fmla="*/ 1814293 h 3552735"/>
              <a:gd name="connsiteX16" fmla="*/ 88491 w 4043119"/>
              <a:gd name="connsiteY16" fmla="*/ 2128925 h 3552735"/>
              <a:gd name="connsiteX17" fmla="*/ 39329 w 4043119"/>
              <a:gd name="connsiteY17" fmla="*/ 2286241 h 3552735"/>
              <a:gd name="connsiteX18" fmla="*/ 0 w 4043119"/>
              <a:gd name="connsiteY18" fmla="*/ 2463222 h 3552735"/>
              <a:gd name="connsiteX19" fmla="*/ 19665 w 4043119"/>
              <a:gd name="connsiteY19" fmla="*/ 2659867 h 3552735"/>
              <a:gd name="connsiteX20" fmla="*/ 39329 w 4043119"/>
              <a:gd name="connsiteY20" fmla="*/ 2728693 h 3552735"/>
              <a:gd name="connsiteX21" fmla="*/ 68826 w 4043119"/>
              <a:gd name="connsiteY21" fmla="*/ 2768022 h 3552735"/>
              <a:gd name="connsiteX22" fmla="*/ 78658 w 4043119"/>
              <a:gd name="connsiteY22" fmla="*/ 2797518 h 3552735"/>
              <a:gd name="connsiteX23" fmla="*/ 117987 w 4043119"/>
              <a:gd name="connsiteY23" fmla="*/ 2856512 h 3552735"/>
              <a:gd name="connsiteX24" fmla="*/ 157316 w 4043119"/>
              <a:gd name="connsiteY24" fmla="*/ 2925338 h 3552735"/>
              <a:gd name="connsiteX25" fmla="*/ 196645 w 4043119"/>
              <a:gd name="connsiteY25" fmla="*/ 2984331 h 3552735"/>
              <a:gd name="connsiteX26" fmla="*/ 226142 w 4043119"/>
              <a:gd name="connsiteY26" fmla="*/ 3023660 h 3552735"/>
              <a:gd name="connsiteX27" fmla="*/ 245807 w 4043119"/>
              <a:gd name="connsiteY27" fmla="*/ 3053157 h 3552735"/>
              <a:gd name="connsiteX28" fmla="*/ 275303 w 4043119"/>
              <a:gd name="connsiteY28" fmla="*/ 3072822 h 3552735"/>
              <a:gd name="connsiteX29" fmla="*/ 304800 w 4043119"/>
              <a:gd name="connsiteY29" fmla="*/ 3102318 h 3552735"/>
              <a:gd name="connsiteX30" fmla="*/ 344129 w 4043119"/>
              <a:gd name="connsiteY30" fmla="*/ 3171144 h 3552735"/>
              <a:gd name="connsiteX31" fmla="*/ 373626 w 4043119"/>
              <a:gd name="connsiteY31" fmla="*/ 3200641 h 3552735"/>
              <a:gd name="connsiteX32" fmla="*/ 452284 w 4043119"/>
              <a:gd name="connsiteY32" fmla="*/ 3279299 h 3552735"/>
              <a:gd name="connsiteX33" fmla="*/ 481781 w 4043119"/>
              <a:gd name="connsiteY33" fmla="*/ 3298964 h 3552735"/>
              <a:gd name="connsiteX34" fmla="*/ 530942 w 4043119"/>
              <a:gd name="connsiteY34" fmla="*/ 3308796 h 3552735"/>
              <a:gd name="connsiteX35" fmla="*/ 619432 w 4043119"/>
              <a:gd name="connsiteY35" fmla="*/ 3348125 h 3552735"/>
              <a:gd name="connsiteX36" fmla="*/ 717755 w 4043119"/>
              <a:gd name="connsiteY36" fmla="*/ 3387454 h 3552735"/>
              <a:gd name="connsiteX37" fmla="*/ 816078 w 4043119"/>
              <a:gd name="connsiteY37" fmla="*/ 3397286 h 3552735"/>
              <a:gd name="connsiteX38" fmla="*/ 845574 w 4043119"/>
              <a:gd name="connsiteY38" fmla="*/ 3407118 h 3552735"/>
              <a:gd name="connsiteX39" fmla="*/ 884903 w 4043119"/>
              <a:gd name="connsiteY39" fmla="*/ 3416951 h 3552735"/>
              <a:gd name="connsiteX40" fmla="*/ 924232 w 4043119"/>
              <a:gd name="connsiteY40" fmla="*/ 3436615 h 3552735"/>
              <a:gd name="connsiteX41" fmla="*/ 1022555 w 4043119"/>
              <a:gd name="connsiteY41" fmla="*/ 3456280 h 3552735"/>
              <a:gd name="connsiteX42" fmla="*/ 1238865 w 4043119"/>
              <a:gd name="connsiteY42" fmla="*/ 3466112 h 3552735"/>
              <a:gd name="connsiteX43" fmla="*/ 1406013 w 4043119"/>
              <a:gd name="connsiteY43" fmla="*/ 3426783 h 3552735"/>
              <a:gd name="connsiteX44" fmla="*/ 1622323 w 4043119"/>
              <a:gd name="connsiteY44" fmla="*/ 3348125 h 3552735"/>
              <a:gd name="connsiteX45" fmla="*/ 1907458 w 4043119"/>
              <a:gd name="connsiteY45" fmla="*/ 3298964 h 3552735"/>
              <a:gd name="connsiteX46" fmla="*/ 2271252 w 4043119"/>
              <a:gd name="connsiteY46" fmla="*/ 3289131 h 3552735"/>
              <a:gd name="connsiteX47" fmla="*/ 2300749 w 4043119"/>
              <a:gd name="connsiteY47" fmla="*/ 3279299 h 3552735"/>
              <a:gd name="connsiteX48" fmla="*/ 2644878 w 4043119"/>
              <a:gd name="connsiteY48" fmla="*/ 3338293 h 3552735"/>
              <a:gd name="connsiteX49" fmla="*/ 3052516 w 4043119"/>
              <a:gd name="connsiteY49" fmla="*/ 3505461 h 3552735"/>
              <a:gd name="connsiteX50" fmla="*/ 3482090 w 4043119"/>
              <a:gd name="connsiteY50" fmla="*/ 3549698 h 3552735"/>
              <a:gd name="connsiteX51" fmla="*/ 4043119 w 4043119"/>
              <a:gd name="connsiteY51" fmla="*/ 3430004 h 3552735"/>
              <a:gd name="connsiteX0" fmla="*/ 3972232 w 4043119"/>
              <a:gd name="connsiteY0" fmla="*/ 162473 h 3552735"/>
              <a:gd name="connsiteX1" fmla="*/ 3972232 w 4043119"/>
              <a:gd name="connsiteY1" fmla="*/ 162473 h 3552735"/>
              <a:gd name="connsiteX2" fmla="*/ 3512605 w 4043119"/>
              <a:gd name="connsiteY2" fmla="*/ 83319 h 3552735"/>
              <a:gd name="connsiteX3" fmla="*/ 3126658 w 4043119"/>
              <a:gd name="connsiteY3" fmla="*/ 182138 h 3552735"/>
              <a:gd name="connsiteX4" fmla="*/ 2713703 w 4043119"/>
              <a:gd name="connsiteY4" fmla="*/ 24822 h 3552735"/>
              <a:gd name="connsiteX5" fmla="*/ 2241755 w 4043119"/>
              <a:gd name="connsiteY5" fmla="*/ 5157 h 3552735"/>
              <a:gd name="connsiteX6" fmla="*/ 1936955 w 4043119"/>
              <a:gd name="connsiteY6" fmla="*/ 73983 h 3552735"/>
              <a:gd name="connsiteX7" fmla="*/ 1700981 w 4043119"/>
              <a:gd name="connsiteY7" fmla="*/ 191970 h 3552735"/>
              <a:gd name="connsiteX8" fmla="*/ 1425678 w 4043119"/>
              <a:gd name="connsiteY8" fmla="*/ 368951 h 3552735"/>
              <a:gd name="connsiteX9" fmla="*/ 1307691 w 4043119"/>
              <a:gd name="connsiteY9" fmla="*/ 575428 h 3552735"/>
              <a:gd name="connsiteX10" fmla="*/ 1032387 w 4043119"/>
              <a:gd name="connsiteY10" fmla="*/ 722912 h 3552735"/>
              <a:gd name="connsiteX11" fmla="*/ 688258 w 4043119"/>
              <a:gd name="connsiteY11" fmla="*/ 909725 h 3552735"/>
              <a:gd name="connsiteX12" fmla="*/ 550607 w 4043119"/>
              <a:gd name="connsiteY12" fmla="*/ 1047377 h 3552735"/>
              <a:gd name="connsiteX13" fmla="*/ 383458 w 4043119"/>
              <a:gd name="connsiteY13" fmla="*/ 1263686 h 3552735"/>
              <a:gd name="connsiteX14" fmla="*/ 196645 w 4043119"/>
              <a:gd name="connsiteY14" fmla="*/ 1558654 h 3552735"/>
              <a:gd name="connsiteX15" fmla="*/ 117987 w 4043119"/>
              <a:gd name="connsiteY15" fmla="*/ 1814293 h 3552735"/>
              <a:gd name="connsiteX16" fmla="*/ 88491 w 4043119"/>
              <a:gd name="connsiteY16" fmla="*/ 2128925 h 3552735"/>
              <a:gd name="connsiteX17" fmla="*/ 39329 w 4043119"/>
              <a:gd name="connsiteY17" fmla="*/ 2286241 h 3552735"/>
              <a:gd name="connsiteX18" fmla="*/ 0 w 4043119"/>
              <a:gd name="connsiteY18" fmla="*/ 2463222 h 3552735"/>
              <a:gd name="connsiteX19" fmla="*/ 19665 w 4043119"/>
              <a:gd name="connsiteY19" fmla="*/ 2659867 h 3552735"/>
              <a:gd name="connsiteX20" fmla="*/ 39329 w 4043119"/>
              <a:gd name="connsiteY20" fmla="*/ 2728693 h 3552735"/>
              <a:gd name="connsiteX21" fmla="*/ 68826 w 4043119"/>
              <a:gd name="connsiteY21" fmla="*/ 2768022 h 3552735"/>
              <a:gd name="connsiteX22" fmla="*/ 117987 w 4043119"/>
              <a:gd name="connsiteY22" fmla="*/ 2856512 h 3552735"/>
              <a:gd name="connsiteX23" fmla="*/ 157316 w 4043119"/>
              <a:gd name="connsiteY23" fmla="*/ 2925338 h 3552735"/>
              <a:gd name="connsiteX24" fmla="*/ 196645 w 4043119"/>
              <a:gd name="connsiteY24" fmla="*/ 2984331 h 3552735"/>
              <a:gd name="connsiteX25" fmla="*/ 226142 w 4043119"/>
              <a:gd name="connsiteY25" fmla="*/ 3023660 h 3552735"/>
              <a:gd name="connsiteX26" fmla="*/ 245807 w 4043119"/>
              <a:gd name="connsiteY26" fmla="*/ 3053157 h 3552735"/>
              <a:gd name="connsiteX27" fmla="*/ 275303 w 4043119"/>
              <a:gd name="connsiteY27" fmla="*/ 3072822 h 3552735"/>
              <a:gd name="connsiteX28" fmla="*/ 304800 w 4043119"/>
              <a:gd name="connsiteY28" fmla="*/ 3102318 h 3552735"/>
              <a:gd name="connsiteX29" fmla="*/ 344129 w 4043119"/>
              <a:gd name="connsiteY29" fmla="*/ 3171144 h 3552735"/>
              <a:gd name="connsiteX30" fmla="*/ 373626 w 4043119"/>
              <a:gd name="connsiteY30" fmla="*/ 3200641 h 3552735"/>
              <a:gd name="connsiteX31" fmla="*/ 452284 w 4043119"/>
              <a:gd name="connsiteY31" fmla="*/ 3279299 h 3552735"/>
              <a:gd name="connsiteX32" fmla="*/ 481781 w 4043119"/>
              <a:gd name="connsiteY32" fmla="*/ 3298964 h 3552735"/>
              <a:gd name="connsiteX33" fmla="*/ 530942 w 4043119"/>
              <a:gd name="connsiteY33" fmla="*/ 3308796 h 3552735"/>
              <a:gd name="connsiteX34" fmla="*/ 619432 w 4043119"/>
              <a:gd name="connsiteY34" fmla="*/ 3348125 h 3552735"/>
              <a:gd name="connsiteX35" fmla="*/ 717755 w 4043119"/>
              <a:gd name="connsiteY35" fmla="*/ 3387454 h 3552735"/>
              <a:gd name="connsiteX36" fmla="*/ 816078 w 4043119"/>
              <a:gd name="connsiteY36" fmla="*/ 3397286 h 3552735"/>
              <a:gd name="connsiteX37" fmla="*/ 845574 w 4043119"/>
              <a:gd name="connsiteY37" fmla="*/ 3407118 h 3552735"/>
              <a:gd name="connsiteX38" fmla="*/ 884903 w 4043119"/>
              <a:gd name="connsiteY38" fmla="*/ 3416951 h 3552735"/>
              <a:gd name="connsiteX39" fmla="*/ 924232 w 4043119"/>
              <a:gd name="connsiteY39" fmla="*/ 3436615 h 3552735"/>
              <a:gd name="connsiteX40" fmla="*/ 1022555 w 4043119"/>
              <a:gd name="connsiteY40" fmla="*/ 3456280 h 3552735"/>
              <a:gd name="connsiteX41" fmla="*/ 1238865 w 4043119"/>
              <a:gd name="connsiteY41" fmla="*/ 3466112 h 3552735"/>
              <a:gd name="connsiteX42" fmla="*/ 1406013 w 4043119"/>
              <a:gd name="connsiteY42" fmla="*/ 3426783 h 3552735"/>
              <a:gd name="connsiteX43" fmla="*/ 1622323 w 4043119"/>
              <a:gd name="connsiteY43" fmla="*/ 3348125 h 3552735"/>
              <a:gd name="connsiteX44" fmla="*/ 1907458 w 4043119"/>
              <a:gd name="connsiteY44" fmla="*/ 3298964 h 3552735"/>
              <a:gd name="connsiteX45" fmla="*/ 2271252 w 4043119"/>
              <a:gd name="connsiteY45" fmla="*/ 3289131 h 3552735"/>
              <a:gd name="connsiteX46" fmla="*/ 2300749 w 4043119"/>
              <a:gd name="connsiteY46" fmla="*/ 3279299 h 3552735"/>
              <a:gd name="connsiteX47" fmla="*/ 2644878 w 4043119"/>
              <a:gd name="connsiteY47" fmla="*/ 3338293 h 3552735"/>
              <a:gd name="connsiteX48" fmla="*/ 3052516 w 4043119"/>
              <a:gd name="connsiteY48" fmla="*/ 3505461 h 3552735"/>
              <a:gd name="connsiteX49" fmla="*/ 3482090 w 4043119"/>
              <a:gd name="connsiteY49" fmla="*/ 3549698 h 3552735"/>
              <a:gd name="connsiteX50" fmla="*/ 4043119 w 4043119"/>
              <a:gd name="connsiteY50" fmla="*/ 3430004 h 3552735"/>
              <a:gd name="connsiteX0" fmla="*/ 3972232 w 4043119"/>
              <a:gd name="connsiteY0" fmla="*/ 162473 h 3552735"/>
              <a:gd name="connsiteX1" fmla="*/ 3972232 w 4043119"/>
              <a:gd name="connsiteY1" fmla="*/ 162473 h 3552735"/>
              <a:gd name="connsiteX2" fmla="*/ 3512605 w 4043119"/>
              <a:gd name="connsiteY2" fmla="*/ 83319 h 3552735"/>
              <a:gd name="connsiteX3" fmla="*/ 3126658 w 4043119"/>
              <a:gd name="connsiteY3" fmla="*/ 182138 h 3552735"/>
              <a:gd name="connsiteX4" fmla="*/ 2713703 w 4043119"/>
              <a:gd name="connsiteY4" fmla="*/ 24822 h 3552735"/>
              <a:gd name="connsiteX5" fmla="*/ 2241755 w 4043119"/>
              <a:gd name="connsiteY5" fmla="*/ 5157 h 3552735"/>
              <a:gd name="connsiteX6" fmla="*/ 1936955 w 4043119"/>
              <a:gd name="connsiteY6" fmla="*/ 73983 h 3552735"/>
              <a:gd name="connsiteX7" fmla="*/ 1700981 w 4043119"/>
              <a:gd name="connsiteY7" fmla="*/ 191970 h 3552735"/>
              <a:gd name="connsiteX8" fmla="*/ 1425678 w 4043119"/>
              <a:gd name="connsiteY8" fmla="*/ 368951 h 3552735"/>
              <a:gd name="connsiteX9" fmla="*/ 1307691 w 4043119"/>
              <a:gd name="connsiteY9" fmla="*/ 575428 h 3552735"/>
              <a:gd name="connsiteX10" fmla="*/ 1032387 w 4043119"/>
              <a:gd name="connsiteY10" fmla="*/ 722912 h 3552735"/>
              <a:gd name="connsiteX11" fmla="*/ 688258 w 4043119"/>
              <a:gd name="connsiteY11" fmla="*/ 909725 h 3552735"/>
              <a:gd name="connsiteX12" fmla="*/ 550607 w 4043119"/>
              <a:gd name="connsiteY12" fmla="*/ 1047377 h 3552735"/>
              <a:gd name="connsiteX13" fmla="*/ 383458 w 4043119"/>
              <a:gd name="connsiteY13" fmla="*/ 1263686 h 3552735"/>
              <a:gd name="connsiteX14" fmla="*/ 196645 w 4043119"/>
              <a:gd name="connsiteY14" fmla="*/ 1558654 h 3552735"/>
              <a:gd name="connsiteX15" fmla="*/ 117987 w 4043119"/>
              <a:gd name="connsiteY15" fmla="*/ 1814293 h 3552735"/>
              <a:gd name="connsiteX16" fmla="*/ 88491 w 4043119"/>
              <a:gd name="connsiteY16" fmla="*/ 2128925 h 3552735"/>
              <a:gd name="connsiteX17" fmla="*/ 39329 w 4043119"/>
              <a:gd name="connsiteY17" fmla="*/ 2286241 h 3552735"/>
              <a:gd name="connsiteX18" fmla="*/ 0 w 4043119"/>
              <a:gd name="connsiteY18" fmla="*/ 2463222 h 3552735"/>
              <a:gd name="connsiteX19" fmla="*/ 19665 w 4043119"/>
              <a:gd name="connsiteY19" fmla="*/ 2659867 h 3552735"/>
              <a:gd name="connsiteX20" fmla="*/ 39329 w 4043119"/>
              <a:gd name="connsiteY20" fmla="*/ 2728693 h 3552735"/>
              <a:gd name="connsiteX21" fmla="*/ 117987 w 4043119"/>
              <a:gd name="connsiteY21" fmla="*/ 2856512 h 3552735"/>
              <a:gd name="connsiteX22" fmla="*/ 157316 w 4043119"/>
              <a:gd name="connsiteY22" fmla="*/ 2925338 h 3552735"/>
              <a:gd name="connsiteX23" fmla="*/ 196645 w 4043119"/>
              <a:gd name="connsiteY23" fmla="*/ 2984331 h 3552735"/>
              <a:gd name="connsiteX24" fmla="*/ 226142 w 4043119"/>
              <a:gd name="connsiteY24" fmla="*/ 3023660 h 3552735"/>
              <a:gd name="connsiteX25" fmla="*/ 245807 w 4043119"/>
              <a:gd name="connsiteY25" fmla="*/ 3053157 h 3552735"/>
              <a:gd name="connsiteX26" fmla="*/ 275303 w 4043119"/>
              <a:gd name="connsiteY26" fmla="*/ 3072822 h 3552735"/>
              <a:gd name="connsiteX27" fmla="*/ 304800 w 4043119"/>
              <a:gd name="connsiteY27" fmla="*/ 3102318 h 3552735"/>
              <a:gd name="connsiteX28" fmla="*/ 344129 w 4043119"/>
              <a:gd name="connsiteY28" fmla="*/ 3171144 h 3552735"/>
              <a:gd name="connsiteX29" fmla="*/ 373626 w 4043119"/>
              <a:gd name="connsiteY29" fmla="*/ 3200641 h 3552735"/>
              <a:gd name="connsiteX30" fmla="*/ 452284 w 4043119"/>
              <a:gd name="connsiteY30" fmla="*/ 3279299 h 3552735"/>
              <a:gd name="connsiteX31" fmla="*/ 481781 w 4043119"/>
              <a:gd name="connsiteY31" fmla="*/ 3298964 h 3552735"/>
              <a:gd name="connsiteX32" fmla="*/ 530942 w 4043119"/>
              <a:gd name="connsiteY32" fmla="*/ 3308796 h 3552735"/>
              <a:gd name="connsiteX33" fmla="*/ 619432 w 4043119"/>
              <a:gd name="connsiteY33" fmla="*/ 3348125 h 3552735"/>
              <a:gd name="connsiteX34" fmla="*/ 717755 w 4043119"/>
              <a:gd name="connsiteY34" fmla="*/ 3387454 h 3552735"/>
              <a:gd name="connsiteX35" fmla="*/ 816078 w 4043119"/>
              <a:gd name="connsiteY35" fmla="*/ 3397286 h 3552735"/>
              <a:gd name="connsiteX36" fmla="*/ 845574 w 4043119"/>
              <a:gd name="connsiteY36" fmla="*/ 3407118 h 3552735"/>
              <a:gd name="connsiteX37" fmla="*/ 884903 w 4043119"/>
              <a:gd name="connsiteY37" fmla="*/ 3416951 h 3552735"/>
              <a:gd name="connsiteX38" fmla="*/ 924232 w 4043119"/>
              <a:gd name="connsiteY38" fmla="*/ 3436615 h 3552735"/>
              <a:gd name="connsiteX39" fmla="*/ 1022555 w 4043119"/>
              <a:gd name="connsiteY39" fmla="*/ 3456280 h 3552735"/>
              <a:gd name="connsiteX40" fmla="*/ 1238865 w 4043119"/>
              <a:gd name="connsiteY40" fmla="*/ 3466112 h 3552735"/>
              <a:gd name="connsiteX41" fmla="*/ 1406013 w 4043119"/>
              <a:gd name="connsiteY41" fmla="*/ 3426783 h 3552735"/>
              <a:gd name="connsiteX42" fmla="*/ 1622323 w 4043119"/>
              <a:gd name="connsiteY42" fmla="*/ 3348125 h 3552735"/>
              <a:gd name="connsiteX43" fmla="*/ 1907458 w 4043119"/>
              <a:gd name="connsiteY43" fmla="*/ 3298964 h 3552735"/>
              <a:gd name="connsiteX44" fmla="*/ 2271252 w 4043119"/>
              <a:gd name="connsiteY44" fmla="*/ 3289131 h 3552735"/>
              <a:gd name="connsiteX45" fmla="*/ 2300749 w 4043119"/>
              <a:gd name="connsiteY45" fmla="*/ 3279299 h 3552735"/>
              <a:gd name="connsiteX46" fmla="*/ 2644878 w 4043119"/>
              <a:gd name="connsiteY46" fmla="*/ 3338293 h 3552735"/>
              <a:gd name="connsiteX47" fmla="*/ 3052516 w 4043119"/>
              <a:gd name="connsiteY47" fmla="*/ 3505461 h 3552735"/>
              <a:gd name="connsiteX48" fmla="*/ 3482090 w 4043119"/>
              <a:gd name="connsiteY48" fmla="*/ 3549698 h 3552735"/>
              <a:gd name="connsiteX49" fmla="*/ 4043119 w 4043119"/>
              <a:gd name="connsiteY49" fmla="*/ 3430004 h 3552735"/>
              <a:gd name="connsiteX0" fmla="*/ 3972232 w 4043119"/>
              <a:gd name="connsiteY0" fmla="*/ 162473 h 3552735"/>
              <a:gd name="connsiteX1" fmla="*/ 3972232 w 4043119"/>
              <a:gd name="connsiteY1" fmla="*/ 162473 h 3552735"/>
              <a:gd name="connsiteX2" fmla="*/ 3512605 w 4043119"/>
              <a:gd name="connsiteY2" fmla="*/ 83319 h 3552735"/>
              <a:gd name="connsiteX3" fmla="*/ 3126658 w 4043119"/>
              <a:gd name="connsiteY3" fmla="*/ 182138 h 3552735"/>
              <a:gd name="connsiteX4" fmla="*/ 2713703 w 4043119"/>
              <a:gd name="connsiteY4" fmla="*/ 24822 h 3552735"/>
              <a:gd name="connsiteX5" fmla="*/ 2241755 w 4043119"/>
              <a:gd name="connsiteY5" fmla="*/ 5157 h 3552735"/>
              <a:gd name="connsiteX6" fmla="*/ 1936955 w 4043119"/>
              <a:gd name="connsiteY6" fmla="*/ 73983 h 3552735"/>
              <a:gd name="connsiteX7" fmla="*/ 1700981 w 4043119"/>
              <a:gd name="connsiteY7" fmla="*/ 191970 h 3552735"/>
              <a:gd name="connsiteX8" fmla="*/ 1425678 w 4043119"/>
              <a:gd name="connsiteY8" fmla="*/ 368951 h 3552735"/>
              <a:gd name="connsiteX9" fmla="*/ 1307691 w 4043119"/>
              <a:gd name="connsiteY9" fmla="*/ 575428 h 3552735"/>
              <a:gd name="connsiteX10" fmla="*/ 1032387 w 4043119"/>
              <a:gd name="connsiteY10" fmla="*/ 722912 h 3552735"/>
              <a:gd name="connsiteX11" fmla="*/ 688258 w 4043119"/>
              <a:gd name="connsiteY11" fmla="*/ 909725 h 3552735"/>
              <a:gd name="connsiteX12" fmla="*/ 550607 w 4043119"/>
              <a:gd name="connsiteY12" fmla="*/ 1047377 h 3552735"/>
              <a:gd name="connsiteX13" fmla="*/ 383458 w 4043119"/>
              <a:gd name="connsiteY13" fmla="*/ 1263686 h 3552735"/>
              <a:gd name="connsiteX14" fmla="*/ 196645 w 4043119"/>
              <a:gd name="connsiteY14" fmla="*/ 1558654 h 3552735"/>
              <a:gd name="connsiteX15" fmla="*/ 117987 w 4043119"/>
              <a:gd name="connsiteY15" fmla="*/ 1814293 h 3552735"/>
              <a:gd name="connsiteX16" fmla="*/ 88491 w 4043119"/>
              <a:gd name="connsiteY16" fmla="*/ 2128925 h 3552735"/>
              <a:gd name="connsiteX17" fmla="*/ 39329 w 4043119"/>
              <a:gd name="connsiteY17" fmla="*/ 2286241 h 3552735"/>
              <a:gd name="connsiteX18" fmla="*/ 0 w 4043119"/>
              <a:gd name="connsiteY18" fmla="*/ 2463222 h 3552735"/>
              <a:gd name="connsiteX19" fmla="*/ 19665 w 4043119"/>
              <a:gd name="connsiteY19" fmla="*/ 2659867 h 3552735"/>
              <a:gd name="connsiteX20" fmla="*/ 117987 w 4043119"/>
              <a:gd name="connsiteY20" fmla="*/ 2856512 h 3552735"/>
              <a:gd name="connsiteX21" fmla="*/ 157316 w 4043119"/>
              <a:gd name="connsiteY21" fmla="*/ 2925338 h 3552735"/>
              <a:gd name="connsiteX22" fmla="*/ 196645 w 4043119"/>
              <a:gd name="connsiteY22" fmla="*/ 2984331 h 3552735"/>
              <a:gd name="connsiteX23" fmla="*/ 226142 w 4043119"/>
              <a:gd name="connsiteY23" fmla="*/ 3023660 h 3552735"/>
              <a:gd name="connsiteX24" fmla="*/ 245807 w 4043119"/>
              <a:gd name="connsiteY24" fmla="*/ 3053157 h 3552735"/>
              <a:gd name="connsiteX25" fmla="*/ 275303 w 4043119"/>
              <a:gd name="connsiteY25" fmla="*/ 3072822 h 3552735"/>
              <a:gd name="connsiteX26" fmla="*/ 304800 w 4043119"/>
              <a:gd name="connsiteY26" fmla="*/ 3102318 h 3552735"/>
              <a:gd name="connsiteX27" fmla="*/ 344129 w 4043119"/>
              <a:gd name="connsiteY27" fmla="*/ 3171144 h 3552735"/>
              <a:gd name="connsiteX28" fmla="*/ 373626 w 4043119"/>
              <a:gd name="connsiteY28" fmla="*/ 3200641 h 3552735"/>
              <a:gd name="connsiteX29" fmla="*/ 452284 w 4043119"/>
              <a:gd name="connsiteY29" fmla="*/ 3279299 h 3552735"/>
              <a:gd name="connsiteX30" fmla="*/ 481781 w 4043119"/>
              <a:gd name="connsiteY30" fmla="*/ 3298964 h 3552735"/>
              <a:gd name="connsiteX31" fmla="*/ 530942 w 4043119"/>
              <a:gd name="connsiteY31" fmla="*/ 3308796 h 3552735"/>
              <a:gd name="connsiteX32" fmla="*/ 619432 w 4043119"/>
              <a:gd name="connsiteY32" fmla="*/ 3348125 h 3552735"/>
              <a:gd name="connsiteX33" fmla="*/ 717755 w 4043119"/>
              <a:gd name="connsiteY33" fmla="*/ 3387454 h 3552735"/>
              <a:gd name="connsiteX34" fmla="*/ 816078 w 4043119"/>
              <a:gd name="connsiteY34" fmla="*/ 3397286 h 3552735"/>
              <a:gd name="connsiteX35" fmla="*/ 845574 w 4043119"/>
              <a:gd name="connsiteY35" fmla="*/ 3407118 h 3552735"/>
              <a:gd name="connsiteX36" fmla="*/ 884903 w 4043119"/>
              <a:gd name="connsiteY36" fmla="*/ 3416951 h 3552735"/>
              <a:gd name="connsiteX37" fmla="*/ 924232 w 4043119"/>
              <a:gd name="connsiteY37" fmla="*/ 3436615 h 3552735"/>
              <a:gd name="connsiteX38" fmla="*/ 1022555 w 4043119"/>
              <a:gd name="connsiteY38" fmla="*/ 3456280 h 3552735"/>
              <a:gd name="connsiteX39" fmla="*/ 1238865 w 4043119"/>
              <a:gd name="connsiteY39" fmla="*/ 3466112 h 3552735"/>
              <a:gd name="connsiteX40" fmla="*/ 1406013 w 4043119"/>
              <a:gd name="connsiteY40" fmla="*/ 3426783 h 3552735"/>
              <a:gd name="connsiteX41" fmla="*/ 1622323 w 4043119"/>
              <a:gd name="connsiteY41" fmla="*/ 3348125 h 3552735"/>
              <a:gd name="connsiteX42" fmla="*/ 1907458 w 4043119"/>
              <a:gd name="connsiteY42" fmla="*/ 3298964 h 3552735"/>
              <a:gd name="connsiteX43" fmla="*/ 2271252 w 4043119"/>
              <a:gd name="connsiteY43" fmla="*/ 3289131 h 3552735"/>
              <a:gd name="connsiteX44" fmla="*/ 2300749 w 4043119"/>
              <a:gd name="connsiteY44" fmla="*/ 3279299 h 3552735"/>
              <a:gd name="connsiteX45" fmla="*/ 2644878 w 4043119"/>
              <a:gd name="connsiteY45" fmla="*/ 3338293 h 3552735"/>
              <a:gd name="connsiteX46" fmla="*/ 3052516 w 4043119"/>
              <a:gd name="connsiteY46" fmla="*/ 3505461 h 3552735"/>
              <a:gd name="connsiteX47" fmla="*/ 3482090 w 4043119"/>
              <a:gd name="connsiteY47" fmla="*/ 3549698 h 3552735"/>
              <a:gd name="connsiteX48" fmla="*/ 4043119 w 4043119"/>
              <a:gd name="connsiteY48" fmla="*/ 3430004 h 3552735"/>
              <a:gd name="connsiteX0" fmla="*/ 3972232 w 4043119"/>
              <a:gd name="connsiteY0" fmla="*/ 162473 h 3552735"/>
              <a:gd name="connsiteX1" fmla="*/ 3972232 w 4043119"/>
              <a:gd name="connsiteY1" fmla="*/ 162473 h 3552735"/>
              <a:gd name="connsiteX2" fmla="*/ 3512605 w 4043119"/>
              <a:gd name="connsiteY2" fmla="*/ 83319 h 3552735"/>
              <a:gd name="connsiteX3" fmla="*/ 3126658 w 4043119"/>
              <a:gd name="connsiteY3" fmla="*/ 182138 h 3552735"/>
              <a:gd name="connsiteX4" fmla="*/ 2713703 w 4043119"/>
              <a:gd name="connsiteY4" fmla="*/ 24822 h 3552735"/>
              <a:gd name="connsiteX5" fmla="*/ 2241755 w 4043119"/>
              <a:gd name="connsiteY5" fmla="*/ 5157 h 3552735"/>
              <a:gd name="connsiteX6" fmla="*/ 1936955 w 4043119"/>
              <a:gd name="connsiteY6" fmla="*/ 73983 h 3552735"/>
              <a:gd name="connsiteX7" fmla="*/ 1700981 w 4043119"/>
              <a:gd name="connsiteY7" fmla="*/ 191970 h 3552735"/>
              <a:gd name="connsiteX8" fmla="*/ 1425678 w 4043119"/>
              <a:gd name="connsiteY8" fmla="*/ 368951 h 3552735"/>
              <a:gd name="connsiteX9" fmla="*/ 1307691 w 4043119"/>
              <a:gd name="connsiteY9" fmla="*/ 575428 h 3552735"/>
              <a:gd name="connsiteX10" fmla="*/ 1032387 w 4043119"/>
              <a:gd name="connsiteY10" fmla="*/ 722912 h 3552735"/>
              <a:gd name="connsiteX11" fmla="*/ 688258 w 4043119"/>
              <a:gd name="connsiteY11" fmla="*/ 909725 h 3552735"/>
              <a:gd name="connsiteX12" fmla="*/ 550607 w 4043119"/>
              <a:gd name="connsiteY12" fmla="*/ 1047377 h 3552735"/>
              <a:gd name="connsiteX13" fmla="*/ 383458 w 4043119"/>
              <a:gd name="connsiteY13" fmla="*/ 1263686 h 3552735"/>
              <a:gd name="connsiteX14" fmla="*/ 196645 w 4043119"/>
              <a:gd name="connsiteY14" fmla="*/ 1558654 h 3552735"/>
              <a:gd name="connsiteX15" fmla="*/ 117987 w 4043119"/>
              <a:gd name="connsiteY15" fmla="*/ 1814293 h 3552735"/>
              <a:gd name="connsiteX16" fmla="*/ 88491 w 4043119"/>
              <a:gd name="connsiteY16" fmla="*/ 2128925 h 3552735"/>
              <a:gd name="connsiteX17" fmla="*/ 39329 w 4043119"/>
              <a:gd name="connsiteY17" fmla="*/ 2286241 h 3552735"/>
              <a:gd name="connsiteX18" fmla="*/ 0 w 4043119"/>
              <a:gd name="connsiteY18" fmla="*/ 2463222 h 3552735"/>
              <a:gd name="connsiteX19" fmla="*/ 19665 w 4043119"/>
              <a:gd name="connsiteY19" fmla="*/ 2659867 h 3552735"/>
              <a:gd name="connsiteX20" fmla="*/ 117987 w 4043119"/>
              <a:gd name="connsiteY20" fmla="*/ 2856512 h 3552735"/>
              <a:gd name="connsiteX21" fmla="*/ 157316 w 4043119"/>
              <a:gd name="connsiteY21" fmla="*/ 2925338 h 3552735"/>
              <a:gd name="connsiteX22" fmla="*/ 226142 w 4043119"/>
              <a:gd name="connsiteY22" fmla="*/ 3023660 h 3552735"/>
              <a:gd name="connsiteX23" fmla="*/ 245807 w 4043119"/>
              <a:gd name="connsiteY23" fmla="*/ 3053157 h 3552735"/>
              <a:gd name="connsiteX24" fmla="*/ 275303 w 4043119"/>
              <a:gd name="connsiteY24" fmla="*/ 3072822 h 3552735"/>
              <a:gd name="connsiteX25" fmla="*/ 304800 w 4043119"/>
              <a:gd name="connsiteY25" fmla="*/ 3102318 h 3552735"/>
              <a:gd name="connsiteX26" fmla="*/ 344129 w 4043119"/>
              <a:gd name="connsiteY26" fmla="*/ 3171144 h 3552735"/>
              <a:gd name="connsiteX27" fmla="*/ 373626 w 4043119"/>
              <a:gd name="connsiteY27" fmla="*/ 3200641 h 3552735"/>
              <a:gd name="connsiteX28" fmla="*/ 452284 w 4043119"/>
              <a:gd name="connsiteY28" fmla="*/ 3279299 h 3552735"/>
              <a:gd name="connsiteX29" fmla="*/ 481781 w 4043119"/>
              <a:gd name="connsiteY29" fmla="*/ 3298964 h 3552735"/>
              <a:gd name="connsiteX30" fmla="*/ 530942 w 4043119"/>
              <a:gd name="connsiteY30" fmla="*/ 3308796 h 3552735"/>
              <a:gd name="connsiteX31" fmla="*/ 619432 w 4043119"/>
              <a:gd name="connsiteY31" fmla="*/ 3348125 h 3552735"/>
              <a:gd name="connsiteX32" fmla="*/ 717755 w 4043119"/>
              <a:gd name="connsiteY32" fmla="*/ 3387454 h 3552735"/>
              <a:gd name="connsiteX33" fmla="*/ 816078 w 4043119"/>
              <a:gd name="connsiteY33" fmla="*/ 3397286 h 3552735"/>
              <a:gd name="connsiteX34" fmla="*/ 845574 w 4043119"/>
              <a:gd name="connsiteY34" fmla="*/ 3407118 h 3552735"/>
              <a:gd name="connsiteX35" fmla="*/ 884903 w 4043119"/>
              <a:gd name="connsiteY35" fmla="*/ 3416951 h 3552735"/>
              <a:gd name="connsiteX36" fmla="*/ 924232 w 4043119"/>
              <a:gd name="connsiteY36" fmla="*/ 3436615 h 3552735"/>
              <a:gd name="connsiteX37" fmla="*/ 1022555 w 4043119"/>
              <a:gd name="connsiteY37" fmla="*/ 3456280 h 3552735"/>
              <a:gd name="connsiteX38" fmla="*/ 1238865 w 4043119"/>
              <a:gd name="connsiteY38" fmla="*/ 3466112 h 3552735"/>
              <a:gd name="connsiteX39" fmla="*/ 1406013 w 4043119"/>
              <a:gd name="connsiteY39" fmla="*/ 3426783 h 3552735"/>
              <a:gd name="connsiteX40" fmla="*/ 1622323 w 4043119"/>
              <a:gd name="connsiteY40" fmla="*/ 3348125 h 3552735"/>
              <a:gd name="connsiteX41" fmla="*/ 1907458 w 4043119"/>
              <a:gd name="connsiteY41" fmla="*/ 3298964 h 3552735"/>
              <a:gd name="connsiteX42" fmla="*/ 2271252 w 4043119"/>
              <a:gd name="connsiteY42" fmla="*/ 3289131 h 3552735"/>
              <a:gd name="connsiteX43" fmla="*/ 2300749 w 4043119"/>
              <a:gd name="connsiteY43" fmla="*/ 3279299 h 3552735"/>
              <a:gd name="connsiteX44" fmla="*/ 2644878 w 4043119"/>
              <a:gd name="connsiteY44" fmla="*/ 3338293 h 3552735"/>
              <a:gd name="connsiteX45" fmla="*/ 3052516 w 4043119"/>
              <a:gd name="connsiteY45" fmla="*/ 3505461 h 3552735"/>
              <a:gd name="connsiteX46" fmla="*/ 3482090 w 4043119"/>
              <a:gd name="connsiteY46" fmla="*/ 3549698 h 3552735"/>
              <a:gd name="connsiteX47" fmla="*/ 4043119 w 4043119"/>
              <a:gd name="connsiteY47" fmla="*/ 3430004 h 3552735"/>
              <a:gd name="connsiteX0" fmla="*/ 3972232 w 4043119"/>
              <a:gd name="connsiteY0" fmla="*/ 162473 h 3552735"/>
              <a:gd name="connsiteX1" fmla="*/ 3972232 w 4043119"/>
              <a:gd name="connsiteY1" fmla="*/ 162473 h 3552735"/>
              <a:gd name="connsiteX2" fmla="*/ 3512605 w 4043119"/>
              <a:gd name="connsiteY2" fmla="*/ 83319 h 3552735"/>
              <a:gd name="connsiteX3" fmla="*/ 3126658 w 4043119"/>
              <a:gd name="connsiteY3" fmla="*/ 182138 h 3552735"/>
              <a:gd name="connsiteX4" fmla="*/ 2713703 w 4043119"/>
              <a:gd name="connsiteY4" fmla="*/ 24822 h 3552735"/>
              <a:gd name="connsiteX5" fmla="*/ 2241755 w 4043119"/>
              <a:gd name="connsiteY5" fmla="*/ 5157 h 3552735"/>
              <a:gd name="connsiteX6" fmla="*/ 1936955 w 4043119"/>
              <a:gd name="connsiteY6" fmla="*/ 73983 h 3552735"/>
              <a:gd name="connsiteX7" fmla="*/ 1700981 w 4043119"/>
              <a:gd name="connsiteY7" fmla="*/ 191970 h 3552735"/>
              <a:gd name="connsiteX8" fmla="*/ 1425678 w 4043119"/>
              <a:gd name="connsiteY8" fmla="*/ 368951 h 3552735"/>
              <a:gd name="connsiteX9" fmla="*/ 1307691 w 4043119"/>
              <a:gd name="connsiteY9" fmla="*/ 575428 h 3552735"/>
              <a:gd name="connsiteX10" fmla="*/ 1032387 w 4043119"/>
              <a:gd name="connsiteY10" fmla="*/ 722912 h 3552735"/>
              <a:gd name="connsiteX11" fmla="*/ 688258 w 4043119"/>
              <a:gd name="connsiteY11" fmla="*/ 909725 h 3552735"/>
              <a:gd name="connsiteX12" fmla="*/ 550607 w 4043119"/>
              <a:gd name="connsiteY12" fmla="*/ 1047377 h 3552735"/>
              <a:gd name="connsiteX13" fmla="*/ 383458 w 4043119"/>
              <a:gd name="connsiteY13" fmla="*/ 1263686 h 3552735"/>
              <a:gd name="connsiteX14" fmla="*/ 196645 w 4043119"/>
              <a:gd name="connsiteY14" fmla="*/ 1558654 h 3552735"/>
              <a:gd name="connsiteX15" fmla="*/ 117987 w 4043119"/>
              <a:gd name="connsiteY15" fmla="*/ 1814293 h 3552735"/>
              <a:gd name="connsiteX16" fmla="*/ 88491 w 4043119"/>
              <a:gd name="connsiteY16" fmla="*/ 2128925 h 3552735"/>
              <a:gd name="connsiteX17" fmla="*/ 39329 w 4043119"/>
              <a:gd name="connsiteY17" fmla="*/ 2286241 h 3552735"/>
              <a:gd name="connsiteX18" fmla="*/ 0 w 4043119"/>
              <a:gd name="connsiteY18" fmla="*/ 2463222 h 3552735"/>
              <a:gd name="connsiteX19" fmla="*/ 19665 w 4043119"/>
              <a:gd name="connsiteY19" fmla="*/ 2659867 h 3552735"/>
              <a:gd name="connsiteX20" fmla="*/ 117987 w 4043119"/>
              <a:gd name="connsiteY20" fmla="*/ 2856512 h 3552735"/>
              <a:gd name="connsiteX21" fmla="*/ 226142 w 4043119"/>
              <a:gd name="connsiteY21" fmla="*/ 3023660 h 3552735"/>
              <a:gd name="connsiteX22" fmla="*/ 245807 w 4043119"/>
              <a:gd name="connsiteY22" fmla="*/ 3053157 h 3552735"/>
              <a:gd name="connsiteX23" fmla="*/ 275303 w 4043119"/>
              <a:gd name="connsiteY23" fmla="*/ 3072822 h 3552735"/>
              <a:gd name="connsiteX24" fmla="*/ 304800 w 4043119"/>
              <a:gd name="connsiteY24" fmla="*/ 3102318 h 3552735"/>
              <a:gd name="connsiteX25" fmla="*/ 344129 w 4043119"/>
              <a:gd name="connsiteY25" fmla="*/ 3171144 h 3552735"/>
              <a:gd name="connsiteX26" fmla="*/ 373626 w 4043119"/>
              <a:gd name="connsiteY26" fmla="*/ 3200641 h 3552735"/>
              <a:gd name="connsiteX27" fmla="*/ 452284 w 4043119"/>
              <a:gd name="connsiteY27" fmla="*/ 3279299 h 3552735"/>
              <a:gd name="connsiteX28" fmla="*/ 481781 w 4043119"/>
              <a:gd name="connsiteY28" fmla="*/ 3298964 h 3552735"/>
              <a:gd name="connsiteX29" fmla="*/ 530942 w 4043119"/>
              <a:gd name="connsiteY29" fmla="*/ 3308796 h 3552735"/>
              <a:gd name="connsiteX30" fmla="*/ 619432 w 4043119"/>
              <a:gd name="connsiteY30" fmla="*/ 3348125 h 3552735"/>
              <a:gd name="connsiteX31" fmla="*/ 717755 w 4043119"/>
              <a:gd name="connsiteY31" fmla="*/ 3387454 h 3552735"/>
              <a:gd name="connsiteX32" fmla="*/ 816078 w 4043119"/>
              <a:gd name="connsiteY32" fmla="*/ 3397286 h 3552735"/>
              <a:gd name="connsiteX33" fmla="*/ 845574 w 4043119"/>
              <a:gd name="connsiteY33" fmla="*/ 3407118 h 3552735"/>
              <a:gd name="connsiteX34" fmla="*/ 884903 w 4043119"/>
              <a:gd name="connsiteY34" fmla="*/ 3416951 h 3552735"/>
              <a:gd name="connsiteX35" fmla="*/ 924232 w 4043119"/>
              <a:gd name="connsiteY35" fmla="*/ 3436615 h 3552735"/>
              <a:gd name="connsiteX36" fmla="*/ 1022555 w 4043119"/>
              <a:gd name="connsiteY36" fmla="*/ 3456280 h 3552735"/>
              <a:gd name="connsiteX37" fmla="*/ 1238865 w 4043119"/>
              <a:gd name="connsiteY37" fmla="*/ 3466112 h 3552735"/>
              <a:gd name="connsiteX38" fmla="*/ 1406013 w 4043119"/>
              <a:gd name="connsiteY38" fmla="*/ 3426783 h 3552735"/>
              <a:gd name="connsiteX39" fmla="*/ 1622323 w 4043119"/>
              <a:gd name="connsiteY39" fmla="*/ 3348125 h 3552735"/>
              <a:gd name="connsiteX40" fmla="*/ 1907458 w 4043119"/>
              <a:gd name="connsiteY40" fmla="*/ 3298964 h 3552735"/>
              <a:gd name="connsiteX41" fmla="*/ 2271252 w 4043119"/>
              <a:gd name="connsiteY41" fmla="*/ 3289131 h 3552735"/>
              <a:gd name="connsiteX42" fmla="*/ 2300749 w 4043119"/>
              <a:gd name="connsiteY42" fmla="*/ 3279299 h 3552735"/>
              <a:gd name="connsiteX43" fmla="*/ 2644878 w 4043119"/>
              <a:gd name="connsiteY43" fmla="*/ 3338293 h 3552735"/>
              <a:gd name="connsiteX44" fmla="*/ 3052516 w 4043119"/>
              <a:gd name="connsiteY44" fmla="*/ 3505461 h 3552735"/>
              <a:gd name="connsiteX45" fmla="*/ 3482090 w 4043119"/>
              <a:gd name="connsiteY45" fmla="*/ 3549698 h 3552735"/>
              <a:gd name="connsiteX46" fmla="*/ 4043119 w 4043119"/>
              <a:gd name="connsiteY46" fmla="*/ 3430004 h 3552735"/>
              <a:gd name="connsiteX0" fmla="*/ 3972232 w 4043119"/>
              <a:gd name="connsiteY0" fmla="*/ 162473 h 3552735"/>
              <a:gd name="connsiteX1" fmla="*/ 3972232 w 4043119"/>
              <a:gd name="connsiteY1" fmla="*/ 162473 h 3552735"/>
              <a:gd name="connsiteX2" fmla="*/ 3512605 w 4043119"/>
              <a:gd name="connsiteY2" fmla="*/ 83319 h 3552735"/>
              <a:gd name="connsiteX3" fmla="*/ 3126658 w 4043119"/>
              <a:gd name="connsiteY3" fmla="*/ 182138 h 3552735"/>
              <a:gd name="connsiteX4" fmla="*/ 2713703 w 4043119"/>
              <a:gd name="connsiteY4" fmla="*/ 24822 h 3552735"/>
              <a:gd name="connsiteX5" fmla="*/ 2241755 w 4043119"/>
              <a:gd name="connsiteY5" fmla="*/ 5157 h 3552735"/>
              <a:gd name="connsiteX6" fmla="*/ 1936955 w 4043119"/>
              <a:gd name="connsiteY6" fmla="*/ 73983 h 3552735"/>
              <a:gd name="connsiteX7" fmla="*/ 1700981 w 4043119"/>
              <a:gd name="connsiteY7" fmla="*/ 191970 h 3552735"/>
              <a:gd name="connsiteX8" fmla="*/ 1425678 w 4043119"/>
              <a:gd name="connsiteY8" fmla="*/ 368951 h 3552735"/>
              <a:gd name="connsiteX9" fmla="*/ 1307691 w 4043119"/>
              <a:gd name="connsiteY9" fmla="*/ 575428 h 3552735"/>
              <a:gd name="connsiteX10" fmla="*/ 1032387 w 4043119"/>
              <a:gd name="connsiteY10" fmla="*/ 722912 h 3552735"/>
              <a:gd name="connsiteX11" fmla="*/ 688258 w 4043119"/>
              <a:gd name="connsiteY11" fmla="*/ 909725 h 3552735"/>
              <a:gd name="connsiteX12" fmla="*/ 550607 w 4043119"/>
              <a:gd name="connsiteY12" fmla="*/ 1047377 h 3552735"/>
              <a:gd name="connsiteX13" fmla="*/ 383458 w 4043119"/>
              <a:gd name="connsiteY13" fmla="*/ 1263686 h 3552735"/>
              <a:gd name="connsiteX14" fmla="*/ 196645 w 4043119"/>
              <a:gd name="connsiteY14" fmla="*/ 1558654 h 3552735"/>
              <a:gd name="connsiteX15" fmla="*/ 117987 w 4043119"/>
              <a:gd name="connsiteY15" fmla="*/ 1814293 h 3552735"/>
              <a:gd name="connsiteX16" fmla="*/ 88491 w 4043119"/>
              <a:gd name="connsiteY16" fmla="*/ 2128925 h 3552735"/>
              <a:gd name="connsiteX17" fmla="*/ 39329 w 4043119"/>
              <a:gd name="connsiteY17" fmla="*/ 2286241 h 3552735"/>
              <a:gd name="connsiteX18" fmla="*/ 0 w 4043119"/>
              <a:gd name="connsiteY18" fmla="*/ 2463222 h 3552735"/>
              <a:gd name="connsiteX19" fmla="*/ 19665 w 4043119"/>
              <a:gd name="connsiteY19" fmla="*/ 2659867 h 3552735"/>
              <a:gd name="connsiteX20" fmla="*/ 117987 w 4043119"/>
              <a:gd name="connsiteY20" fmla="*/ 2856512 h 3552735"/>
              <a:gd name="connsiteX21" fmla="*/ 226142 w 4043119"/>
              <a:gd name="connsiteY21" fmla="*/ 3023660 h 3552735"/>
              <a:gd name="connsiteX22" fmla="*/ 245807 w 4043119"/>
              <a:gd name="connsiteY22" fmla="*/ 3053157 h 3552735"/>
              <a:gd name="connsiteX23" fmla="*/ 275303 w 4043119"/>
              <a:gd name="connsiteY23" fmla="*/ 3072822 h 3552735"/>
              <a:gd name="connsiteX24" fmla="*/ 344129 w 4043119"/>
              <a:gd name="connsiteY24" fmla="*/ 3171144 h 3552735"/>
              <a:gd name="connsiteX25" fmla="*/ 373626 w 4043119"/>
              <a:gd name="connsiteY25" fmla="*/ 3200641 h 3552735"/>
              <a:gd name="connsiteX26" fmla="*/ 452284 w 4043119"/>
              <a:gd name="connsiteY26" fmla="*/ 3279299 h 3552735"/>
              <a:gd name="connsiteX27" fmla="*/ 481781 w 4043119"/>
              <a:gd name="connsiteY27" fmla="*/ 3298964 h 3552735"/>
              <a:gd name="connsiteX28" fmla="*/ 530942 w 4043119"/>
              <a:gd name="connsiteY28" fmla="*/ 3308796 h 3552735"/>
              <a:gd name="connsiteX29" fmla="*/ 619432 w 4043119"/>
              <a:gd name="connsiteY29" fmla="*/ 3348125 h 3552735"/>
              <a:gd name="connsiteX30" fmla="*/ 717755 w 4043119"/>
              <a:gd name="connsiteY30" fmla="*/ 3387454 h 3552735"/>
              <a:gd name="connsiteX31" fmla="*/ 816078 w 4043119"/>
              <a:gd name="connsiteY31" fmla="*/ 3397286 h 3552735"/>
              <a:gd name="connsiteX32" fmla="*/ 845574 w 4043119"/>
              <a:gd name="connsiteY32" fmla="*/ 3407118 h 3552735"/>
              <a:gd name="connsiteX33" fmla="*/ 884903 w 4043119"/>
              <a:gd name="connsiteY33" fmla="*/ 3416951 h 3552735"/>
              <a:gd name="connsiteX34" fmla="*/ 924232 w 4043119"/>
              <a:gd name="connsiteY34" fmla="*/ 3436615 h 3552735"/>
              <a:gd name="connsiteX35" fmla="*/ 1022555 w 4043119"/>
              <a:gd name="connsiteY35" fmla="*/ 3456280 h 3552735"/>
              <a:gd name="connsiteX36" fmla="*/ 1238865 w 4043119"/>
              <a:gd name="connsiteY36" fmla="*/ 3466112 h 3552735"/>
              <a:gd name="connsiteX37" fmla="*/ 1406013 w 4043119"/>
              <a:gd name="connsiteY37" fmla="*/ 3426783 h 3552735"/>
              <a:gd name="connsiteX38" fmla="*/ 1622323 w 4043119"/>
              <a:gd name="connsiteY38" fmla="*/ 3348125 h 3552735"/>
              <a:gd name="connsiteX39" fmla="*/ 1907458 w 4043119"/>
              <a:gd name="connsiteY39" fmla="*/ 3298964 h 3552735"/>
              <a:gd name="connsiteX40" fmla="*/ 2271252 w 4043119"/>
              <a:gd name="connsiteY40" fmla="*/ 3289131 h 3552735"/>
              <a:gd name="connsiteX41" fmla="*/ 2300749 w 4043119"/>
              <a:gd name="connsiteY41" fmla="*/ 3279299 h 3552735"/>
              <a:gd name="connsiteX42" fmla="*/ 2644878 w 4043119"/>
              <a:gd name="connsiteY42" fmla="*/ 3338293 h 3552735"/>
              <a:gd name="connsiteX43" fmla="*/ 3052516 w 4043119"/>
              <a:gd name="connsiteY43" fmla="*/ 3505461 h 3552735"/>
              <a:gd name="connsiteX44" fmla="*/ 3482090 w 4043119"/>
              <a:gd name="connsiteY44" fmla="*/ 3549698 h 3552735"/>
              <a:gd name="connsiteX45" fmla="*/ 4043119 w 4043119"/>
              <a:gd name="connsiteY45" fmla="*/ 3430004 h 3552735"/>
              <a:gd name="connsiteX0" fmla="*/ 3972232 w 4043119"/>
              <a:gd name="connsiteY0" fmla="*/ 162473 h 3552735"/>
              <a:gd name="connsiteX1" fmla="*/ 3972232 w 4043119"/>
              <a:gd name="connsiteY1" fmla="*/ 162473 h 3552735"/>
              <a:gd name="connsiteX2" fmla="*/ 3512605 w 4043119"/>
              <a:gd name="connsiteY2" fmla="*/ 83319 h 3552735"/>
              <a:gd name="connsiteX3" fmla="*/ 3126658 w 4043119"/>
              <a:gd name="connsiteY3" fmla="*/ 182138 h 3552735"/>
              <a:gd name="connsiteX4" fmla="*/ 2713703 w 4043119"/>
              <a:gd name="connsiteY4" fmla="*/ 24822 h 3552735"/>
              <a:gd name="connsiteX5" fmla="*/ 2241755 w 4043119"/>
              <a:gd name="connsiteY5" fmla="*/ 5157 h 3552735"/>
              <a:gd name="connsiteX6" fmla="*/ 1936955 w 4043119"/>
              <a:gd name="connsiteY6" fmla="*/ 73983 h 3552735"/>
              <a:gd name="connsiteX7" fmla="*/ 1700981 w 4043119"/>
              <a:gd name="connsiteY7" fmla="*/ 191970 h 3552735"/>
              <a:gd name="connsiteX8" fmla="*/ 1425678 w 4043119"/>
              <a:gd name="connsiteY8" fmla="*/ 368951 h 3552735"/>
              <a:gd name="connsiteX9" fmla="*/ 1307691 w 4043119"/>
              <a:gd name="connsiteY9" fmla="*/ 575428 h 3552735"/>
              <a:gd name="connsiteX10" fmla="*/ 1032387 w 4043119"/>
              <a:gd name="connsiteY10" fmla="*/ 722912 h 3552735"/>
              <a:gd name="connsiteX11" fmla="*/ 688258 w 4043119"/>
              <a:gd name="connsiteY11" fmla="*/ 909725 h 3552735"/>
              <a:gd name="connsiteX12" fmla="*/ 550607 w 4043119"/>
              <a:gd name="connsiteY12" fmla="*/ 1047377 h 3552735"/>
              <a:gd name="connsiteX13" fmla="*/ 383458 w 4043119"/>
              <a:gd name="connsiteY13" fmla="*/ 1263686 h 3552735"/>
              <a:gd name="connsiteX14" fmla="*/ 196645 w 4043119"/>
              <a:gd name="connsiteY14" fmla="*/ 1558654 h 3552735"/>
              <a:gd name="connsiteX15" fmla="*/ 117987 w 4043119"/>
              <a:gd name="connsiteY15" fmla="*/ 1814293 h 3552735"/>
              <a:gd name="connsiteX16" fmla="*/ 88491 w 4043119"/>
              <a:gd name="connsiteY16" fmla="*/ 2128925 h 3552735"/>
              <a:gd name="connsiteX17" fmla="*/ 39329 w 4043119"/>
              <a:gd name="connsiteY17" fmla="*/ 2286241 h 3552735"/>
              <a:gd name="connsiteX18" fmla="*/ 0 w 4043119"/>
              <a:gd name="connsiteY18" fmla="*/ 2463222 h 3552735"/>
              <a:gd name="connsiteX19" fmla="*/ 19665 w 4043119"/>
              <a:gd name="connsiteY19" fmla="*/ 2659867 h 3552735"/>
              <a:gd name="connsiteX20" fmla="*/ 117987 w 4043119"/>
              <a:gd name="connsiteY20" fmla="*/ 2856512 h 3552735"/>
              <a:gd name="connsiteX21" fmla="*/ 226142 w 4043119"/>
              <a:gd name="connsiteY21" fmla="*/ 3023660 h 3552735"/>
              <a:gd name="connsiteX22" fmla="*/ 245807 w 4043119"/>
              <a:gd name="connsiteY22" fmla="*/ 3053157 h 3552735"/>
              <a:gd name="connsiteX23" fmla="*/ 344129 w 4043119"/>
              <a:gd name="connsiteY23" fmla="*/ 3171144 h 3552735"/>
              <a:gd name="connsiteX24" fmla="*/ 373626 w 4043119"/>
              <a:gd name="connsiteY24" fmla="*/ 3200641 h 3552735"/>
              <a:gd name="connsiteX25" fmla="*/ 452284 w 4043119"/>
              <a:gd name="connsiteY25" fmla="*/ 3279299 h 3552735"/>
              <a:gd name="connsiteX26" fmla="*/ 481781 w 4043119"/>
              <a:gd name="connsiteY26" fmla="*/ 3298964 h 3552735"/>
              <a:gd name="connsiteX27" fmla="*/ 530942 w 4043119"/>
              <a:gd name="connsiteY27" fmla="*/ 3308796 h 3552735"/>
              <a:gd name="connsiteX28" fmla="*/ 619432 w 4043119"/>
              <a:gd name="connsiteY28" fmla="*/ 3348125 h 3552735"/>
              <a:gd name="connsiteX29" fmla="*/ 717755 w 4043119"/>
              <a:gd name="connsiteY29" fmla="*/ 3387454 h 3552735"/>
              <a:gd name="connsiteX30" fmla="*/ 816078 w 4043119"/>
              <a:gd name="connsiteY30" fmla="*/ 3397286 h 3552735"/>
              <a:gd name="connsiteX31" fmla="*/ 845574 w 4043119"/>
              <a:gd name="connsiteY31" fmla="*/ 3407118 h 3552735"/>
              <a:gd name="connsiteX32" fmla="*/ 884903 w 4043119"/>
              <a:gd name="connsiteY32" fmla="*/ 3416951 h 3552735"/>
              <a:gd name="connsiteX33" fmla="*/ 924232 w 4043119"/>
              <a:gd name="connsiteY33" fmla="*/ 3436615 h 3552735"/>
              <a:gd name="connsiteX34" fmla="*/ 1022555 w 4043119"/>
              <a:gd name="connsiteY34" fmla="*/ 3456280 h 3552735"/>
              <a:gd name="connsiteX35" fmla="*/ 1238865 w 4043119"/>
              <a:gd name="connsiteY35" fmla="*/ 3466112 h 3552735"/>
              <a:gd name="connsiteX36" fmla="*/ 1406013 w 4043119"/>
              <a:gd name="connsiteY36" fmla="*/ 3426783 h 3552735"/>
              <a:gd name="connsiteX37" fmla="*/ 1622323 w 4043119"/>
              <a:gd name="connsiteY37" fmla="*/ 3348125 h 3552735"/>
              <a:gd name="connsiteX38" fmla="*/ 1907458 w 4043119"/>
              <a:gd name="connsiteY38" fmla="*/ 3298964 h 3552735"/>
              <a:gd name="connsiteX39" fmla="*/ 2271252 w 4043119"/>
              <a:gd name="connsiteY39" fmla="*/ 3289131 h 3552735"/>
              <a:gd name="connsiteX40" fmla="*/ 2300749 w 4043119"/>
              <a:gd name="connsiteY40" fmla="*/ 3279299 h 3552735"/>
              <a:gd name="connsiteX41" fmla="*/ 2644878 w 4043119"/>
              <a:gd name="connsiteY41" fmla="*/ 3338293 h 3552735"/>
              <a:gd name="connsiteX42" fmla="*/ 3052516 w 4043119"/>
              <a:gd name="connsiteY42" fmla="*/ 3505461 h 3552735"/>
              <a:gd name="connsiteX43" fmla="*/ 3482090 w 4043119"/>
              <a:gd name="connsiteY43" fmla="*/ 3549698 h 3552735"/>
              <a:gd name="connsiteX44" fmla="*/ 4043119 w 4043119"/>
              <a:gd name="connsiteY44" fmla="*/ 3430004 h 3552735"/>
              <a:gd name="connsiteX0" fmla="*/ 3972232 w 4043119"/>
              <a:gd name="connsiteY0" fmla="*/ 162473 h 3552735"/>
              <a:gd name="connsiteX1" fmla="*/ 3972232 w 4043119"/>
              <a:gd name="connsiteY1" fmla="*/ 162473 h 3552735"/>
              <a:gd name="connsiteX2" fmla="*/ 3512605 w 4043119"/>
              <a:gd name="connsiteY2" fmla="*/ 83319 h 3552735"/>
              <a:gd name="connsiteX3" fmla="*/ 3126658 w 4043119"/>
              <a:gd name="connsiteY3" fmla="*/ 182138 h 3552735"/>
              <a:gd name="connsiteX4" fmla="*/ 2713703 w 4043119"/>
              <a:gd name="connsiteY4" fmla="*/ 24822 h 3552735"/>
              <a:gd name="connsiteX5" fmla="*/ 2241755 w 4043119"/>
              <a:gd name="connsiteY5" fmla="*/ 5157 h 3552735"/>
              <a:gd name="connsiteX6" fmla="*/ 1936955 w 4043119"/>
              <a:gd name="connsiteY6" fmla="*/ 73983 h 3552735"/>
              <a:gd name="connsiteX7" fmla="*/ 1700981 w 4043119"/>
              <a:gd name="connsiteY7" fmla="*/ 191970 h 3552735"/>
              <a:gd name="connsiteX8" fmla="*/ 1425678 w 4043119"/>
              <a:gd name="connsiteY8" fmla="*/ 368951 h 3552735"/>
              <a:gd name="connsiteX9" fmla="*/ 1307691 w 4043119"/>
              <a:gd name="connsiteY9" fmla="*/ 575428 h 3552735"/>
              <a:gd name="connsiteX10" fmla="*/ 1032387 w 4043119"/>
              <a:gd name="connsiteY10" fmla="*/ 722912 h 3552735"/>
              <a:gd name="connsiteX11" fmla="*/ 688258 w 4043119"/>
              <a:gd name="connsiteY11" fmla="*/ 909725 h 3552735"/>
              <a:gd name="connsiteX12" fmla="*/ 550607 w 4043119"/>
              <a:gd name="connsiteY12" fmla="*/ 1047377 h 3552735"/>
              <a:gd name="connsiteX13" fmla="*/ 383458 w 4043119"/>
              <a:gd name="connsiteY13" fmla="*/ 1263686 h 3552735"/>
              <a:gd name="connsiteX14" fmla="*/ 196645 w 4043119"/>
              <a:gd name="connsiteY14" fmla="*/ 1558654 h 3552735"/>
              <a:gd name="connsiteX15" fmla="*/ 117987 w 4043119"/>
              <a:gd name="connsiteY15" fmla="*/ 1814293 h 3552735"/>
              <a:gd name="connsiteX16" fmla="*/ 88491 w 4043119"/>
              <a:gd name="connsiteY16" fmla="*/ 2128925 h 3552735"/>
              <a:gd name="connsiteX17" fmla="*/ 39329 w 4043119"/>
              <a:gd name="connsiteY17" fmla="*/ 2286241 h 3552735"/>
              <a:gd name="connsiteX18" fmla="*/ 0 w 4043119"/>
              <a:gd name="connsiteY18" fmla="*/ 2463222 h 3552735"/>
              <a:gd name="connsiteX19" fmla="*/ 19665 w 4043119"/>
              <a:gd name="connsiteY19" fmla="*/ 2659867 h 3552735"/>
              <a:gd name="connsiteX20" fmla="*/ 117987 w 4043119"/>
              <a:gd name="connsiteY20" fmla="*/ 2856512 h 3552735"/>
              <a:gd name="connsiteX21" fmla="*/ 226142 w 4043119"/>
              <a:gd name="connsiteY21" fmla="*/ 3023660 h 3552735"/>
              <a:gd name="connsiteX22" fmla="*/ 344129 w 4043119"/>
              <a:gd name="connsiteY22" fmla="*/ 3171144 h 3552735"/>
              <a:gd name="connsiteX23" fmla="*/ 373626 w 4043119"/>
              <a:gd name="connsiteY23" fmla="*/ 3200641 h 3552735"/>
              <a:gd name="connsiteX24" fmla="*/ 452284 w 4043119"/>
              <a:gd name="connsiteY24" fmla="*/ 3279299 h 3552735"/>
              <a:gd name="connsiteX25" fmla="*/ 481781 w 4043119"/>
              <a:gd name="connsiteY25" fmla="*/ 3298964 h 3552735"/>
              <a:gd name="connsiteX26" fmla="*/ 530942 w 4043119"/>
              <a:gd name="connsiteY26" fmla="*/ 3308796 h 3552735"/>
              <a:gd name="connsiteX27" fmla="*/ 619432 w 4043119"/>
              <a:gd name="connsiteY27" fmla="*/ 3348125 h 3552735"/>
              <a:gd name="connsiteX28" fmla="*/ 717755 w 4043119"/>
              <a:gd name="connsiteY28" fmla="*/ 3387454 h 3552735"/>
              <a:gd name="connsiteX29" fmla="*/ 816078 w 4043119"/>
              <a:gd name="connsiteY29" fmla="*/ 3397286 h 3552735"/>
              <a:gd name="connsiteX30" fmla="*/ 845574 w 4043119"/>
              <a:gd name="connsiteY30" fmla="*/ 3407118 h 3552735"/>
              <a:gd name="connsiteX31" fmla="*/ 884903 w 4043119"/>
              <a:gd name="connsiteY31" fmla="*/ 3416951 h 3552735"/>
              <a:gd name="connsiteX32" fmla="*/ 924232 w 4043119"/>
              <a:gd name="connsiteY32" fmla="*/ 3436615 h 3552735"/>
              <a:gd name="connsiteX33" fmla="*/ 1022555 w 4043119"/>
              <a:gd name="connsiteY33" fmla="*/ 3456280 h 3552735"/>
              <a:gd name="connsiteX34" fmla="*/ 1238865 w 4043119"/>
              <a:gd name="connsiteY34" fmla="*/ 3466112 h 3552735"/>
              <a:gd name="connsiteX35" fmla="*/ 1406013 w 4043119"/>
              <a:gd name="connsiteY35" fmla="*/ 3426783 h 3552735"/>
              <a:gd name="connsiteX36" fmla="*/ 1622323 w 4043119"/>
              <a:gd name="connsiteY36" fmla="*/ 3348125 h 3552735"/>
              <a:gd name="connsiteX37" fmla="*/ 1907458 w 4043119"/>
              <a:gd name="connsiteY37" fmla="*/ 3298964 h 3552735"/>
              <a:gd name="connsiteX38" fmla="*/ 2271252 w 4043119"/>
              <a:gd name="connsiteY38" fmla="*/ 3289131 h 3552735"/>
              <a:gd name="connsiteX39" fmla="*/ 2300749 w 4043119"/>
              <a:gd name="connsiteY39" fmla="*/ 3279299 h 3552735"/>
              <a:gd name="connsiteX40" fmla="*/ 2644878 w 4043119"/>
              <a:gd name="connsiteY40" fmla="*/ 3338293 h 3552735"/>
              <a:gd name="connsiteX41" fmla="*/ 3052516 w 4043119"/>
              <a:gd name="connsiteY41" fmla="*/ 3505461 h 3552735"/>
              <a:gd name="connsiteX42" fmla="*/ 3482090 w 4043119"/>
              <a:gd name="connsiteY42" fmla="*/ 3549698 h 3552735"/>
              <a:gd name="connsiteX43" fmla="*/ 4043119 w 4043119"/>
              <a:gd name="connsiteY43" fmla="*/ 3430004 h 3552735"/>
              <a:gd name="connsiteX0" fmla="*/ 3972232 w 4043119"/>
              <a:gd name="connsiteY0" fmla="*/ 162473 h 3552735"/>
              <a:gd name="connsiteX1" fmla="*/ 3972232 w 4043119"/>
              <a:gd name="connsiteY1" fmla="*/ 162473 h 3552735"/>
              <a:gd name="connsiteX2" fmla="*/ 3512605 w 4043119"/>
              <a:gd name="connsiteY2" fmla="*/ 83319 h 3552735"/>
              <a:gd name="connsiteX3" fmla="*/ 3126658 w 4043119"/>
              <a:gd name="connsiteY3" fmla="*/ 182138 h 3552735"/>
              <a:gd name="connsiteX4" fmla="*/ 2713703 w 4043119"/>
              <a:gd name="connsiteY4" fmla="*/ 24822 h 3552735"/>
              <a:gd name="connsiteX5" fmla="*/ 2241755 w 4043119"/>
              <a:gd name="connsiteY5" fmla="*/ 5157 h 3552735"/>
              <a:gd name="connsiteX6" fmla="*/ 1936955 w 4043119"/>
              <a:gd name="connsiteY6" fmla="*/ 73983 h 3552735"/>
              <a:gd name="connsiteX7" fmla="*/ 1700981 w 4043119"/>
              <a:gd name="connsiteY7" fmla="*/ 191970 h 3552735"/>
              <a:gd name="connsiteX8" fmla="*/ 1425678 w 4043119"/>
              <a:gd name="connsiteY8" fmla="*/ 368951 h 3552735"/>
              <a:gd name="connsiteX9" fmla="*/ 1307691 w 4043119"/>
              <a:gd name="connsiteY9" fmla="*/ 575428 h 3552735"/>
              <a:gd name="connsiteX10" fmla="*/ 1032387 w 4043119"/>
              <a:gd name="connsiteY10" fmla="*/ 722912 h 3552735"/>
              <a:gd name="connsiteX11" fmla="*/ 688258 w 4043119"/>
              <a:gd name="connsiteY11" fmla="*/ 909725 h 3552735"/>
              <a:gd name="connsiteX12" fmla="*/ 550607 w 4043119"/>
              <a:gd name="connsiteY12" fmla="*/ 1047377 h 3552735"/>
              <a:gd name="connsiteX13" fmla="*/ 383458 w 4043119"/>
              <a:gd name="connsiteY13" fmla="*/ 1263686 h 3552735"/>
              <a:gd name="connsiteX14" fmla="*/ 196645 w 4043119"/>
              <a:gd name="connsiteY14" fmla="*/ 1558654 h 3552735"/>
              <a:gd name="connsiteX15" fmla="*/ 117987 w 4043119"/>
              <a:gd name="connsiteY15" fmla="*/ 1814293 h 3552735"/>
              <a:gd name="connsiteX16" fmla="*/ 88491 w 4043119"/>
              <a:gd name="connsiteY16" fmla="*/ 2128925 h 3552735"/>
              <a:gd name="connsiteX17" fmla="*/ 39329 w 4043119"/>
              <a:gd name="connsiteY17" fmla="*/ 2286241 h 3552735"/>
              <a:gd name="connsiteX18" fmla="*/ 0 w 4043119"/>
              <a:gd name="connsiteY18" fmla="*/ 2463222 h 3552735"/>
              <a:gd name="connsiteX19" fmla="*/ 19665 w 4043119"/>
              <a:gd name="connsiteY19" fmla="*/ 2659867 h 3552735"/>
              <a:gd name="connsiteX20" fmla="*/ 117987 w 4043119"/>
              <a:gd name="connsiteY20" fmla="*/ 2856512 h 3552735"/>
              <a:gd name="connsiteX21" fmla="*/ 226142 w 4043119"/>
              <a:gd name="connsiteY21" fmla="*/ 3023660 h 3552735"/>
              <a:gd name="connsiteX22" fmla="*/ 344129 w 4043119"/>
              <a:gd name="connsiteY22" fmla="*/ 3171144 h 3552735"/>
              <a:gd name="connsiteX23" fmla="*/ 452284 w 4043119"/>
              <a:gd name="connsiteY23" fmla="*/ 3279299 h 3552735"/>
              <a:gd name="connsiteX24" fmla="*/ 481781 w 4043119"/>
              <a:gd name="connsiteY24" fmla="*/ 3298964 h 3552735"/>
              <a:gd name="connsiteX25" fmla="*/ 530942 w 4043119"/>
              <a:gd name="connsiteY25" fmla="*/ 3308796 h 3552735"/>
              <a:gd name="connsiteX26" fmla="*/ 619432 w 4043119"/>
              <a:gd name="connsiteY26" fmla="*/ 3348125 h 3552735"/>
              <a:gd name="connsiteX27" fmla="*/ 717755 w 4043119"/>
              <a:gd name="connsiteY27" fmla="*/ 3387454 h 3552735"/>
              <a:gd name="connsiteX28" fmla="*/ 816078 w 4043119"/>
              <a:gd name="connsiteY28" fmla="*/ 3397286 h 3552735"/>
              <a:gd name="connsiteX29" fmla="*/ 845574 w 4043119"/>
              <a:gd name="connsiteY29" fmla="*/ 3407118 h 3552735"/>
              <a:gd name="connsiteX30" fmla="*/ 884903 w 4043119"/>
              <a:gd name="connsiteY30" fmla="*/ 3416951 h 3552735"/>
              <a:gd name="connsiteX31" fmla="*/ 924232 w 4043119"/>
              <a:gd name="connsiteY31" fmla="*/ 3436615 h 3552735"/>
              <a:gd name="connsiteX32" fmla="*/ 1022555 w 4043119"/>
              <a:gd name="connsiteY32" fmla="*/ 3456280 h 3552735"/>
              <a:gd name="connsiteX33" fmla="*/ 1238865 w 4043119"/>
              <a:gd name="connsiteY33" fmla="*/ 3466112 h 3552735"/>
              <a:gd name="connsiteX34" fmla="*/ 1406013 w 4043119"/>
              <a:gd name="connsiteY34" fmla="*/ 3426783 h 3552735"/>
              <a:gd name="connsiteX35" fmla="*/ 1622323 w 4043119"/>
              <a:gd name="connsiteY35" fmla="*/ 3348125 h 3552735"/>
              <a:gd name="connsiteX36" fmla="*/ 1907458 w 4043119"/>
              <a:gd name="connsiteY36" fmla="*/ 3298964 h 3552735"/>
              <a:gd name="connsiteX37" fmla="*/ 2271252 w 4043119"/>
              <a:gd name="connsiteY37" fmla="*/ 3289131 h 3552735"/>
              <a:gd name="connsiteX38" fmla="*/ 2300749 w 4043119"/>
              <a:gd name="connsiteY38" fmla="*/ 3279299 h 3552735"/>
              <a:gd name="connsiteX39" fmla="*/ 2644878 w 4043119"/>
              <a:gd name="connsiteY39" fmla="*/ 3338293 h 3552735"/>
              <a:gd name="connsiteX40" fmla="*/ 3052516 w 4043119"/>
              <a:gd name="connsiteY40" fmla="*/ 3505461 h 3552735"/>
              <a:gd name="connsiteX41" fmla="*/ 3482090 w 4043119"/>
              <a:gd name="connsiteY41" fmla="*/ 3549698 h 3552735"/>
              <a:gd name="connsiteX42" fmla="*/ 4043119 w 4043119"/>
              <a:gd name="connsiteY42" fmla="*/ 3430004 h 3552735"/>
              <a:gd name="connsiteX0" fmla="*/ 3972232 w 4043119"/>
              <a:gd name="connsiteY0" fmla="*/ 162473 h 3552735"/>
              <a:gd name="connsiteX1" fmla="*/ 3972232 w 4043119"/>
              <a:gd name="connsiteY1" fmla="*/ 162473 h 3552735"/>
              <a:gd name="connsiteX2" fmla="*/ 3512605 w 4043119"/>
              <a:gd name="connsiteY2" fmla="*/ 83319 h 3552735"/>
              <a:gd name="connsiteX3" fmla="*/ 3126658 w 4043119"/>
              <a:gd name="connsiteY3" fmla="*/ 182138 h 3552735"/>
              <a:gd name="connsiteX4" fmla="*/ 2713703 w 4043119"/>
              <a:gd name="connsiteY4" fmla="*/ 24822 h 3552735"/>
              <a:gd name="connsiteX5" fmla="*/ 2241755 w 4043119"/>
              <a:gd name="connsiteY5" fmla="*/ 5157 h 3552735"/>
              <a:gd name="connsiteX6" fmla="*/ 1936955 w 4043119"/>
              <a:gd name="connsiteY6" fmla="*/ 73983 h 3552735"/>
              <a:gd name="connsiteX7" fmla="*/ 1700981 w 4043119"/>
              <a:gd name="connsiteY7" fmla="*/ 191970 h 3552735"/>
              <a:gd name="connsiteX8" fmla="*/ 1425678 w 4043119"/>
              <a:gd name="connsiteY8" fmla="*/ 368951 h 3552735"/>
              <a:gd name="connsiteX9" fmla="*/ 1307691 w 4043119"/>
              <a:gd name="connsiteY9" fmla="*/ 575428 h 3552735"/>
              <a:gd name="connsiteX10" fmla="*/ 1032387 w 4043119"/>
              <a:gd name="connsiteY10" fmla="*/ 722912 h 3552735"/>
              <a:gd name="connsiteX11" fmla="*/ 688258 w 4043119"/>
              <a:gd name="connsiteY11" fmla="*/ 909725 h 3552735"/>
              <a:gd name="connsiteX12" fmla="*/ 550607 w 4043119"/>
              <a:gd name="connsiteY12" fmla="*/ 1047377 h 3552735"/>
              <a:gd name="connsiteX13" fmla="*/ 383458 w 4043119"/>
              <a:gd name="connsiteY13" fmla="*/ 1263686 h 3552735"/>
              <a:gd name="connsiteX14" fmla="*/ 196645 w 4043119"/>
              <a:gd name="connsiteY14" fmla="*/ 1558654 h 3552735"/>
              <a:gd name="connsiteX15" fmla="*/ 117987 w 4043119"/>
              <a:gd name="connsiteY15" fmla="*/ 1814293 h 3552735"/>
              <a:gd name="connsiteX16" fmla="*/ 88491 w 4043119"/>
              <a:gd name="connsiteY16" fmla="*/ 2128925 h 3552735"/>
              <a:gd name="connsiteX17" fmla="*/ 39329 w 4043119"/>
              <a:gd name="connsiteY17" fmla="*/ 2286241 h 3552735"/>
              <a:gd name="connsiteX18" fmla="*/ 0 w 4043119"/>
              <a:gd name="connsiteY18" fmla="*/ 2463222 h 3552735"/>
              <a:gd name="connsiteX19" fmla="*/ 19665 w 4043119"/>
              <a:gd name="connsiteY19" fmla="*/ 2659867 h 3552735"/>
              <a:gd name="connsiteX20" fmla="*/ 117987 w 4043119"/>
              <a:gd name="connsiteY20" fmla="*/ 2856512 h 3552735"/>
              <a:gd name="connsiteX21" fmla="*/ 226142 w 4043119"/>
              <a:gd name="connsiteY21" fmla="*/ 3023660 h 3552735"/>
              <a:gd name="connsiteX22" fmla="*/ 344129 w 4043119"/>
              <a:gd name="connsiteY22" fmla="*/ 3171144 h 3552735"/>
              <a:gd name="connsiteX23" fmla="*/ 452284 w 4043119"/>
              <a:gd name="connsiteY23" fmla="*/ 3279299 h 3552735"/>
              <a:gd name="connsiteX24" fmla="*/ 481781 w 4043119"/>
              <a:gd name="connsiteY24" fmla="*/ 3298964 h 3552735"/>
              <a:gd name="connsiteX25" fmla="*/ 530942 w 4043119"/>
              <a:gd name="connsiteY25" fmla="*/ 3308796 h 3552735"/>
              <a:gd name="connsiteX26" fmla="*/ 619432 w 4043119"/>
              <a:gd name="connsiteY26" fmla="*/ 3348125 h 3552735"/>
              <a:gd name="connsiteX27" fmla="*/ 717755 w 4043119"/>
              <a:gd name="connsiteY27" fmla="*/ 3387454 h 3552735"/>
              <a:gd name="connsiteX28" fmla="*/ 816078 w 4043119"/>
              <a:gd name="connsiteY28" fmla="*/ 3397286 h 3552735"/>
              <a:gd name="connsiteX29" fmla="*/ 845574 w 4043119"/>
              <a:gd name="connsiteY29" fmla="*/ 3407118 h 3552735"/>
              <a:gd name="connsiteX30" fmla="*/ 884903 w 4043119"/>
              <a:gd name="connsiteY30" fmla="*/ 3416951 h 3552735"/>
              <a:gd name="connsiteX31" fmla="*/ 1022555 w 4043119"/>
              <a:gd name="connsiteY31" fmla="*/ 3456280 h 3552735"/>
              <a:gd name="connsiteX32" fmla="*/ 1238865 w 4043119"/>
              <a:gd name="connsiteY32" fmla="*/ 3466112 h 3552735"/>
              <a:gd name="connsiteX33" fmla="*/ 1406013 w 4043119"/>
              <a:gd name="connsiteY33" fmla="*/ 3426783 h 3552735"/>
              <a:gd name="connsiteX34" fmla="*/ 1622323 w 4043119"/>
              <a:gd name="connsiteY34" fmla="*/ 3348125 h 3552735"/>
              <a:gd name="connsiteX35" fmla="*/ 1907458 w 4043119"/>
              <a:gd name="connsiteY35" fmla="*/ 3298964 h 3552735"/>
              <a:gd name="connsiteX36" fmla="*/ 2271252 w 4043119"/>
              <a:gd name="connsiteY36" fmla="*/ 3289131 h 3552735"/>
              <a:gd name="connsiteX37" fmla="*/ 2300749 w 4043119"/>
              <a:gd name="connsiteY37" fmla="*/ 3279299 h 3552735"/>
              <a:gd name="connsiteX38" fmla="*/ 2644878 w 4043119"/>
              <a:gd name="connsiteY38" fmla="*/ 3338293 h 3552735"/>
              <a:gd name="connsiteX39" fmla="*/ 3052516 w 4043119"/>
              <a:gd name="connsiteY39" fmla="*/ 3505461 h 3552735"/>
              <a:gd name="connsiteX40" fmla="*/ 3482090 w 4043119"/>
              <a:gd name="connsiteY40" fmla="*/ 3549698 h 3552735"/>
              <a:gd name="connsiteX41" fmla="*/ 4043119 w 4043119"/>
              <a:gd name="connsiteY41" fmla="*/ 3430004 h 3552735"/>
              <a:gd name="connsiteX0" fmla="*/ 3972232 w 4043119"/>
              <a:gd name="connsiteY0" fmla="*/ 162473 h 3552735"/>
              <a:gd name="connsiteX1" fmla="*/ 3972232 w 4043119"/>
              <a:gd name="connsiteY1" fmla="*/ 162473 h 3552735"/>
              <a:gd name="connsiteX2" fmla="*/ 3512605 w 4043119"/>
              <a:gd name="connsiteY2" fmla="*/ 83319 h 3552735"/>
              <a:gd name="connsiteX3" fmla="*/ 3126658 w 4043119"/>
              <a:gd name="connsiteY3" fmla="*/ 182138 h 3552735"/>
              <a:gd name="connsiteX4" fmla="*/ 2713703 w 4043119"/>
              <a:gd name="connsiteY4" fmla="*/ 24822 h 3552735"/>
              <a:gd name="connsiteX5" fmla="*/ 2241755 w 4043119"/>
              <a:gd name="connsiteY5" fmla="*/ 5157 h 3552735"/>
              <a:gd name="connsiteX6" fmla="*/ 1936955 w 4043119"/>
              <a:gd name="connsiteY6" fmla="*/ 73983 h 3552735"/>
              <a:gd name="connsiteX7" fmla="*/ 1700981 w 4043119"/>
              <a:gd name="connsiteY7" fmla="*/ 191970 h 3552735"/>
              <a:gd name="connsiteX8" fmla="*/ 1425678 w 4043119"/>
              <a:gd name="connsiteY8" fmla="*/ 368951 h 3552735"/>
              <a:gd name="connsiteX9" fmla="*/ 1307691 w 4043119"/>
              <a:gd name="connsiteY9" fmla="*/ 575428 h 3552735"/>
              <a:gd name="connsiteX10" fmla="*/ 1032387 w 4043119"/>
              <a:gd name="connsiteY10" fmla="*/ 722912 h 3552735"/>
              <a:gd name="connsiteX11" fmla="*/ 688258 w 4043119"/>
              <a:gd name="connsiteY11" fmla="*/ 909725 h 3552735"/>
              <a:gd name="connsiteX12" fmla="*/ 550607 w 4043119"/>
              <a:gd name="connsiteY12" fmla="*/ 1047377 h 3552735"/>
              <a:gd name="connsiteX13" fmla="*/ 383458 w 4043119"/>
              <a:gd name="connsiteY13" fmla="*/ 1263686 h 3552735"/>
              <a:gd name="connsiteX14" fmla="*/ 196645 w 4043119"/>
              <a:gd name="connsiteY14" fmla="*/ 1558654 h 3552735"/>
              <a:gd name="connsiteX15" fmla="*/ 117987 w 4043119"/>
              <a:gd name="connsiteY15" fmla="*/ 1814293 h 3552735"/>
              <a:gd name="connsiteX16" fmla="*/ 88491 w 4043119"/>
              <a:gd name="connsiteY16" fmla="*/ 2128925 h 3552735"/>
              <a:gd name="connsiteX17" fmla="*/ 39329 w 4043119"/>
              <a:gd name="connsiteY17" fmla="*/ 2286241 h 3552735"/>
              <a:gd name="connsiteX18" fmla="*/ 0 w 4043119"/>
              <a:gd name="connsiteY18" fmla="*/ 2463222 h 3552735"/>
              <a:gd name="connsiteX19" fmla="*/ 19665 w 4043119"/>
              <a:gd name="connsiteY19" fmla="*/ 2659867 h 3552735"/>
              <a:gd name="connsiteX20" fmla="*/ 117987 w 4043119"/>
              <a:gd name="connsiteY20" fmla="*/ 2856512 h 3552735"/>
              <a:gd name="connsiteX21" fmla="*/ 226142 w 4043119"/>
              <a:gd name="connsiteY21" fmla="*/ 3023660 h 3552735"/>
              <a:gd name="connsiteX22" fmla="*/ 344129 w 4043119"/>
              <a:gd name="connsiteY22" fmla="*/ 3171144 h 3552735"/>
              <a:gd name="connsiteX23" fmla="*/ 452284 w 4043119"/>
              <a:gd name="connsiteY23" fmla="*/ 3279299 h 3552735"/>
              <a:gd name="connsiteX24" fmla="*/ 481781 w 4043119"/>
              <a:gd name="connsiteY24" fmla="*/ 3298964 h 3552735"/>
              <a:gd name="connsiteX25" fmla="*/ 530942 w 4043119"/>
              <a:gd name="connsiteY25" fmla="*/ 3308796 h 3552735"/>
              <a:gd name="connsiteX26" fmla="*/ 619432 w 4043119"/>
              <a:gd name="connsiteY26" fmla="*/ 3348125 h 3552735"/>
              <a:gd name="connsiteX27" fmla="*/ 717755 w 4043119"/>
              <a:gd name="connsiteY27" fmla="*/ 3387454 h 3552735"/>
              <a:gd name="connsiteX28" fmla="*/ 816078 w 4043119"/>
              <a:gd name="connsiteY28" fmla="*/ 3397286 h 3552735"/>
              <a:gd name="connsiteX29" fmla="*/ 884903 w 4043119"/>
              <a:gd name="connsiteY29" fmla="*/ 3416951 h 3552735"/>
              <a:gd name="connsiteX30" fmla="*/ 1022555 w 4043119"/>
              <a:gd name="connsiteY30" fmla="*/ 3456280 h 3552735"/>
              <a:gd name="connsiteX31" fmla="*/ 1238865 w 4043119"/>
              <a:gd name="connsiteY31" fmla="*/ 3466112 h 3552735"/>
              <a:gd name="connsiteX32" fmla="*/ 1406013 w 4043119"/>
              <a:gd name="connsiteY32" fmla="*/ 3426783 h 3552735"/>
              <a:gd name="connsiteX33" fmla="*/ 1622323 w 4043119"/>
              <a:gd name="connsiteY33" fmla="*/ 3348125 h 3552735"/>
              <a:gd name="connsiteX34" fmla="*/ 1907458 w 4043119"/>
              <a:gd name="connsiteY34" fmla="*/ 3298964 h 3552735"/>
              <a:gd name="connsiteX35" fmla="*/ 2271252 w 4043119"/>
              <a:gd name="connsiteY35" fmla="*/ 3289131 h 3552735"/>
              <a:gd name="connsiteX36" fmla="*/ 2300749 w 4043119"/>
              <a:gd name="connsiteY36" fmla="*/ 3279299 h 3552735"/>
              <a:gd name="connsiteX37" fmla="*/ 2644878 w 4043119"/>
              <a:gd name="connsiteY37" fmla="*/ 3338293 h 3552735"/>
              <a:gd name="connsiteX38" fmla="*/ 3052516 w 4043119"/>
              <a:gd name="connsiteY38" fmla="*/ 3505461 h 3552735"/>
              <a:gd name="connsiteX39" fmla="*/ 3482090 w 4043119"/>
              <a:gd name="connsiteY39" fmla="*/ 3549698 h 3552735"/>
              <a:gd name="connsiteX40" fmla="*/ 4043119 w 4043119"/>
              <a:gd name="connsiteY40" fmla="*/ 3430004 h 3552735"/>
              <a:gd name="connsiteX0" fmla="*/ 3972232 w 4043119"/>
              <a:gd name="connsiteY0" fmla="*/ 162473 h 3552735"/>
              <a:gd name="connsiteX1" fmla="*/ 3972232 w 4043119"/>
              <a:gd name="connsiteY1" fmla="*/ 162473 h 3552735"/>
              <a:gd name="connsiteX2" fmla="*/ 3512605 w 4043119"/>
              <a:gd name="connsiteY2" fmla="*/ 83319 h 3552735"/>
              <a:gd name="connsiteX3" fmla="*/ 3126658 w 4043119"/>
              <a:gd name="connsiteY3" fmla="*/ 182138 h 3552735"/>
              <a:gd name="connsiteX4" fmla="*/ 2713703 w 4043119"/>
              <a:gd name="connsiteY4" fmla="*/ 24822 h 3552735"/>
              <a:gd name="connsiteX5" fmla="*/ 2241755 w 4043119"/>
              <a:gd name="connsiteY5" fmla="*/ 5157 h 3552735"/>
              <a:gd name="connsiteX6" fmla="*/ 1936955 w 4043119"/>
              <a:gd name="connsiteY6" fmla="*/ 73983 h 3552735"/>
              <a:gd name="connsiteX7" fmla="*/ 1700981 w 4043119"/>
              <a:gd name="connsiteY7" fmla="*/ 191970 h 3552735"/>
              <a:gd name="connsiteX8" fmla="*/ 1425678 w 4043119"/>
              <a:gd name="connsiteY8" fmla="*/ 368951 h 3552735"/>
              <a:gd name="connsiteX9" fmla="*/ 1307691 w 4043119"/>
              <a:gd name="connsiteY9" fmla="*/ 575428 h 3552735"/>
              <a:gd name="connsiteX10" fmla="*/ 1032387 w 4043119"/>
              <a:gd name="connsiteY10" fmla="*/ 722912 h 3552735"/>
              <a:gd name="connsiteX11" fmla="*/ 688258 w 4043119"/>
              <a:gd name="connsiteY11" fmla="*/ 909725 h 3552735"/>
              <a:gd name="connsiteX12" fmla="*/ 550607 w 4043119"/>
              <a:gd name="connsiteY12" fmla="*/ 1047377 h 3552735"/>
              <a:gd name="connsiteX13" fmla="*/ 383458 w 4043119"/>
              <a:gd name="connsiteY13" fmla="*/ 1263686 h 3552735"/>
              <a:gd name="connsiteX14" fmla="*/ 196645 w 4043119"/>
              <a:gd name="connsiteY14" fmla="*/ 1558654 h 3552735"/>
              <a:gd name="connsiteX15" fmla="*/ 117987 w 4043119"/>
              <a:gd name="connsiteY15" fmla="*/ 1814293 h 3552735"/>
              <a:gd name="connsiteX16" fmla="*/ 88491 w 4043119"/>
              <a:gd name="connsiteY16" fmla="*/ 2128925 h 3552735"/>
              <a:gd name="connsiteX17" fmla="*/ 39329 w 4043119"/>
              <a:gd name="connsiteY17" fmla="*/ 2286241 h 3552735"/>
              <a:gd name="connsiteX18" fmla="*/ 0 w 4043119"/>
              <a:gd name="connsiteY18" fmla="*/ 2463222 h 3552735"/>
              <a:gd name="connsiteX19" fmla="*/ 19665 w 4043119"/>
              <a:gd name="connsiteY19" fmla="*/ 2659867 h 3552735"/>
              <a:gd name="connsiteX20" fmla="*/ 117987 w 4043119"/>
              <a:gd name="connsiteY20" fmla="*/ 2856512 h 3552735"/>
              <a:gd name="connsiteX21" fmla="*/ 226142 w 4043119"/>
              <a:gd name="connsiteY21" fmla="*/ 3023660 h 3552735"/>
              <a:gd name="connsiteX22" fmla="*/ 344129 w 4043119"/>
              <a:gd name="connsiteY22" fmla="*/ 3171144 h 3552735"/>
              <a:gd name="connsiteX23" fmla="*/ 452284 w 4043119"/>
              <a:gd name="connsiteY23" fmla="*/ 3279299 h 3552735"/>
              <a:gd name="connsiteX24" fmla="*/ 481781 w 4043119"/>
              <a:gd name="connsiteY24" fmla="*/ 3298964 h 3552735"/>
              <a:gd name="connsiteX25" fmla="*/ 530942 w 4043119"/>
              <a:gd name="connsiteY25" fmla="*/ 3308796 h 3552735"/>
              <a:gd name="connsiteX26" fmla="*/ 619432 w 4043119"/>
              <a:gd name="connsiteY26" fmla="*/ 3348125 h 3552735"/>
              <a:gd name="connsiteX27" fmla="*/ 717755 w 4043119"/>
              <a:gd name="connsiteY27" fmla="*/ 3387454 h 3552735"/>
              <a:gd name="connsiteX28" fmla="*/ 884903 w 4043119"/>
              <a:gd name="connsiteY28" fmla="*/ 3416951 h 3552735"/>
              <a:gd name="connsiteX29" fmla="*/ 1022555 w 4043119"/>
              <a:gd name="connsiteY29" fmla="*/ 3456280 h 3552735"/>
              <a:gd name="connsiteX30" fmla="*/ 1238865 w 4043119"/>
              <a:gd name="connsiteY30" fmla="*/ 3466112 h 3552735"/>
              <a:gd name="connsiteX31" fmla="*/ 1406013 w 4043119"/>
              <a:gd name="connsiteY31" fmla="*/ 3426783 h 3552735"/>
              <a:gd name="connsiteX32" fmla="*/ 1622323 w 4043119"/>
              <a:gd name="connsiteY32" fmla="*/ 3348125 h 3552735"/>
              <a:gd name="connsiteX33" fmla="*/ 1907458 w 4043119"/>
              <a:gd name="connsiteY33" fmla="*/ 3298964 h 3552735"/>
              <a:gd name="connsiteX34" fmla="*/ 2271252 w 4043119"/>
              <a:gd name="connsiteY34" fmla="*/ 3289131 h 3552735"/>
              <a:gd name="connsiteX35" fmla="*/ 2300749 w 4043119"/>
              <a:gd name="connsiteY35" fmla="*/ 3279299 h 3552735"/>
              <a:gd name="connsiteX36" fmla="*/ 2644878 w 4043119"/>
              <a:gd name="connsiteY36" fmla="*/ 3338293 h 3552735"/>
              <a:gd name="connsiteX37" fmla="*/ 3052516 w 4043119"/>
              <a:gd name="connsiteY37" fmla="*/ 3505461 h 3552735"/>
              <a:gd name="connsiteX38" fmla="*/ 3482090 w 4043119"/>
              <a:gd name="connsiteY38" fmla="*/ 3549698 h 3552735"/>
              <a:gd name="connsiteX39" fmla="*/ 4043119 w 4043119"/>
              <a:gd name="connsiteY39" fmla="*/ 3430004 h 3552735"/>
              <a:gd name="connsiteX0" fmla="*/ 3972232 w 4043119"/>
              <a:gd name="connsiteY0" fmla="*/ 162473 h 3552735"/>
              <a:gd name="connsiteX1" fmla="*/ 3972232 w 4043119"/>
              <a:gd name="connsiteY1" fmla="*/ 162473 h 3552735"/>
              <a:gd name="connsiteX2" fmla="*/ 3512605 w 4043119"/>
              <a:gd name="connsiteY2" fmla="*/ 83319 h 3552735"/>
              <a:gd name="connsiteX3" fmla="*/ 3126658 w 4043119"/>
              <a:gd name="connsiteY3" fmla="*/ 182138 h 3552735"/>
              <a:gd name="connsiteX4" fmla="*/ 2713703 w 4043119"/>
              <a:gd name="connsiteY4" fmla="*/ 24822 h 3552735"/>
              <a:gd name="connsiteX5" fmla="*/ 2241755 w 4043119"/>
              <a:gd name="connsiteY5" fmla="*/ 5157 h 3552735"/>
              <a:gd name="connsiteX6" fmla="*/ 1936955 w 4043119"/>
              <a:gd name="connsiteY6" fmla="*/ 73983 h 3552735"/>
              <a:gd name="connsiteX7" fmla="*/ 1700981 w 4043119"/>
              <a:gd name="connsiteY7" fmla="*/ 191970 h 3552735"/>
              <a:gd name="connsiteX8" fmla="*/ 1425678 w 4043119"/>
              <a:gd name="connsiteY8" fmla="*/ 368951 h 3552735"/>
              <a:gd name="connsiteX9" fmla="*/ 1307691 w 4043119"/>
              <a:gd name="connsiteY9" fmla="*/ 575428 h 3552735"/>
              <a:gd name="connsiteX10" fmla="*/ 1032387 w 4043119"/>
              <a:gd name="connsiteY10" fmla="*/ 722912 h 3552735"/>
              <a:gd name="connsiteX11" fmla="*/ 688258 w 4043119"/>
              <a:gd name="connsiteY11" fmla="*/ 909725 h 3552735"/>
              <a:gd name="connsiteX12" fmla="*/ 550607 w 4043119"/>
              <a:gd name="connsiteY12" fmla="*/ 1047377 h 3552735"/>
              <a:gd name="connsiteX13" fmla="*/ 383458 w 4043119"/>
              <a:gd name="connsiteY13" fmla="*/ 1263686 h 3552735"/>
              <a:gd name="connsiteX14" fmla="*/ 196645 w 4043119"/>
              <a:gd name="connsiteY14" fmla="*/ 1558654 h 3552735"/>
              <a:gd name="connsiteX15" fmla="*/ 117987 w 4043119"/>
              <a:gd name="connsiteY15" fmla="*/ 1814293 h 3552735"/>
              <a:gd name="connsiteX16" fmla="*/ 88491 w 4043119"/>
              <a:gd name="connsiteY16" fmla="*/ 2128925 h 3552735"/>
              <a:gd name="connsiteX17" fmla="*/ 39329 w 4043119"/>
              <a:gd name="connsiteY17" fmla="*/ 2286241 h 3552735"/>
              <a:gd name="connsiteX18" fmla="*/ 0 w 4043119"/>
              <a:gd name="connsiteY18" fmla="*/ 2463222 h 3552735"/>
              <a:gd name="connsiteX19" fmla="*/ 19665 w 4043119"/>
              <a:gd name="connsiteY19" fmla="*/ 2659867 h 3552735"/>
              <a:gd name="connsiteX20" fmla="*/ 117987 w 4043119"/>
              <a:gd name="connsiteY20" fmla="*/ 2856512 h 3552735"/>
              <a:gd name="connsiteX21" fmla="*/ 226142 w 4043119"/>
              <a:gd name="connsiteY21" fmla="*/ 3023660 h 3552735"/>
              <a:gd name="connsiteX22" fmla="*/ 344129 w 4043119"/>
              <a:gd name="connsiteY22" fmla="*/ 3171144 h 3552735"/>
              <a:gd name="connsiteX23" fmla="*/ 452284 w 4043119"/>
              <a:gd name="connsiteY23" fmla="*/ 3279299 h 3552735"/>
              <a:gd name="connsiteX24" fmla="*/ 481781 w 4043119"/>
              <a:gd name="connsiteY24" fmla="*/ 3298964 h 3552735"/>
              <a:gd name="connsiteX25" fmla="*/ 530942 w 4043119"/>
              <a:gd name="connsiteY25" fmla="*/ 3308796 h 3552735"/>
              <a:gd name="connsiteX26" fmla="*/ 717755 w 4043119"/>
              <a:gd name="connsiteY26" fmla="*/ 3387454 h 3552735"/>
              <a:gd name="connsiteX27" fmla="*/ 884903 w 4043119"/>
              <a:gd name="connsiteY27" fmla="*/ 3416951 h 3552735"/>
              <a:gd name="connsiteX28" fmla="*/ 1022555 w 4043119"/>
              <a:gd name="connsiteY28" fmla="*/ 3456280 h 3552735"/>
              <a:gd name="connsiteX29" fmla="*/ 1238865 w 4043119"/>
              <a:gd name="connsiteY29" fmla="*/ 3466112 h 3552735"/>
              <a:gd name="connsiteX30" fmla="*/ 1406013 w 4043119"/>
              <a:gd name="connsiteY30" fmla="*/ 3426783 h 3552735"/>
              <a:gd name="connsiteX31" fmla="*/ 1622323 w 4043119"/>
              <a:gd name="connsiteY31" fmla="*/ 3348125 h 3552735"/>
              <a:gd name="connsiteX32" fmla="*/ 1907458 w 4043119"/>
              <a:gd name="connsiteY32" fmla="*/ 3298964 h 3552735"/>
              <a:gd name="connsiteX33" fmla="*/ 2271252 w 4043119"/>
              <a:gd name="connsiteY33" fmla="*/ 3289131 h 3552735"/>
              <a:gd name="connsiteX34" fmla="*/ 2300749 w 4043119"/>
              <a:gd name="connsiteY34" fmla="*/ 3279299 h 3552735"/>
              <a:gd name="connsiteX35" fmla="*/ 2644878 w 4043119"/>
              <a:gd name="connsiteY35" fmla="*/ 3338293 h 3552735"/>
              <a:gd name="connsiteX36" fmla="*/ 3052516 w 4043119"/>
              <a:gd name="connsiteY36" fmla="*/ 3505461 h 3552735"/>
              <a:gd name="connsiteX37" fmla="*/ 3482090 w 4043119"/>
              <a:gd name="connsiteY37" fmla="*/ 3549698 h 3552735"/>
              <a:gd name="connsiteX38" fmla="*/ 4043119 w 4043119"/>
              <a:gd name="connsiteY38" fmla="*/ 3430004 h 3552735"/>
              <a:gd name="connsiteX0" fmla="*/ 3972232 w 4043119"/>
              <a:gd name="connsiteY0" fmla="*/ 162473 h 3552735"/>
              <a:gd name="connsiteX1" fmla="*/ 3972232 w 4043119"/>
              <a:gd name="connsiteY1" fmla="*/ 162473 h 3552735"/>
              <a:gd name="connsiteX2" fmla="*/ 3512605 w 4043119"/>
              <a:gd name="connsiteY2" fmla="*/ 83319 h 3552735"/>
              <a:gd name="connsiteX3" fmla="*/ 3126658 w 4043119"/>
              <a:gd name="connsiteY3" fmla="*/ 182138 h 3552735"/>
              <a:gd name="connsiteX4" fmla="*/ 2713703 w 4043119"/>
              <a:gd name="connsiteY4" fmla="*/ 24822 h 3552735"/>
              <a:gd name="connsiteX5" fmla="*/ 2241755 w 4043119"/>
              <a:gd name="connsiteY5" fmla="*/ 5157 h 3552735"/>
              <a:gd name="connsiteX6" fmla="*/ 1936955 w 4043119"/>
              <a:gd name="connsiteY6" fmla="*/ 73983 h 3552735"/>
              <a:gd name="connsiteX7" fmla="*/ 1700981 w 4043119"/>
              <a:gd name="connsiteY7" fmla="*/ 191970 h 3552735"/>
              <a:gd name="connsiteX8" fmla="*/ 1425678 w 4043119"/>
              <a:gd name="connsiteY8" fmla="*/ 368951 h 3552735"/>
              <a:gd name="connsiteX9" fmla="*/ 1307691 w 4043119"/>
              <a:gd name="connsiteY9" fmla="*/ 575428 h 3552735"/>
              <a:gd name="connsiteX10" fmla="*/ 1032387 w 4043119"/>
              <a:gd name="connsiteY10" fmla="*/ 722912 h 3552735"/>
              <a:gd name="connsiteX11" fmla="*/ 688258 w 4043119"/>
              <a:gd name="connsiteY11" fmla="*/ 909725 h 3552735"/>
              <a:gd name="connsiteX12" fmla="*/ 550607 w 4043119"/>
              <a:gd name="connsiteY12" fmla="*/ 1047377 h 3552735"/>
              <a:gd name="connsiteX13" fmla="*/ 383458 w 4043119"/>
              <a:gd name="connsiteY13" fmla="*/ 1263686 h 3552735"/>
              <a:gd name="connsiteX14" fmla="*/ 196645 w 4043119"/>
              <a:gd name="connsiteY14" fmla="*/ 1558654 h 3552735"/>
              <a:gd name="connsiteX15" fmla="*/ 117987 w 4043119"/>
              <a:gd name="connsiteY15" fmla="*/ 1814293 h 3552735"/>
              <a:gd name="connsiteX16" fmla="*/ 88491 w 4043119"/>
              <a:gd name="connsiteY16" fmla="*/ 2128925 h 3552735"/>
              <a:gd name="connsiteX17" fmla="*/ 39329 w 4043119"/>
              <a:gd name="connsiteY17" fmla="*/ 2286241 h 3552735"/>
              <a:gd name="connsiteX18" fmla="*/ 0 w 4043119"/>
              <a:gd name="connsiteY18" fmla="*/ 2463222 h 3552735"/>
              <a:gd name="connsiteX19" fmla="*/ 19665 w 4043119"/>
              <a:gd name="connsiteY19" fmla="*/ 2659867 h 3552735"/>
              <a:gd name="connsiteX20" fmla="*/ 117987 w 4043119"/>
              <a:gd name="connsiteY20" fmla="*/ 2856512 h 3552735"/>
              <a:gd name="connsiteX21" fmla="*/ 226142 w 4043119"/>
              <a:gd name="connsiteY21" fmla="*/ 3023660 h 3552735"/>
              <a:gd name="connsiteX22" fmla="*/ 344129 w 4043119"/>
              <a:gd name="connsiteY22" fmla="*/ 3171144 h 3552735"/>
              <a:gd name="connsiteX23" fmla="*/ 452284 w 4043119"/>
              <a:gd name="connsiteY23" fmla="*/ 3279299 h 3552735"/>
              <a:gd name="connsiteX24" fmla="*/ 481781 w 4043119"/>
              <a:gd name="connsiteY24" fmla="*/ 3298964 h 3552735"/>
              <a:gd name="connsiteX25" fmla="*/ 717755 w 4043119"/>
              <a:gd name="connsiteY25" fmla="*/ 3387454 h 3552735"/>
              <a:gd name="connsiteX26" fmla="*/ 884903 w 4043119"/>
              <a:gd name="connsiteY26" fmla="*/ 3416951 h 3552735"/>
              <a:gd name="connsiteX27" fmla="*/ 1022555 w 4043119"/>
              <a:gd name="connsiteY27" fmla="*/ 3456280 h 3552735"/>
              <a:gd name="connsiteX28" fmla="*/ 1238865 w 4043119"/>
              <a:gd name="connsiteY28" fmla="*/ 3466112 h 3552735"/>
              <a:gd name="connsiteX29" fmla="*/ 1406013 w 4043119"/>
              <a:gd name="connsiteY29" fmla="*/ 3426783 h 3552735"/>
              <a:gd name="connsiteX30" fmla="*/ 1622323 w 4043119"/>
              <a:gd name="connsiteY30" fmla="*/ 3348125 h 3552735"/>
              <a:gd name="connsiteX31" fmla="*/ 1907458 w 4043119"/>
              <a:gd name="connsiteY31" fmla="*/ 3298964 h 3552735"/>
              <a:gd name="connsiteX32" fmla="*/ 2271252 w 4043119"/>
              <a:gd name="connsiteY32" fmla="*/ 3289131 h 3552735"/>
              <a:gd name="connsiteX33" fmla="*/ 2300749 w 4043119"/>
              <a:gd name="connsiteY33" fmla="*/ 3279299 h 3552735"/>
              <a:gd name="connsiteX34" fmla="*/ 2644878 w 4043119"/>
              <a:gd name="connsiteY34" fmla="*/ 3338293 h 3552735"/>
              <a:gd name="connsiteX35" fmla="*/ 3052516 w 4043119"/>
              <a:gd name="connsiteY35" fmla="*/ 3505461 h 3552735"/>
              <a:gd name="connsiteX36" fmla="*/ 3482090 w 4043119"/>
              <a:gd name="connsiteY36" fmla="*/ 3549698 h 3552735"/>
              <a:gd name="connsiteX37" fmla="*/ 4043119 w 4043119"/>
              <a:gd name="connsiteY37" fmla="*/ 3430004 h 3552735"/>
              <a:gd name="connsiteX0" fmla="*/ 3972232 w 4043119"/>
              <a:gd name="connsiteY0" fmla="*/ 162473 h 3552735"/>
              <a:gd name="connsiteX1" fmla="*/ 3972232 w 4043119"/>
              <a:gd name="connsiteY1" fmla="*/ 162473 h 3552735"/>
              <a:gd name="connsiteX2" fmla="*/ 3512605 w 4043119"/>
              <a:gd name="connsiteY2" fmla="*/ 83319 h 3552735"/>
              <a:gd name="connsiteX3" fmla="*/ 3126658 w 4043119"/>
              <a:gd name="connsiteY3" fmla="*/ 182138 h 3552735"/>
              <a:gd name="connsiteX4" fmla="*/ 2713703 w 4043119"/>
              <a:gd name="connsiteY4" fmla="*/ 24822 h 3552735"/>
              <a:gd name="connsiteX5" fmla="*/ 2241755 w 4043119"/>
              <a:gd name="connsiteY5" fmla="*/ 5157 h 3552735"/>
              <a:gd name="connsiteX6" fmla="*/ 1936955 w 4043119"/>
              <a:gd name="connsiteY6" fmla="*/ 73983 h 3552735"/>
              <a:gd name="connsiteX7" fmla="*/ 1700981 w 4043119"/>
              <a:gd name="connsiteY7" fmla="*/ 191970 h 3552735"/>
              <a:gd name="connsiteX8" fmla="*/ 1425678 w 4043119"/>
              <a:gd name="connsiteY8" fmla="*/ 368951 h 3552735"/>
              <a:gd name="connsiteX9" fmla="*/ 1307691 w 4043119"/>
              <a:gd name="connsiteY9" fmla="*/ 575428 h 3552735"/>
              <a:gd name="connsiteX10" fmla="*/ 1032387 w 4043119"/>
              <a:gd name="connsiteY10" fmla="*/ 722912 h 3552735"/>
              <a:gd name="connsiteX11" fmla="*/ 688258 w 4043119"/>
              <a:gd name="connsiteY11" fmla="*/ 909725 h 3552735"/>
              <a:gd name="connsiteX12" fmla="*/ 550607 w 4043119"/>
              <a:gd name="connsiteY12" fmla="*/ 1047377 h 3552735"/>
              <a:gd name="connsiteX13" fmla="*/ 383458 w 4043119"/>
              <a:gd name="connsiteY13" fmla="*/ 1263686 h 3552735"/>
              <a:gd name="connsiteX14" fmla="*/ 196645 w 4043119"/>
              <a:gd name="connsiteY14" fmla="*/ 1558654 h 3552735"/>
              <a:gd name="connsiteX15" fmla="*/ 117987 w 4043119"/>
              <a:gd name="connsiteY15" fmla="*/ 1814293 h 3552735"/>
              <a:gd name="connsiteX16" fmla="*/ 88491 w 4043119"/>
              <a:gd name="connsiteY16" fmla="*/ 2128925 h 3552735"/>
              <a:gd name="connsiteX17" fmla="*/ 39329 w 4043119"/>
              <a:gd name="connsiteY17" fmla="*/ 2286241 h 3552735"/>
              <a:gd name="connsiteX18" fmla="*/ 0 w 4043119"/>
              <a:gd name="connsiteY18" fmla="*/ 2463222 h 3552735"/>
              <a:gd name="connsiteX19" fmla="*/ 19665 w 4043119"/>
              <a:gd name="connsiteY19" fmla="*/ 2659867 h 3552735"/>
              <a:gd name="connsiteX20" fmla="*/ 117987 w 4043119"/>
              <a:gd name="connsiteY20" fmla="*/ 2856512 h 3552735"/>
              <a:gd name="connsiteX21" fmla="*/ 226142 w 4043119"/>
              <a:gd name="connsiteY21" fmla="*/ 3023660 h 3552735"/>
              <a:gd name="connsiteX22" fmla="*/ 344129 w 4043119"/>
              <a:gd name="connsiteY22" fmla="*/ 3171144 h 3552735"/>
              <a:gd name="connsiteX23" fmla="*/ 452284 w 4043119"/>
              <a:gd name="connsiteY23" fmla="*/ 3279299 h 3552735"/>
              <a:gd name="connsiteX24" fmla="*/ 717755 w 4043119"/>
              <a:gd name="connsiteY24" fmla="*/ 3387454 h 3552735"/>
              <a:gd name="connsiteX25" fmla="*/ 884903 w 4043119"/>
              <a:gd name="connsiteY25" fmla="*/ 3416951 h 3552735"/>
              <a:gd name="connsiteX26" fmla="*/ 1022555 w 4043119"/>
              <a:gd name="connsiteY26" fmla="*/ 3456280 h 3552735"/>
              <a:gd name="connsiteX27" fmla="*/ 1238865 w 4043119"/>
              <a:gd name="connsiteY27" fmla="*/ 3466112 h 3552735"/>
              <a:gd name="connsiteX28" fmla="*/ 1406013 w 4043119"/>
              <a:gd name="connsiteY28" fmla="*/ 3426783 h 3552735"/>
              <a:gd name="connsiteX29" fmla="*/ 1622323 w 4043119"/>
              <a:gd name="connsiteY29" fmla="*/ 3348125 h 3552735"/>
              <a:gd name="connsiteX30" fmla="*/ 1907458 w 4043119"/>
              <a:gd name="connsiteY30" fmla="*/ 3298964 h 3552735"/>
              <a:gd name="connsiteX31" fmla="*/ 2271252 w 4043119"/>
              <a:gd name="connsiteY31" fmla="*/ 3289131 h 3552735"/>
              <a:gd name="connsiteX32" fmla="*/ 2300749 w 4043119"/>
              <a:gd name="connsiteY32" fmla="*/ 3279299 h 3552735"/>
              <a:gd name="connsiteX33" fmla="*/ 2644878 w 4043119"/>
              <a:gd name="connsiteY33" fmla="*/ 3338293 h 3552735"/>
              <a:gd name="connsiteX34" fmla="*/ 3052516 w 4043119"/>
              <a:gd name="connsiteY34" fmla="*/ 3505461 h 3552735"/>
              <a:gd name="connsiteX35" fmla="*/ 3482090 w 4043119"/>
              <a:gd name="connsiteY35" fmla="*/ 3549698 h 3552735"/>
              <a:gd name="connsiteX36" fmla="*/ 4043119 w 4043119"/>
              <a:gd name="connsiteY36" fmla="*/ 3430004 h 3552735"/>
              <a:gd name="connsiteX0" fmla="*/ 3972232 w 4043119"/>
              <a:gd name="connsiteY0" fmla="*/ 162473 h 3552735"/>
              <a:gd name="connsiteX1" fmla="*/ 3972232 w 4043119"/>
              <a:gd name="connsiteY1" fmla="*/ 162473 h 3552735"/>
              <a:gd name="connsiteX2" fmla="*/ 3512605 w 4043119"/>
              <a:gd name="connsiteY2" fmla="*/ 83319 h 3552735"/>
              <a:gd name="connsiteX3" fmla="*/ 3126658 w 4043119"/>
              <a:gd name="connsiteY3" fmla="*/ 182138 h 3552735"/>
              <a:gd name="connsiteX4" fmla="*/ 2713703 w 4043119"/>
              <a:gd name="connsiteY4" fmla="*/ 24822 h 3552735"/>
              <a:gd name="connsiteX5" fmla="*/ 2241755 w 4043119"/>
              <a:gd name="connsiteY5" fmla="*/ 5157 h 3552735"/>
              <a:gd name="connsiteX6" fmla="*/ 1936955 w 4043119"/>
              <a:gd name="connsiteY6" fmla="*/ 73983 h 3552735"/>
              <a:gd name="connsiteX7" fmla="*/ 1700981 w 4043119"/>
              <a:gd name="connsiteY7" fmla="*/ 191970 h 3552735"/>
              <a:gd name="connsiteX8" fmla="*/ 1425678 w 4043119"/>
              <a:gd name="connsiteY8" fmla="*/ 368951 h 3552735"/>
              <a:gd name="connsiteX9" fmla="*/ 1307691 w 4043119"/>
              <a:gd name="connsiteY9" fmla="*/ 575428 h 3552735"/>
              <a:gd name="connsiteX10" fmla="*/ 1032387 w 4043119"/>
              <a:gd name="connsiteY10" fmla="*/ 722912 h 3552735"/>
              <a:gd name="connsiteX11" fmla="*/ 688258 w 4043119"/>
              <a:gd name="connsiteY11" fmla="*/ 909725 h 3552735"/>
              <a:gd name="connsiteX12" fmla="*/ 550607 w 4043119"/>
              <a:gd name="connsiteY12" fmla="*/ 1047377 h 3552735"/>
              <a:gd name="connsiteX13" fmla="*/ 383458 w 4043119"/>
              <a:gd name="connsiteY13" fmla="*/ 1263686 h 3552735"/>
              <a:gd name="connsiteX14" fmla="*/ 196645 w 4043119"/>
              <a:gd name="connsiteY14" fmla="*/ 1558654 h 3552735"/>
              <a:gd name="connsiteX15" fmla="*/ 117987 w 4043119"/>
              <a:gd name="connsiteY15" fmla="*/ 1814293 h 3552735"/>
              <a:gd name="connsiteX16" fmla="*/ 88491 w 4043119"/>
              <a:gd name="connsiteY16" fmla="*/ 2128925 h 3552735"/>
              <a:gd name="connsiteX17" fmla="*/ 39329 w 4043119"/>
              <a:gd name="connsiteY17" fmla="*/ 2286241 h 3552735"/>
              <a:gd name="connsiteX18" fmla="*/ 0 w 4043119"/>
              <a:gd name="connsiteY18" fmla="*/ 2463222 h 3552735"/>
              <a:gd name="connsiteX19" fmla="*/ 19665 w 4043119"/>
              <a:gd name="connsiteY19" fmla="*/ 2659867 h 3552735"/>
              <a:gd name="connsiteX20" fmla="*/ 117987 w 4043119"/>
              <a:gd name="connsiteY20" fmla="*/ 2856512 h 3552735"/>
              <a:gd name="connsiteX21" fmla="*/ 226142 w 4043119"/>
              <a:gd name="connsiteY21" fmla="*/ 3023660 h 3552735"/>
              <a:gd name="connsiteX22" fmla="*/ 344129 w 4043119"/>
              <a:gd name="connsiteY22" fmla="*/ 3171144 h 3552735"/>
              <a:gd name="connsiteX23" fmla="*/ 452284 w 4043119"/>
              <a:gd name="connsiteY23" fmla="*/ 3279299 h 3552735"/>
              <a:gd name="connsiteX24" fmla="*/ 717755 w 4043119"/>
              <a:gd name="connsiteY24" fmla="*/ 3387454 h 3552735"/>
              <a:gd name="connsiteX25" fmla="*/ 884903 w 4043119"/>
              <a:gd name="connsiteY25" fmla="*/ 3416951 h 3552735"/>
              <a:gd name="connsiteX26" fmla="*/ 1022555 w 4043119"/>
              <a:gd name="connsiteY26" fmla="*/ 3456280 h 3552735"/>
              <a:gd name="connsiteX27" fmla="*/ 1238865 w 4043119"/>
              <a:gd name="connsiteY27" fmla="*/ 3466112 h 3552735"/>
              <a:gd name="connsiteX28" fmla="*/ 1406013 w 4043119"/>
              <a:gd name="connsiteY28" fmla="*/ 3426783 h 3552735"/>
              <a:gd name="connsiteX29" fmla="*/ 1622323 w 4043119"/>
              <a:gd name="connsiteY29" fmla="*/ 3348125 h 3552735"/>
              <a:gd name="connsiteX30" fmla="*/ 1907458 w 4043119"/>
              <a:gd name="connsiteY30" fmla="*/ 3298964 h 3552735"/>
              <a:gd name="connsiteX31" fmla="*/ 2271252 w 4043119"/>
              <a:gd name="connsiteY31" fmla="*/ 3289131 h 3552735"/>
              <a:gd name="connsiteX32" fmla="*/ 2300749 w 4043119"/>
              <a:gd name="connsiteY32" fmla="*/ 3279299 h 3552735"/>
              <a:gd name="connsiteX33" fmla="*/ 2644878 w 4043119"/>
              <a:gd name="connsiteY33" fmla="*/ 3338293 h 3552735"/>
              <a:gd name="connsiteX34" fmla="*/ 3052516 w 4043119"/>
              <a:gd name="connsiteY34" fmla="*/ 3505461 h 3552735"/>
              <a:gd name="connsiteX35" fmla="*/ 3482090 w 4043119"/>
              <a:gd name="connsiteY35" fmla="*/ 3549698 h 3552735"/>
              <a:gd name="connsiteX36" fmla="*/ 4043119 w 4043119"/>
              <a:gd name="connsiteY36" fmla="*/ 3430004 h 3552735"/>
              <a:gd name="connsiteX0" fmla="*/ 3972232 w 4036680"/>
              <a:gd name="connsiteY0" fmla="*/ 162473 h 3554615"/>
              <a:gd name="connsiteX1" fmla="*/ 3972232 w 4036680"/>
              <a:gd name="connsiteY1" fmla="*/ 162473 h 3554615"/>
              <a:gd name="connsiteX2" fmla="*/ 3512605 w 4036680"/>
              <a:gd name="connsiteY2" fmla="*/ 83319 h 3554615"/>
              <a:gd name="connsiteX3" fmla="*/ 3126658 w 4036680"/>
              <a:gd name="connsiteY3" fmla="*/ 182138 h 3554615"/>
              <a:gd name="connsiteX4" fmla="*/ 2713703 w 4036680"/>
              <a:gd name="connsiteY4" fmla="*/ 24822 h 3554615"/>
              <a:gd name="connsiteX5" fmla="*/ 2241755 w 4036680"/>
              <a:gd name="connsiteY5" fmla="*/ 5157 h 3554615"/>
              <a:gd name="connsiteX6" fmla="*/ 1936955 w 4036680"/>
              <a:gd name="connsiteY6" fmla="*/ 73983 h 3554615"/>
              <a:gd name="connsiteX7" fmla="*/ 1700981 w 4036680"/>
              <a:gd name="connsiteY7" fmla="*/ 191970 h 3554615"/>
              <a:gd name="connsiteX8" fmla="*/ 1425678 w 4036680"/>
              <a:gd name="connsiteY8" fmla="*/ 368951 h 3554615"/>
              <a:gd name="connsiteX9" fmla="*/ 1307691 w 4036680"/>
              <a:gd name="connsiteY9" fmla="*/ 575428 h 3554615"/>
              <a:gd name="connsiteX10" fmla="*/ 1032387 w 4036680"/>
              <a:gd name="connsiteY10" fmla="*/ 722912 h 3554615"/>
              <a:gd name="connsiteX11" fmla="*/ 688258 w 4036680"/>
              <a:gd name="connsiteY11" fmla="*/ 909725 h 3554615"/>
              <a:gd name="connsiteX12" fmla="*/ 550607 w 4036680"/>
              <a:gd name="connsiteY12" fmla="*/ 1047377 h 3554615"/>
              <a:gd name="connsiteX13" fmla="*/ 383458 w 4036680"/>
              <a:gd name="connsiteY13" fmla="*/ 1263686 h 3554615"/>
              <a:gd name="connsiteX14" fmla="*/ 196645 w 4036680"/>
              <a:gd name="connsiteY14" fmla="*/ 1558654 h 3554615"/>
              <a:gd name="connsiteX15" fmla="*/ 117987 w 4036680"/>
              <a:gd name="connsiteY15" fmla="*/ 1814293 h 3554615"/>
              <a:gd name="connsiteX16" fmla="*/ 88491 w 4036680"/>
              <a:gd name="connsiteY16" fmla="*/ 2128925 h 3554615"/>
              <a:gd name="connsiteX17" fmla="*/ 39329 w 4036680"/>
              <a:gd name="connsiteY17" fmla="*/ 2286241 h 3554615"/>
              <a:gd name="connsiteX18" fmla="*/ 0 w 4036680"/>
              <a:gd name="connsiteY18" fmla="*/ 2463222 h 3554615"/>
              <a:gd name="connsiteX19" fmla="*/ 19665 w 4036680"/>
              <a:gd name="connsiteY19" fmla="*/ 2659867 h 3554615"/>
              <a:gd name="connsiteX20" fmla="*/ 117987 w 4036680"/>
              <a:gd name="connsiteY20" fmla="*/ 2856512 h 3554615"/>
              <a:gd name="connsiteX21" fmla="*/ 226142 w 4036680"/>
              <a:gd name="connsiteY21" fmla="*/ 3023660 h 3554615"/>
              <a:gd name="connsiteX22" fmla="*/ 344129 w 4036680"/>
              <a:gd name="connsiteY22" fmla="*/ 3171144 h 3554615"/>
              <a:gd name="connsiteX23" fmla="*/ 452284 w 4036680"/>
              <a:gd name="connsiteY23" fmla="*/ 3279299 h 3554615"/>
              <a:gd name="connsiteX24" fmla="*/ 717755 w 4036680"/>
              <a:gd name="connsiteY24" fmla="*/ 3387454 h 3554615"/>
              <a:gd name="connsiteX25" fmla="*/ 884903 w 4036680"/>
              <a:gd name="connsiteY25" fmla="*/ 3416951 h 3554615"/>
              <a:gd name="connsiteX26" fmla="*/ 1022555 w 4036680"/>
              <a:gd name="connsiteY26" fmla="*/ 3456280 h 3554615"/>
              <a:gd name="connsiteX27" fmla="*/ 1238865 w 4036680"/>
              <a:gd name="connsiteY27" fmla="*/ 3466112 h 3554615"/>
              <a:gd name="connsiteX28" fmla="*/ 1406013 w 4036680"/>
              <a:gd name="connsiteY28" fmla="*/ 3426783 h 3554615"/>
              <a:gd name="connsiteX29" fmla="*/ 1622323 w 4036680"/>
              <a:gd name="connsiteY29" fmla="*/ 3348125 h 3554615"/>
              <a:gd name="connsiteX30" fmla="*/ 1907458 w 4036680"/>
              <a:gd name="connsiteY30" fmla="*/ 3298964 h 3554615"/>
              <a:gd name="connsiteX31" fmla="*/ 2271252 w 4036680"/>
              <a:gd name="connsiteY31" fmla="*/ 3289131 h 3554615"/>
              <a:gd name="connsiteX32" fmla="*/ 2300749 w 4036680"/>
              <a:gd name="connsiteY32" fmla="*/ 3279299 h 3554615"/>
              <a:gd name="connsiteX33" fmla="*/ 2644878 w 4036680"/>
              <a:gd name="connsiteY33" fmla="*/ 3338293 h 3554615"/>
              <a:gd name="connsiteX34" fmla="*/ 3052516 w 4036680"/>
              <a:gd name="connsiteY34" fmla="*/ 3505461 h 3554615"/>
              <a:gd name="connsiteX35" fmla="*/ 3482090 w 4036680"/>
              <a:gd name="connsiteY35" fmla="*/ 3549698 h 3554615"/>
              <a:gd name="connsiteX36" fmla="*/ 4036680 w 4036680"/>
              <a:gd name="connsiteY36" fmla="*/ 3398914 h 3554615"/>
              <a:gd name="connsiteX0" fmla="*/ 3972232 w 4152777"/>
              <a:gd name="connsiteY0" fmla="*/ 162473 h 3554615"/>
              <a:gd name="connsiteX1" fmla="*/ 4152777 w 4152777"/>
              <a:gd name="connsiteY1" fmla="*/ 157509 h 3554615"/>
              <a:gd name="connsiteX2" fmla="*/ 3512605 w 4152777"/>
              <a:gd name="connsiteY2" fmla="*/ 83319 h 3554615"/>
              <a:gd name="connsiteX3" fmla="*/ 3126658 w 4152777"/>
              <a:gd name="connsiteY3" fmla="*/ 182138 h 3554615"/>
              <a:gd name="connsiteX4" fmla="*/ 2713703 w 4152777"/>
              <a:gd name="connsiteY4" fmla="*/ 24822 h 3554615"/>
              <a:gd name="connsiteX5" fmla="*/ 2241755 w 4152777"/>
              <a:gd name="connsiteY5" fmla="*/ 5157 h 3554615"/>
              <a:gd name="connsiteX6" fmla="*/ 1936955 w 4152777"/>
              <a:gd name="connsiteY6" fmla="*/ 73983 h 3554615"/>
              <a:gd name="connsiteX7" fmla="*/ 1700981 w 4152777"/>
              <a:gd name="connsiteY7" fmla="*/ 191970 h 3554615"/>
              <a:gd name="connsiteX8" fmla="*/ 1425678 w 4152777"/>
              <a:gd name="connsiteY8" fmla="*/ 368951 h 3554615"/>
              <a:gd name="connsiteX9" fmla="*/ 1307691 w 4152777"/>
              <a:gd name="connsiteY9" fmla="*/ 575428 h 3554615"/>
              <a:gd name="connsiteX10" fmla="*/ 1032387 w 4152777"/>
              <a:gd name="connsiteY10" fmla="*/ 722912 h 3554615"/>
              <a:gd name="connsiteX11" fmla="*/ 688258 w 4152777"/>
              <a:gd name="connsiteY11" fmla="*/ 909725 h 3554615"/>
              <a:gd name="connsiteX12" fmla="*/ 550607 w 4152777"/>
              <a:gd name="connsiteY12" fmla="*/ 1047377 h 3554615"/>
              <a:gd name="connsiteX13" fmla="*/ 383458 w 4152777"/>
              <a:gd name="connsiteY13" fmla="*/ 1263686 h 3554615"/>
              <a:gd name="connsiteX14" fmla="*/ 196645 w 4152777"/>
              <a:gd name="connsiteY14" fmla="*/ 1558654 h 3554615"/>
              <a:gd name="connsiteX15" fmla="*/ 117987 w 4152777"/>
              <a:gd name="connsiteY15" fmla="*/ 1814293 h 3554615"/>
              <a:gd name="connsiteX16" fmla="*/ 88491 w 4152777"/>
              <a:gd name="connsiteY16" fmla="*/ 2128925 h 3554615"/>
              <a:gd name="connsiteX17" fmla="*/ 39329 w 4152777"/>
              <a:gd name="connsiteY17" fmla="*/ 2286241 h 3554615"/>
              <a:gd name="connsiteX18" fmla="*/ 0 w 4152777"/>
              <a:gd name="connsiteY18" fmla="*/ 2463222 h 3554615"/>
              <a:gd name="connsiteX19" fmla="*/ 19665 w 4152777"/>
              <a:gd name="connsiteY19" fmla="*/ 2659867 h 3554615"/>
              <a:gd name="connsiteX20" fmla="*/ 117987 w 4152777"/>
              <a:gd name="connsiteY20" fmla="*/ 2856512 h 3554615"/>
              <a:gd name="connsiteX21" fmla="*/ 226142 w 4152777"/>
              <a:gd name="connsiteY21" fmla="*/ 3023660 h 3554615"/>
              <a:gd name="connsiteX22" fmla="*/ 344129 w 4152777"/>
              <a:gd name="connsiteY22" fmla="*/ 3171144 h 3554615"/>
              <a:gd name="connsiteX23" fmla="*/ 452284 w 4152777"/>
              <a:gd name="connsiteY23" fmla="*/ 3279299 h 3554615"/>
              <a:gd name="connsiteX24" fmla="*/ 717755 w 4152777"/>
              <a:gd name="connsiteY24" fmla="*/ 3387454 h 3554615"/>
              <a:gd name="connsiteX25" fmla="*/ 884903 w 4152777"/>
              <a:gd name="connsiteY25" fmla="*/ 3416951 h 3554615"/>
              <a:gd name="connsiteX26" fmla="*/ 1022555 w 4152777"/>
              <a:gd name="connsiteY26" fmla="*/ 3456280 h 3554615"/>
              <a:gd name="connsiteX27" fmla="*/ 1238865 w 4152777"/>
              <a:gd name="connsiteY27" fmla="*/ 3466112 h 3554615"/>
              <a:gd name="connsiteX28" fmla="*/ 1406013 w 4152777"/>
              <a:gd name="connsiteY28" fmla="*/ 3426783 h 3554615"/>
              <a:gd name="connsiteX29" fmla="*/ 1622323 w 4152777"/>
              <a:gd name="connsiteY29" fmla="*/ 3348125 h 3554615"/>
              <a:gd name="connsiteX30" fmla="*/ 1907458 w 4152777"/>
              <a:gd name="connsiteY30" fmla="*/ 3298964 h 3554615"/>
              <a:gd name="connsiteX31" fmla="*/ 2271252 w 4152777"/>
              <a:gd name="connsiteY31" fmla="*/ 3289131 h 3554615"/>
              <a:gd name="connsiteX32" fmla="*/ 2300749 w 4152777"/>
              <a:gd name="connsiteY32" fmla="*/ 3279299 h 3554615"/>
              <a:gd name="connsiteX33" fmla="*/ 2644878 w 4152777"/>
              <a:gd name="connsiteY33" fmla="*/ 3338293 h 3554615"/>
              <a:gd name="connsiteX34" fmla="*/ 3052516 w 4152777"/>
              <a:gd name="connsiteY34" fmla="*/ 3505461 h 3554615"/>
              <a:gd name="connsiteX35" fmla="*/ 3482090 w 4152777"/>
              <a:gd name="connsiteY35" fmla="*/ 3549698 h 3554615"/>
              <a:gd name="connsiteX36" fmla="*/ 4036680 w 4152777"/>
              <a:gd name="connsiteY36" fmla="*/ 3398914 h 3554615"/>
              <a:gd name="connsiteX0" fmla="*/ 4152777 w 4152777"/>
              <a:gd name="connsiteY0" fmla="*/ 157509 h 3554615"/>
              <a:gd name="connsiteX1" fmla="*/ 3512605 w 4152777"/>
              <a:gd name="connsiteY1" fmla="*/ 83319 h 3554615"/>
              <a:gd name="connsiteX2" fmla="*/ 3126658 w 4152777"/>
              <a:gd name="connsiteY2" fmla="*/ 182138 h 3554615"/>
              <a:gd name="connsiteX3" fmla="*/ 2713703 w 4152777"/>
              <a:gd name="connsiteY3" fmla="*/ 24822 h 3554615"/>
              <a:gd name="connsiteX4" fmla="*/ 2241755 w 4152777"/>
              <a:gd name="connsiteY4" fmla="*/ 5157 h 3554615"/>
              <a:gd name="connsiteX5" fmla="*/ 1936955 w 4152777"/>
              <a:gd name="connsiteY5" fmla="*/ 73983 h 3554615"/>
              <a:gd name="connsiteX6" fmla="*/ 1700981 w 4152777"/>
              <a:gd name="connsiteY6" fmla="*/ 191970 h 3554615"/>
              <a:gd name="connsiteX7" fmla="*/ 1425678 w 4152777"/>
              <a:gd name="connsiteY7" fmla="*/ 368951 h 3554615"/>
              <a:gd name="connsiteX8" fmla="*/ 1307691 w 4152777"/>
              <a:gd name="connsiteY8" fmla="*/ 575428 h 3554615"/>
              <a:gd name="connsiteX9" fmla="*/ 1032387 w 4152777"/>
              <a:gd name="connsiteY9" fmla="*/ 722912 h 3554615"/>
              <a:gd name="connsiteX10" fmla="*/ 688258 w 4152777"/>
              <a:gd name="connsiteY10" fmla="*/ 909725 h 3554615"/>
              <a:gd name="connsiteX11" fmla="*/ 550607 w 4152777"/>
              <a:gd name="connsiteY11" fmla="*/ 1047377 h 3554615"/>
              <a:gd name="connsiteX12" fmla="*/ 383458 w 4152777"/>
              <a:gd name="connsiteY12" fmla="*/ 1263686 h 3554615"/>
              <a:gd name="connsiteX13" fmla="*/ 196645 w 4152777"/>
              <a:gd name="connsiteY13" fmla="*/ 1558654 h 3554615"/>
              <a:gd name="connsiteX14" fmla="*/ 117987 w 4152777"/>
              <a:gd name="connsiteY14" fmla="*/ 1814293 h 3554615"/>
              <a:gd name="connsiteX15" fmla="*/ 88491 w 4152777"/>
              <a:gd name="connsiteY15" fmla="*/ 2128925 h 3554615"/>
              <a:gd name="connsiteX16" fmla="*/ 39329 w 4152777"/>
              <a:gd name="connsiteY16" fmla="*/ 2286241 h 3554615"/>
              <a:gd name="connsiteX17" fmla="*/ 0 w 4152777"/>
              <a:gd name="connsiteY17" fmla="*/ 2463222 h 3554615"/>
              <a:gd name="connsiteX18" fmla="*/ 19665 w 4152777"/>
              <a:gd name="connsiteY18" fmla="*/ 2659867 h 3554615"/>
              <a:gd name="connsiteX19" fmla="*/ 117987 w 4152777"/>
              <a:gd name="connsiteY19" fmla="*/ 2856512 h 3554615"/>
              <a:gd name="connsiteX20" fmla="*/ 226142 w 4152777"/>
              <a:gd name="connsiteY20" fmla="*/ 3023660 h 3554615"/>
              <a:gd name="connsiteX21" fmla="*/ 344129 w 4152777"/>
              <a:gd name="connsiteY21" fmla="*/ 3171144 h 3554615"/>
              <a:gd name="connsiteX22" fmla="*/ 452284 w 4152777"/>
              <a:gd name="connsiteY22" fmla="*/ 3279299 h 3554615"/>
              <a:gd name="connsiteX23" fmla="*/ 717755 w 4152777"/>
              <a:gd name="connsiteY23" fmla="*/ 3387454 h 3554615"/>
              <a:gd name="connsiteX24" fmla="*/ 884903 w 4152777"/>
              <a:gd name="connsiteY24" fmla="*/ 3416951 h 3554615"/>
              <a:gd name="connsiteX25" fmla="*/ 1022555 w 4152777"/>
              <a:gd name="connsiteY25" fmla="*/ 3456280 h 3554615"/>
              <a:gd name="connsiteX26" fmla="*/ 1238865 w 4152777"/>
              <a:gd name="connsiteY26" fmla="*/ 3466112 h 3554615"/>
              <a:gd name="connsiteX27" fmla="*/ 1406013 w 4152777"/>
              <a:gd name="connsiteY27" fmla="*/ 3426783 h 3554615"/>
              <a:gd name="connsiteX28" fmla="*/ 1622323 w 4152777"/>
              <a:gd name="connsiteY28" fmla="*/ 3348125 h 3554615"/>
              <a:gd name="connsiteX29" fmla="*/ 1907458 w 4152777"/>
              <a:gd name="connsiteY29" fmla="*/ 3298964 h 3554615"/>
              <a:gd name="connsiteX30" fmla="*/ 2271252 w 4152777"/>
              <a:gd name="connsiteY30" fmla="*/ 3289131 h 3554615"/>
              <a:gd name="connsiteX31" fmla="*/ 2300749 w 4152777"/>
              <a:gd name="connsiteY31" fmla="*/ 3279299 h 3554615"/>
              <a:gd name="connsiteX32" fmla="*/ 2644878 w 4152777"/>
              <a:gd name="connsiteY32" fmla="*/ 3338293 h 3554615"/>
              <a:gd name="connsiteX33" fmla="*/ 3052516 w 4152777"/>
              <a:gd name="connsiteY33" fmla="*/ 3505461 h 3554615"/>
              <a:gd name="connsiteX34" fmla="*/ 3482090 w 4152777"/>
              <a:gd name="connsiteY34" fmla="*/ 3549698 h 3554615"/>
              <a:gd name="connsiteX35" fmla="*/ 4036680 w 4152777"/>
              <a:gd name="connsiteY35" fmla="*/ 3398914 h 3554615"/>
              <a:gd name="connsiteX0" fmla="*/ 4152777 w 4152777"/>
              <a:gd name="connsiteY0" fmla="*/ 157509 h 3554615"/>
              <a:gd name="connsiteX1" fmla="*/ 3512605 w 4152777"/>
              <a:gd name="connsiteY1" fmla="*/ 83319 h 3554615"/>
              <a:gd name="connsiteX2" fmla="*/ 3126658 w 4152777"/>
              <a:gd name="connsiteY2" fmla="*/ 182138 h 3554615"/>
              <a:gd name="connsiteX3" fmla="*/ 2713703 w 4152777"/>
              <a:gd name="connsiteY3" fmla="*/ 24822 h 3554615"/>
              <a:gd name="connsiteX4" fmla="*/ 2241755 w 4152777"/>
              <a:gd name="connsiteY4" fmla="*/ 5157 h 3554615"/>
              <a:gd name="connsiteX5" fmla="*/ 1936955 w 4152777"/>
              <a:gd name="connsiteY5" fmla="*/ 73983 h 3554615"/>
              <a:gd name="connsiteX6" fmla="*/ 1700981 w 4152777"/>
              <a:gd name="connsiteY6" fmla="*/ 191970 h 3554615"/>
              <a:gd name="connsiteX7" fmla="*/ 1425678 w 4152777"/>
              <a:gd name="connsiteY7" fmla="*/ 368951 h 3554615"/>
              <a:gd name="connsiteX8" fmla="*/ 1307691 w 4152777"/>
              <a:gd name="connsiteY8" fmla="*/ 575428 h 3554615"/>
              <a:gd name="connsiteX9" fmla="*/ 1032387 w 4152777"/>
              <a:gd name="connsiteY9" fmla="*/ 722912 h 3554615"/>
              <a:gd name="connsiteX10" fmla="*/ 688258 w 4152777"/>
              <a:gd name="connsiteY10" fmla="*/ 909725 h 3554615"/>
              <a:gd name="connsiteX11" fmla="*/ 550607 w 4152777"/>
              <a:gd name="connsiteY11" fmla="*/ 1047377 h 3554615"/>
              <a:gd name="connsiteX12" fmla="*/ 383458 w 4152777"/>
              <a:gd name="connsiteY12" fmla="*/ 1263686 h 3554615"/>
              <a:gd name="connsiteX13" fmla="*/ 196645 w 4152777"/>
              <a:gd name="connsiteY13" fmla="*/ 1558654 h 3554615"/>
              <a:gd name="connsiteX14" fmla="*/ 117987 w 4152777"/>
              <a:gd name="connsiteY14" fmla="*/ 1814293 h 3554615"/>
              <a:gd name="connsiteX15" fmla="*/ 88491 w 4152777"/>
              <a:gd name="connsiteY15" fmla="*/ 2128925 h 3554615"/>
              <a:gd name="connsiteX16" fmla="*/ 39329 w 4152777"/>
              <a:gd name="connsiteY16" fmla="*/ 2286241 h 3554615"/>
              <a:gd name="connsiteX17" fmla="*/ 0 w 4152777"/>
              <a:gd name="connsiteY17" fmla="*/ 2463222 h 3554615"/>
              <a:gd name="connsiteX18" fmla="*/ 19665 w 4152777"/>
              <a:gd name="connsiteY18" fmla="*/ 2659867 h 3554615"/>
              <a:gd name="connsiteX19" fmla="*/ 117987 w 4152777"/>
              <a:gd name="connsiteY19" fmla="*/ 2856512 h 3554615"/>
              <a:gd name="connsiteX20" fmla="*/ 226142 w 4152777"/>
              <a:gd name="connsiteY20" fmla="*/ 3023660 h 3554615"/>
              <a:gd name="connsiteX21" fmla="*/ 344129 w 4152777"/>
              <a:gd name="connsiteY21" fmla="*/ 3171144 h 3554615"/>
              <a:gd name="connsiteX22" fmla="*/ 452284 w 4152777"/>
              <a:gd name="connsiteY22" fmla="*/ 3279299 h 3554615"/>
              <a:gd name="connsiteX23" fmla="*/ 717755 w 4152777"/>
              <a:gd name="connsiteY23" fmla="*/ 3387454 h 3554615"/>
              <a:gd name="connsiteX24" fmla="*/ 884903 w 4152777"/>
              <a:gd name="connsiteY24" fmla="*/ 3416951 h 3554615"/>
              <a:gd name="connsiteX25" fmla="*/ 1022555 w 4152777"/>
              <a:gd name="connsiteY25" fmla="*/ 3456280 h 3554615"/>
              <a:gd name="connsiteX26" fmla="*/ 1238865 w 4152777"/>
              <a:gd name="connsiteY26" fmla="*/ 3466112 h 3554615"/>
              <a:gd name="connsiteX27" fmla="*/ 1406013 w 4152777"/>
              <a:gd name="connsiteY27" fmla="*/ 3426783 h 3554615"/>
              <a:gd name="connsiteX28" fmla="*/ 1622323 w 4152777"/>
              <a:gd name="connsiteY28" fmla="*/ 3348125 h 3554615"/>
              <a:gd name="connsiteX29" fmla="*/ 1907458 w 4152777"/>
              <a:gd name="connsiteY29" fmla="*/ 3298964 h 3554615"/>
              <a:gd name="connsiteX30" fmla="*/ 2271252 w 4152777"/>
              <a:gd name="connsiteY30" fmla="*/ 3289131 h 3554615"/>
              <a:gd name="connsiteX31" fmla="*/ 2300749 w 4152777"/>
              <a:gd name="connsiteY31" fmla="*/ 3279299 h 3554615"/>
              <a:gd name="connsiteX32" fmla="*/ 2644878 w 4152777"/>
              <a:gd name="connsiteY32" fmla="*/ 3338293 h 3554615"/>
              <a:gd name="connsiteX33" fmla="*/ 3052516 w 4152777"/>
              <a:gd name="connsiteY33" fmla="*/ 3505461 h 3554615"/>
              <a:gd name="connsiteX34" fmla="*/ 3482090 w 4152777"/>
              <a:gd name="connsiteY34" fmla="*/ 3549698 h 3554615"/>
              <a:gd name="connsiteX35" fmla="*/ 4036680 w 4152777"/>
              <a:gd name="connsiteY35" fmla="*/ 3398914 h 3554615"/>
              <a:gd name="connsiteX0" fmla="*/ 4157928 w 4157928"/>
              <a:gd name="connsiteY0" fmla="*/ 182381 h 3554615"/>
              <a:gd name="connsiteX1" fmla="*/ 3512605 w 4157928"/>
              <a:gd name="connsiteY1" fmla="*/ 83319 h 3554615"/>
              <a:gd name="connsiteX2" fmla="*/ 3126658 w 4157928"/>
              <a:gd name="connsiteY2" fmla="*/ 182138 h 3554615"/>
              <a:gd name="connsiteX3" fmla="*/ 2713703 w 4157928"/>
              <a:gd name="connsiteY3" fmla="*/ 24822 h 3554615"/>
              <a:gd name="connsiteX4" fmla="*/ 2241755 w 4157928"/>
              <a:gd name="connsiteY4" fmla="*/ 5157 h 3554615"/>
              <a:gd name="connsiteX5" fmla="*/ 1936955 w 4157928"/>
              <a:gd name="connsiteY5" fmla="*/ 73983 h 3554615"/>
              <a:gd name="connsiteX6" fmla="*/ 1700981 w 4157928"/>
              <a:gd name="connsiteY6" fmla="*/ 191970 h 3554615"/>
              <a:gd name="connsiteX7" fmla="*/ 1425678 w 4157928"/>
              <a:gd name="connsiteY7" fmla="*/ 368951 h 3554615"/>
              <a:gd name="connsiteX8" fmla="*/ 1307691 w 4157928"/>
              <a:gd name="connsiteY8" fmla="*/ 575428 h 3554615"/>
              <a:gd name="connsiteX9" fmla="*/ 1032387 w 4157928"/>
              <a:gd name="connsiteY9" fmla="*/ 722912 h 3554615"/>
              <a:gd name="connsiteX10" fmla="*/ 688258 w 4157928"/>
              <a:gd name="connsiteY10" fmla="*/ 909725 h 3554615"/>
              <a:gd name="connsiteX11" fmla="*/ 550607 w 4157928"/>
              <a:gd name="connsiteY11" fmla="*/ 1047377 h 3554615"/>
              <a:gd name="connsiteX12" fmla="*/ 383458 w 4157928"/>
              <a:gd name="connsiteY12" fmla="*/ 1263686 h 3554615"/>
              <a:gd name="connsiteX13" fmla="*/ 196645 w 4157928"/>
              <a:gd name="connsiteY13" fmla="*/ 1558654 h 3554615"/>
              <a:gd name="connsiteX14" fmla="*/ 117987 w 4157928"/>
              <a:gd name="connsiteY14" fmla="*/ 1814293 h 3554615"/>
              <a:gd name="connsiteX15" fmla="*/ 88491 w 4157928"/>
              <a:gd name="connsiteY15" fmla="*/ 2128925 h 3554615"/>
              <a:gd name="connsiteX16" fmla="*/ 39329 w 4157928"/>
              <a:gd name="connsiteY16" fmla="*/ 2286241 h 3554615"/>
              <a:gd name="connsiteX17" fmla="*/ 0 w 4157928"/>
              <a:gd name="connsiteY17" fmla="*/ 2463222 h 3554615"/>
              <a:gd name="connsiteX18" fmla="*/ 19665 w 4157928"/>
              <a:gd name="connsiteY18" fmla="*/ 2659867 h 3554615"/>
              <a:gd name="connsiteX19" fmla="*/ 117987 w 4157928"/>
              <a:gd name="connsiteY19" fmla="*/ 2856512 h 3554615"/>
              <a:gd name="connsiteX20" fmla="*/ 226142 w 4157928"/>
              <a:gd name="connsiteY20" fmla="*/ 3023660 h 3554615"/>
              <a:gd name="connsiteX21" fmla="*/ 344129 w 4157928"/>
              <a:gd name="connsiteY21" fmla="*/ 3171144 h 3554615"/>
              <a:gd name="connsiteX22" fmla="*/ 452284 w 4157928"/>
              <a:gd name="connsiteY22" fmla="*/ 3279299 h 3554615"/>
              <a:gd name="connsiteX23" fmla="*/ 717755 w 4157928"/>
              <a:gd name="connsiteY23" fmla="*/ 3387454 h 3554615"/>
              <a:gd name="connsiteX24" fmla="*/ 884903 w 4157928"/>
              <a:gd name="connsiteY24" fmla="*/ 3416951 h 3554615"/>
              <a:gd name="connsiteX25" fmla="*/ 1022555 w 4157928"/>
              <a:gd name="connsiteY25" fmla="*/ 3456280 h 3554615"/>
              <a:gd name="connsiteX26" fmla="*/ 1238865 w 4157928"/>
              <a:gd name="connsiteY26" fmla="*/ 3466112 h 3554615"/>
              <a:gd name="connsiteX27" fmla="*/ 1406013 w 4157928"/>
              <a:gd name="connsiteY27" fmla="*/ 3426783 h 3554615"/>
              <a:gd name="connsiteX28" fmla="*/ 1622323 w 4157928"/>
              <a:gd name="connsiteY28" fmla="*/ 3348125 h 3554615"/>
              <a:gd name="connsiteX29" fmla="*/ 1907458 w 4157928"/>
              <a:gd name="connsiteY29" fmla="*/ 3298964 h 3554615"/>
              <a:gd name="connsiteX30" fmla="*/ 2271252 w 4157928"/>
              <a:gd name="connsiteY30" fmla="*/ 3289131 h 3554615"/>
              <a:gd name="connsiteX31" fmla="*/ 2300749 w 4157928"/>
              <a:gd name="connsiteY31" fmla="*/ 3279299 h 3554615"/>
              <a:gd name="connsiteX32" fmla="*/ 2644878 w 4157928"/>
              <a:gd name="connsiteY32" fmla="*/ 3338293 h 3554615"/>
              <a:gd name="connsiteX33" fmla="*/ 3052516 w 4157928"/>
              <a:gd name="connsiteY33" fmla="*/ 3505461 h 3554615"/>
              <a:gd name="connsiteX34" fmla="*/ 3482090 w 4157928"/>
              <a:gd name="connsiteY34" fmla="*/ 3549698 h 3554615"/>
              <a:gd name="connsiteX35" fmla="*/ 4036680 w 4157928"/>
              <a:gd name="connsiteY35" fmla="*/ 3398914 h 3554615"/>
              <a:gd name="connsiteX0" fmla="*/ 4157928 w 4157928"/>
              <a:gd name="connsiteY0" fmla="*/ 182381 h 3554228"/>
              <a:gd name="connsiteX1" fmla="*/ 3512605 w 4157928"/>
              <a:gd name="connsiteY1" fmla="*/ 83319 h 3554228"/>
              <a:gd name="connsiteX2" fmla="*/ 3126658 w 4157928"/>
              <a:gd name="connsiteY2" fmla="*/ 182138 h 3554228"/>
              <a:gd name="connsiteX3" fmla="*/ 2713703 w 4157928"/>
              <a:gd name="connsiteY3" fmla="*/ 24822 h 3554228"/>
              <a:gd name="connsiteX4" fmla="*/ 2241755 w 4157928"/>
              <a:gd name="connsiteY4" fmla="*/ 5157 h 3554228"/>
              <a:gd name="connsiteX5" fmla="*/ 1936955 w 4157928"/>
              <a:gd name="connsiteY5" fmla="*/ 73983 h 3554228"/>
              <a:gd name="connsiteX6" fmla="*/ 1700981 w 4157928"/>
              <a:gd name="connsiteY6" fmla="*/ 191970 h 3554228"/>
              <a:gd name="connsiteX7" fmla="*/ 1425678 w 4157928"/>
              <a:gd name="connsiteY7" fmla="*/ 368951 h 3554228"/>
              <a:gd name="connsiteX8" fmla="*/ 1307691 w 4157928"/>
              <a:gd name="connsiteY8" fmla="*/ 575428 h 3554228"/>
              <a:gd name="connsiteX9" fmla="*/ 1032387 w 4157928"/>
              <a:gd name="connsiteY9" fmla="*/ 722912 h 3554228"/>
              <a:gd name="connsiteX10" fmla="*/ 688258 w 4157928"/>
              <a:gd name="connsiteY10" fmla="*/ 909725 h 3554228"/>
              <a:gd name="connsiteX11" fmla="*/ 550607 w 4157928"/>
              <a:gd name="connsiteY11" fmla="*/ 1047377 h 3554228"/>
              <a:gd name="connsiteX12" fmla="*/ 383458 w 4157928"/>
              <a:gd name="connsiteY12" fmla="*/ 1263686 h 3554228"/>
              <a:gd name="connsiteX13" fmla="*/ 196645 w 4157928"/>
              <a:gd name="connsiteY13" fmla="*/ 1558654 h 3554228"/>
              <a:gd name="connsiteX14" fmla="*/ 117987 w 4157928"/>
              <a:gd name="connsiteY14" fmla="*/ 1814293 h 3554228"/>
              <a:gd name="connsiteX15" fmla="*/ 88491 w 4157928"/>
              <a:gd name="connsiteY15" fmla="*/ 2128925 h 3554228"/>
              <a:gd name="connsiteX16" fmla="*/ 39329 w 4157928"/>
              <a:gd name="connsiteY16" fmla="*/ 2286241 h 3554228"/>
              <a:gd name="connsiteX17" fmla="*/ 0 w 4157928"/>
              <a:gd name="connsiteY17" fmla="*/ 2463222 h 3554228"/>
              <a:gd name="connsiteX18" fmla="*/ 19665 w 4157928"/>
              <a:gd name="connsiteY18" fmla="*/ 2659867 h 3554228"/>
              <a:gd name="connsiteX19" fmla="*/ 117987 w 4157928"/>
              <a:gd name="connsiteY19" fmla="*/ 2856512 h 3554228"/>
              <a:gd name="connsiteX20" fmla="*/ 226142 w 4157928"/>
              <a:gd name="connsiteY20" fmla="*/ 3023660 h 3554228"/>
              <a:gd name="connsiteX21" fmla="*/ 344129 w 4157928"/>
              <a:gd name="connsiteY21" fmla="*/ 3171144 h 3554228"/>
              <a:gd name="connsiteX22" fmla="*/ 452284 w 4157928"/>
              <a:gd name="connsiteY22" fmla="*/ 3279299 h 3554228"/>
              <a:gd name="connsiteX23" fmla="*/ 717755 w 4157928"/>
              <a:gd name="connsiteY23" fmla="*/ 3387454 h 3554228"/>
              <a:gd name="connsiteX24" fmla="*/ 884903 w 4157928"/>
              <a:gd name="connsiteY24" fmla="*/ 3416951 h 3554228"/>
              <a:gd name="connsiteX25" fmla="*/ 1022555 w 4157928"/>
              <a:gd name="connsiteY25" fmla="*/ 3456280 h 3554228"/>
              <a:gd name="connsiteX26" fmla="*/ 1238865 w 4157928"/>
              <a:gd name="connsiteY26" fmla="*/ 3466112 h 3554228"/>
              <a:gd name="connsiteX27" fmla="*/ 1406013 w 4157928"/>
              <a:gd name="connsiteY27" fmla="*/ 3426783 h 3554228"/>
              <a:gd name="connsiteX28" fmla="*/ 1622323 w 4157928"/>
              <a:gd name="connsiteY28" fmla="*/ 3348125 h 3554228"/>
              <a:gd name="connsiteX29" fmla="*/ 1907458 w 4157928"/>
              <a:gd name="connsiteY29" fmla="*/ 3298964 h 3554228"/>
              <a:gd name="connsiteX30" fmla="*/ 2271252 w 4157928"/>
              <a:gd name="connsiteY30" fmla="*/ 3289131 h 3554228"/>
              <a:gd name="connsiteX31" fmla="*/ 2300749 w 4157928"/>
              <a:gd name="connsiteY31" fmla="*/ 3279299 h 3554228"/>
              <a:gd name="connsiteX32" fmla="*/ 2644878 w 4157928"/>
              <a:gd name="connsiteY32" fmla="*/ 3338293 h 3554228"/>
              <a:gd name="connsiteX33" fmla="*/ 3052516 w 4157928"/>
              <a:gd name="connsiteY33" fmla="*/ 3505461 h 3554228"/>
              <a:gd name="connsiteX34" fmla="*/ 3482090 w 4157928"/>
              <a:gd name="connsiteY34" fmla="*/ 3549698 h 3554228"/>
              <a:gd name="connsiteX35" fmla="*/ 4037968 w 4157928"/>
              <a:gd name="connsiteY35" fmla="*/ 3405132 h 3554228"/>
              <a:gd name="connsiteX0" fmla="*/ 4123055 w 4123055"/>
              <a:gd name="connsiteY0" fmla="*/ 171020 h 3554228"/>
              <a:gd name="connsiteX1" fmla="*/ 3512605 w 4123055"/>
              <a:gd name="connsiteY1" fmla="*/ 83319 h 3554228"/>
              <a:gd name="connsiteX2" fmla="*/ 3126658 w 4123055"/>
              <a:gd name="connsiteY2" fmla="*/ 182138 h 3554228"/>
              <a:gd name="connsiteX3" fmla="*/ 2713703 w 4123055"/>
              <a:gd name="connsiteY3" fmla="*/ 24822 h 3554228"/>
              <a:gd name="connsiteX4" fmla="*/ 2241755 w 4123055"/>
              <a:gd name="connsiteY4" fmla="*/ 5157 h 3554228"/>
              <a:gd name="connsiteX5" fmla="*/ 1936955 w 4123055"/>
              <a:gd name="connsiteY5" fmla="*/ 73983 h 3554228"/>
              <a:gd name="connsiteX6" fmla="*/ 1700981 w 4123055"/>
              <a:gd name="connsiteY6" fmla="*/ 191970 h 3554228"/>
              <a:gd name="connsiteX7" fmla="*/ 1425678 w 4123055"/>
              <a:gd name="connsiteY7" fmla="*/ 368951 h 3554228"/>
              <a:gd name="connsiteX8" fmla="*/ 1307691 w 4123055"/>
              <a:gd name="connsiteY8" fmla="*/ 575428 h 3554228"/>
              <a:gd name="connsiteX9" fmla="*/ 1032387 w 4123055"/>
              <a:gd name="connsiteY9" fmla="*/ 722912 h 3554228"/>
              <a:gd name="connsiteX10" fmla="*/ 688258 w 4123055"/>
              <a:gd name="connsiteY10" fmla="*/ 909725 h 3554228"/>
              <a:gd name="connsiteX11" fmla="*/ 550607 w 4123055"/>
              <a:gd name="connsiteY11" fmla="*/ 1047377 h 3554228"/>
              <a:gd name="connsiteX12" fmla="*/ 383458 w 4123055"/>
              <a:gd name="connsiteY12" fmla="*/ 1263686 h 3554228"/>
              <a:gd name="connsiteX13" fmla="*/ 196645 w 4123055"/>
              <a:gd name="connsiteY13" fmla="*/ 1558654 h 3554228"/>
              <a:gd name="connsiteX14" fmla="*/ 117987 w 4123055"/>
              <a:gd name="connsiteY14" fmla="*/ 1814293 h 3554228"/>
              <a:gd name="connsiteX15" fmla="*/ 88491 w 4123055"/>
              <a:gd name="connsiteY15" fmla="*/ 2128925 h 3554228"/>
              <a:gd name="connsiteX16" fmla="*/ 39329 w 4123055"/>
              <a:gd name="connsiteY16" fmla="*/ 2286241 h 3554228"/>
              <a:gd name="connsiteX17" fmla="*/ 0 w 4123055"/>
              <a:gd name="connsiteY17" fmla="*/ 2463222 h 3554228"/>
              <a:gd name="connsiteX18" fmla="*/ 19665 w 4123055"/>
              <a:gd name="connsiteY18" fmla="*/ 2659867 h 3554228"/>
              <a:gd name="connsiteX19" fmla="*/ 117987 w 4123055"/>
              <a:gd name="connsiteY19" fmla="*/ 2856512 h 3554228"/>
              <a:gd name="connsiteX20" fmla="*/ 226142 w 4123055"/>
              <a:gd name="connsiteY20" fmla="*/ 3023660 h 3554228"/>
              <a:gd name="connsiteX21" fmla="*/ 344129 w 4123055"/>
              <a:gd name="connsiteY21" fmla="*/ 3171144 h 3554228"/>
              <a:gd name="connsiteX22" fmla="*/ 452284 w 4123055"/>
              <a:gd name="connsiteY22" fmla="*/ 3279299 h 3554228"/>
              <a:gd name="connsiteX23" fmla="*/ 717755 w 4123055"/>
              <a:gd name="connsiteY23" fmla="*/ 3387454 h 3554228"/>
              <a:gd name="connsiteX24" fmla="*/ 884903 w 4123055"/>
              <a:gd name="connsiteY24" fmla="*/ 3416951 h 3554228"/>
              <a:gd name="connsiteX25" fmla="*/ 1022555 w 4123055"/>
              <a:gd name="connsiteY25" fmla="*/ 3456280 h 3554228"/>
              <a:gd name="connsiteX26" fmla="*/ 1238865 w 4123055"/>
              <a:gd name="connsiteY26" fmla="*/ 3466112 h 3554228"/>
              <a:gd name="connsiteX27" fmla="*/ 1406013 w 4123055"/>
              <a:gd name="connsiteY27" fmla="*/ 3426783 h 3554228"/>
              <a:gd name="connsiteX28" fmla="*/ 1622323 w 4123055"/>
              <a:gd name="connsiteY28" fmla="*/ 3348125 h 3554228"/>
              <a:gd name="connsiteX29" fmla="*/ 1907458 w 4123055"/>
              <a:gd name="connsiteY29" fmla="*/ 3298964 h 3554228"/>
              <a:gd name="connsiteX30" fmla="*/ 2271252 w 4123055"/>
              <a:gd name="connsiteY30" fmla="*/ 3289131 h 3554228"/>
              <a:gd name="connsiteX31" fmla="*/ 2300749 w 4123055"/>
              <a:gd name="connsiteY31" fmla="*/ 3279299 h 3554228"/>
              <a:gd name="connsiteX32" fmla="*/ 2644878 w 4123055"/>
              <a:gd name="connsiteY32" fmla="*/ 3338293 h 3554228"/>
              <a:gd name="connsiteX33" fmla="*/ 3052516 w 4123055"/>
              <a:gd name="connsiteY33" fmla="*/ 3505461 h 3554228"/>
              <a:gd name="connsiteX34" fmla="*/ 3482090 w 4123055"/>
              <a:gd name="connsiteY34" fmla="*/ 3549698 h 3554228"/>
              <a:gd name="connsiteX35" fmla="*/ 4037968 w 4123055"/>
              <a:gd name="connsiteY35" fmla="*/ 3405132 h 355422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</a:cxnLst>
            <a:rect l="l" t="t" r="r" b="b"/>
            <a:pathLst>
              <a:path w="4123055" h="3554228">
                <a:moveTo>
                  <a:pt x="4123055" y="171020"/>
                </a:moveTo>
                <a:cubicBezTo>
                  <a:pt x="3969846" y="144635"/>
                  <a:pt x="3718512" y="19719"/>
                  <a:pt x="3512605" y="83319"/>
                </a:cubicBezTo>
                <a:cubicBezTo>
                  <a:pt x="3341798" y="155112"/>
                  <a:pt x="3259808" y="191887"/>
                  <a:pt x="3126658" y="182138"/>
                </a:cubicBezTo>
                <a:cubicBezTo>
                  <a:pt x="2993508" y="172389"/>
                  <a:pt x="2861187" y="54319"/>
                  <a:pt x="2713703" y="24822"/>
                </a:cubicBezTo>
                <a:cubicBezTo>
                  <a:pt x="2566219" y="-4675"/>
                  <a:pt x="2371213" y="-3036"/>
                  <a:pt x="2241755" y="5157"/>
                </a:cubicBezTo>
                <a:cubicBezTo>
                  <a:pt x="2112297" y="13350"/>
                  <a:pt x="1994310" y="57596"/>
                  <a:pt x="1936955" y="73983"/>
                </a:cubicBezTo>
                <a:cubicBezTo>
                  <a:pt x="1846826" y="105119"/>
                  <a:pt x="1786194" y="142809"/>
                  <a:pt x="1700981" y="191970"/>
                </a:cubicBezTo>
                <a:cubicBezTo>
                  <a:pt x="1615768" y="241131"/>
                  <a:pt x="1491226" y="305041"/>
                  <a:pt x="1425678" y="368951"/>
                </a:cubicBezTo>
                <a:cubicBezTo>
                  <a:pt x="1360130" y="432861"/>
                  <a:pt x="1407762" y="489204"/>
                  <a:pt x="1307691" y="575428"/>
                </a:cubicBezTo>
                <a:cubicBezTo>
                  <a:pt x="1240884" y="632991"/>
                  <a:pt x="1135626" y="667196"/>
                  <a:pt x="1032387" y="722912"/>
                </a:cubicBezTo>
                <a:cubicBezTo>
                  <a:pt x="929148" y="778628"/>
                  <a:pt x="768555" y="855648"/>
                  <a:pt x="688258" y="909725"/>
                </a:cubicBezTo>
                <a:cubicBezTo>
                  <a:pt x="607961" y="963802"/>
                  <a:pt x="601407" y="988384"/>
                  <a:pt x="550607" y="1047377"/>
                </a:cubicBezTo>
                <a:cubicBezTo>
                  <a:pt x="499807" y="1106370"/>
                  <a:pt x="442452" y="1178473"/>
                  <a:pt x="383458" y="1263686"/>
                </a:cubicBezTo>
                <a:cubicBezTo>
                  <a:pt x="324464" y="1348899"/>
                  <a:pt x="240890" y="1466886"/>
                  <a:pt x="196645" y="1558654"/>
                </a:cubicBezTo>
                <a:cubicBezTo>
                  <a:pt x="152400" y="1650422"/>
                  <a:pt x="136013" y="1719248"/>
                  <a:pt x="117987" y="1814293"/>
                </a:cubicBezTo>
                <a:cubicBezTo>
                  <a:pt x="99961" y="1909338"/>
                  <a:pt x="101601" y="2050267"/>
                  <a:pt x="88491" y="2128925"/>
                </a:cubicBezTo>
                <a:cubicBezTo>
                  <a:pt x="75381" y="2207583"/>
                  <a:pt x="54077" y="2230525"/>
                  <a:pt x="39329" y="2286241"/>
                </a:cubicBezTo>
                <a:cubicBezTo>
                  <a:pt x="24581" y="2341957"/>
                  <a:pt x="3277" y="2400951"/>
                  <a:pt x="0" y="2463222"/>
                </a:cubicBezTo>
                <a:cubicBezTo>
                  <a:pt x="15923" y="2733925"/>
                  <a:pt x="1" y="2594319"/>
                  <a:pt x="19665" y="2659867"/>
                </a:cubicBezTo>
                <a:cubicBezTo>
                  <a:pt x="39330" y="2725415"/>
                  <a:pt x="83574" y="2795880"/>
                  <a:pt x="117987" y="2856512"/>
                </a:cubicBezTo>
                <a:cubicBezTo>
                  <a:pt x="152400" y="2917144"/>
                  <a:pt x="188452" y="2971221"/>
                  <a:pt x="226142" y="3023660"/>
                </a:cubicBezTo>
                <a:cubicBezTo>
                  <a:pt x="263832" y="3076099"/>
                  <a:pt x="306439" y="3128538"/>
                  <a:pt x="344129" y="3171144"/>
                </a:cubicBezTo>
                <a:cubicBezTo>
                  <a:pt x="381819" y="3213751"/>
                  <a:pt x="390013" y="3243247"/>
                  <a:pt x="452284" y="3279299"/>
                </a:cubicBezTo>
                <a:cubicBezTo>
                  <a:pt x="514555" y="3315351"/>
                  <a:pt x="645652" y="3364512"/>
                  <a:pt x="717755" y="3387454"/>
                </a:cubicBezTo>
                <a:cubicBezTo>
                  <a:pt x="789858" y="3410396"/>
                  <a:pt x="829187" y="3407119"/>
                  <a:pt x="884903" y="3416951"/>
                </a:cubicBezTo>
                <a:cubicBezTo>
                  <a:pt x="919316" y="3426783"/>
                  <a:pt x="963561" y="3448087"/>
                  <a:pt x="1022555" y="3456280"/>
                </a:cubicBezTo>
                <a:cubicBezTo>
                  <a:pt x="1081549" y="3464474"/>
                  <a:pt x="1174955" y="3471028"/>
                  <a:pt x="1238865" y="3466112"/>
                </a:cubicBezTo>
                <a:cubicBezTo>
                  <a:pt x="1302775" y="3461196"/>
                  <a:pt x="1342103" y="3446447"/>
                  <a:pt x="1406013" y="3426783"/>
                </a:cubicBezTo>
                <a:cubicBezTo>
                  <a:pt x="1469923" y="3407119"/>
                  <a:pt x="1538749" y="3369428"/>
                  <a:pt x="1622323" y="3348125"/>
                </a:cubicBezTo>
                <a:cubicBezTo>
                  <a:pt x="1705897" y="3326822"/>
                  <a:pt x="1799303" y="3308796"/>
                  <a:pt x="1907458" y="3298964"/>
                </a:cubicBezTo>
                <a:cubicBezTo>
                  <a:pt x="2015613" y="3289132"/>
                  <a:pt x="2205704" y="3292409"/>
                  <a:pt x="2271252" y="3289131"/>
                </a:cubicBezTo>
                <a:cubicBezTo>
                  <a:pt x="2336801" y="3285854"/>
                  <a:pt x="2238478" y="3271105"/>
                  <a:pt x="2300749" y="3279299"/>
                </a:cubicBezTo>
                <a:cubicBezTo>
                  <a:pt x="2363020" y="3287493"/>
                  <a:pt x="2519584" y="3300599"/>
                  <a:pt x="2644878" y="3338293"/>
                </a:cubicBezTo>
                <a:cubicBezTo>
                  <a:pt x="2770172" y="3375987"/>
                  <a:pt x="2942918" y="3477415"/>
                  <a:pt x="3052516" y="3505461"/>
                </a:cubicBezTo>
                <a:cubicBezTo>
                  <a:pt x="3162114" y="3533507"/>
                  <a:pt x="3317848" y="3566419"/>
                  <a:pt x="3482090" y="3549698"/>
                </a:cubicBezTo>
                <a:cubicBezTo>
                  <a:pt x="3646332" y="3532977"/>
                  <a:pt x="3883665" y="3421083"/>
                  <a:pt x="4037968" y="3405132"/>
                </a:cubicBezTo>
              </a:path>
            </a:pathLst>
          </a:cu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71" name="TextBox 70"/>
          <p:cNvSpPr txBox="1"/>
          <p:nvPr/>
        </p:nvSpPr>
        <p:spPr>
          <a:xfrm>
            <a:off x="4458091" y="1812486"/>
            <a:ext cx="37947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rgbClr val="0033CC"/>
                </a:solidFill>
              </a:rPr>
              <a:t>s1</a:t>
            </a:r>
            <a:endParaRPr lang="en-US" sz="1200" dirty="0">
              <a:solidFill>
                <a:srgbClr val="0033CC"/>
              </a:solidFill>
            </a:endParaRPr>
          </a:p>
        </p:txBody>
      </p:sp>
      <p:sp>
        <p:nvSpPr>
          <p:cNvPr id="72" name="TextBox 71"/>
          <p:cNvSpPr txBox="1"/>
          <p:nvPr/>
        </p:nvSpPr>
        <p:spPr>
          <a:xfrm>
            <a:off x="2408979" y="4660327"/>
            <a:ext cx="37947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rgbClr val="0033CC"/>
                </a:solidFill>
              </a:rPr>
              <a:t>s2</a:t>
            </a:r>
            <a:endParaRPr lang="en-US" sz="1200" dirty="0">
              <a:solidFill>
                <a:srgbClr val="0033CC"/>
              </a:solidFill>
            </a:endParaRPr>
          </a:p>
        </p:txBody>
      </p:sp>
      <p:cxnSp>
        <p:nvCxnSpPr>
          <p:cNvPr id="13" name="Straight Connector 12"/>
          <p:cNvCxnSpPr>
            <a:stCxn id="5" idx="0"/>
            <a:endCxn id="3" idx="5"/>
          </p:cNvCxnSpPr>
          <p:nvPr/>
        </p:nvCxnSpPr>
        <p:spPr bwMode="auto">
          <a:xfrm flipH="1">
            <a:off x="4854947" y="2562776"/>
            <a:ext cx="43865" cy="2864759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Straight Connector 14"/>
          <p:cNvCxnSpPr/>
          <p:nvPr/>
        </p:nvCxnSpPr>
        <p:spPr bwMode="auto">
          <a:xfrm>
            <a:off x="3962400" y="2913850"/>
            <a:ext cx="0" cy="272495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77" name="Straight Connector 76"/>
          <p:cNvCxnSpPr/>
          <p:nvPr/>
        </p:nvCxnSpPr>
        <p:spPr bwMode="auto">
          <a:xfrm>
            <a:off x="4458091" y="2596288"/>
            <a:ext cx="0" cy="3042512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79" name="Straight Connector 78"/>
          <p:cNvCxnSpPr/>
          <p:nvPr/>
        </p:nvCxnSpPr>
        <p:spPr bwMode="auto">
          <a:xfrm>
            <a:off x="5334000" y="2913850"/>
            <a:ext cx="0" cy="1779053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05" name="Straight Connector 104"/>
          <p:cNvCxnSpPr/>
          <p:nvPr/>
        </p:nvCxnSpPr>
        <p:spPr bwMode="auto">
          <a:xfrm>
            <a:off x="3505200" y="3733800"/>
            <a:ext cx="0" cy="1371602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06" name="Straight Arrow Connector 105"/>
          <p:cNvCxnSpPr/>
          <p:nvPr/>
        </p:nvCxnSpPr>
        <p:spPr bwMode="auto">
          <a:xfrm flipH="1">
            <a:off x="3365746" y="3842602"/>
            <a:ext cx="2169025" cy="90084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/>
          </a:ln>
          <a:effectLst/>
        </p:spPr>
      </p:cxnSp>
      <p:cxnSp>
        <p:nvCxnSpPr>
          <p:cNvPr id="107" name="Straight Arrow Connector 106"/>
          <p:cNvCxnSpPr/>
          <p:nvPr/>
        </p:nvCxnSpPr>
        <p:spPr bwMode="auto">
          <a:xfrm flipH="1">
            <a:off x="3341352" y="3305377"/>
            <a:ext cx="2169025" cy="90084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/>
          </a:ln>
          <a:effectLst/>
        </p:spPr>
      </p:cxnSp>
      <p:cxnSp>
        <p:nvCxnSpPr>
          <p:cNvPr id="115" name="Straight Arrow Connector 114"/>
          <p:cNvCxnSpPr>
            <a:stCxn id="3" idx="6"/>
          </p:cNvCxnSpPr>
          <p:nvPr/>
        </p:nvCxnSpPr>
        <p:spPr bwMode="auto">
          <a:xfrm flipH="1">
            <a:off x="3472127" y="4403020"/>
            <a:ext cx="1981745" cy="79572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/>
          </a:ln>
          <a:effectLst/>
        </p:spPr>
      </p:cxnSp>
      <p:cxnSp>
        <p:nvCxnSpPr>
          <p:cNvPr id="116" name="Straight Arrow Connector 115"/>
          <p:cNvCxnSpPr/>
          <p:nvPr/>
        </p:nvCxnSpPr>
        <p:spPr bwMode="auto">
          <a:xfrm flipH="1">
            <a:off x="3542987" y="2865317"/>
            <a:ext cx="1791013" cy="71886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/>
          </a:ln>
          <a:effectLst/>
        </p:spPr>
      </p:cxnSp>
      <p:cxnSp>
        <p:nvCxnSpPr>
          <p:cNvPr id="117" name="Straight Arrow Connector 116"/>
          <p:cNvCxnSpPr/>
          <p:nvPr/>
        </p:nvCxnSpPr>
        <p:spPr bwMode="auto">
          <a:xfrm flipH="1">
            <a:off x="3792969" y="5053732"/>
            <a:ext cx="1380137" cy="534929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/>
          </a:ln>
          <a:effectLst/>
        </p:spPr>
      </p:cxnSp>
      <p:cxnSp>
        <p:nvCxnSpPr>
          <p:cNvPr id="118" name="Straight Arrow Connector 117"/>
          <p:cNvCxnSpPr>
            <a:stCxn id="5" idx="0"/>
          </p:cNvCxnSpPr>
          <p:nvPr/>
        </p:nvCxnSpPr>
        <p:spPr bwMode="auto">
          <a:xfrm flipH="1">
            <a:off x="3957323" y="2562776"/>
            <a:ext cx="941489" cy="33970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/>
          </a:ln>
          <a:effectLst/>
        </p:spPr>
      </p:cxnSp>
      <p:sp>
        <p:nvSpPr>
          <p:cNvPr id="36" name="Freeform 35"/>
          <p:cNvSpPr/>
          <p:nvPr/>
        </p:nvSpPr>
        <p:spPr bwMode="auto">
          <a:xfrm>
            <a:off x="4130569" y="2553078"/>
            <a:ext cx="4198619" cy="3561988"/>
          </a:xfrm>
          <a:custGeom>
            <a:avLst/>
            <a:gdLst>
              <a:gd name="connsiteX0" fmla="*/ 706170 w 4128380"/>
              <a:gd name="connsiteY0" fmla="*/ 0 h 3576119"/>
              <a:gd name="connsiteX1" fmla="*/ 706170 w 4128380"/>
              <a:gd name="connsiteY1" fmla="*/ 0 h 3576119"/>
              <a:gd name="connsiteX2" fmla="*/ 778598 w 4128380"/>
              <a:gd name="connsiteY2" fmla="*/ 45268 h 3576119"/>
              <a:gd name="connsiteX3" fmla="*/ 869133 w 4128380"/>
              <a:gd name="connsiteY3" fmla="*/ 72428 h 3576119"/>
              <a:gd name="connsiteX4" fmla="*/ 896293 w 4128380"/>
              <a:gd name="connsiteY4" fmla="*/ 90535 h 3576119"/>
              <a:gd name="connsiteX5" fmla="*/ 977774 w 4128380"/>
              <a:gd name="connsiteY5" fmla="*/ 117695 h 3576119"/>
              <a:gd name="connsiteX6" fmla="*/ 1004935 w 4128380"/>
              <a:gd name="connsiteY6" fmla="*/ 126749 h 3576119"/>
              <a:gd name="connsiteX7" fmla="*/ 1032095 w 4128380"/>
              <a:gd name="connsiteY7" fmla="*/ 135802 h 3576119"/>
              <a:gd name="connsiteX8" fmla="*/ 1113576 w 4128380"/>
              <a:gd name="connsiteY8" fmla="*/ 172016 h 3576119"/>
              <a:gd name="connsiteX9" fmla="*/ 1167897 w 4128380"/>
              <a:gd name="connsiteY9" fmla="*/ 190123 h 3576119"/>
              <a:gd name="connsiteX10" fmla="*/ 1213164 w 4128380"/>
              <a:gd name="connsiteY10" fmla="*/ 199176 h 3576119"/>
              <a:gd name="connsiteX11" fmla="*/ 1267485 w 4128380"/>
              <a:gd name="connsiteY11" fmla="*/ 217283 h 3576119"/>
              <a:gd name="connsiteX12" fmla="*/ 1394234 w 4128380"/>
              <a:gd name="connsiteY12" fmla="*/ 235390 h 3576119"/>
              <a:gd name="connsiteX13" fmla="*/ 1520982 w 4128380"/>
              <a:gd name="connsiteY13" fmla="*/ 253497 h 3576119"/>
              <a:gd name="connsiteX14" fmla="*/ 1593410 w 4128380"/>
              <a:gd name="connsiteY14" fmla="*/ 262551 h 3576119"/>
              <a:gd name="connsiteX15" fmla="*/ 1692998 w 4128380"/>
              <a:gd name="connsiteY15" fmla="*/ 271604 h 3576119"/>
              <a:gd name="connsiteX16" fmla="*/ 1720158 w 4128380"/>
              <a:gd name="connsiteY16" fmla="*/ 280658 h 3576119"/>
              <a:gd name="connsiteX17" fmla="*/ 1865014 w 4128380"/>
              <a:gd name="connsiteY17" fmla="*/ 298765 h 3576119"/>
              <a:gd name="connsiteX18" fmla="*/ 1955548 w 4128380"/>
              <a:gd name="connsiteY18" fmla="*/ 316872 h 3576119"/>
              <a:gd name="connsiteX19" fmla="*/ 1991762 w 4128380"/>
              <a:gd name="connsiteY19" fmla="*/ 325925 h 3576119"/>
              <a:gd name="connsiteX20" fmla="*/ 2073243 w 4128380"/>
              <a:gd name="connsiteY20" fmla="*/ 334978 h 3576119"/>
              <a:gd name="connsiteX21" fmla="*/ 2118511 w 4128380"/>
              <a:gd name="connsiteY21" fmla="*/ 344032 h 3576119"/>
              <a:gd name="connsiteX22" fmla="*/ 2209045 w 4128380"/>
              <a:gd name="connsiteY22" fmla="*/ 353085 h 3576119"/>
              <a:gd name="connsiteX23" fmla="*/ 2417275 w 4128380"/>
              <a:gd name="connsiteY23" fmla="*/ 380246 h 3576119"/>
              <a:gd name="connsiteX24" fmla="*/ 2580238 w 4128380"/>
              <a:gd name="connsiteY24" fmla="*/ 398353 h 3576119"/>
              <a:gd name="connsiteX25" fmla="*/ 2743200 w 4128380"/>
              <a:gd name="connsiteY25" fmla="*/ 416460 h 3576119"/>
              <a:gd name="connsiteX26" fmla="*/ 2797521 w 4128380"/>
              <a:gd name="connsiteY26" fmla="*/ 425513 h 3576119"/>
              <a:gd name="connsiteX27" fmla="*/ 2824681 w 4128380"/>
              <a:gd name="connsiteY27" fmla="*/ 434567 h 3576119"/>
              <a:gd name="connsiteX28" fmla="*/ 2942376 w 4128380"/>
              <a:gd name="connsiteY28" fmla="*/ 452673 h 3576119"/>
              <a:gd name="connsiteX29" fmla="*/ 3032911 w 4128380"/>
              <a:gd name="connsiteY29" fmla="*/ 479834 h 3576119"/>
              <a:gd name="connsiteX30" fmla="*/ 3060071 w 4128380"/>
              <a:gd name="connsiteY30" fmla="*/ 488887 h 3576119"/>
              <a:gd name="connsiteX31" fmla="*/ 3204927 w 4128380"/>
              <a:gd name="connsiteY31" fmla="*/ 506994 h 3576119"/>
              <a:gd name="connsiteX32" fmla="*/ 3485584 w 4128380"/>
              <a:gd name="connsiteY32" fmla="*/ 516048 h 3576119"/>
              <a:gd name="connsiteX33" fmla="*/ 3576119 w 4128380"/>
              <a:gd name="connsiteY33" fmla="*/ 570369 h 3576119"/>
              <a:gd name="connsiteX34" fmla="*/ 3639493 w 4128380"/>
              <a:gd name="connsiteY34" fmla="*/ 615636 h 3576119"/>
              <a:gd name="connsiteX35" fmla="*/ 3657600 w 4128380"/>
              <a:gd name="connsiteY35" fmla="*/ 642796 h 3576119"/>
              <a:gd name="connsiteX36" fmla="*/ 3684760 w 4128380"/>
              <a:gd name="connsiteY36" fmla="*/ 669957 h 3576119"/>
              <a:gd name="connsiteX37" fmla="*/ 3720974 w 4128380"/>
              <a:gd name="connsiteY37" fmla="*/ 733331 h 3576119"/>
              <a:gd name="connsiteX38" fmla="*/ 3730028 w 4128380"/>
              <a:gd name="connsiteY38" fmla="*/ 760491 h 3576119"/>
              <a:gd name="connsiteX39" fmla="*/ 3766242 w 4128380"/>
              <a:gd name="connsiteY39" fmla="*/ 814812 h 3576119"/>
              <a:gd name="connsiteX40" fmla="*/ 3784348 w 4128380"/>
              <a:gd name="connsiteY40" fmla="*/ 841973 h 3576119"/>
              <a:gd name="connsiteX41" fmla="*/ 3811509 w 4128380"/>
              <a:gd name="connsiteY41" fmla="*/ 896293 h 3576119"/>
              <a:gd name="connsiteX42" fmla="*/ 3829616 w 4128380"/>
              <a:gd name="connsiteY42" fmla="*/ 968721 h 3576119"/>
              <a:gd name="connsiteX43" fmla="*/ 3838669 w 4128380"/>
              <a:gd name="connsiteY43" fmla="*/ 1004935 h 3576119"/>
              <a:gd name="connsiteX44" fmla="*/ 3856776 w 4128380"/>
              <a:gd name="connsiteY44" fmla="*/ 1032095 h 3576119"/>
              <a:gd name="connsiteX45" fmla="*/ 3865830 w 4128380"/>
              <a:gd name="connsiteY45" fmla="*/ 1068309 h 3576119"/>
              <a:gd name="connsiteX46" fmla="*/ 3874883 w 4128380"/>
              <a:gd name="connsiteY46" fmla="*/ 1113576 h 3576119"/>
              <a:gd name="connsiteX47" fmla="*/ 3883937 w 4128380"/>
              <a:gd name="connsiteY47" fmla="*/ 1140737 h 3576119"/>
              <a:gd name="connsiteX48" fmla="*/ 3892990 w 4128380"/>
              <a:gd name="connsiteY48" fmla="*/ 1176951 h 3576119"/>
              <a:gd name="connsiteX49" fmla="*/ 3902043 w 4128380"/>
              <a:gd name="connsiteY49" fmla="*/ 1204111 h 3576119"/>
              <a:gd name="connsiteX50" fmla="*/ 3929204 w 4128380"/>
              <a:gd name="connsiteY50" fmla="*/ 1294646 h 3576119"/>
              <a:gd name="connsiteX51" fmla="*/ 3956364 w 4128380"/>
              <a:gd name="connsiteY51" fmla="*/ 1367073 h 3576119"/>
              <a:gd name="connsiteX52" fmla="*/ 3974471 w 4128380"/>
              <a:gd name="connsiteY52" fmla="*/ 1394234 h 3576119"/>
              <a:gd name="connsiteX53" fmla="*/ 4001632 w 4128380"/>
              <a:gd name="connsiteY53" fmla="*/ 1493822 h 3576119"/>
              <a:gd name="connsiteX54" fmla="*/ 4046899 w 4128380"/>
              <a:gd name="connsiteY54" fmla="*/ 1557196 h 3576119"/>
              <a:gd name="connsiteX55" fmla="*/ 4065006 w 4128380"/>
              <a:gd name="connsiteY55" fmla="*/ 1584357 h 3576119"/>
              <a:gd name="connsiteX56" fmla="*/ 4101220 w 4128380"/>
              <a:gd name="connsiteY56" fmla="*/ 1683945 h 3576119"/>
              <a:gd name="connsiteX57" fmla="*/ 4110273 w 4128380"/>
              <a:gd name="connsiteY57" fmla="*/ 1720159 h 3576119"/>
              <a:gd name="connsiteX58" fmla="*/ 4128380 w 4128380"/>
              <a:gd name="connsiteY58" fmla="*/ 1783533 h 3576119"/>
              <a:gd name="connsiteX59" fmla="*/ 4119327 w 4128380"/>
              <a:gd name="connsiteY59" fmla="*/ 2118511 h 3576119"/>
              <a:gd name="connsiteX60" fmla="*/ 4101220 w 4128380"/>
              <a:gd name="connsiteY60" fmla="*/ 2335794 h 3576119"/>
              <a:gd name="connsiteX61" fmla="*/ 4092166 w 4128380"/>
              <a:gd name="connsiteY61" fmla="*/ 2498757 h 3576119"/>
              <a:gd name="connsiteX62" fmla="*/ 4065006 w 4128380"/>
              <a:gd name="connsiteY62" fmla="*/ 2670773 h 3576119"/>
              <a:gd name="connsiteX63" fmla="*/ 4037845 w 4128380"/>
              <a:gd name="connsiteY63" fmla="*/ 2851842 h 3576119"/>
              <a:gd name="connsiteX64" fmla="*/ 4019739 w 4128380"/>
              <a:gd name="connsiteY64" fmla="*/ 2906163 h 3576119"/>
              <a:gd name="connsiteX65" fmla="*/ 4010685 w 4128380"/>
              <a:gd name="connsiteY65" fmla="*/ 2933323 h 3576119"/>
              <a:gd name="connsiteX66" fmla="*/ 3983525 w 4128380"/>
              <a:gd name="connsiteY66" fmla="*/ 2969537 h 3576119"/>
              <a:gd name="connsiteX67" fmla="*/ 3965418 w 4128380"/>
              <a:gd name="connsiteY67" fmla="*/ 2996697 h 3576119"/>
              <a:gd name="connsiteX68" fmla="*/ 3938257 w 4128380"/>
              <a:gd name="connsiteY68" fmla="*/ 3014804 h 3576119"/>
              <a:gd name="connsiteX69" fmla="*/ 3920150 w 4128380"/>
              <a:gd name="connsiteY69" fmla="*/ 3041965 h 3576119"/>
              <a:gd name="connsiteX70" fmla="*/ 3865830 w 4128380"/>
              <a:gd name="connsiteY70" fmla="*/ 3096285 h 3576119"/>
              <a:gd name="connsiteX71" fmla="*/ 3811509 w 4128380"/>
              <a:gd name="connsiteY71" fmla="*/ 3177767 h 3576119"/>
              <a:gd name="connsiteX72" fmla="*/ 3766242 w 4128380"/>
              <a:gd name="connsiteY72" fmla="*/ 3232087 h 3576119"/>
              <a:gd name="connsiteX73" fmla="*/ 3711921 w 4128380"/>
              <a:gd name="connsiteY73" fmla="*/ 3268301 h 3576119"/>
              <a:gd name="connsiteX74" fmla="*/ 3657600 w 4128380"/>
              <a:gd name="connsiteY74" fmla="*/ 3304515 h 3576119"/>
              <a:gd name="connsiteX75" fmla="*/ 3630440 w 4128380"/>
              <a:gd name="connsiteY75" fmla="*/ 3322622 h 3576119"/>
              <a:gd name="connsiteX76" fmla="*/ 3594226 w 4128380"/>
              <a:gd name="connsiteY76" fmla="*/ 3331675 h 3576119"/>
              <a:gd name="connsiteX77" fmla="*/ 3567065 w 4128380"/>
              <a:gd name="connsiteY77" fmla="*/ 3340729 h 3576119"/>
              <a:gd name="connsiteX78" fmla="*/ 3512744 w 4128380"/>
              <a:gd name="connsiteY78" fmla="*/ 3385996 h 3576119"/>
              <a:gd name="connsiteX79" fmla="*/ 3485584 w 4128380"/>
              <a:gd name="connsiteY79" fmla="*/ 3395050 h 3576119"/>
              <a:gd name="connsiteX80" fmla="*/ 3431263 w 4128380"/>
              <a:gd name="connsiteY80" fmla="*/ 3422210 h 3576119"/>
              <a:gd name="connsiteX81" fmla="*/ 3376942 w 4128380"/>
              <a:gd name="connsiteY81" fmla="*/ 3449371 h 3576119"/>
              <a:gd name="connsiteX82" fmla="*/ 3349782 w 4128380"/>
              <a:gd name="connsiteY82" fmla="*/ 3467477 h 3576119"/>
              <a:gd name="connsiteX83" fmla="*/ 3322622 w 4128380"/>
              <a:gd name="connsiteY83" fmla="*/ 3476531 h 3576119"/>
              <a:gd name="connsiteX84" fmla="*/ 3277354 w 4128380"/>
              <a:gd name="connsiteY84" fmla="*/ 3494638 h 3576119"/>
              <a:gd name="connsiteX85" fmla="*/ 3223034 w 4128380"/>
              <a:gd name="connsiteY85" fmla="*/ 3512745 h 3576119"/>
              <a:gd name="connsiteX86" fmla="*/ 3195873 w 4128380"/>
              <a:gd name="connsiteY86" fmla="*/ 3521798 h 3576119"/>
              <a:gd name="connsiteX87" fmla="*/ 3168713 w 4128380"/>
              <a:gd name="connsiteY87" fmla="*/ 3539905 h 3576119"/>
              <a:gd name="connsiteX88" fmla="*/ 3132499 w 4128380"/>
              <a:gd name="connsiteY88" fmla="*/ 3548959 h 3576119"/>
              <a:gd name="connsiteX89" fmla="*/ 3078178 w 4128380"/>
              <a:gd name="connsiteY89" fmla="*/ 3567066 h 3576119"/>
              <a:gd name="connsiteX90" fmla="*/ 3051018 w 4128380"/>
              <a:gd name="connsiteY90" fmla="*/ 3576119 h 3576119"/>
              <a:gd name="connsiteX91" fmla="*/ 2888055 w 4128380"/>
              <a:gd name="connsiteY91" fmla="*/ 3567066 h 3576119"/>
              <a:gd name="connsiteX92" fmla="*/ 2860895 w 4128380"/>
              <a:gd name="connsiteY92" fmla="*/ 3558012 h 3576119"/>
              <a:gd name="connsiteX93" fmla="*/ 2788467 w 4128380"/>
              <a:gd name="connsiteY93" fmla="*/ 3548959 h 3576119"/>
              <a:gd name="connsiteX94" fmla="*/ 2435382 w 4128380"/>
              <a:gd name="connsiteY94" fmla="*/ 3539905 h 3576119"/>
              <a:gd name="connsiteX95" fmla="*/ 2299580 w 4128380"/>
              <a:gd name="connsiteY95" fmla="*/ 3512745 h 3576119"/>
              <a:gd name="connsiteX96" fmla="*/ 2227152 w 4128380"/>
              <a:gd name="connsiteY96" fmla="*/ 3494638 h 3576119"/>
              <a:gd name="connsiteX97" fmla="*/ 2199992 w 4128380"/>
              <a:gd name="connsiteY97" fmla="*/ 3485584 h 3576119"/>
              <a:gd name="connsiteX98" fmla="*/ 2145671 w 4128380"/>
              <a:gd name="connsiteY98" fmla="*/ 3476531 h 3576119"/>
              <a:gd name="connsiteX99" fmla="*/ 2055137 w 4128380"/>
              <a:gd name="connsiteY99" fmla="*/ 3458424 h 3576119"/>
              <a:gd name="connsiteX100" fmla="*/ 1910281 w 4128380"/>
              <a:gd name="connsiteY100" fmla="*/ 3449371 h 3576119"/>
              <a:gd name="connsiteX101" fmla="*/ 1819746 w 4128380"/>
              <a:gd name="connsiteY101" fmla="*/ 3440317 h 3576119"/>
              <a:gd name="connsiteX102" fmla="*/ 1692998 w 4128380"/>
              <a:gd name="connsiteY102" fmla="*/ 3422210 h 3576119"/>
              <a:gd name="connsiteX103" fmla="*/ 1303699 w 4128380"/>
              <a:gd name="connsiteY103" fmla="*/ 3413157 h 3576119"/>
              <a:gd name="connsiteX104" fmla="*/ 1249378 w 4128380"/>
              <a:gd name="connsiteY104" fmla="*/ 3395050 h 3576119"/>
              <a:gd name="connsiteX105" fmla="*/ 1167897 w 4128380"/>
              <a:gd name="connsiteY105" fmla="*/ 3340729 h 3576119"/>
              <a:gd name="connsiteX106" fmla="*/ 1140737 w 4128380"/>
              <a:gd name="connsiteY106" fmla="*/ 3322622 h 3576119"/>
              <a:gd name="connsiteX107" fmla="*/ 1086416 w 4128380"/>
              <a:gd name="connsiteY107" fmla="*/ 3304515 h 3576119"/>
              <a:gd name="connsiteX108" fmla="*/ 977774 w 4128380"/>
              <a:gd name="connsiteY108" fmla="*/ 3250194 h 3576119"/>
              <a:gd name="connsiteX109" fmla="*/ 950614 w 4128380"/>
              <a:gd name="connsiteY109" fmla="*/ 3241141 h 3576119"/>
              <a:gd name="connsiteX110" fmla="*/ 923453 w 4128380"/>
              <a:gd name="connsiteY110" fmla="*/ 3223034 h 3576119"/>
              <a:gd name="connsiteX111" fmla="*/ 805758 w 4128380"/>
              <a:gd name="connsiteY111" fmla="*/ 3195873 h 3576119"/>
              <a:gd name="connsiteX112" fmla="*/ 778598 w 4128380"/>
              <a:gd name="connsiteY112" fmla="*/ 3186820 h 3576119"/>
              <a:gd name="connsiteX113" fmla="*/ 579422 w 4128380"/>
              <a:gd name="connsiteY113" fmla="*/ 3168713 h 3576119"/>
              <a:gd name="connsiteX114" fmla="*/ 552261 w 4128380"/>
              <a:gd name="connsiteY114" fmla="*/ 3159660 h 3576119"/>
              <a:gd name="connsiteX115" fmla="*/ 443620 w 4128380"/>
              <a:gd name="connsiteY115" fmla="*/ 3141553 h 3576119"/>
              <a:gd name="connsiteX116" fmla="*/ 371192 w 4128380"/>
              <a:gd name="connsiteY116" fmla="*/ 3123446 h 3576119"/>
              <a:gd name="connsiteX117" fmla="*/ 344032 w 4128380"/>
              <a:gd name="connsiteY117" fmla="*/ 3114392 h 3576119"/>
              <a:gd name="connsiteX118" fmla="*/ 262550 w 4128380"/>
              <a:gd name="connsiteY118" fmla="*/ 3096285 h 3576119"/>
              <a:gd name="connsiteX119" fmla="*/ 172016 w 4128380"/>
              <a:gd name="connsiteY119" fmla="*/ 3123446 h 3576119"/>
              <a:gd name="connsiteX120" fmla="*/ 117695 w 4128380"/>
              <a:gd name="connsiteY120" fmla="*/ 3141553 h 3576119"/>
              <a:gd name="connsiteX121" fmla="*/ 90535 w 4128380"/>
              <a:gd name="connsiteY121" fmla="*/ 3159660 h 3576119"/>
              <a:gd name="connsiteX122" fmla="*/ 0 w 4128380"/>
              <a:gd name="connsiteY122" fmla="*/ 3159660 h 3576119"/>
              <a:gd name="connsiteX0" fmla="*/ 615635 w 4037845"/>
              <a:gd name="connsiteY0" fmla="*/ 0 h 3576119"/>
              <a:gd name="connsiteX1" fmla="*/ 615635 w 4037845"/>
              <a:gd name="connsiteY1" fmla="*/ 0 h 3576119"/>
              <a:gd name="connsiteX2" fmla="*/ 688063 w 4037845"/>
              <a:gd name="connsiteY2" fmla="*/ 45268 h 3576119"/>
              <a:gd name="connsiteX3" fmla="*/ 778598 w 4037845"/>
              <a:gd name="connsiteY3" fmla="*/ 72428 h 3576119"/>
              <a:gd name="connsiteX4" fmla="*/ 805758 w 4037845"/>
              <a:gd name="connsiteY4" fmla="*/ 90535 h 3576119"/>
              <a:gd name="connsiteX5" fmla="*/ 887239 w 4037845"/>
              <a:gd name="connsiteY5" fmla="*/ 117695 h 3576119"/>
              <a:gd name="connsiteX6" fmla="*/ 914400 w 4037845"/>
              <a:gd name="connsiteY6" fmla="*/ 126749 h 3576119"/>
              <a:gd name="connsiteX7" fmla="*/ 941560 w 4037845"/>
              <a:gd name="connsiteY7" fmla="*/ 135802 h 3576119"/>
              <a:gd name="connsiteX8" fmla="*/ 1023041 w 4037845"/>
              <a:gd name="connsiteY8" fmla="*/ 172016 h 3576119"/>
              <a:gd name="connsiteX9" fmla="*/ 1077362 w 4037845"/>
              <a:gd name="connsiteY9" fmla="*/ 190123 h 3576119"/>
              <a:gd name="connsiteX10" fmla="*/ 1122629 w 4037845"/>
              <a:gd name="connsiteY10" fmla="*/ 199176 h 3576119"/>
              <a:gd name="connsiteX11" fmla="*/ 1176950 w 4037845"/>
              <a:gd name="connsiteY11" fmla="*/ 217283 h 3576119"/>
              <a:gd name="connsiteX12" fmla="*/ 1303699 w 4037845"/>
              <a:gd name="connsiteY12" fmla="*/ 235390 h 3576119"/>
              <a:gd name="connsiteX13" fmla="*/ 1430447 w 4037845"/>
              <a:gd name="connsiteY13" fmla="*/ 253497 h 3576119"/>
              <a:gd name="connsiteX14" fmla="*/ 1502875 w 4037845"/>
              <a:gd name="connsiteY14" fmla="*/ 262551 h 3576119"/>
              <a:gd name="connsiteX15" fmla="*/ 1602463 w 4037845"/>
              <a:gd name="connsiteY15" fmla="*/ 271604 h 3576119"/>
              <a:gd name="connsiteX16" fmla="*/ 1629623 w 4037845"/>
              <a:gd name="connsiteY16" fmla="*/ 280658 h 3576119"/>
              <a:gd name="connsiteX17" fmla="*/ 1774479 w 4037845"/>
              <a:gd name="connsiteY17" fmla="*/ 298765 h 3576119"/>
              <a:gd name="connsiteX18" fmla="*/ 1865013 w 4037845"/>
              <a:gd name="connsiteY18" fmla="*/ 316872 h 3576119"/>
              <a:gd name="connsiteX19" fmla="*/ 1901227 w 4037845"/>
              <a:gd name="connsiteY19" fmla="*/ 325925 h 3576119"/>
              <a:gd name="connsiteX20" fmla="*/ 1982708 w 4037845"/>
              <a:gd name="connsiteY20" fmla="*/ 334978 h 3576119"/>
              <a:gd name="connsiteX21" fmla="*/ 2027976 w 4037845"/>
              <a:gd name="connsiteY21" fmla="*/ 344032 h 3576119"/>
              <a:gd name="connsiteX22" fmla="*/ 2118510 w 4037845"/>
              <a:gd name="connsiteY22" fmla="*/ 353085 h 3576119"/>
              <a:gd name="connsiteX23" fmla="*/ 2326740 w 4037845"/>
              <a:gd name="connsiteY23" fmla="*/ 380246 h 3576119"/>
              <a:gd name="connsiteX24" fmla="*/ 2489703 w 4037845"/>
              <a:gd name="connsiteY24" fmla="*/ 398353 h 3576119"/>
              <a:gd name="connsiteX25" fmla="*/ 2652665 w 4037845"/>
              <a:gd name="connsiteY25" fmla="*/ 416460 h 3576119"/>
              <a:gd name="connsiteX26" fmla="*/ 2706986 w 4037845"/>
              <a:gd name="connsiteY26" fmla="*/ 425513 h 3576119"/>
              <a:gd name="connsiteX27" fmla="*/ 2734146 w 4037845"/>
              <a:gd name="connsiteY27" fmla="*/ 434567 h 3576119"/>
              <a:gd name="connsiteX28" fmla="*/ 2851841 w 4037845"/>
              <a:gd name="connsiteY28" fmla="*/ 452673 h 3576119"/>
              <a:gd name="connsiteX29" fmla="*/ 2942376 w 4037845"/>
              <a:gd name="connsiteY29" fmla="*/ 479834 h 3576119"/>
              <a:gd name="connsiteX30" fmla="*/ 2969536 w 4037845"/>
              <a:gd name="connsiteY30" fmla="*/ 488887 h 3576119"/>
              <a:gd name="connsiteX31" fmla="*/ 3114392 w 4037845"/>
              <a:gd name="connsiteY31" fmla="*/ 506994 h 3576119"/>
              <a:gd name="connsiteX32" fmla="*/ 3395049 w 4037845"/>
              <a:gd name="connsiteY32" fmla="*/ 516048 h 3576119"/>
              <a:gd name="connsiteX33" fmla="*/ 3485584 w 4037845"/>
              <a:gd name="connsiteY33" fmla="*/ 570369 h 3576119"/>
              <a:gd name="connsiteX34" fmla="*/ 3548958 w 4037845"/>
              <a:gd name="connsiteY34" fmla="*/ 615636 h 3576119"/>
              <a:gd name="connsiteX35" fmla="*/ 3567065 w 4037845"/>
              <a:gd name="connsiteY35" fmla="*/ 642796 h 3576119"/>
              <a:gd name="connsiteX36" fmla="*/ 3594225 w 4037845"/>
              <a:gd name="connsiteY36" fmla="*/ 669957 h 3576119"/>
              <a:gd name="connsiteX37" fmla="*/ 3630439 w 4037845"/>
              <a:gd name="connsiteY37" fmla="*/ 733331 h 3576119"/>
              <a:gd name="connsiteX38" fmla="*/ 3639493 w 4037845"/>
              <a:gd name="connsiteY38" fmla="*/ 760491 h 3576119"/>
              <a:gd name="connsiteX39" fmla="*/ 3675707 w 4037845"/>
              <a:gd name="connsiteY39" fmla="*/ 814812 h 3576119"/>
              <a:gd name="connsiteX40" fmla="*/ 3693813 w 4037845"/>
              <a:gd name="connsiteY40" fmla="*/ 841973 h 3576119"/>
              <a:gd name="connsiteX41" fmla="*/ 3720974 w 4037845"/>
              <a:gd name="connsiteY41" fmla="*/ 896293 h 3576119"/>
              <a:gd name="connsiteX42" fmla="*/ 3739081 w 4037845"/>
              <a:gd name="connsiteY42" fmla="*/ 968721 h 3576119"/>
              <a:gd name="connsiteX43" fmla="*/ 3748134 w 4037845"/>
              <a:gd name="connsiteY43" fmla="*/ 1004935 h 3576119"/>
              <a:gd name="connsiteX44" fmla="*/ 3766241 w 4037845"/>
              <a:gd name="connsiteY44" fmla="*/ 1032095 h 3576119"/>
              <a:gd name="connsiteX45" fmla="*/ 3775295 w 4037845"/>
              <a:gd name="connsiteY45" fmla="*/ 1068309 h 3576119"/>
              <a:gd name="connsiteX46" fmla="*/ 3784348 w 4037845"/>
              <a:gd name="connsiteY46" fmla="*/ 1113576 h 3576119"/>
              <a:gd name="connsiteX47" fmla="*/ 3793402 w 4037845"/>
              <a:gd name="connsiteY47" fmla="*/ 1140737 h 3576119"/>
              <a:gd name="connsiteX48" fmla="*/ 3802455 w 4037845"/>
              <a:gd name="connsiteY48" fmla="*/ 1176951 h 3576119"/>
              <a:gd name="connsiteX49" fmla="*/ 3811508 w 4037845"/>
              <a:gd name="connsiteY49" fmla="*/ 1204111 h 3576119"/>
              <a:gd name="connsiteX50" fmla="*/ 3838669 w 4037845"/>
              <a:gd name="connsiteY50" fmla="*/ 1294646 h 3576119"/>
              <a:gd name="connsiteX51" fmla="*/ 3865829 w 4037845"/>
              <a:gd name="connsiteY51" fmla="*/ 1367073 h 3576119"/>
              <a:gd name="connsiteX52" fmla="*/ 3883936 w 4037845"/>
              <a:gd name="connsiteY52" fmla="*/ 1394234 h 3576119"/>
              <a:gd name="connsiteX53" fmla="*/ 3911097 w 4037845"/>
              <a:gd name="connsiteY53" fmla="*/ 1493822 h 3576119"/>
              <a:gd name="connsiteX54" fmla="*/ 3956364 w 4037845"/>
              <a:gd name="connsiteY54" fmla="*/ 1557196 h 3576119"/>
              <a:gd name="connsiteX55" fmla="*/ 3974471 w 4037845"/>
              <a:gd name="connsiteY55" fmla="*/ 1584357 h 3576119"/>
              <a:gd name="connsiteX56" fmla="*/ 4010685 w 4037845"/>
              <a:gd name="connsiteY56" fmla="*/ 1683945 h 3576119"/>
              <a:gd name="connsiteX57" fmla="*/ 4019738 w 4037845"/>
              <a:gd name="connsiteY57" fmla="*/ 1720159 h 3576119"/>
              <a:gd name="connsiteX58" fmla="*/ 4037845 w 4037845"/>
              <a:gd name="connsiteY58" fmla="*/ 1783533 h 3576119"/>
              <a:gd name="connsiteX59" fmla="*/ 4028792 w 4037845"/>
              <a:gd name="connsiteY59" fmla="*/ 2118511 h 3576119"/>
              <a:gd name="connsiteX60" fmla="*/ 4010685 w 4037845"/>
              <a:gd name="connsiteY60" fmla="*/ 2335794 h 3576119"/>
              <a:gd name="connsiteX61" fmla="*/ 4001631 w 4037845"/>
              <a:gd name="connsiteY61" fmla="*/ 2498757 h 3576119"/>
              <a:gd name="connsiteX62" fmla="*/ 3974471 w 4037845"/>
              <a:gd name="connsiteY62" fmla="*/ 2670773 h 3576119"/>
              <a:gd name="connsiteX63" fmla="*/ 3947310 w 4037845"/>
              <a:gd name="connsiteY63" fmla="*/ 2851842 h 3576119"/>
              <a:gd name="connsiteX64" fmla="*/ 3929204 w 4037845"/>
              <a:gd name="connsiteY64" fmla="*/ 2906163 h 3576119"/>
              <a:gd name="connsiteX65" fmla="*/ 3920150 w 4037845"/>
              <a:gd name="connsiteY65" fmla="*/ 2933323 h 3576119"/>
              <a:gd name="connsiteX66" fmla="*/ 3892990 w 4037845"/>
              <a:gd name="connsiteY66" fmla="*/ 2969537 h 3576119"/>
              <a:gd name="connsiteX67" fmla="*/ 3874883 w 4037845"/>
              <a:gd name="connsiteY67" fmla="*/ 2996697 h 3576119"/>
              <a:gd name="connsiteX68" fmla="*/ 3847722 w 4037845"/>
              <a:gd name="connsiteY68" fmla="*/ 3014804 h 3576119"/>
              <a:gd name="connsiteX69" fmla="*/ 3829615 w 4037845"/>
              <a:gd name="connsiteY69" fmla="*/ 3041965 h 3576119"/>
              <a:gd name="connsiteX70" fmla="*/ 3775295 w 4037845"/>
              <a:gd name="connsiteY70" fmla="*/ 3096285 h 3576119"/>
              <a:gd name="connsiteX71" fmla="*/ 3720974 w 4037845"/>
              <a:gd name="connsiteY71" fmla="*/ 3177767 h 3576119"/>
              <a:gd name="connsiteX72" fmla="*/ 3675707 w 4037845"/>
              <a:gd name="connsiteY72" fmla="*/ 3232087 h 3576119"/>
              <a:gd name="connsiteX73" fmla="*/ 3621386 w 4037845"/>
              <a:gd name="connsiteY73" fmla="*/ 3268301 h 3576119"/>
              <a:gd name="connsiteX74" fmla="*/ 3567065 w 4037845"/>
              <a:gd name="connsiteY74" fmla="*/ 3304515 h 3576119"/>
              <a:gd name="connsiteX75" fmla="*/ 3539905 w 4037845"/>
              <a:gd name="connsiteY75" fmla="*/ 3322622 h 3576119"/>
              <a:gd name="connsiteX76" fmla="*/ 3503691 w 4037845"/>
              <a:gd name="connsiteY76" fmla="*/ 3331675 h 3576119"/>
              <a:gd name="connsiteX77" fmla="*/ 3476530 w 4037845"/>
              <a:gd name="connsiteY77" fmla="*/ 3340729 h 3576119"/>
              <a:gd name="connsiteX78" fmla="*/ 3422209 w 4037845"/>
              <a:gd name="connsiteY78" fmla="*/ 3385996 h 3576119"/>
              <a:gd name="connsiteX79" fmla="*/ 3395049 w 4037845"/>
              <a:gd name="connsiteY79" fmla="*/ 3395050 h 3576119"/>
              <a:gd name="connsiteX80" fmla="*/ 3340728 w 4037845"/>
              <a:gd name="connsiteY80" fmla="*/ 3422210 h 3576119"/>
              <a:gd name="connsiteX81" fmla="*/ 3286407 w 4037845"/>
              <a:gd name="connsiteY81" fmla="*/ 3449371 h 3576119"/>
              <a:gd name="connsiteX82" fmla="*/ 3259247 w 4037845"/>
              <a:gd name="connsiteY82" fmla="*/ 3467477 h 3576119"/>
              <a:gd name="connsiteX83" fmla="*/ 3232087 w 4037845"/>
              <a:gd name="connsiteY83" fmla="*/ 3476531 h 3576119"/>
              <a:gd name="connsiteX84" fmla="*/ 3186819 w 4037845"/>
              <a:gd name="connsiteY84" fmla="*/ 3494638 h 3576119"/>
              <a:gd name="connsiteX85" fmla="*/ 3132499 w 4037845"/>
              <a:gd name="connsiteY85" fmla="*/ 3512745 h 3576119"/>
              <a:gd name="connsiteX86" fmla="*/ 3105338 w 4037845"/>
              <a:gd name="connsiteY86" fmla="*/ 3521798 h 3576119"/>
              <a:gd name="connsiteX87" fmla="*/ 3078178 w 4037845"/>
              <a:gd name="connsiteY87" fmla="*/ 3539905 h 3576119"/>
              <a:gd name="connsiteX88" fmla="*/ 3041964 w 4037845"/>
              <a:gd name="connsiteY88" fmla="*/ 3548959 h 3576119"/>
              <a:gd name="connsiteX89" fmla="*/ 2987643 w 4037845"/>
              <a:gd name="connsiteY89" fmla="*/ 3567066 h 3576119"/>
              <a:gd name="connsiteX90" fmla="*/ 2960483 w 4037845"/>
              <a:gd name="connsiteY90" fmla="*/ 3576119 h 3576119"/>
              <a:gd name="connsiteX91" fmla="*/ 2797520 w 4037845"/>
              <a:gd name="connsiteY91" fmla="*/ 3567066 h 3576119"/>
              <a:gd name="connsiteX92" fmla="*/ 2770360 w 4037845"/>
              <a:gd name="connsiteY92" fmla="*/ 3558012 h 3576119"/>
              <a:gd name="connsiteX93" fmla="*/ 2697932 w 4037845"/>
              <a:gd name="connsiteY93" fmla="*/ 3548959 h 3576119"/>
              <a:gd name="connsiteX94" fmla="*/ 2344847 w 4037845"/>
              <a:gd name="connsiteY94" fmla="*/ 3539905 h 3576119"/>
              <a:gd name="connsiteX95" fmla="*/ 2209045 w 4037845"/>
              <a:gd name="connsiteY95" fmla="*/ 3512745 h 3576119"/>
              <a:gd name="connsiteX96" fmla="*/ 2136617 w 4037845"/>
              <a:gd name="connsiteY96" fmla="*/ 3494638 h 3576119"/>
              <a:gd name="connsiteX97" fmla="*/ 2109457 w 4037845"/>
              <a:gd name="connsiteY97" fmla="*/ 3485584 h 3576119"/>
              <a:gd name="connsiteX98" fmla="*/ 2055136 w 4037845"/>
              <a:gd name="connsiteY98" fmla="*/ 3476531 h 3576119"/>
              <a:gd name="connsiteX99" fmla="*/ 1964602 w 4037845"/>
              <a:gd name="connsiteY99" fmla="*/ 3458424 h 3576119"/>
              <a:gd name="connsiteX100" fmla="*/ 1819746 w 4037845"/>
              <a:gd name="connsiteY100" fmla="*/ 3449371 h 3576119"/>
              <a:gd name="connsiteX101" fmla="*/ 1729211 w 4037845"/>
              <a:gd name="connsiteY101" fmla="*/ 3440317 h 3576119"/>
              <a:gd name="connsiteX102" fmla="*/ 1602463 w 4037845"/>
              <a:gd name="connsiteY102" fmla="*/ 3422210 h 3576119"/>
              <a:gd name="connsiteX103" fmla="*/ 1213164 w 4037845"/>
              <a:gd name="connsiteY103" fmla="*/ 3413157 h 3576119"/>
              <a:gd name="connsiteX104" fmla="*/ 1158843 w 4037845"/>
              <a:gd name="connsiteY104" fmla="*/ 3395050 h 3576119"/>
              <a:gd name="connsiteX105" fmla="*/ 1077362 w 4037845"/>
              <a:gd name="connsiteY105" fmla="*/ 3340729 h 3576119"/>
              <a:gd name="connsiteX106" fmla="*/ 1050202 w 4037845"/>
              <a:gd name="connsiteY106" fmla="*/ 3322622 h 3576119"/>
              <a:gd name="connsiteX107" fmla="*/ 995881 w 4037845"/>
              <a:gd name="connsiteY107" fmla="*/ 3304515 h 3576119"/>
              <a:gd name="connsiteX108" fmla="*/ 887239 w 4037845"/>
              <a:gd name="connsiteY108" fmla="*/ 3250194 h 3576119"/>
              <a:gd name="connsiteX109" fmla="*/ 860079 w 4037845"/>
              <a:gd name="connsiteY109" fmla="*/ 3241141 h 3576119"/>
              <a:gd name="connsiteX110" fmla="*/ 832918 w 4037845"/>
              <a:gd name="connsiteY110" fmla="*/ 3223034 h 3576119"/>
              <a:gd name="connsiteX111" fmla="*/ 715223 w 4037845"/>
              <a:gd name="connsiteY111" fmla="*/ 3195873 h 3576119"/>
              <a:gd name="connsiteX112" fmla="*/ 688063 w 4037845"/>
              <a:gd name="connsiteY112" fmla="*/ 3186820 h 3576119"/>
              <a:gd name="connsiteX113" fmla="*/ 488887 w 4037845"/>
              <a:gd name="connsiteY113" fmla="*/ 3168713 h 3576119"/>
              <a:gd name="connsiteX114" fmla="*/ 461726 w 4037845"/>
              <a:gd name="connsiteY114" fmla="*/ 3159660 h 3576119"/>
              <a:gd name="connsiteX115" fmla="*/ 353085 w 4037845"/>
              <a:gd name="connsiteY115" fmla="*/ 3141553 h 3576119"/>
              <a:gd name="connsiteX116" fmla="*/ 280657 w 4037845"/>
              <a:gd name="connsiteY116" fmla="*/ 3123446 h 3576119"/>
              <a:gd name="connsiteX117" fmla="*/ 253497 w 4037845"/>
              <a:gd name="connsiteY117" fmla="*/ 3114392 h 3576119"/>
              <a:gd name="connsiteX118" fmla="*/ 172015 w 4037845"/>
              <a:gd name="connsiteY118" fmla="*/ 3096285 h 3576119"/>
              <a:gd name="connsiteX119" fmla="*/ 81481 w 4037845"/>
              <a:gd name="connsiteY119" fmla="*/ 3123446 h 3576119"/>
              <a:gd name="connsiteX120" fmla="*/ 27160 w 4037845"/>
              <a:gd name="connsiteY120" fmla="*/ 3141553 h 3576119"/>
              <a:gd name="connsiteX121" fmla="*/ 0 w 4037845"/>
              <a:gd name="connsiteY121" fmla="*/ 3159660 h 3576119"/>
              <a:gd name="connsiteX0" fmla="*/ 776409 w 4198619"/>
              <a:gd name="connsiteY0" fmla="*/ 0 h 3576119"/>
              <a:gd name="connsiteX1" fmla="*/ 776409 w 4198619"/>
              <a:gd name="connsiteY1" fmla="*/ 0 h 3576119"/>
              <a:gd name="connsiteX2" fmla="*/ 848837 w 4198619"/>
              <a:gd name="connsiteY2" fmla="*/ 45268 h 3576119"/>
              <a:gd name="connsiteX3" fmla="*/ 939372 w 4198619"/>
              <a:gd name="connsiteY3" fmla="*/ 72428 h 3576119"/>
              <a:gd name="connsiteX4" fmla="*/ 966532 w 4198619"/>
              <a:gd name="connsiteY4" fmla="*/ 90535 h 3576119"/>
              <a:gd name="connsiteX5" fmla="*/ 1048013 w 4198619"/>
              <a:gd name="connsiteY5" fmla="*/ 117695 h 3576119"/>
              <a:gd name="connsiteX6" fmla="*/ 1075174 w 4198619"/>
              <a:gd name="connsiteY6" fmla="*/ 126749 h 3576119"/>
              <a:gd name="connsiteX7" fmla="*/ 1102334 w 4198619"/>
              <a:gd name="connsiteY7" fmla="*/ 135802 h 3576119"/>
              <a:gd name="connsiteX8" fmla="*/ 1183815 w 4198619"/>
              <a:gd name="connsiteY8" fmla="*/ 172016 h 3576119"/>
              <a:gd name="connsiteX9" fmla="*/ 1238136 w 4198619"/>
              <a:gd name="connsiteY9" fmla="*/ 190123 h 3576119"/>
              <a:gd name="connsiteX10" fmla="*/ 1283403 w 4198619"/>
              <a:gd name="connsiteY10" fmla="*/ 199176 h 3576119"/>
              <a:gd name="connsiteX11" fmla="*/ 1337724 w 4198619"/>
              <a:gd name="connsiteY11" fmla="*/ 217283 h 3576119"/>
              <a:gd name="connsiteX12" fmla="*/ 1464473 w 4198619"/>
              <a:gd name="connsiteY12" fmla="*/ 235390 h 3576119"/>
              <a:gd name="connsiteX13" fmla="*/ 1591221 w 4198619"/>
              <a:gd name="connsiteY13" fmla="*/ 253497 h 3576119"/>
              <a:gd name="connsiteX14" fmla="*/ 1663649 w 4198619"/>
              <a:gd name="connsiteY14" fmla="*/ 262551 h 3576119"/>
              <a:gd name="connsiteX15" fmla="*/ 1763237 w 4198619"/>
              <a:gd name="connsiteY15" fmla="*/ 271604 h 3576119"/>
              <a:gd name="connsiteX16" fmla="*/ 1790397 w 4198619"/>
              <a:gd name="connsiteY16" fmla="*/ 280658 h 3576119"/>
              <a:gd name="connsiteX17" fmla="*/ 1935253 w 4198619"/>
              <a:gd name="connsiteY17" fmla="*/ 298765 h 3576119"/>
              <a:gd name="connsiteX18" fmla="*/ 2025787 w 4198619"/>
              <a:gd name="connsiteY18" fmla="*/ 316872 h 3576119"/>
              <a:gd name="connsiteX19" fmla="*/ 2062001 w 4198619"/>
              <a:gd name="connsiteY19" fmla="*/ 325925 h 3576119"/>
              <a:gd name="connsiteX20" fmla="*/ 2143482 w 4198619"/>
              <a:gd name="connsiteY20" fmla="*/ 334978 h 3576119"/>
              <a:gd name="connsiteX21" fmla="*/ 2188750 w 4198619"/>
              <a:gd name="connsiteY21" fmla="*/ 344032 h 3576119"/>
              <a:gd name="connsiteX22" fmla="*/ 2279284 w 4198619"/>
              <a:gd name="connsiteY22" fmla="*/ 353085 h 3576119"/>
              <a:gd name="connsiteX23" fmla="*/ 2487514 w 4198619"/>
              <a:gd name="connsiteY23" fmla="*/ 380246 h 3576119"/>
              <a:gd name="connsiteX24" fmla="*/ 2650477 w 4198619"/>
              <a:gd name="connsiteY24" fmla="*/ 398353 h 3576119"/>
              <a:gd name="connsiteX25" fmla="*/ 2813439 w 4198619"/>
              <a:gd name="connsiteY25" fmla="*/ 416460 h 3576119"/>
              <a:gd name="connsiteX26" fmla="*/ 2867760 w 4198619"/>
              <a:gd name="connsiteY26" fmla="*/ 425513 h 3576119"/>
              <a:gd name="connsiteX27" fmla="*/ 2894920 w 4198619"/>
              <a:gd name="connsiteY27" fmla="*/ 434567 h 3576119"/>
              <a:gd name="connsiteX28" fmla="*/ 3012615 w 4198619"/>
              <a:gd name="connsiteY28" fmla="*/ 452673 h 3576119"/>
              <a:gd name="connsiteX29" fmla="*/ 3103150 w 4198619"/>
              <a:gd name="connsiteY29" fmla="*/ 479834 h 3576119"/>
              <a:gd name="connsiteX30" fmla="*/ 3130310 w 4198619"/>
              <a:gd name="connsiteY30" fmla="*/ 488887 h 3576119"/>
              <a:gd name="connsiteX31" fmla="*/ 3275166 w 4198619"/>
              <a:gd name="connsiteY31" fmla="*/ 506994 h 3576119"/>
              <a:gd name="connsiteX32" fmla="*/ 3555823 w 4198619"/>
              <a:gd name="connsiteY32" fmla="*/ 516048 h 3576119"/>
              <a:gd name="connsiteX33" fmla="*/ 3646358 w 4198619"/>
              <a:gd name="connsiteY33" fmla="*/ 570369 h 3576119"/>
              <a:gd name="connsiteX34" fmla="*/ 3709732 w 4198619"/>
              <a:gd name="connsiteY34" fmla="*/ 615636 h 3576119"/>
              <a:gd name="connsiteX35" fmla="*/ 3727839 w 4198619"/>
              <a:gd name="connsiteY35" fmla="*/ 642796 h 3576119"/>
              <a:gd name="connsiteX36" fmla="*/ 3754999 w 4198619"/>
              <a:gd name="connsiteY36" fmla="*/ 669957 h 3576119"/>
              <a:gd name="connsiteX37" fmla="*/ 3791213 w 4198619"/>
              <a:gd name="connsiteY37" fmla="*/ 733331 h 3576119"/>
              <a:gd name="connsiteX38" fmla="*/ 3800267 w 4198619"/>
              <a:gd name="connsiteY38" fmla="*/ 760491 h 3576119"/>
              <a:gd name="connsiteX39" fmla="*/ 3836481 w 4198619"/>
              <a:gd name="connsiteY39" fmla="*/ 814812 h 3576119"/>
              <a:gd name="connsiteX40" fmla="*/ 3854587 w 4198619"/>
              <a:gd name="connsiteY40" fmla="*/ 841973 h 3576119"/>
              <a:gd name="connsiteX41" fmla="*/ 3881748 w 4198619"/>
              <a:gd name="connsiteY41" fmla="*/ 896293 h 3576119"/>
              <a:gd name="connsiteX42" fmla="*/ 3899855 w 4198619"/>
              <a:gd name="connsiteY42" fmla="*/ 968721 h 3576119"/>
              <a:gd name="connsiteX43" fmla="*/ 3908908 w 4198619"/>
              <a:gd name="connsiteY43" fmla="*/ 1004935 h 3576119"/>
              <a:gd name="connsiteX44" fmla="*/ 3927015 w 4198619"/>
              <a:gd name="connsiteY44" fmla="*/ 1032095 h 3576119"/>
              <a:gd name="connsiteX45" fmla="*/ 3936069 w 4198619"/>
              <a:gd name="connsiteY45" fmla="*/ 1068309 h 3576119"/>
              <a:gd name="connsiteX46" fmla="*/ 3945122 w 4198619"/>
              <a:gd name="connsiteY46" fmla="*/ 1113576 h 3576119"/>
              <a:gd name="connsiteX47" fmla="*/ 3954176 w 4198619"/>
              <a:gd name="connsiteY47" fmla="*/ 1140737 h 3576119"/>
              <a:gd name="connsiteX48" fmla="*/ 3963229 w 4198619"/>
              <a:gd name="connsiteY48" fmla="*/ 1176951 h 3576119"/>
              <a:gd name="connsiteX49" fmla="*/ 3972282 w 4198619"/>
              <a:gd name="connsiteY49" fmla="*/ 1204111 h 3576119"/>
              <a:gd name="connsiteX50" fmla="*/ 3999443 w 4198619"/>
              <a:gd name="connsiteY50" fmla="*/ 1294646 h 3576119"/>
              <a:gd name="connsiteX51" fmla="*/ 4026603 w 4198619"/>
              <a:gd name="connsiteY51" fmla="*/ 1367073 h 3576119"/>
              <a:gd name="connsiteX52" fmla="*/ 4044710 w 4198619"/>
              <a:gd name="connsiteY52" fmla="*/ 1394234 h 3576119"/>
              <a:gd name="connsiteX53" fmla="*/ 4071871 w 4198619"/>
              <a:gd name="connsiteY53" fmla="*/ 1493822 h 3576119"/>
              <a:gd name="connsiteX54" fmla="*/ 4117138 w 4198619"/>
              <a:gd name="connsiteY54" fmla="*/ 1557196 h 3576119"/>
              <a:gd name="connsiteX55" fmla="*/ 4135245 w 4198619"/>
              <a:gd name="connsiteY55" fmla="*/ 1584357 h 3576119"/>
              <a:gd name="connsiteX56" fmla="*/ 4171459 w 4198619"/>
              <a:gd name="connsiteY56" fmla="*/ 1683945 h 3576119"/>
              <a:gd name="connsiteX57" fmla="*/ 4180512 w 4198619"/>
              <a:gd name="connsiteY57" fmla="*/ 1720159 h 3576119"/>
              <a:gd name="connsiteX58" fmla="*/ 4198619 w 4198619"/>
              <a:gd name="connsiteY58" fmla="*/ 1783533 h 3576119"/>
              <a:gd name="connsiteX59" fmla="*/ 4189566 w 4198619"/>
              <a:gd name="connsiteY59" fmla="*/ 2118511 h 3576119"/>
              <a:gd name="connsiteX60" fmla="*/ 4171459 w 4198619"/>
              <a:gd name="connsiteY60" fmla="*/ 2335794 h 3576119"/>
              <a:gd name="connsiteX61" fmla="*/ 4162405 w 4198619"/>
              <a:gd name="connsiteY61" fmla="*/ 2498757 h 3576119"/>
              <a:gd name="connsiteX62" fmla="*/ 4135245 w 4198619"/>
              <a:gd name="connsiteY62" fmla="*/ 2670773 h 3576119"/>
              <a:gd name="connsiteX63" fmla="*/ 4108084 w 4198619"/>
              <a:gd name="connsiteY63" fmla="*/ 2851842 h 3576119"/>
              <a:gd name="connsiteX64" fmla="*/ 4089978 w 4198619"/>
              <a:gd name="connsiteY64" fmla="*/ 2906163 h 3576119"/>
              <a:gd name="connsiteX65" fmla="*/ 4080924 w 4198619"/>
              <a:gd name="connsiteY65" fmla="*/ 2933323 h 3576119"/>
              <a:gd name="connsiteX66" fmla="*/ 4053764 w 4198619"/>
              <a:gd name="connsiteY66" fmla="*/ 2969537 h 3576119"/>
              <a:gd name="connsiteX67" fmla="*/ 4035657 w 4198619"/>
              <a:gd name="connsiteY67" fmla="*/ 2996697 h 3576119"/>
              <a:gd name="connsiteX68" fmla="*/ 4008496 w 4198619"/>
              <a:gd name="connsiteY68" fmla="*/ 3014804 h 3576119"/>
              <a:gd name="connsiteX69" fmla="*/ 3990389 w 4198619"/>
              <a:gd name="connsiteY69" fmla="*/ 3041965 h 3576119"/>
              <a:gd name="connsiteX70" fmla="*/ 3936069 w 4198619"/>
              <a:gd name="connsiteY70" fmla="*/ 3096285 h 3576119"/>
              <a:gd name="connsiteX71" fmla="*/ 3881748 w 4198619"/>
              <a:gd name="connsiteY71" fmla="*/ 3177767 h 3576119"/>
              <a:gd name="connsiteX72" fmla="*/ 3836481 w 4198619"/>
              <a:gd name="connsiteY72" fmla="*/ 3232087 h 3576119"/>
              <a:gd name="connsiteX73" fmla="*/ 3782160 w 4198619"/>
              <a:gd name="connsiteY73" fmla="*/ 3268301 h 3576119"/>
              <a:gd name="connsiteX74" fmla="*/ 3727839 w 4198619"/>
              <a:gd name="connsiteY74" fmla="*/ 3304515 h 3576119"/>
              <a:gd name="connsiteX75" fmla="*/ 3700679 w 4198619"/>
              <a:gd name="connsiteY75" fmla="*/ 3322622 h 3576119"/>
              <a:gd name="connsiteX76" fmla="*/ 3664465 w 4198619"/>
              <a:gd name="connsiteY76" fmla="*/ 3331675 h 3576119"/>
              <a:gd name="connsiteX77" fmla="*/ 3637304 w 4198619"/>
              <a:gd name="connsiteY77" fmla="*/ 3340729 h 3576119"/>
              <a:gd name="connsiteX78" fmla="*/ 3582983 w 4198619"/>
              <a:gd name="connsiteY78" fmla="*/ 3385996 h 3576119"/>
              <a:gd name="connsiteX79" fmla="*/ 3555823 w 4198619"/>
              <a:gd name="connsiteY79" fmla="*/ 3395050 h 3576119"/>
              <a:gd name="connsiteX80" fmla="*/ 3501502 w 4198619"/>
              <a:gd name="connsiteY80" fmla="*/ 3422210 h 3576119"/>
              <a:gd name="connsiteX81" fmla="*/ 3447181 w 4198619"/>
              <a:gd name="connsiteY81" fmla="*/ 3449371 h 3576119"/>
              <a:gd name="connsiteX82" fmla="*/ 3420021 w 4198619"/>
              <a:gd name="connsiteY82" fmla="*/ 3467477 h 3576119"/>
              <a:gd name="connsiteX83" fmla="*/ 3392861 w 4198619"/>
              <a:gd name="connsiteY83" fmla="*/ 3476531 h 3576119"/>
              <a:gd name="connsiteX84" fmla="*/ 3347593 w 4198619"/>
              <a:gd name="connsiteY84" fmla="*/ 3494638 h 3576119"/>
              <a:gd name="connsiteX85" fmla="*/ 3293273 w 4198619"/>
              <a:gd name="connsiteY85" fmla="*/ 3512745 h 3576119"/>
              <a:gd name="connsiteX86" fmla="*/ 3266112 w 4198619"/>
              <a:gd name="connsiteY86" fmla="*/ 3521798 h 3576119"/>
              <a:gd name="connsiteX87" fmla="*/ 3238952 w 4198619"/>
              <a:gd name="connsiteY87" fmla="*/ 3539905 h 3576119"/>
              <a:gd name="connsiteX88" fmla="*/ 3202738 w 4198619"/>
              <a:gd name="connsiteY88" fmla="*/ 3548959 h 3576119"/>
              <a:gd name="connsiteX89" fmla="*/ 3148417 w 4198619"/>
              <a:gd name="connsiteY89" fmla="*/ 3567066 h 3576119"/>
              <a:gd name="connsiteX90" fmla="*/ 3121257 w 4198619"/>
              <a:gd name="connsiteY90" fmla="*/ 3576119 h 3576119"/>
              <a:gd name="connsiteX91" fmla="*/ 2958294 w 4198619"/>
              <a:gd name="connsiteY91" fmla="*/ 3567066 h 3576119"/>
              <a:gd name="connsiteX92" fmla="*/ 2931134 w 4198619"/>
              <a:gd name="connsiteY92" fmla="*/ 3558012 h 3576119"/>
              <a:gd name="connsiteX93" fmla="*/ 2858706 w 4198619"/>
              <a:gd name="connsiteY93" fmla="*/ 3548959 h 3576119"/>
              <a:gd name="connsiteX94" fmla="*/ 2505621 w 4198619"/>
              <a:gd name="connsiteY94" fmla="*/ 3539905 h 3576119"/>
              <a:gd name="connsiteX95" fmla="*/ 2369819 w 4198619"/>
              <a:gd name="connsiteY95" fmla="*/ 3512745 h 3576119"/>
              <a:gd name="connsiteX96" fmla="*/ 2297391 w 4198619"/>
              <a:gd name="connsiteY96" fmla="*/ 3494638 h 3576119"/>
              <a:gd name="connsiteX97" fmla="*/ 2270231 w 4198619"/>
              <a:gd name="connsiteY97" fmla="*/ 3485584 h 3576119"/>
              <a:gd name="connsiteX98" fmla="*/ 2215910 w 4198619"/>
              <a:gd name="connsiteY98" fmla="*/ 3476531 h 3576119"/>
              <a:gd name="connsiteX99" fmla="*/ 2125376 w 4198619"/>
              <a:gd name="connsiteY99" fmla="*/ 3458424 h 3576119"/>
              <a:gd name="connsiteX100" fmla="*/ 1980520 w 4198619"/>
              <a:gd name="connsiteY100" fmla="*/ 3449371 h 3576119"/>
              <a:gd name="connsiteX101" fmla="*/ 1889985 w 4198619"/>
              <a:gd name="connsiteY101" fmla="*/ 3440317 h 3576119"/>
              <a:gd name="connsiteX102" fmla="*/ 1763237 w 4198619"/>
              <a:gd name="connsiteY102" fmla="*/ 3422210 h 3576119"/>
              <a:gd name="connsiteX103" fmla="*/ 1373938 w 4198619"/>
              <a:gd name="connsiteY103" fmla="*/ 3413157 h 3576119"/>
              <a:gd name="connsiteX104" fmla="*/ 1319617 w 4198619"/>
              <a:gd name="connsiteY104" fmla="*/ 3395050 h 3576119"/>
              <a:gd name="connsiteX105" fmla="*/ 1238136 w 4198619"/>
              <a:gd name="connsiteY105" fmla="*/ 3340729 h 3576119"/>
              <a:gd name="connsiteX106" fmla="*/ 1210976 w 4198619"/>
              <a:gd name="connsiteY106" fmla="*/ 3322622 h 3576119"/>
              <a:gd name="connsiteX107" fmla="*/ 1156655 w 4198619"/>
              <a:gd name="connsiteY107" fmla="*/ 3304515 h 3576119"/>
              <a:gd name="connsiteX108" fmla="*/ 1048013 w 4198619"/>
              <a:gd name="connsiteY108" fmla="*/ 3250194 h 3576119"/>
              <a:gd name="connsiteX109" fmla="*/ 1020853 w 4198619"/>
              <a:gd name="connsiteY109" fmla="*/ 3241141 h 3576119"/>
              <a:gd name="connsiteX110" fmla="*/ 993692 w 4198619"/>
              <a:gd name="connsiteY110" fmla="*/ 3223034 h 3576119"/>
              <a:gd name="connsiteX111" fmla="*/ 875997 w 4198619"/>
              <a:gd name="connsiteY111" fmla="*/ 3195873 h 3576119"/>
              <a:gd name="connsiteX112" fmla="*/ 848837 w 4198619"/>
              <a:gd name="connsiteY112" fmla="*/ 3186820 h 3576119"/>
              <a:gd name="connsiteX113" fmla="*/ 649661 w 4198619"/>
              <a:gd name="connsiteY113" fmla="*/ 3168713 h 3576119"/>
              <a:gd name="connsiteX114" fmla="*/ 622500 w 4198619"/>
              <a:gd name="connsiteY114" fmla="*/ 3159660 h 3576119"/>
              <a:gd name="connsiteX115" fmla="*/ 513859 w 4198619"/>
              <a:gd name="connsiteY115" fmla="*/ 3141553 h 3576119"/>
              <a:gd name="connsiteX116" fmla="*/ 441431 w 4198619"/>
              <a:gd name="connsiteY116" fmla="*/ 3123446 h 3576119"/>
              <a:gd name="connsiteX117" fmla="*/ 414271 w 4198619"/>
              <a:gd name="connsiteY117" fmla="*/ 3114392 h 3576119"/>
              <a:gd name="connsiteX118" fmla="*/ 332789 w 4198619"/>
              <a:gd name="connsiteY118" fmla="*/ 3096285 h 3576119"/>
              <a:gd name="connsiteX119" fmla="*/ 242255 w 4198619"/>
              <a:gd name="connsiteY119" fmla="*/ 3123446 h 3576119"/>
              <a:gd name="connsiteX120" fmla="*/ 187934 w 4198619"/>
              <a:gd name="connsiteY120" fmla="*/ 3141553 h 3576119"/>
              <a:gd name="connsiteX121" fmla="*/ 0 w 4198619"/>
              <a:gd name="connsiteY121" fmla="*/ 3159660 h 3576119"/>
              <a:gd name="connsiteX0" fmla="*/ 776409 w 4198619"/>
              <a:gd name="connsiteY0" fmla="*/ 0 h 3576119"/>
              <a:gd name="connsiteX1" fmla="*/ 776409 w 4198619"/>
              <a:gd name="connsiteY1" fmla="*/ 0 h 3576119"/>
              <a:gd name="connsiteX2" fmla="*/ 848837 w 4198619"/>
              <a:gd name="connsiteY2" fmla="*/ 45268 h 3576119"/>
              <a:gd name="connsiteX3" fmla="*/ 939372 w 4198619"/>
              <a:gd name="connsiteY3" fmla="*/ 72428 h 3576119"/>
              <a:gd name="connsiteX4" fmla="*/ 966532 w 4198619"/>
              <a:gd name="connsiteY4" fmla="*/ 90535 h 3576119"/>
              <a:gd name="connsiteX5" fmla="*/ 1048013 w 4198619"/>
              <a:gd name="connsiteY5" fmla="*/ 117695 h 3576119"/>
              <a:gd name="connsiteX6" fmla="*/ 1075174 w 4198619"/>
              <a:gd name="connsiteY6" fmla="*/ 126749 h 3576119"/>
              <a:gd name="connsiteX7" fmla="*/ 1102334 w 4198619"/>
              <a:gd name="connsiteY7" fmla="*/ 135802 h 3576119"/>
              <a:gd name="connsiteX8" fmla="*/ 1183815 w 4198619"/>
              <a:gd name="connsiteY8" fmla="*/ 172016 h 3576119"/>
              <a:gd name="connsiteX9" fmla="*/ 1238136 w 4198619"/>
              <a:gd name="connsiteY9" fmla="*/ 190123 h 3576119"/>
              <a:gd name="connsiteX10" fmla="*/ 1283403 w 4198619"/>
              <a:gd name="connsiteY10" fmla="*/ 199176 h 3576119"/>
              <a:gd name="connsiteX11" fmla="*/ 1337724 w 4198619"/>
              <a:gd name="connsiteY11" fmla="*/ 217283 h 3576119"/>
              <a:gd name="connsiteX12" fmla="*/ 1464473 w 4198619"/>
              <a:gd name="connsiteY12" fmla="*/ 235390 h 3576119"/>
              <a:gd name="connsiteX13" fmla="*/ 1591221 w 4198619"/>
              <a:gd name="connsiteY13" fmla="*/ 253497 h 3576119"/>
              <a:gd name="connsiteX14" fmla="*/ 1663649 w 4198619"/>
              <a:gd name="connsiteY14" fmla="*/ 262551 h 3576119"/>
              <a:gd name="connsiteX15" fmla="*/ 1763237 w 4198619"/>
              <a:gd name="connsiteY15" fmla="*/ 271604 h 3576119"/>
              <a:gd name="connsiteX16" fmla="*/ 1790397 w 4198619"/>
              <a:gd name="connsiteY16" fmla="*/ 280658 h 3576119"/>
              <a:gd name="connsiteX17" fmla="*/ 1935253 w 4198619"/>
              <a:gd name="connsiteY17" fmla="*/ 298765 h 3576119"/>
              <a:gd name="connsiteX18" fmla="*/ 2025787 w 4198619"/>
              <a:gd name="connsiteY18" fmla="*/ 316872 h 3576119"/>
              <a:gd name="connsiteX19" fmla="*/ 2062001 w 4198619"/>
              <a:gd name="connsiteY19" fmla="*/ 325925 h 3576119"/>
              <a:gd name="connsiteX20" fmla="*/ 2143482 w 4198619"/>
              <a:gd name="connsiteY20" fmla="*/ 334978 h 3576119"/>
              <a:gd name="connsiteX21" fmla="*/ 2188750 w 4198619"/>
              <a:gd name="connsiteY21" fmla="*/ 344032 h 3576119"/>
              <a:gd name="connsiteX22" fmla="*/ 2279284 w 4198619"/>
              <a:gd name="connsiteY22" fmla="*/ 353085 h 3576119"/>
              <a:gd name="connsiteX23" fmla="*/ 2487514 w 4198619"/>
              <a:gd name="connsiteY23" fmla="*/ 380246 h 3576119"/>
              <a:gd name="connsiteX24" fmla="*/ 2650477 w 4198619"/>
              <a:gd name="connsiteY24" fmla="*/ 398353 h 3576119"/>
              <a:gd name="connsiteX25" fmla="*/ 2813439 w 4198619"/>
              <a:gd name="connsiteY25" fmla="*/ 416460 h 3576119"/>
              <a:gd name="connsiteX26" fmla="*/ 2867760 w 4198619"/>
              <a:gd name="connsiteY26" fmla="*/ 425513 h 3576119"/>
              <a:gd name="connsiteX27" fmla="*/ 2894920 w 4198619"/>
              <a:gd name="connsiteY27" fmla="*/ 434567 h 3576119"/>
              <a:gd name="connsiteX28" fmla="*/ 3012615 w 4198619"/>
              <a:gd name="connsiteY28" fmla="*/ 452673 h 3576119"/>
              <a:gd name="connsiteX29" fmla="*/ 3103150 w 4198619"/>
              <a:gd name="connsiteY29" fmla="*/ 479834 h 3576119"/>
              <a:gd name="connsiteX30" fmla="*/ 3130310 w 4198619"/>
              <a:gd name="connsiteY30" fmla="*/ 488887 h 3576119"/>
              <a:gd name="connsiteX31" fmla="*/ 3275166 w 4198619"/>
              <a:gd name="connsiteY31" fmla="*/ 506994 h 3576119"/>
              <a:gd name="connsiteX32" fmla="*/ 3555823 w 4198619"/>
              <a:gd name="connsiteY32" fmla="*/ 516048 h 3576119"/>
              <a:gd name="connsiteX33" fmla="*/ 3646358 w 4198619"/>
              <a:gd name="connsiteY33" fmla="*/ 570369 h 3576119"/>
              <a:gd name="connsiteX34" fmla="*/ 3709732 w 4198619"/>
              <a:gd name="connsiteY34" fmla="*/ 615636 h 3576119"/>
              <a:gd name="connsiteX35" fmla="*/ 3727839 w 4198619"/>
              <a:gd name="connsiteY35" fmla="*/ 642796 h 3576119"/>
              <a:gd name="connsiteX36" fmla="*/ 3754999 w 4198619"/>
              <a:gd name="connsiteY36" fmla="*/ 669957 h 3576119"/>
              <a:gd name="connsiteX37" fmla="*/ 3791213 w 4198619"/>
              <a:gd name="connsiteY37" fmla="*/ 733331 h 3576119"/>
              <a:gd name="connsiteX38" fmla="*/ 3800267 w 4198619"/>
              <a:gd name="connsiteY38" fmla="*/ 760491 h 3576119"/>
              <a:gd name="connsiteX39" fmla="*/ 3836481 w 4198619"/>
              <a:gd name="connsiteY39" fmla="*/ 814812 h 3576119"/>
              <a:gd name="connsiteX40" fmla="*/ 3854587 w 4198619"/>
              <a:gd name="connsiteY40" fmla="*/ 841973 h 3576119"/>
              <a:gd name="connsiteX41" fmla="*/ 3881748 w 4198619"/>
              <a:gd name="connsiteY41" fmla="*/ 896293 h 3576119"/>
              <a:gd name="connsiteX42" fmla="*/ 3899855 w 4198619"/>
              <a:gd name="connsiteY42" fmla="*/ 968721 h 3576119"/>
              <a:gd name="connsiteX43" fmla="*/ 3908908 w 4198619"/>
              <a:gd name="connsiteY43" fmla="*/ 1004935 h 3576119"/>
              <a:gd name="connsiteX44" fmla="*/ 3927015 w 4198619"/>
              <a:gd name="connsiteY44" fmla="*/ 1032095 h 3576119"/>
              <a:gd name="connsiteX45" fmla="*/ 3936069 w 4198619"/>
              <a:gd name="connsiteY45" fmla="*/ 1068309 h 3576119"/>
              <a:gd name="connsiteX46" fmla="*/ 3945122 w 4198619"/>
              <a:gd name="connsiteY46" fmla="*/ 1113576 h 3576119"/>
              <a:gd name="connsiteX47" fmla="*/ 3954176 w 4198619"/>
              <a:gd name="connsiteY47" fmla="*/ 1140737 h 3576119"/>
              <a:gd name="connsiteX48" fmla="*/ 3963229 w 4198619"/>
              <a:gd name="connsiteY48" fmla="*/ 1176951 h 3576119"/>
              <a:gd name="connsiteX49" fmla="*/ 3972282 w 4198619"/>
              <a:gd name="connsiteY49" fmla="*/ 1204111 h 3576119"/>
              <a:gd name="connsiteX50" fmla="*/ 3999443 w 4198619"/>
              <a:gd name="connsiteY50" fmla="*/ 1294646 h 3576119"/>
              <a:gd name="connsiteX51" fmla="*/ 4026603 w 4198619"/>
              <a:gd name="connsiteY51" fmla="*/ 1367073 h 3576119"/>
              <a:gd name="connsiteX52" fmla="*/ 4044710 w 4198619"/>
              <a:gd name="connsiteY52" fmla="*/ 1394234 h 3576119"/>
              <a:gd name="connsiteX53" fmla="*/ 4071871 w 4198619"/>
              <a:gd name="connsiteY53" fmla="*/ 1493822 h 3576119"/>
              <a:gd name="connsiteX54" fmla="*/ 4117138 w 4198619"/>
              <a:gd name="connsiteY54" fmla="*/ 1557196 h 3576119"/>
              <a:gd name="connsiteX55" fmla="*/ 4135245 w 4198619"/>
              <a:gd name="connsiteY55" fmla="*/ 1584357 h 3576119"/>
              <a:gd name="connsiteX56" fmla="*/ 4171459 w 4198619"/>
              <a:gd name="connsiteY56" fmla="*/ 1683945 h 3576119"/>
              <a:gd name="connsiteX57" fmla="*/ 4180512 w 4198619"/>
              <a:gd name="connsiteY57" fmla="*/ 1720159 h 3576119"/>
              <a:gd name="connsiteX58" fmla="*/ 4198619 w 4198619"/>
              <a:gd name="connsiteY58" fmla="*/ 1783533 h 3576119"/>
              <a:gd name="connsiteX59" fmla="*/ 4189566 w 4198619"/>
              <a:gd name="connsiteY59" fmla="*/ 2118511 h 3576119"/>
              <a:gd name="connsiteX60" fmla="*/ 4171459 w 4198619"/>
              <a:gd name="connsiteY60" fmla="*/ 2335794 h 3576119"/>
              <a:gd name="connsiteX61" fmla="*/ 4162405 w 4198619"/>
              <a:gd name="connsiteY61" fmla="*/ 2498757 h 3576119"/>
              <a:gd name="connsiteX62" fmla="*/ 4135245 w 4198619"/>
              <a:gd name="connsiteY62" fmla="*/ 2670773 h 3576119"/>
              <a:gd name="connsiteX63" fmla="*/ 4108084 w 4198619"/>
              <a:gd name="connsiteY63" fmla="*/ 2851842 h 3576119"/>
              <a:gd name="connsiteX64" fmla="*/ 4089978 w 4198619"/>
              <a:gd name="connsiteY64" fmla="*/ 2906163 h 3576119"/>
              <a:gd name="connsiteX65" fmla="*/ 4080924 w 4198619"/>
              <a:gd name="connsiteY65" fmla="*/ 2933323 h 3576119"/>
              <a:gd name="connsiteX66" fmla="*/ 4053764 w 4198619"/>
              <a:gd name="connsiteY66" fmla="*/ 2969537 h 3576119"/>
              <a:gd name="connsiteX67" fmla="*/ 4035657 w 4198619"/>
              <a:gd name="connsiteY67" fmla="*/ 2996697 h 3576119"/>
              <a:gd name="connsiteX68" fmla="*/ 4008496 w 4198619"/>
              <a:gd name="connsiteY68" fmla="*/ 3014804 h 3576119"/>
              <a:gd name="connsiteX69" fmla="*/ 3990389 w 4198619"/>
              <a:gd name="connsiteY69" fmla="*/ 3041965 h 3576119"/>
              <a:gd name="connsiteX70" fmla="*/ 3936069 w 4198619"/>
              <a:gd name="connsiteY70" fmla="*/ 3096285 h 3576119"/>
              <a:gd name="connsiteX71" fmla="*/ 3881748 w 4198619"/>
              <a:gd name="connsiteY71" fmla="*/ 3177767 h 3576119"/>
              <a:gd name="connsiteX72" fmla="*/ 3836481 w 4198619"/>
              <a:gd name="connsiteY72" fmla="*/ 3232087 h 3576119"/>
              <a:gd name="connsiteX73" fmla="*/ 3782160 w 4198619"/>
              <a:gd name="connsiteY73" fmla="*/ 3268301 h 3576119"/>
              <a:gd name="connsiteX74" fmla="*/ 3727839 w 4198619"/>
              <a:gd name="connsiteY74" fmla="*/ 3304515 h 3576119"/>
              <a:gd name="connsiteX75" fmla="*/ 3700679 w 4198619"/>
              <a:gd name="connsiteY75" fmla="*/ 3322622 h 3576119"/>
              <a:gd name="connsiteX76" fmla="*/ 3664465 w 4198619"/>
              <a:gd name="connsiteY76" fmla="*/ 3331675 h 3576119"/>
              <a:gd name="connsiteX77" fmla="*/ 3637304 w 4198619"/>
              <a:gd name="connsiteY77" fmla="*/ 3340729 h 3576119"/>
              <a:gd name="connsiteX78" fmla="*/ 3582983 w 4198619"/>
              <a:gd name="connsiteY78" fmla="*/ 3385996 h 3576119"/>
              <a:gd name="connsiteX79" fmla="*/ 3555823 w 4198619"/>
              <a:gd name="connsiteY79" fmla="*/ 3395050 h 3576119"/>
              <a:gd name="connsiteX80" fmla="*/ 3501502 w 4198619"/>
              <a:gd name="connsiteY80" fmla="*/ 3422210 h 3576119"/>
              <a:gd name="connsiteX81" fmla="*/ 3447181 w 4198619"/>
              <a:gd name="connsiteY81" fmla="*/ 3449371 h 3576119"/>
              <a:gd name="connsiteX82" fmla="*/ 3420021 w 4198619"/>
              <a:gd name="connsiteY82" fmla="*/ 3467477 h 3576119"/>
              <a:gd name="connsiteX83" fmla="*/ 3392861 w 4198619"/>
              <a:gd name="connsiteY83" fmla="*/ 3476531 h 3576119"/>
              <a:gd name="connsiteX84" fmla="*/ 3347593 w 4198619"/>
              <a:gd name="connsiteY84" fmla="*/ 3494638 h 3576119"/>
              <a:gd name="connsiteX85" fmla="*/ 3293273 w 4198619"/>
              <a:gd name="connsiteY85" fmla="*/ 3512745 h 3576119"/>
              <a:gd name="connsiteX86" fmla="*/ 3266112 w 4198619"/>
              <a:gd name="connsiteY86" fmla="*/ 3521798 h 3576119"/>
              <a:gd name="connsiteX87" fmla="*/ 3238952 w 4198619"/>
              <a:gd name="connsiteY87" fmla="*/ 3539905 h 3576119"/>
              <a:gd name="connsiteX88" fmla="*/ 3202738 w 4198619"/>
              <a:gd name="connsiteY88" fmla="*/ 3548959 h 3576119"/>
              <a:gd name="connsiteX89" fmla="*/ 3148417 w 4198619"/>
              <a:gd name="connsiteY89" fmla="*/ 3567066 h 3576119"/>
              <a:gd name="connsiteX90" fmla="*/ 3121257 w 4198619"/>
              <a:gd name="connsiteY90" fmla="*/ 3576119 h 3576119"/>
              <a:gd name="connsiteX91" fmla="*/ 2958294 w 4198619"/>
              <a:gd name="connsiteY91" fmla="*/ 3567066 h 3576119"/>
              <a:gd name="connsiteX92" fmla="*/ 2931134 w 4198619"/>
              <a:gd name="connsiteY92" fmla="*/ 3558012 h 3576119"/>
              <a:gd name="connsiteX93" fmla="*/ 2858706 w 4198619"/>
              <a:gd name="connsiteY93" fmla="*/ 3548959 h 3576119"/>
              <a:gd name="connsiteX94" fmla="*/ 2505621 w 4198619"/>
              <a:gd name="connsiteY94" fmla="*/ 3539905 h 3576119"/>
              <a:gd name="connsiteX95" fmla="*/ 2369819 w 4198619"/>
              <a:gd name="connsiteY95" fmla="*/ 3512745 h 3576119"/>
              <a:gd name="connsiteX96" fmla="*/ 2297391 w 4198619"/>
              <a:gd name="connsiteY96" fmla="*/ 3494638 h 3576119"/>
              <a:gd name="connsiteX97" fmla="*/ 2270231 w 4198619"/>
              <a:gd name="connsiteY97" fmla="*/ 3485584 h 3576119"/>
              <a:gd name="connsiteX98" fmla="*/ 2215910 w 4198619"/>
              <a:gd name="connsiteY98" fmla="*/ 3476531 h 3576119"/>
              <a:gd name="connsiteX99" fmla="*/ 2125376 w 4198619"/>
              <a:gd name="connsiteY99" fmla="*/ 3458424 h 3576119"/>
              <a:gd name="connsiteX100" fmla="*/ 1980520 w 4198619"/>
              <a:gd name="connsiteY100" fmla="*/ 3449371 h 3576119"/>
              <a:gd name="connsiteX101" fmla="*/ 1889985 w 4198619"/>
              <a:gd name="connsiteY101" fmla="*/ 3440317 h 3576119"/>
              <a:gd name="connsiteX102" fmla="*/ 1763237 w 4198619"/>
              <a:gd name="connsiteY102" fmla="*/ 3422210 h 3576119"/>
              <a:gd name="connsiteX103" fmla="*/ 1373938 w 4198619"/>
              <a:gd name="connsiteY103" fmla="*/ 3413157 h 3576119"/>
              <a:gd name="connsiteX104" fmla="*/ 1319617 w 4198619"/>
              <a:gd name="connsiteY104" fmla="*/ 3395050 h 3576119"/>
              <a:gd name="connsiteX105" fmla="*/ 1238136 w 4198619"/>
              <a:gd name="connsiteY105" fmla="*/ 3340729 h 3576119"/>
              <a:gd name="connsiteX106" fmla="*/ 1210976 w 4198619"/>
              <a:gd name="connsiteY106" fmla="*/ 3322622 h 3576119"/>
              <a:gd name="connsiteX107" fmla="*/ 1156655 w 4198619"/>
              <a:gd name="connsiteY107" fmla="*/ 3304515 h 3576119"/>
              <a:gd name="connsiteX108" fmla="*/ 1048013 w 4198619"/>
              <a:gd name="connsiteY108" fmla="*/ 3250194 h 3576119"/>
              <a:gd name="connsiteX109" fmla="*/ 1020853 w 4198619"/>
              <a:gd name="connsiteY109" fmla="*/ 3241141 h 3576119"/>
              <a:gd name="connsiteX110" fmla="*/ 993692 w 4198619"/>
              <a:gd name="connsiteY110" fmla="*/ 3223034 h 3576119"/>
              <a:gd name="connsiteX111" fmla="*/ 875997 w 4198619"/>
              <a:gd name="connsiteY111" fmla="*/ 3195873 h 3576119"/>
              <a:gd name="connsiteX112" fmla="*/ 848837 w 4198619"/>
              <a:gd name="connsiteY112" fmla="*/ 3186820 h 3576119"/>
              <a:gd name="connsiteX113" fmla="*/ 649661 w 4198619"/>
              <a:gd name="connsiteY113" fmla="*/ 3168713 h 3576119"/>
              <a:gd name="connsiteX114" fmla="*/ 622500 w 4198619"/>
              <a:gd name="connsiteY114" fmla="*/ 3159660 h 3576119"/>
              <a:gd name="connsiteX115" fmla="*/ 513859 w 4198619"/>
              <a:gd name="connsiteY115" fmla="*/ 3141553 h 3576119"/>
              <a:gd name="connsiteX116" fmla="*/ 441431 w 4198619"/>
              <a:gd name="connsiteY116" fmla="*/ 3123446 h 3576119"/>
              <a:gd name="connsiteX117" fmla="*/ 414271 w 4198619"/>
              <a:gd name="connsiteY117" fmla="*/ 3114392 h 3576119"/>
              <a:gd name="connsiteX118" fmla="*/ 332789 w 4198619"/>
              <a:gd name="connsiteY118" fmla="*/ 3096285 h 3576119"/>
              <a:gd name="connsiteX119" fmla="*/ 242255 w 4198619"/>
              <a:gd name="connsiteY119" fmla="*/ 3123446 h 3576119"/>
              <a:gd name="connsiteX120" fmla="*/ 0 w 4198619"/>
              <a:gd name="connsiteY120" fmla="*/ 3159660 h 3576119"/>
              <a:gd name="connsiteX0" fmla="*/ 776409 w 4198619"/>
              <a:gd name="connsiteY0" fmla="*/ 0 h 3576119"/>
              <a:gd name="connsiteX1" fmla="*/ 776409 w 4198619"/>
              <a:gd name="connsiteY1" fmla="*/ 0 h 3576119"/>
              <a:gd name="connsiteX2" fmla="*/ 848837 w 4198619"/>
              <a:gd name="connsiteY2" fmla="*/ 45268 h 3576119"/>
              <a:gd name="connsiteX3" fmla="*/ 939372 w 4198619"/>
              <a:gd name="connsiteY3" fmla="*/ 72428 h 3576119"/>
              <a:gd name="connsiteX4" fmla="*/ 966532 w 4198619"/>
              <a:gd name="connsiteY4" fmla="*/ 90535 h 3576119"/>
              <a:gd name="connsiteX5" fmla="*/ 1048013 w 4198619"/>
              <a:gd name="connsiteY5" fmla="*/ 117695 h 3576119"/>
              <a:gd name="connsiteX6" fmla="*/ 1075174 w 4198619"/>
              <a:gd name="connsiteY6" fmla="*/ 126749 h 3576119"/>
              <a:gd name="connsiteX7" fmla="*/ 1102334 w 4198619"/>
              <a:gd name="connsiteY7" fmla="*/ 135802 h 3576119"/>
              <a:gd name="connsiteX8" fmla="*/ 1183815 w 4198619"/>
              <a:gd name="connsiteY8" fmla="*/ 172016 h 3576119"/>
              <a:gd name="connsiteX9" fmla="*/ 1238136 w 4198619"/>
              <a:gd name="connsiteY9" fmla="*/ 190123 h 3576119"/>
              <a:gd name="connsiteX10" fmla="*/ 1283403 w 4198619"/>
              <a:gd name="connsiteY10" fmla="*/ 199176 h 3576119"/>
              <a:gd name="connsiteX11" fmla="*/ 1337724 w 4198619"/>
              <a:gd name="connsiteY11" fmla="*/ 217283 h 3576119"/>
              <a:gd name="connsiteX12" fmla="*/ 1464473 w 4198619"/>
              <a:gd name="connsiteY12" fmla="*/ 235390 h 3576119"/>
              <a:gd name="connsiteX13" fmla="*/ 1591221 w 4198619"/>
              <a:gd name="connsiteY13" fmla="*/ 253497 h 3576119"/>
              <a:gd name="connsiteX14" fmla="*/ 1663649 w 4198619"/>
              <a:gd name="connsiteY14" fmla="*/ 262551 h 3576119"/>
              <a:gd name="connsiteX15" fmla="*/ 1763237 w 4198619"/>
              <a:gd name="connsiteY15" fmla="*/ 271604 h 3576119"/>
              <a:gd name="connsiteX16" fmla="*/ 1790397 w 4198619"/>
              <a:gd name="connsiteY16" fmla="*/ 280658 h 3576119"/>
              <a:gd name="connsiteX17" fmla="*/ 1935253 w 4198619"/>
              <a:gd name="connsiteY17" fmla="*/ 298765 h 3576119"/>
              <a:gd name="connsiteX18" fmla="*/ 2025787 w 4198619"/>
              <a:gd name="connsiteY18" fmla="*/ 316872 h 3576119"/>
              <a:gd name="connsiteX19" fmla="*/ 2062001 w 4198619"/>
              <a:gd name="connsiteY19" fmla="*/ 325925 h 3576119"/>
              <a:gd name="connsiteX20" fmla="*/ 2143482 w 4198619"/>
              <a:gd name="connsiteY20" fmla="*/ 334978 h 3576119"/>
              <a:gd name="connsiteX21" fmla="*/ 2188750 w 4198619"/>
              <a:gd name="connsiteY21" fmla="*/ 344032 h 3576119"/>
              <a:gd name="connsiteX22" fmla="*/ 2279284 w 4198619"/>
              <a:gd name="connsiteY22" fmla="*/ 353085 h 3576119"/>
              <a:gd name="connsiteX23" fmla="*/ 2487514 w 4198619"/>
              <a:gd name="connsiteY23" fmla="*/ 380246 h 3576119"/>
              <a:gd name="connsiteX24" fmla="*/ 2650477 w 4198619"/>
              <a:gd name="connsiteY24" fmla="*/ 398353 h 3576119"/>
              <a:gd name="connsiteX25" fmla="*/ 2813439 w 4198619"/>
              <a:gd name="connsiteY25" fmla="*/ 416460 h 3576119"/>
              <a:gd name="connsiteX26" fmla="*/ 2867760 w 4198619"/>
              <a:gd name="connsiteY26" fmla="*/ 425513 h 3576119"/>
              <a:gd name="connsiteX27" fmla="*/ 2894920 w 4198619"/>
              <a:gd name="connsiteY27" fmla="*/ 434567 h 3576119"/>
              <a:gd name="connsiteX28" fmla="*/ 3012615 w 4198619"/>
              <a:gd name="connsiteY28" fmla="*/ 452673 h 3576119"/>
              <a:gd name="connsiteX29" fmla="*/ 3103150 w 4198619"/>
              <a:gd name="connsiteY29" fmla="*/ 479834 h 3576119"/>
              <a:gd name="connsiteX30" fmla="*/ 3130310 w 4198619"/>
              <a:gd name="connsiteY30" fmla="*/ 488887 h 3576119"/>
              <a:gd name="connsiteX31" fmla="*/ 3275166 w 4198619"/>
              <a:gd name="connsiteY31" fmla="*/ 506994 h 3576119"/>
              <a:gd name="connsiteX32" fmla="*/ 3555823 w 4198619"/>
              <a:gd name="connsiteY32" fmla="*/ 516048 h 3576119"/>
              <a:gd name="connsiteX33" fmla="*/ 3646358 w 4198619"/>
              <a:gd name="connsiteY33" fmla="*/ 570369 h 3576119"/>
              <a:gd name="connsiteX34" fmla="*/ 3709732 w 4198619"/>
              <a:gd name="connsiteY34" fmla="*/ 615636 h 3576119"/>
              <a:gd name="connsiteX35" fmla="*/ 3727839 w 4198619"/>
              <a:gd name="connsiteY35" fmla="*/ 642796 h 3576119"/>
              <a:gd name="connsiteX36" fmla="*/ 3754999 w 4198619"/>
              <a:gd name="connsiteY36" fmla="*/ 669957 h 3576119"/>
              <a:gd name="connsiteX37" fmla="*/ 3791213 w 4198619"/>
              <a:gd name="connsiteY37" fmla="*/ 733331 h 3576119"/>
              <a:gd name="connsiteX38" fmla="*/ 3800267 w 4198619"/>
              <a:gd name="connsiteY38" fmla="*/ 760491 h 3576119"/>
              <a:gd name="connsiteX39" fmla="*/ 3836481 w 4198619"/>
              <a:gd name="connsiteY39" fmla="*/ 814812 h 3576119"/>
              <a:gd name="connsiteX40" fmla="*/ 3854587 w 4198619"/>
              <a:gd name="connsiteY40" fmla="*/ 841973 h 3576119"/>
              <a:gd name="connsiteX41" fmla="*/ 3881748 w 4198619"/>
              <a:gd name="connsiteY41" fmla="*/ 896293 h 3576119"/>
              <a:gd name="connsiteX42" fmla="*/ 3899855 w 4198619"/>
              <a:gd name="connsiteY42" fmla="*/ 968721 h 3576119"/>
              <a:gd name="connsiteX43" fmla="*/ 3908908 w 4198619"/>
              <a:gd name="connsiteY43" fmla="*/ 1004935 h 3576119"/>
              <a:gd name="connsiteX44" fmla="*/ 3927015 w 4198619"/>
              <a:gd name="connsiteY44" fmla="*/ 1032095 h 3576119"/>
              <a:gd name="connsiteX45" fmla="*/ 3936069 w 4198619"/>
              <a:gd name="connsiteY45" fmla="*/ 1068309 h 3576119"/>
              <a:gd name="connsiteX46" fmla="*/ 3945122 w 4198619"/>
              <a:gd name="connsiteY46" fmla="*/ 1113576 h 3576119"/>
              <a:gd name="connsiteX47" fmla="*/ 3954176 w 4198619"/>
              <a:gd name="connsiteY47" fmla="*/ 1140737 h 3576119"/>
              <a:gd name="connsiteX48" fmla="*/ 3963229 w 4198619"/>
              <a:gd name="connsiteY48" fmla="*/ 1176951 h 3576119"/>
              <a:gd name="connsiteX49" fmla="*/ 3972282 w 4198619"/>
              <a:gd name="connsiteY49" fmla="*/ 1204111 h 3576119"/>
              <a:gd name="connsiteX50" fmla="*/ 3999443 w 4198619"/>
              <a:gd name="connsiteY50" fmla="*/ 1294646 h 3576119"/>
              <a:gd name="connsiteX51" fmla="*/ 4026603 w 4198619"/>
              <a:gd name="connsiteY51" fmla="*/ 1367073 h 3576119"/>
              <a:gd name="connsiteX52" fmla="*/ 4044710 w 4198619"/>
              <a:gd name="connsiteY52" fmla="*/ 1394234 h 3576119"/>
              <a:gd name="connsiteX53" fmla="*/ 4071871 w 4198619"/>
              <a:gd name="connsiteY53" fmla="*/ 1493822 h 3576119"/>
              <a:gd name="connsiteX54" fmla="*/ 4117138 w 4198619"/>
              <a:gd name="connsiteY54" fmla="*/ 1557196 h 3576119"/>
              <a:gd name="connsiteX55" fmla="*/ 4135245 w 4198619"/>
              <a:gd name="connsiteY55" fmla="*/ 1584357 h 3576119"/>
              <a:gd name="connsiteX56" fmla="*/ 4171459 w 4198619"/>
              <a:gd name="connsiteY56" fmla="*/ 1683945 h 3576119"/>
              <a:gd name="connsiteX57" fmla="*/ 4180512 w 4198619"/>
              <a:gd name="connsiteY57" fmla="*/ 1720159 h 3576119"/>
              <a:gd name="connsiteX58" fmla="*/ 4198619 w 4198619"/>
              <a:gd name="connsiteY58" fmla="*/ 1783533 h 3576119"/>
              <a:gd name="connsiteX59" fmla="*/ 4189566 w 4198619"/>
              <a:gd name="connsiteY59" fmla="*/ 2118511 h 3576119"/>
              <a:gd name="connsiteX60" fmla="*/ 4171459 w 4198619"/>
              <a:gd name="connsiteY60" fmla="*/ 2335794 h 3576119"/>
              <a:gd name="connsiteX61" fmla="*/ 4162405 w 4198619"/>
              <a:gd name="connsiteY61" fmla="*/ 2498757 h 3576119"/>
              <a:gd name="connsiteX62" fmla="*/ 4135245 w 4198619"/>
              <a:gd name="connsiteY62" fmla="*/ 2670773 h 3576119"/>
              <a:gd name="connsiteX63" fmla="*/ 4108084 w 4198619"/>
              <a:gd name="connsiteY63" fmla="*/ 2851842 h 3576119"/>
              <a:gd name="connsiteX64" fmla="*/ 4089978 w 4198619"/>
              <a:gd name="connsiteY64" fmla="*/ 2906163 h 3576119"/>
              <a:gd name="connsiteX65" fmla="*/ 4080924 w 4198619"/>
              <a:gd name="connsiteY65" fmla="*/ 2933323 h 3576119"/>
              <a:gd name="connsiteX66" fmla="*/ 4053764 w 4198619"/>
              <a:gd name="connsiteY66" fmla="*/ 2969537 h 3576119"/>
              <a:gd name="connsiteX67" fmla="*/ 4035657 w 4198619"/>
              <a:gd name="connsiteY67" fmla="*/ 2996697 h 3576119"/>
              <a:gd name="connsiteX68" fmla="*/ 4008496 w 4198619"/>
              <a:gd name="connsiteY68" fmla="*/ 3014804 h 3576119"/>
              <a:gd name="connsiteX69" fmla="*/ 3990389 w 4198619"/>
              <a:gd name="connsiteY69" fmla="*/ 3041965 h 3576119"/>
              <a:gd name="connsiteX70" fmla="*/ 3936069 w 4198619"/>
              <a:gd name="connsiteY70" fmla="*/ 3096285 h 3576119"/>
              <a:gd name="connsiteX71" fmla="*/ 3881748 w 4198619"/>
              <a:gd name="connsiteY71" fmla="*/ 3177767 h 3576119"/>
              <a:gd name="connsiteX72" fmla="*/ 3836481 w 4198619"/>
              <a:gd name="connsiteY72" fmla="*/ 3232087 h 3576119"/>
              <a:gd name="connsiteX73" fmla="*/ 3782160 w 4198619"/>
              <a:gd name="connsiteY73" fmla="*/ 3268301 h 3576119"/>
              <a:gd name="connsiteX74" fmla="*/ 3727839 w 4198619"/>
              <a:gd name="connsiteY74" fmla="*/ 3304515 h 3576119"/>
              <a:gd name="connsiteX75" fmla="*/ 3700679 w 4198619"/>
              <a:gd name="connsiteY75" fmla="*/ 3322622 h 3576119"/>
              <a:gd name="connsiteX76" fmla="*/ 3664465 w 4198619"/>
              <a:gd name="connsiteY76" fmla="*/ 3331675 h 3576119"/>
              <a:gd name="connsiteX77" fmla="*/ 3637304 w 4198619"/>
              <a:gd name="connsiteY77" fmla="*/ 3340729 h 3576119"/>
              <a:gd name="connsiteX78" fmla="*/ 3582983 w 4198619"/>
              <a:gd name="connsiteY78" fmla="*/ 3385996 h 3576119"/>
              <a:gd name="connsiteX79" fmla="*/ 3555823 w 4198619"/>
              <a:gd name="connsiteY79" fmla="*/ 3395050 h 3576119"/>
              <a:gd name="connsiteX80" fmla="*/ 3501502 w 4198619"/>
              <a:gd name="connsiteY80" fmla="*/ 3422210 h 3576119"/>
              <a:gd name="connsiteX81" fmla="*/ 3447181 w 4198619"/>
              <a:gd name="connsiteY81" fmla="*/ 3449371 h 3576119"/>
              <a:gd name="connsiteX82" fmla="*/ 3420021 w 4198619"/>
              <a:gd name="connsiteY82" fmla="*/ 3467477 h 3576119"/>
              <a:gd name="connsiteX83" fmla="*/ 3392861 w 4198619"/>
              <a:gd name="connsiteY83" fmla="*/ 3476531 h 3576119"/>
              <a:gd name="connsiteX84" fmla="*/ 3347593 w 4198619"/>
              <a:gd name="connsiteY84" fmla="*/ 3494638 h 3576119"/>
              <a:gd name="connsiteX85" fmla="*/ 3293273 w 4198619"/>
              <a:gd name="connsiteY85" fmla="*/ 3512745 h 3576119"/>
              <a:gd name="connsiteX86" fmla="*/ 3266112 w 4198619"/>
              <a:gd name="connsiteY86" fmla="*/ 3521798 h 3576119"/>
              <a:gd name="connsiteX87" fmla="*/ 3238952 w 4198619"/>
              <a:gd name="connsiteY87" fmla="*/ 3539905 h 3576119"/>
              <a:gd name="connsiteX88" fmla="*/ 3202738 w 4198619"/>
              <a:gd name="connsiteY88" fmla="*/ 3548959 h 3576119"/>
              <a:gd name="connsiteX89" fmla="*/ 3148417 w 4198619"/>
              <a:gd name="connsiteY89" fmla="*/ 3567066 h 3576119"/>
              <a:gd name="connsiteX90" fmla="*/ 3121257 w 4198619"/>
              <a:gd name="connsiteY90" fmla="*/ 3576119 h 3576119"/>
              <a:gd name="connsiteX91" fmla="*/ 2958294 w 4198619"/>
              <a:gd name="connsiteY91" fmla="*/ 3567066 h 3576119"/>
              <a:gd name="connsiteX92" fmla="*/ 2931134 w 4198619"/>
              <a:gd name="connsiteY92" fmla="*/ 3558012 h 3576119"/>
              <a:gd name="connsiteX93" fmla="*/ 2858706 w 4198619"/>
              <a:gd name="connsiteY93" fmla="*/ 3548959 h 3576119"/>
              <a:gd name="connsiteX94" fmla="*/ 2505621 w 4198619"/>
              <a:gd name="connsiteY94" fmla="*/ 3539905 h 3576119"/>
              <a:gd name="connsiteX95" fmla="*/ 2369819 w 4198619"/>
              <a:gd name="connsiteY95" fmla="*/ 3512745 h 3576119"/>
              <a:gd name="connsiteX96" fmla="*/ 2297391 w 4198619"/>
              <a:gd name="connsiteY96" fmla="*/ 3494638 h 3576119"/>
              <a:gd name="connsiteX97" fmla="*/ 2270231 w 4198619"/>
              <a:gd name="connsiteY97" fmla="*/ 3485584 h 3576119"/>
              <a:gd name="connsiteX98" fmla="*/ 2215910 w 4198619"/>
              <a:gd name="connsiteY98" fmla="*/ 3476531 h 3576119"/>
              <a:gd name="connsiteX99" fmla="*/ 2125376 w 4198619"/>
              <a:gd name="connsiteY99" fmla="*/ 3458424 h 3576119"/>
              <a:gd name="connsiteX100" fmla="*/ 1980520 w 4198619"/>
              <a:gd name="connsiteY100" fmla="*/ 3449371 h 3576119"/>
              <a:gd name="connsiteX101" fmla="*/ 1889985 w 4198619"/>
              <a:gd name="connsiteY101" fmla="*/ 3440317 h 3576119"/>
              <a:gd name="connsiteX102" fmla="*/ 1763237 w 4198619"/>
              <a:gd name="connsiteY102" fmla="*/ 3422210 h 3576119"/>
              <a:gd name="connsiteX103" fmla="*/ 1373938 w 4198619"/>
              <a:gd name="connsiteY103" fmla="*/ 3413157 h 3576119"/>
              <a:gd name="connsiteX104" fmla="*/ 1319617 w 4198619"/>
              <a:gd name="connsiteY104" fmla="*/ 3395050 h 3576119"/>
              <a:gd name="connsiteX105" fmla="*/ 1238136 w 4198619"/>
              <a:gd name="connsiteY105" fmla="*/ 3340729 h 3576119"/>
              <a:gd name="connsiteX106" fmla="*/ 1210976 w 4198619"/>
              <a:gd name="connsiteY106" fmla="*/ 3322622 h 3576119"/>
              <a:gd name="connsiteX107" fmla="*/ 1156655 w 4198619"/>
              <a:gd name="connsiteY107" fmla="*/ 3304515 h 3576119"/>
              <a:gd name="connsiteX108" fmla="*/ 1048013 w 4198619"/>
              <a:gd name="connsiteY108" fmla="*/ 3250194 h 3576119"/>
              <a:gd name="connsiteX109" fmla="*/ 1020853 w 4198619"/>
              <a:gd name="connsiteY109" fmla="*/ 3241141 h 3576119"/>
              <a:gd name="connsiteX110" fmla="*/ 993692 w 4198619"/>
              <a:gd name="connsiteY110" fmla="*/ 3223034 h 3576119"/>
              <a:gd name="connsiteX111" fmla="*/ 875997 w 4198619"/>
              <a:gd name="connsiteY111" fmla="*/ 3195873 h 3576119"/>
              <a:gd name="connsiteX112" fmla="*/ 848837 w 4198619"/>
              <a:gd name="connsiteY112" fmla="*/ 3186820 h 3576119"/>
              <a:gd name="connsiteX113" fmla="*/ 649661 w 4198619"/>
              <a:gd name="connsiteY113" fmla="*/ 3168713 h 3576119"/>
              <a:gd name="connsiteX114" fmla="*/ 622500 w 4198619"/>
              <a:gd name="connsiteY114" fmla="*/ 3159660 h 3576119"/>
              <a:gd name="connsiteX115" fmla="*/ 513859 w 4198619"/>
              <a:gd name="connsiteY115" fmla="*/ 3141553 h 3576119"/>
              <a:gd name="connsiteX116" fmla="*/ 441431 w 4198619"/>
              <a:gd name="connsiteY116" fmla="*/ 3123446 h 3576119"/>
              <a:gd name="connsiteX117" fmla="*/ 414271 w 4198619"/>
              <a:gd name="connsiteY117" fmla="*/ 3114392 h 3576119"/>
              <a:gd name="connsiteX118" fmla="*/ 332789 w 4198619"/>
              <a:gd name="connsiteY118" fmla="*/ 3096285 h 3576119"/>
              <a:gd name="connsiteX119" fmla="*/ 262352 w 4198619"/>
              <a:gd name="connsiteY119" fmla="*/ 3239002 h 3576119"/>
              <a:gd name="connsiteX120" fmla="*/ 0 w 4198619"/>
              <a:gd name="connsiteY120" fmla="*/ 3159660 h 3576119"/>
              <a:gd name="connsiteX0" fmla="*/ 776409 w 4198619"/>
              <a:gd name="connsiteY0" fmla="*/ 0 h 3576119"/>
              <a:gd name="connsiteX1" fmla="*/ 776409 w 4198619"/>
              <a:gd name="connsiteY1" fmla="*/ 0 h 3576119"/>
              <a:gd name="connsiteX2" fmla="*/ 848837 w 4198619"/>
              <a:gd name="connsiteY2" fmla="*/ 45268 h 3576119"/>
              <a:gd name="connsiteX3" fmla="*/ 939372 w 4198619"/>
              <a:gd name="connsiteY3" fmla="*/ 72428 h 3576119"/>
              <a:gd name="connsiteX4" fmla="*/ 966532 w 4198619"/>
              <a:gd name="connsiteY4" fmla="*/ 90535 h 3576119"/>
              <a:gd name="connsiteX5" fmla="*/ 1048013 w 4198619"/>
              <a:gd name="connsiteY5" fmla="*/ 117695 h 3576119"/>
              <a:gd name="connsiteX6" fmla="*/ 1075174 w 4198619"/>
              <a:gd name="connsiteY6" fmla="*/ 126749 h 3576119"/>
              <a:gd name="connsiteX7" fmla="*/ 1102334 w 4198619"/>
              <a:gd name="connsiteY7" fmla="*/ 135802 h 3576119"/>
              <a:gd name="connsiteX8" fmla="*/ 1183815 w 4198619"/>
              <a:gd name="connsiteY8" fmla="*/ 172016 h 3576119"/>
              <a:gd name="connsiteX9" fmla="*/ 1238136 w 4198619"/>
              <a:gd name="connsiteY9" fmla="*/ 190123 h 3576119"/>
              <a:gd name="connsiteX10" fmla="*/ 1283403 w 4198619"/>
              <a:gd name="connsiteY10" fmla="*/ 199176 h 3576119"/>
              <a:gd name="connsiteX11" fmla="*/ 1337724 w 4198619"/>
              <a:gd name="connsiteY11" fmla="*/ 217283 h 3576119"/>
              <a:gd name="connsiteX12" fmla="*/ 1464473 w 4198619"/>
              <a:gd name="connsiteY12" fmla="*/ 235390 h 3576119"/>
              <a:gd name="connsiteX13" fmla="*/ 1591221 w 4198619"/>
              <a:gd name="connsiteY13" fmla="*/ 253497 h 3576119"/>
              <a:gd name="connsiteX14" fmla="*/ 1663649 w 4198619"/>
              <a:gd name="connsiteY14" fmla="*/ 262551 h 3576119"/>
              <a:gd name="connsiteX15" fmla="*/ 1763237 w 4198619"/>
              <a:gd name="connsiteY15" fmla="*/ 271604 h 3576119"/>
              <a:gd name="connsiteX16" fmla="*/ 1790397 w 4198619"/>
              <a:gd name="connsiteY16" fmla="*/ 280658 h 3576119"/>
              <a:gd name="connsiteX17" fmla="*/ 1935253 w 4198619"/>
              <a:gd name="connsiteY17" fmla="*/ 298765 h 3576119"/>
              <a:gd name="connsiteX18" fmla="*/ 2025787 w 4198619"/>
              <a:gd name="connsiteY18" fmla="*/ 316872 h 3576119"/>
              <a:gd name="connsiteX19" fmla="*/ 2062001 w 4198619"/>
              <a:gd name="connsiteY19" fmla="*/ 325925 h 3576119"/>
              <a:gd name="connsiteX20" fmla="*/ 2143482 w 4198619"/>
              <a:gd name="connsiteY20" fmla="*/ 334978 h 3576119"/>
              <a:gd name="connsiteX21" fmla="*/ 2188750 w 4198619"/>
              <a:gd name="connsiteY21" fmla="*/ 344032 h 3576119"/>
              <a:gd name="connsiteX22" fmla="*/ 2279284 w 4198619"/>
              <a:gd name="connsiteY22" fmla="*/ 353085 h 3576119"/>
              <a:gd name="connsiteX23" fmla="*/ 2487514 w 4198619"/>
              <a:gd name="connsiteY23" fmla="*/ 380246 h 3576119"/>
              <a:gd name="connsiteX24" fmla="*/ 2650477 w 4198619"/>
              <a:gd name="connsiteY24" fmla="*/ 398353 h 3576119"/>
              <a:gd name="connsiteX25" fmla="*/ 2813439 w 4198619"/>
              <a:gd name="connsiteY25" fmla="*/ 416460 h 3576119"/>
              <a:gd name="connsiteX26" fmla="*/ 2867760 w 4198619"/>
              <a:gd name="connsiteY26" fmla="*/ 425513 h 3576119"/>
              <a:gd name="connsiteX27" fmla="*/ 2894920 w 4198619"/>
              <a:gd name="connsiteY27" fmla="*/ 434567 h 3576119"/>
              <a:gd name="connsiteX28" fmla="*/ 3012615 w 4198619"/>
              <a:gd name="connsiteY28" fmla="*/ 452673 h 3576119"/>
              <a:gd name="connsiteX29" fmla="*/ 3103150 w 4198619"/>
              <a:gd name="connsiteY29" fmla="*/ 479834 h 3576119"/>
              <a:gd name="connsiteX30" fmla="*/ 3130310 w 4198619"/>
              <a:gd name="connsiteY30" fmla="*/ 488887 h 3576119"/>
              <a:gd name="connsiteX31" fmla="*/ 3275166 w 4198619"/>
              <a:gd name="connsiteY31" fmla="*/ 506994 h 3576119"/>
              <a:gd name="connsiteX32" fmla="*/ 3555823 w 4198619"/>
              <a:gd name="connsiteY32" fmla="*/ 516048 h 3576119"/>
              <a:gd name="connsiteX33" fmla="*/ 3646358 w 4198619"/>
              <a:gd name="connsiteY33" fmla="*/ 570369 h 3576119"/>
              <a:gd name="connsiteX34" fmla="*/ 3709732 w 4198619"/>
              <a:gd name="connsiteY34" fmla="*/ 615636 h 3576119"/>
              <a:gd name="connsiteX35" fmla="*/ 3727839 w 4198619"/>
              <a:gd name="connsiteY35" fmla="*/ 642796 h 3576119"/>
              <a:gd name="connsiteX36" fmla="*/ 3754999 w 4198619"/>
              <a:gd name="connsiteY36" fmla="*/ 669957 h 3576119"/>
              <a:gd name="connsiteX37" fmla="*/ 3791213 w 4198619"/>
              <a:gd name="connsiteY37" fmla="*/ 733331 h 3576119"/>
              <a:gd name="connsiteX38" fmla="*/ 3800267 w 4198619"/>
              <a:gd name="connsiteY38" fmla="*/ 760491 h 3576119"/>
              <a:gd name="connsiteX39" fmla="*/ 3836481 w 4198619"/>
              <a:gd name="connsiteY39" fmla="*/ 814812 h 3576119"/>
              <a:gd name="connsiteX40" fmla="*/ 3854587 w 4198619"/>
              <a:gd name="connsiteY40" fmla="*/ 841973 h 3576119"/>
              <a:gd name="connsiteX41" fmla="*/ 3881748 w 4198619"/>
              <a:gd name="connsiteY41" fmla="*/ 896293 h 3576119"/>
              <a:gd name="connsiteX42" fmla="*/ 3899855 w 4198619"/>
              <a:gd name="connsiteY42" fmla="*/ 968721 h 3576119"/>
              <a:gd name="connsiteX43" fmla="*/ 3908908 w 4198619"/>
              <a:gd name="connsiteY43" fmla="*/ 1004935 h 3576119"/>
              <a:gd name="connsiteX44" fmla="*/ 3927015 w 4198619"/>
              <a:gd name="connsiteY44" fmla="*/ 1032095 h 3576119"/>
              <a:gd name="connsiteX45" fmla="*/ 3936069 w 4198619"/>
              <a:gd name="connsiteY45" fmla="*/ 1068309 h 3576119"/>
              <a:gd name="connsiteX46" fmla="*/ 3945122 w 4198619"/>
              <a:gd name="connsiteY46" fmla="*/ 1113576 h 3576119"/>
              <a:gd name="connsiteX47" fmla="*/ 3954176 w 4198619"/>
              <a:gd name="connsiteY47" fmla="*/ 1140737 h 3576119"/>
              <a:gd name="connsiteX48" fmla="*/ 3963229 w 4198619"/>
              <a:gd name="connsiteY48" fmla="*/ 1176951 h 3576119"/>
              <a:gd name="connsiteX49" fmla="*/ 3972282 w 4198619"/>
              <a:gd name="connsiteY49" fmla="*/ 1204111 h 3576119"/>
              <a:gd name="connsiteX50" fmla="*/ 3999443 w 4198619"/>
              <a:gd name="connsiteY50" fmla="*/ 1294646 h 3576119"/>
              <a:gd name="connsiteX51" fmla="*/ 4026603 w 4198619"/>
              <a:gd name="connsiteY51" fmla="*/ 1367073 h 3576119"/>
              <a:gd name="connsiteX52" fmla="*/ 4044710 w 4198619"/>
              <a:gd name="connsiteY52" fmla="*/ 1394234 h 3576119"/>
              <a:gd name="connsiteX53" fmla="*/ 4071871 w 4198619"/>
              <a:gd name="connsiteY53" fmla="*/ 1493822 h 3576119"/>
              <a:gd name="connsiteX54" fmla="*/ 4117138 w 4198619"/>
              <a:gd name="connsiteY54" fmla="*/ 1557196 h 3576119"/>
              <a:gd name="connsiteX55" fmla="*/ 4135245 w 4198619"/>
              <a:gd name="connsiteY55" fmla="*/ 1584357 h 3576119"/>
              <a:gd name="connsiteX56" fmla="*/ 4171459 w 4198619"/>
              <a:gd name="connsiteY56" fmla="*/ 1683945 h 3576119"/>
              <a:gd name="connsiteX57" fmla="*/ 4180512 w 4198619"/>
              <a:gd name="connsiteY57" fmla="*/ 1720159 h 3576119"/>
              <a:gd name="connsiteX58" fmla="*/ 4198619 w 4198619"/>
              <a:gd name="connsiteY58" fmla="*/ 1783533 h 3576119"/>
              <a:gd name="connsiteX59" fmla="*/ 4189566 w 4198619"/>
              <a:gd name="connsiteY59" fmla="*/ 2118511 h 3576119"/>
              <a:gd name="connsiteX60" fmla="*/ 4171459 w 4198619"/>
              <a:gd name="connsiteY60" fmla="*/ 2335794 h 3576119"/>
              <a:gd name="connsiteX61" fmla="*/ 4162405 w 4198619"/>
              <a:gd name="connsiteY61" fmla="*/ 2498757 h 3576119"/>
              <a:gd name="connsiteX62" fmla="*/ 4135245 w 4198619"/>
              <a:gd name="connsiteY62" fmla="*/ 2670773 h 3576119"/>
              <a:gd name="connsiteX63" fmla="*/ 4108084 w 4198619"/>
              <a:gd name="connsiteY63" fmla="*/ 2851842 h 3576119"/>
              <a:gd name="connsiteX64" fmla="*/ 4089978 w 4198619"/>
              <a:gd name="connsiteY64" fmla="*/ 2906163 h 3576119"/>
              <a:gd name="connsiteX65" fmla="*/ 4080924 w 4198619"/>
              <a:gd name="connsiteY65" fmla="*/ 2933323 h 3576119"/>
              <a:gd name="connsiteX66" fmla="*/ 4053764 w 4198619"/>
              <a:gd name="connsiteY66" fmla="*/ 2969537 h 3576119"/>
              <a:gd name="connsiteX67" fmla="*/ 4035657 w 4198619"/>
              <a:gd name="connsiteY67" fmla="*/ 2996697 h 3576119"/>
              <a:gd name="connsiteX68" fmla="*/ 4008496 w 4198619"/>
              <a:gd name="connsiteY68" fmla="*/ 3014804 h 3576119"/>
              <a:gd name="connsiteX69" fmla="*/ 3990389 w 4198619"/>
              <a:gd name="connsiteY69" fmla="*/ 3041965 h 3576119"/>
              <a:gd name="connsiteX70" fmla="*/ 3936069 w 4198619"/>
              <a:gd name="connsiteY70" fmla="*/ 3096285 h 3576119"/>
              <a:gd name="connsiteX71" fmla="*/ 3881748 w 4198619"/>
              <a:gd name="connsiteY71" fmla="*/ 3177767 h 3576119"/>
              <a:gd name="connsiteX72" fmla="*/ 3836481 w 4198619"/>
              <a:gd name="connsiteY72" fmla="*/ 3232087 h 3576119"/>
              <a:gd name="connsiteX73" fmla="*/ 3782160 w 4198619"/>
              <a:gd name="connsiteY73" fmla="*/ 3268301 h 3576119"/>
              <a:gd name="connsiteX74" fmla="*/ 3727839 w 4198619"/>
              <a:gd name="connsiteY74" fmla="*/ 3304515 h 3576119"/>
              <a:gd name="connsiteX75" fmla="*/ 3700679 w 4198619"/>
              <a:gd name="connsiteY75" fmla="*/ 3322622 h 3576119"/>
              <a:gd name="connsiteX76" fmla="*/ 3664465 w 4198619"/>
              <a:gd name="connsiteY76" fmla="*/ 3331675 h 3576119"/>
              <a:gd name="connsiteX77" fmla="*/ 3637304 w 4198619"/>
              <a:gd name="connsiteY77" fmla="*/ 3340729 h 3576119"/>
              <a:gd name="connsiteX78" fmla="*/ 3582983 w 4198619"/>
              <a:gd name="connsiteY78" fmla="*/ 3385996 h 3576119"/>
              <a:gd name="connsiteX79" fmla="*/ 3555823 w 4198619"/>
              <a:gd name="connsiteY79" fmla="*/ 3395050 h 3576119"/>
              <a:gd name="connsiteX80" fmla="*/ 3501502 w 4198619"/>
              <a:gd name="connsiteY80" fmla="*/ 3422210 h 3576119"/>
              <a:gd name="connsiteX81" fmla="*/ 3447181 w 4198619"/>
              <a:gd name="connsiteY81" fmla="*/ 3449371 h 3576119"/>
              <a:gd name="connsiteX82" fmla="*/ 3420021 w 4198619"/>
              <a:gd name="connsiteY82" fmla="*/ 3467477 h 3576119"/>
              <a:gd name="connsiteX83" fmla="*/ 3392861 w 4198619"/>
              <a:gd name="connsiteY83" fmla="*/ 3476531 h 3576119"/>
              <a:gd name="connsiteX84" fmla="*/ 3347593 w 4198619"/>
              <a:gd name="connsiteY84" fmla="*/ 3494638 h 3576119"/>
              <a:gd name="connsiteX85" fmla="*/ 3293273 w 4198619"/>
              <a:gd name="connsiteY85" fmla="*/ 3512745 h 3576119"/>
              <a:gd name="connsiteX86" fmla="*/ 3266112 w 4198619"/>
              <a:gd name="connsiteY86" fmla="*/ 3521798 h 3576119"/>
              <a:gd name="connsiteX87" fmla="*/ 3238952 w 4198619"/>
              <a:gd name="connsiteY87" fmla="*/ 3539905 h 3576119"/>
              <a:gd name="connsiteX88" fmla="*/ 3202738 w 4198619"/>
              <a:gd name="connsiteY88" fmla="*/ 3548959 h 3576119"/>
              <a:gd name="connsiteX89" fmla="*/ 3148417 w 4198619"/>
              <a:gd name="connsiteY89" fmla="*/ 3567066 h 3576119"/>
              <a:gd name="connsiteX90" fmla="*/ 3121257 w 4198619"/>
              <a:gd name="connsiteY90" fmla="*/ 3576119 h 3576119"/>
              <a:gd name="connsiteX91" fmla="*/ 2958294 w 4198619"/>
              <a:gd name="connsiteY91" fmla="*/ 3567066 h 3576119"/>
              <a:gd name="connsiteX92" fmla="*/ 2931134 w 4198619"/>
              <a:gd name="connsiteY92" fmla="*/ 3558012 h 3576119"/>
              <a:gd name="connsiteX93" fmla="*/ 2858706 w 4198619"/>
              <a:gd name="connsiteY93" fmla="*/ 3548959 h 3576119"/>
              <a:gd name="connsiteX94" fmla="*/ 2505621 w 4198619"/>
              <a:gd name="connsiteY94" fmla="*/ 3539905 h 3576119"/>
              <a:gd name="connsiteX95" fmla="*/ 2369819 w 4198619"/>
              <a:gd name="connsiteY95" fmla="*/ 3512745 h 3576119"/>
              <a:gd name="connsiteX96" fmla="*/ 2297391 w 4198619"/>
              <a:gd name="connsiteY96" fmla="*/ 3494638 h 3576119"/>
              <a:gd name="connsiteX97" fmla="*/ 2270231 w 4198619"/>
              <a:gd name="connsiteY97" fmla="*/ 3485584 h 3576119"/>
              <a:gd name="connsiteX98" fmla="*/ 2215910 w 4198619"/>
              <a:gd name="connsiteY98" fmla="*/ 3476531 h 3576119"/>
              <a:gd name="connsiteX99" fmla="*/ 2125376 w 4198619"/>
              <a:gd name="connsiteY99" fmla="*/ 3458424 h 3576119"/>
              <a:gd name="connsiteX100" fmla="*/ 1980520 w 4198619"/>
              <a:gd name="connsiteY100" fmla="*/ 3449371 h 3576119"/>
              <a:gd name="connsiteX101" fmla="*/ 1889985 w 4198619"/>
              <a:gd name="connsiteY101" fmla="*/ 3440317 h 3576119"/>
              <a:gd name="connsiteX102" fmla="*/ 1763237 w 4198619"/>
              <a:gd name="connsiteY102" fmla="*/ 3422210 h 3576119"/>
              <a:gd name="connsiteX103" fmla="*/ 1373938 w 4198619"/>
              <a:gd name="connsiteY103" fmla="*/ 3413157 h 3576119"/>
              <a:gd name="connsiteX104" fmla="*/ 1319617 w 4198619"/>
              <a:gd name="connsiteY104" fmla="*/ 3395050 h 3576119"/>
              <a:gd name="connsiteX105" fmla="*/ 1238136 w 4198619"/>
              <a:gd name="connsiteY105" fmla="*/ 3340729 h 3576119"/>
              <a:gd name="connsiteX106" fmla="*/ 1210976 w 4198619"/>
              <a:gd name="connsiteY106" fmla="*/ 3322622 h 3576119"/>
              <a:gd name="connsiteX107" fmla="*/ 1156655 w 4198619"/>
              <a:gd name="connsiteY107" fmla="*/ 3304515 h 3576119"/>
              <a:gd name="connsiteX108" fmla="*/ 1048013 w 4198619"/>
              <a:gd name="connsiteY108" fmla="*/ 3250194 h 3576119"/>
              <a:gd name="connsiteX109" fmla="*/ 1020853 w 4198619"/>
              <a:gd name="connsiteY109" fmla="*/ 3241141 h 3576119"/>
              <a:gd name="connsiteX110" fmla="*/ 993692 w 4198619"/>
              <a:gd name="connsiteY110" fmla="*/ 3223034 h 3576119"/>
              <a:gd name="connsiteX111" fmla="*/ 875997 w 4198619"/>
              <a:gd name="connsiteY111" fmla="*/ 3195873 h 3576119"/>
              <a:gd name="connsiteX112" fmla="*/ 848837 w 4198619"/>
              <a:gd name="connsiteY112" fmla="*/ 3186820 h 3576119"/>
              <a:gd name="connsiteX113" fmla="*/ 649661 w 4198619"/>
              <a:gd name="connsiteY113" fmla="*/ 3168713 h 3576119"/>
              <a:gd name="connsiteX114" fmla="*/ 622500 w 4198619"/>
              <a:gd name="connsiteY114" fmla="*/ 3159660 h 3576119"/>
              <a:gd name="connsiteX115" fmla="*/ 513859 w 4198619"/>
              <a:gd name="connsiteY115" fmla="*/ 3141553 h 3576119"/>
              <a:gd name="connsiteX116" fmla="*/ 441431 w 4198619"/>
              <a:gd name="connsiteY116" fmla="*/ 3123446 h 3576119"/>
              <a:gd name="connsiteX117" fmla="*/ 414271 w 4198619"/>
              <a:gd name="connsiteY117" fmla="*/ 3114392 h 3576119"/>
              <a:gd name="connsiteX118" fmla="*/ 262352 w 4198619"/>
              <a:gd name="connsiteY118" fmla="*/ 3239002 h 3576119"/>
              <a:gd name="connsiteX119" fmla="*/ 0 w 4198619"/>
              <a:gd name="connsiteY119" fmla="*/ 3159660 h 3576119"/>
              <a:gd name="connsiteX0" fmla="*/ 776409 w 4198619"/>
              <a:gd name="connsiteY0" fmla="*/ 0 h 3576119"/>
              <a:gd name="connsiteX1" fmla="*/ 776409 w 4198619"/>
              <a:gd name="connsiteY1" fmla="*/ 0 h 3576119"/>
              <a:gd name="connsiteX2" fmla="*/ 848837 w 4198619"/>
              <a:gd name="connsiteY2" fmla="*/ 45268 h 3576119"/>
              <a:gd name="connsiteX3" fmla="*/ 939372 w 4198619"/>
              <a:gd name="connsiteY3" fmla="*/ 72428 h 3576119"/>
              <a:gd name="connsiteX4" fmla="*/ 966532 w 4198619"/>
              <a:gd name="connsiteY4" fmla="*/ 90535 h 3576119"/>
              <a:gd name="connsiteX5" fmla="*/ 1048013 w 4198619"/>
              <a:gd name="connsiteY5" fmla="*/ 117695 h 3576119"/>
              <a:gd name="connsiteX6" fmla="*/ 1075174 w 4198619"/>
              <a:gd name="connsiteY6" fmla="*/ 126749 h 3576119"/>
              <a:gd name="connsiteX7" fmla="*/ 1102334 w 4198619"/>
              <a:gd name="connsiteY7" fmla="*/ 135802 h 3576119"/>
              <a:gd name="connsiteX8" fmla="*/ 1183815 w 4198619"/>
              <a:gd name="connsiteY8" fmla="*/ 172016 h 3576119"/>
              <a:gd name="connsiteX9" fmla="*/ 1238136 w 4198619"/>
              <a:gd name="connsiteY9" fmla="*/ 190123 h 3576119"/>
              <a:gd name="connsiteX10" fmla="*/ 1283403 w 4198619"/>
              <a:gd name="connsiteY10" fmla="*/ 199176 h 3576119"/>
              <a:gd name="connsiteX11" fmla="*/ 1337724 w 4198619"/>
              <a:gd name="connsiteY11" fmla="*/ 217283 h 3576119"/>
              <a:gd name="connsiteX12" fmla="*/ 1464473 w 4198619"/>
              <a:gd name="connsiteY12" fmla="*/ 235390 h 3576119"/>
              <a:gd name="connsiteX13" fmla="*/ 1591221 w 4198619"/>
              <a:gd name="connsiteY13" fmla="*/ 253497 h 3576119"/>
              <a:gd name="connsiteX14" fmla="*/ 1663649 w 4198619"/>
              <a:gd name="connsiteY14" fmla="*/ 262551 h 3576119"/>
              <a:gd name="connsiteX15" fmla="*/ 1763237 w 4198619"/>
              <a:gd name="connsiteY15" fmla="*/ 271604 h 3576119"/>
              <a:gd name="connsiteX16" fmla="*/ 1790397 w 4198619"/>
              <a:gd name="connsiteY16" fmla="*/ 280658 h 3576119"/>
              <a:gd name="connsiteX17" fmla="*/ 1935253 w 4198619"/>
              <a:gd name="connsiteY17" fmla="*/ 298765 h 3576119"/>
              <a:gd name="connsiteX18" fmla="*/ 2025787 w 4198619"/>
              <a:gd name="connsiteY18" fmla="*/ 316872 h 3576119"/>
              <a:gd name="connsiteX19" fmla="*/ 2062001 w 4198619"/>
              <a:gd name="connsiteY19" fmla="*/ 325925 h 3576119"/>
              <a:gd name="connsiteX20" fmla="*/ 2143482 w 4198619"/>
              <a:gd name="connsiteY20" fmla="*/ 334978 h 3576119"/>
              <a:gd name="connsiteX21" fmla="*/ 2188750 w 4198619"/>
              <a:gd name="connsiteY21" fmla="*/ 344032 h 3576119"/>
              <a:gd name="connsiteX22" fmla="*/ 2279284 w 4198619"/>
              <a:gd name="connsiteY22" fmla="*/ 353085 h 3576119"/>
              <a:gd name="connsiteX23" fmla="*/ 2487514 w 4198619"/>
              <a:gd name="connsiteY23" fmla="*/ 380246 h 3576119"/>
              <a:gd name="connsiteX24" fmla="*/ 2650477 w 4198619"/>
              <a:gd name="connsiteY24" fmla="*/ 398353 h 3576119"/>
              <a:gd name="connsiteX25" fmla="*/ 2813439 w 4198619"/>
              <a:gd name="connsiteY25" fmla="*/ 416460 h 3576119"/>
              <a:gd name="connsiteX26" fmla="*/ 2867760 w 4198619"/>
              <a:gd name="connsiteY26" fmla="*/ 425513 h 3576119"/>
              <a:gd name="connsiteX27" fmla="*/ 2894920 w 4198619"/>
              <a:gd name="connsiteY27" fmla="*/ 434567 h 3576119"/>
              <a:gd name="connsiteX28" fmla="*/ 3012615 w 4198619"/>
              <a:gd name="connsiteY28" fmla="*/ 452673 h 3576119"/>
              <a:gd name="connsiteX29" fmla="*/ 3103150 w 4198619"/>
              <a:gd name="connsiteY29" fmla="*/ 479834 h 3576119"/>
              <a:gd name="connsiteX30" fmla="*/ 3130310 w 4198619"/>
              <a:gd name="connsiteY30" fmla="*/ 488887 h 3576119"/>
              <a:gd name="connsiteX31" fmla="*/ 3275166 w 4198619"/>
              <a:gd name="connsiteY31" fmla="*/ 506994 h 3576119"/>
              <a:gd name="connsiteX32" fmla="*/ 3555823 w 4198619"/>
              <a:gd name="connsiteY32" fmla="*/ 516048 h 3576119"/>
              <a:gd name="connsiteX33" fmla="*/ 3646358 w 4198619"/>
              <a:gd name="connsiteY33" fmla="*/ 570369 h 3576119"/>
              <a:gd name="connsiteX34" fmla="*/ 3709732 w 4198619"/>
              <a:gd name="connsiteY34" fmla="*/ 615636 h 3576119"/>
              <a:gd name="connsiteX35" fmla="*/ 3727839 w 4198619"/>
              <a:gd name="connsiteY35" fmla="*/ 642796 h 3576119"/>
              <a:gd name="connsiteX36" fmla="*/ 3754999 w 4198619"/>
              <a:gd name="connsiteY36" fmla="*/ 669957 h 3576119"/>
              <a:gd name="connsiteX37" fmla="*/ 3791213 w 4198619"/>
              <a:gd name="connsiteY37" fmla="*/ 733331 h 3576119"/>
              <a:gd name="connsiteX38" fmla="*/ 3800267 w 4198619"/>
              <a:gd name="connsiteY38" fmla="*/ 760491 h 3576119"/>
              <a:gd name="connsiteX39" fmla="*/ 3836481 w 4198619"/>
              <a:gd name="connsiteY39" fmla="*/ 814812 h 3576119"/>
              <a:gd name="connsiteX40" fmla="*/ 3854587 w 4198619"/>
              <a:gd name="connsiteY40" fmla="*/ 841973 h 3576119"/>
              <a:gd name="connsiteX41" fmla="*/ 3881748 w 4198619"/>
              <a:gd name="connsiteY41" fmla="*/ 896293 h 3576119"/>
              <a:gd name="connsiteX42" fmla="*/ 3899855 w 4198619"/>
              <a:gd name="connsiteY42" fmla="*/ 968721 h 3576119"/>
              <a:gd name="connsiteX43" fmla="*/ 3908908 w 4198619"/>
              <a:gd name="connsiteY43" fmla="*/ 1004935 h 3576119"/>
              <a:gd name="connsiteX44" fmla="*/ 3927015 w 4198619"/>
              <a:gd name="connsiteY44" fmla="*/ 1032095 h 3576119"/>
              <a:gd name="connsiteX45" fmla="*/ 3936069 w 4198619"/>
              <a:gd name="connsiteY45" fmla="*/ 1068309 h 3576119"/>
              <a:gd name="connsiteX46" fmla="*/ 3945122 w 4198619"/>
              <a:gd name="connsiteY46" fmla="*/ 1113576 h 3576119"/>
              <a:gd name="connsiteX47" fmla="*/ 3954176 w 4198619"/>
              <a:gd name="connsiteY47" fmla="*/ 1140737 h 3576119"/>
              <a:gd name="connsiteX48" fmla="*/ 3963229 w 4198619"/>
              <a:gd name="connsiteY48" fmla="*/ 1176951 h 3576119"/>
              <a:gd name="connsiteX49" fmla="*/ 3972282 w 4198619"/>
              <a:gd name="connsiteY49" fmla="*/ 1204111 h 3576119"/>
              <a:gd name="connsiteX50" fmla="*/ 3999443 w 4198619"/>
              <a:gd name="connsiteY50" fmla="*/ 1294646 h 3576119"/>
              <a:gd name="connsiteX51" fmla="*/ 4026603 w 4198619"/>
              <a:gd name="connsiteY51" fmla="*/ 1367073 h 3576119"/>
              <a:gd name="connsiteX52" fmla="*/ 4044710 w 4198619"/>
              <a:gd name="connsiteY52" fmla="*/ 1394234 h 3576119"/>
              <a:gd name="connsiteX53" fmla="*/ 4071871 w 4198619"/>
              <a:gd name="connsiteY53" fmla="*/ 1493822 h 3576119"/>
              <a:gd name="connsiteX54" fmla="*/ 4117138 w 4198619"/>
              <a:gd name="connsiteY54" fmla="*/ 1557196 h 3576119"/>
              <a:gd name="connsiteX55" fmla="*/ 4135245 w 4198619"/>
              <a:gd name="connsiteY55" fmla="*/ 1584357 h 3576119"/>
              <a:gd name="connsiteX56" fmla="*/ 4171459 w 4198619"/>
              <a:gd name="connsiteY56" fmla="*/ 1683945 h 3576119"/>
              <a:gd name="connsiteX57" fmla="*/ 4180512 w 4198619"/>
              <a:gd name="connsiteY57" fmla="*/ 1720159 h 3576119"/>
              <a:gd name="connsiteX58" fmla="*/ 4198619 w 4198619"/>
              <a:gd name="connsiteY58" fmla="*/ 1783533 h 3576119"/>
              <a:gd name="connsiteX59" fmla="*/ 4189566 w 4198619"/>
              <a:gd name="connsiteY59" fmla="*/ 2118511 h 3576119"/>
              <a:gd name="connsiteX60" fmla="*/ 4171459 w 4198619"/>
              <a:gd name="connsiteY60" fmla="*/ 2335794 h 3576119"/>
              <a:gd name="connsiteX61" fmla="*/ 4162405 w 4198619"/>
              <a:gd name="connsiteY61" fmla="*/ 2498757 h 3576119"/>
              <a:gd name="connsiteX62" fmla="*/ 4135245 w 4198619"/>
              <a:gd name="connsiteY62" fmla="*/ 2670773 h 3576119"/>
              <a:gd name="connsiteX63" fmla="*/ 4108084 w 4198619"/>
              <a:gd name="connsiteY63" fmla="*/ 2851842 h 3576119"/>
              <a:gd name="connsiteX64" fmla="*/ 4089978 w 4198619"/>
              <a:gd name="connsiteY64" fmla="*/ 2906163 h 3576119"/>
              <a:gd name="connsiteX65" fmla="*/ 4080924 w 4198619"/>
              <a:gd name="connsiteY65" fmla="*/ 2933323 h 3576119"/>
              <a:gd name="connsiteX66" fmla="*/ 4053764 w 4198619"/>
              <a:gd name="connsiteY66" fmla="*/ 2969537 h 3576119"/>
              <a:gd name="connsiteX67" fmla="*/ 4035657 w 4198619"/>
              <a:gd name="connsiteY67" fmla="*/ 2996697 h 3576119"/>
              <a:gd name="connsiteX68" fmla="*/ 4008496 w 4198619"/>
              <a:gd name="connsiteY68" fmla="*/ 3014804 h 3576119"/>
              <a:gd name="connsiteX69" fmla="*/ 3990389 w 4198619"/>
              <a:gd name="connsiteY69" fmla="*/ 3041965 h 3576119"/>
              <a:gd name="connsiteX70" fmla="*/ 3936069 w 4198619"/>
              <a:gd name="connsiteY70" fmla="*/ 3096285 h 3576119"/>
              <a:gd name="connsiteX71" fmla="*/ 3881748 w 4198619"/>
              <a:gd name="connsiteY71" fmla="*/ 3177767 h 3576119"/>
              <a:gd name="connsiteX72" fmla="*/ 3836481 w 4198619"/>
              <a:gd name="connsiteY72" fmla="*/ 3232087 h 3576119"/>
              <a:gd name="connsiteX73" fmla="*/ 3782160 w 4198619"/>
              <a:gd name="connsiteY73" fmla="*/ 3268301 h 3576119"/>
              <a:gd name="connsiteX74" fmla="*/ 3727839 w 4198619"/>
              <a:gd name="connsiteY74" fmla="*/ 3304515 h 3576119"/>
              <a:gd name="connsiteX75" fmla="*/ 3700679 w 4198619"/>
              <a:gd name="connsiteY75" fmla="*/ 3322622 h 3576119"/>
              <a:gd name="connsiteX76" fmla="*/ 3664465 w 4198619"/>
              <a:gd name="connsiteY76" fmla="*/ 3331675 h 3576119"/>
              <a:gd name="connsiteX77" fmla="*/ 3637304 w 4198619"/>
              <a:gd name="connsiteY77" fmla="*/ 3340729 h 3576119"/>
              <a:gd name="connsiteX78" fmla="*/ 3582983 w 4198619"/>
              <a:gd name="connsiteY78" fmla="*/ 3385996 h 3576119"/>
              <a:gd name="connsiteX79" fmla="*/ 3555823 w 4198619"/>
              <a:gd name="connsiteY79" fmla="*/ 3395050 h 3576119"/>
              <a:gd name="connsiteX80" fmla="*/ 3501502 w 4198619"/>
              <a:gd name="connsiteY80" fmla="*/ 3422210 h 3576119"/>
              <a:gd name="connsiteX81" fmla="*/ 3447181 w 4198619"/>
              <a:gd name="connsiteY81" fmla="*/ 3449371 h 3576119"/>
              <a:gd name="connsiteX82" fmla="*/ 3420021 w 4198619"/>
              <a:gd name="connsiteY82" fmla="*/ 3467477 h 3576119"/>
              <a:gd name="connsiteX83" fmla="*/ 3392861 w 4198619"/>
              <a:gd name="connsiteY83" fmla="*/ 3476531 h 3576119"/>
              <a:gd name="connsiteX84" fmla="*/ 3347593 w 4198619"/>
              <a:gd name="connsiteY84" fmla="*/ 3494638 h 3576119"/>
              <a:gd name="connsiteX85" fmla="*/ 3293273 w 4198619"/>
              <a:gd name="connsiteY85" fmla="*/ 3512745 h 3576119"/>
              <a:gd name="connsiteX86" fmla="*/ 3266112 w 4198619"/>
              <a:gd name="connsiteY86" fmla="*/ 3521798 h 3576119"/>
              <a:gd name="connsiteX87" fmla="*/ 3238952 w 4198619"/>
              <a:gd name="connsiteY87" fmla="*/ 3539905 h 3576119"/>
              <a:gd name="connsiteX88" fmla="*/ 3202738 w 4198619"/>
              <a:gd name="connsiteY88" fmla="*/ 3548959 h 3576119"/>
              <a:gd name="connsiteX89" fmla="*/ 3148417 w 4198619"/>
              <a:gd name="connsiteY89" fmla="*/ 3567066 h 3576119"/>
              <a:gd name="connsiteX90" fmla="*/ 3121257 w 4198619"/>
              <a:gd name="connsiteY90" fmla="*/ 3576119 h 3576119"/>
              <a:gd name="connsiteX91" fmla="*/ 2958294 w 4198619"/>
              <a:gd name="connsiteY91" fmla="*/ 3567066 h 3576119"/>
              <a:gd name="connsiteX92" fmla="*/ 2931134 w 4198619"/>
              <a:gd name="connsiteY92" fmla="*/ 3558012 h 3576119"/>
              <a:gd name="connsiteX93" fmla="*/ 2858706 w 4198619"/>
              <a:gd name="connsiteY93" fmla="*/ 3548959 h 3576119"/>
              <a:gd name="connsiteX94" fmla="*/ 2505621 w 4198619"/>
              <a:gd name="connsiteY94" fmla="*/ 3539905 h 3576119"/>
              <a:gd name="connsiteX95" fmla="*/ 2369819 w 4198619"/>
              <a:gd name="connsiteY95" fmla="*/ 3512745 h 3576119"/>
              <a:gd name="connsiteX96" fmla="*/ 2297391 w 4198619"/>
              <a:gd name="connsiteY96" fmla="*/ 3494638 h 3576119"/>
              <a:gd name="connsiteX97" fmla="*/ 2270231 w 4198619"/>
              <a:gd name="connsiteY97" fmla="*/ 3485584 h 3576119"/>
              <a:gd name="connsiteX98" fmla="*/ 2215910 w 4198619"/>
              <a:gd name="connsiteY98" fmla="*/ 3476531 h 3576119"/>
              <a:gd name="connsiteX99" fmla="*/ 2125376 w 4198619"/>
              <a:gd name="connsiteY99" fmla="*/ 3458424 h 3576119"/>
              <a:gd name="connsiteX100" fmla="*/ 1980520 w 4198619"/>
              <a:gd name="connsiteY100" fmla="*/ 3449371 h 3576119"/>
              <a:gd name="connsiteX101" fmla="*/ 1889985 w 4198619"/>
              <a:gd name="connsiteY101" fmla="*/ 3440317 h 3576119"/>
              <a:gd name="connsiteX102" fmla="*/ 1763237 w 4198619"/>
              <a:gd name="connsiteY102" fmla="*/ 3422210 h 3576119"/>
              <a:gd name="connsiteX103" fmla="*/ 1373938 w 4198619"/>
              <a:gd name="connsiteY103" fmla="*/ 3413157 h 3576119"/>
              <a:gd name="connsiteX104" fmla="*/ 1319617 w 4198619"/>
              <a:gd name="connsiteY104" fmla="*/ 3395050 h 3576119"/>
              <a:gd name="connsiteX105" fmla="*/ 1238136 w 4198619"/>
              <a:gd name="connsiteY105" fmla="*/ 3340729 h 3576119"/>
              <a:gd name="connsiteX106" fmla="*/ 1210976 w 4198619"/>
              <a:gd name="connsiteY106" fmla="*/ 3322622 h 3576119"/>
              <a:gd name="connsiteX107" fmla="*/ 1156655 w 4198619"/>
              <a:gd name="connsiteY107" fmla="*/ 3304515 h 3576119"/>
              <a:gd name="connsiteX108" fmla="*/ 1048013 w 4198619"/>
              <a:gd name="connsiteY108" fmla="*/ 3250194 h 3576119"/>
              <a:gd name="connsiteX109" fmla="*/ 1020853 w 4198619"/>
              <a:gd name="connsiteY109" fmla="*/ 3241141 h 3576119"/>
              <a:gd name="connsiteX110" fmla="*/ 993692 w 4198619"/>
              <a:gd name="connsiteY110" fmla="*/ 3223034 h 3576119"/>
              <a:gd name="connsiteX111" fmla="*/ 875997 w 4198619"/>
              <a:gd name="connsiteY111" fmla="*/ 3195873 h 3576119"/>
              <a:gd name="connsiteX112" fmla="*/ 848837 w 4198619"/>
              <a:gd name="connsiteY112" fmla="*/ 3186820 h 3576119"/>
              <a:gd name="connsiteX113" fmla="*/ 649661 w 4198619"/>
              <a:gd name="connsiteY113" fmla="*/ 3168713 h 3576119"/>
              <a:gd name="connsiteX114" fmla="*/ 622500 w 4198619"/>
              <a:gd name="connsiteY114" fmla="*/ 3159660 h 3576119"/>
              <a:gd name="connsiteX115" fmla="*/ 513859 w 4198619"/>
              <a:gd name="connsiteY115" fmla="*/ 3141553 h 3576119"/>
              <a:gd name="connsiteX116" fmla="*/ 441431 w 4198619"/>
              <a:gd name="connsiteY116" fmla="*/ 3123446 h 3576119"/>
              <a:gd name="connsiteX117" fmla="*/ 262352 w 4198619"/>
              <a:gd name="connsiteY117" fmla="*/ 3239002 h 3576119"/>
              <a:gd name="connsiteX118" fmla="*/ 0 w 4198619"/>
              <a:gd name="connsiteY118" fmla="*/ 3159660 h 3576119"/>
              <a:gd name="connsiteX0" fmla="*/ 776409 w 4198619"/>
              <a:gd name="connsiteY0" fmla="*/ 0 h 3576119"/>
              <a:gd name="connsiteX1" fmla="*/ 776409 w 4198619"/>
              <a:gd name="connsiteY1" fmla="*/ 0 h 3576119"/>
              <a:gd name="connsiteX2" fmla="*/ 848837 w 4198619"/>
              <a:gd name="connsiteY2" fmla="*/ 45268 h 3576119"/>
              <a:gd name="connsiteX3" fmla="*/ 939372 w 4198619"/>
              <a:gd name="connsiteY3" fmla="*/ 72428 h 3576119"/>
              <a:gd name="connsiteX4" fmla="*/ 966532 w 4198619"/>
              <a:gd name="connsiteY4" fmla="*/ 90535 h 3576119"/>
              <a:gd name="connsiteX5" fmla="*/ 1048013 w 4198619"/>
              <a:gd name="connsiteY5" fmla="*/ 117695 h 3576119"/>
              <a:gd name="connsiteX6" fmla="*/ 1075174 w 4198619"/>
              <a:gd name="connsiteY6" fmla="*/ 126749 h 3576119"/>
              <a:gd name="connsiteX7" fmla="*/ 1102334 w 4198619"/>
              <a:gd name="connsiteY7" fmla="*/ 135802 h 3576119"/>
              <a:gd name="connsiteX8" fmla="*/ 1183815 w 4198619"/>
              <a:gd name="connsiteY8" fmla="*/ 172016 h 3576119"/>
              <a:gd name="connsiteX9" fmla="*/ 1238136 w 4198619"/>
              <a:gd name="connsiteY9" fmla="*/ 190123 h 3576119"/>
              <a:gd name="connsiteX10" fmla="*/ 1283403 w 4198619"/>
              <a:gd name="connsiteY10" fmla="*/ 199176 h 3576119"/>
              <a:gd name="connsiteX11" fmla="*/ 1337724 w 4198619"/>
              <a:gd name="connsiteY11" fmla="*/ 217283 h 3576119"/>
              <a:gd name="connsiteX12" fmla="*/ 1464473 w 4198619"/>
              <a:gd name="connsiteY12" fmla="*/ 235390 h 3576119"/>
              <a:gd name="connsiteX13" fmla="*/ 1591221 w 4198619"/>
              <a:gd name="connsiteY13" fmla="*/ 253497 h 3576119"/>
              <a:gd name="connsiteX14" fmla="*/ 1663649 w 4198619"/>
              <a:gd name="connsiteY14" fmla="*/ 262551 h 3576119"/>
              <a:gd name="connsiteX15" fmla="*/ 1763237 w 4198619"/>
              <a:gd name="connsiteY15" fmla="*/ 271604 h 3576119"/>
              <a:gd name="connsiteX16" fmla="*/ 1790397 w 4198619"/>
              <a:gd name="connsiteY16" fmla="*/ 280658 h 3576119"/>
              <a:gd name="connsiteX17" fmla="*/ 1935253 w 4198619"/>
              <a:gd name="connsiteY17" fmla="*/ 298765 h 3576119"/>
              <a:gd name="connsiteX18" fmla="*/ 2025787 w 4198619"/>
              <a:gd name="connsiteY18" fmla="*/ 316872 h 3576119"/>
              <a:gd name="connsiteX19" fmla="*/ 2062001 w 4198619"/>
              <a:gd name="connsiteY19" fmla="*/ 325925 h 3576119"/>
              <a:gd name="connsiteX20" fmla="*/ 2143482 w 4198619"/>
              <a:gd name="connsiteY20" fmla="*/ 334978 h 3576119"/>
              <a:gd name="connsiteX21" fmla="*/ 2188750 w 4198619"/>
              <a:gd name="connsiteY21" fmla="*/ 344032 h 3576119"/>
              <a:gd name="connsiteX22" fmla="*/ 2279284 w 4198619"/>
              <a:gd name="connsiteY22" fmla="*/ 353085 h 3576119"/>
              <a:gd name="connsiteX23" fmla="*/ 2487514 w 4198619"/>
              <a:gd name="connsiteY23" fmla="*/ 380246 h 3576119"/>
              <a:gd name="connsiteX24" fmla="*/ 2650477 w 4198619"/>
              <a:gd name="connsiteY24" fmla="*/ 398353 h 3576119"/>
              <a:gd name="connsiteX25" fmla="*/ 2813439 w 4198619"/>
              <a:gd name="connsiteY25" fmla="*/ 416460 h 3576119"/>
              <a:gd name="connsiteX26" fmla="*/ 2867760 w 4198619"/>
              <a:gd name="connsiteY26" fmla="*/ 425513 h 3576119"/>
              <a:gd name="connsiteX27" fmla="*/ 2894920 w 4198619"/>
              <a:gd name="connsiteY27" fmla="*/ 434567 h 3576119"/>
              <a:gd name="connsiteX28" fmla="*/ 3012615 w 4198619"/>
              <a:gd name="connsiteY28" fmla="*/ 452673 h 3576119"/>
              <a:gd name="connsiteX29" fmla="*/ 3103150 w 4198619"/>
              <a:gd name="connsiteY29" fmla="*/ 479834 h 3576119"/>
              <a:gd name="connsiteX30" fmla="*/ 3130310 w 4198619"/>
              <a:gd name="connsiteY30" fmla="*/ 488887 h 3576119"/>
              <a:gd name="connsiteX31" fmla="*/ 3275166 w 4198619"/>
              <a:gd name="connsiteY31" fmla="*/ 506994 h 3576119"/>
              <a:gd name="connsiteX32" fmla="*/ 3555823 w 4198619"/>
              <a:gd name="connsiteY32" fmla="*/ 516048 h 3576119"/>
              <a:gd name="connsiteX33" fmla="*/ 3646358 w 4198619"/>
              <a:gd name="connsiteY33" fmla="*/ 570369 h 3576119"/>
              <a:gd name="connsiteX34" fmla="*/ 3709732 w 4198619"/>
              <a:gd name="connsiteY34" fmla="*/ 615636 h 3576119"/>
              <a:gd name="connsiteX35" fmla="*/ 3727839 w 4198619"/>
              <a:gd name="connsiteY35" fmla="*/ 642796 h 3576119"/>
              <a:gd name="connsiteX36" fmla="*/ 3754999 w 4198619"/>
              <a:gd name="connsiteY36" fmla="*/ 669957 h 3576119"/>
              <a:gd name="connsiteX37" fmla="*/ 3791213 w 4198619"/>
              <a:gd name="connsiteY37" fmla="*/ 733331 h 3576119"/>
              <a:gd name="connsiteX38" fmla="*/ 3800267 w 4198619"/>
              <a:gd name="connsiteY38" fmla="*/ 760491 h 3576119"/>
              <a:gd name="connsiteX39" fmla="*/ 3836481 w 4198619"/>
              <a:gd name="connsiteY39" fmla="*/ 814812 h 3576119"/>
              <a:gd name="connsiteX40" fmla="*/ 3854587 w 4198619"/>
              <a:gd name="connsiteY40" fmla="*/ 841973 h 3576119"/>
              <a:gd name="connsiteX41" fmla="*/ 3881748 w 4198619"/>
              <a:gd name="connsiteY41" fmla="*/ 896293 h 3576119"/>
              <a:gd name="connsiteX42" fmla="*/ 3899855 w 4198619"/>
              <a:gd name="connsiteY42" fmla="*/ 968721 h 3576119"/>
              <a:gd name="connsiteX43" fmla="*/ 3908908 w 4198619"/>
              <a:gd name="connsiteY43" fmla="*/ 1004935 h 3576119"/>
              <a:gd name="connsiteX44" fmla="*/ 3927015 w 4198619"/>
              <a:gd name="connsiteY44" fmla="*/ 1032095 h 3576119"/>
              <a:gd name="connsiteX45" fmla="*/ 3936069 w 4198619"/>
              <a:gd name="connsiteY45" fmla="*/ 1068309 h 3576119"/>
              <a:gd name="connsiteX46" fmla="*/ 3945122 w 4198619"/>
              <a:gd name="connsiteY46" fmla="*/ 1113576 h 3576119"/>
              <a:gd name="connsiteX47" fmla="*/ 3954176 w 4198619"/>
              <a:gd name="connsiteY47" fmla="*/ 1140737 h 3576119"/>
              <a:gd name="connsiteX48" fmla="*/ 3963229 w 4198619"/>
              <a:gd name="connsiteY48" fmla="*/ 1176951 h 3576119"/>
              <a:gd name="connsiteX49" fmla="*/ 3972282 w 4198619"/>
              <a:gd name="connsiteY49" fmla="*/ 1204111 h 3576119"/>
              <a:gd name="connsiteX50" fmla="*/ 3999443 w 4198619"/>
              <a:gd name="connsiteY50" fmla="*/ 1294646 h 3576119"/>
              <a:gd name="connsiteX51" fmla="*/ 4026603 w 4198619"/>
              <a:gd name="connsiteY51" fmla="*/ 1367073 h 3576119"/>
              <a:gd name="connsiteX52" fmla="*/ 4044710 w 4198619"/>
              <a:gd name="connsiteY52" fmla="*/ 1394234 h 3576119"/>
              <a:gd name="connsiteX53" fmla="*/ 4071871 w 4198619"/>
              <a:gd name="connsiteY53" fmla="*/ 1493822 h 3576119"/>
              <a:gd name="connsiteX54" fmla="*/ 4117138 w 4198619"/>
              <a:gd name="connsiteY54" fmla="*/ 1557196 h 3576119"/>
              <a:gd name="connsiteX55" fmla="*/ 4135245 w 4198619"/>
              <a:gd name="connsiteY55" fmla="*/ 1584357 h 3576119"/>
              <a:gd name="connsiteX56" fmla="*/ 4171459 w 4198619"/>
              <a:gd name="connsiteY56" fmla="*/ 1683945 h 3576119"/>
              <a:gd name="connsiteX57" fmla="*/ 4180512 w 4198619"/>
              <a:gd name="connsiteY57" fmla="*/ 1720159 h 3576119"/>
              <a:gd name="connsiteX58" fmla="*/ 4198619 w 4198619"/>
              <a:gd name="connsiteY58" fmla="*/ 1783533 h 3576119"/>
              <a:gd name="connsiteX59" fmla="*/ 4189566 w 4198619"/>
              <a:gd name="connsiteY59" fmla="*/ 2118511 h 3576119"/>
              <a:gd name="connsiteX60" fmla="*/ 4171459 w 4198619"/>
              <a:gd name="connsiteY60" fmla="*/ 2335794 h 3576119"/>
              <a:gd name="connsiteX61" fmla="*/ 4162405 w 4198619"/>
              <a:gd name="connsiteY61" fmla="*/ 2498757 h 3576119"/>
              <a:gd name="connsiteX62" fmla="*/ 4135245 w 4198619"/>
              <a:gd name="connsiteY62" fmla="*/ 2670773 h 3576119"/>
              <a:gd name="connsiteX63" fmla="*/ 4108084 w 4198619"/>
              <a:gd name="connsiteY63" fmla="*/ 2851842 h 3576119"/>
              <a:gd name="connsiteX64" fmla="*/ 4089978 w 4198619"/>
              <a:gd name="connsiteY64" fmla="*/ 2906163 h 3576119"/>
              <a:gd name="connsiteX65" fmla="*/ 4080924 w 4198619"/>
              <a:gd name="connsiteY65" fmla="*/ 2933323 h 3576119"/>
              <a:gd name="connsiteX66" fmla="*/ 4053764 w 4198619"/>
              <a:gd name="connsiteY66" fmla="*/ 2969537 h 3576119"/>
              <a:gd name="connsiteX67" fmla="*/ 4035657 w 4198619"/>
              <a:gd name="connsiteY67" fmla="*/ 2996697 h 3576119"/>
              <a:gd name="connsiteX68" fmla="*/ 4008496 w 4198619"/>
              <a:gd name="connsiteY68" fmla="*/ 3014804 h 3576119"/>
              <a:gd name="connsiteX69" fmla="*/ 3990389 w 4198619"/>
              <a:gd name="connsiteY69" fmla="*/ 3041965 h 3576119"/>
              <a:gd name="connsiteX70" fmla="*/ 3936069 w 4198619"/>
              <a:gd name="connsiteY70" fmla="*/ 3096285 h 3576119"/>
              <a:gd name="connsiteX71" fmla="*/ 3881748 w 4198619"/>
              <a:gd name="connsiteY71" fmla="*/ 3177767 h 3576119"/>
              <a:gd name="connsiteX72" fmla="*/ 3836481 w 4198619"/>
              <a:gd name="connsiteY72" fmla="*/ 3232087 h 3576119"/>
              <a:gd name="connsiteX73" fmla="*/ 3782160 w 4198619"/>
              <a:gd name="connsiteY73" fmla="*/ 3268301 h 3576119"/>
              <a:gd name="connsiteX74" fmla="*/ 3727839 w 4198619"/>
              <a:gd name="connsiteY74" fmla="*/ 3304515 h 3576119"/>
              <a:gd name="connsiteX75" fmla="*/ 3700679 w 4198619"/>
              <a:gd name="connsiteY75" fmla="*/ 3322622 h 3576119"/>
              <a:gd name="connsiteX76" fmla="*/ 3664465 w 4198619"/>
              <a:gd name="connsiteY76" fmla="*/ 3331675 h 3576119"/>
              <a:gd name="connsiteX77" fmla="*/ 3637304 w 4198619"/>
              <a:gd name="connsiteY77" fmla="*/ 3340729 h 3576119"/>
              <a:gd name="connsiteX78" fmla="*/ 3582983 w 4198619"/>
              <a:gd name="connsiteY78" fmla="*/ 3385996 h 3576119"/>
              <a:gd name="connsiteX79" fmla="*/ 3555823 w 4198619"/>
              <a:gd name="connsiteY79" fmla="*/ 3395050 h 3576119"/>
              <a:gd name="connsiteX80" fmla="*/ 3501502 w 4198619"/>
              <a:gd name="connsiteY80" fmla="*/ 3422210 h 3576119"/>
              <a:gd name="connsiteX81" fmla="*/ 3447181 w 4198619"/>
              <a:gd name="connsiteY81" fmla="*/ 3449371 h 3576119"/>
              <a:gd name="connsiteX82" fmla="*/ 3420021 w 4198619"/>
              <a:gd name="connsiteY82" fmla="*/ 3467477 h 3576119"/>
              <a:gd name="connsiteX83" fmla="*/ 3392861 w 4198619"/>
              <a:gd name="connsiteY83" fmla="*/ 3476531 h 3576119"/>
              <a:gd name="connsiteX84" fmla="*/ 3347593 w 4198619"/>
              <a:gd name="connsiteY84" fmla="*/ 3494638 h 3576119"/>
              <a:gd name="connsiteX85" fmla="*/ 3293273 w 4198619"/>
              <a:gd name="connsiteY85" fmla="*/ 3512745 h 3576119"/>
              <a:gd name="connsiteX86" fmla="*/ 3266112 w 4198619"/>
              <a:gd name="connsiteY86" fmla="*/ 3521798 h 3576119"/>
              <a:gd name="connsiteX87" fmla="*/ 3238952 w 4198619"/>
              <a:gd name="connsiteY87" fmla="*/ 3539905 h 3576119"/>
              <a:gd name="connsiteX88" fmla="*/ 3202738 w 4198619"/>
              <a:gd name="connsiteY88" fmla="*/ 3548959 h 3576119"/>
              <a:gd name="connsiteX89" fmla="*/ 3148417 w 4198619"/>
              <a:gd name="connsiteY89" fmla="*/ 3567066 h 3576119"/>
              <a:gd name="connsiteX90" fmla="*/ 3121257 w 4198619"/>
              <a:gd name="connsiteY90" fmla="*/ 3576119 h 3576119"/>
              <a:gd name="connsiteX91" fmla="*/ 2958294 w 4198619"/>
              <a:gd name="connsiteY91" fmla="*/ 3567066 h 3576119"/>
              <a:gd name="connsiteX92" fmla="*/ 2931134 w 4198619"/>
              <a:gd name="connsiteY92" fmla="*/ 3558012 h 3576119"/>
              <a:gd name="connsiteX93" fmla="*/ 2858706 w 4198619"/>
              <a:gd name="connsiteY93" fmla="*/ 3548959 h 3576119"/>
              <a:gd name="connsiteX94" fmla="*/ 2505621 w 4198619"/>
              <a:gd name="connsiteY94" fmla="*/ 3539905 h 3576119"/>
              <a:gd name="connsiteX95" fmla="*/ 2369819 w 4198619"/>
              <a:gd name="connsiteY95" fmla="*/ 3512745 h 3576119"/>
              <a:gd name="connsiteX96" fmla="*/ 2297391 w 4198619"/>
              <a:gd name="connsiteY96" fmla="*/ 3494638 h 3576119"/>
              <a:gd name="connsiteX97" fmla="*/ 2270231 w 4198619"/>
              <a:gd name="connsiteY97" fmla="*/ 3485584 h 3576119"/>
              <a:gd name="connsiteX98" fmla="*/ 2215910 w 4198619"/>
              <a:gd name="connsiteY98" fmla="*/ 3476531 h 3576119"/>
              <a:gd name="connsiteX99" fmla="*/ 2125376 w 4198619"/>
              <a:gd name="connsiteY99" fmla="*/ 3458424 h 3576119"/>
              <a:gd name="connsiteX100" fmla="*/ 1980520 w 4198619"/>
              <a:gd name="connsiteY100" fmla="*/ 3449371 h 3576119"/>
              <a:gd name="connsiteX101" fmla="*/ 1889985 w 4198619"/>
              <a:gd name="connsiteY101" fmla="*/ 3440317 h 3576119"/>
              <a:gd name="connsiteX102" fmla="*/ 1763237 w 4198619"/>
              <a:gd name="connsiteY102" fmla="*/ 3422210 h 3576119"/>
              <a:gd name="connsiteX103" fmla="*/ 1373938 w 4198619"/>
              <a:gd name="connsiteY103" fmla="*/ 3413157 h 3576119"/>
              <a:gd name="connsiteX104" fmla="*/ 1319617 w 4198619"/>
              <a:gd name="connsiteY104" fmla="*/ 3395050 h 3576119"/>
              <a:gd name="connsiteX105" fmla="*/ 1238136 w 4198619"/>
              <a:gd name="connsiteY105" fmla="*/ 3340729 h 3576119"/>
              <a:gd name="connsiteX106" fmla="*/ 1210976 w 4198619"/>
              <a:gd name="connsiteY106" fmla="*/ 3322622 h 3576119"/>
              <a:gd name="connsiteX107" fmla="*/ 1156655 w 4198619"/>
              <a:gd name="connsiteY107" fmla="*/ 3304515 h 3576119"/>
              <a:gd name="connsiteX108" fmla="*/ 1048013 w 4198619"/>
              <a:gd name="connsiteY108" fmla="*/ 3250194 h 3576119"/>
              <a:gd name="connsiteX109" fmla="*/ 1020853 w 4198619"/>
              <a:gd name="connsiteY109" fmla="*/ 3241141 h 3576119"/>
              <a:gd name="connsiteX110" fmla="*/ 993692 w 4198619"/>
              <a:gd name="connsiteY110" fmla="*/ 3223034 h 3576119"/>
              <a:gd name="connsiteX111" fmla="*/ 875997 w 4198619"/>
              <a:gd name="connsiteY111" fmla="*/ 3195873 h 3576119"/>
              <a:gd name="connsiteX112" fmla="*/ 848837 w 4198619"/>
              <a:gd name="connsiteY112" fmla="*/ 3186820 h 3576119"/>
              <a:gd name="connsiteX113" fmla="*/ 649661 w 4198619"/>
              <a:gd name="connsiteY113" fmla="*/ 3168713 h 3576119"/>
              <a:gd name="connsiteX114" fmla="*/ 622500 w 4198619"/>
              <a:gd name="connsiteY114" fmla="*/ 3159660 h 3576119"/>
              <a:gd name="connsiteX115" fmla="*/ 513859 w 4198619"/>
              <a:gd name="connsiteY115" fmla="*/ 3141553 h 3576119"/>
              <a:gd name="connsiteX116" fmla="*/ 262352 w 4198619"/>
              <a:gd name="connsiteY116" fmla="*/ 3239002 h 3576119"/>
              <a:gd name="connsiteX117" fmla="*/ 0 w 4198619"/>
              <a:gd name="connsiteY117" fmla="*/ 3159660 h 3576119"/>
              <a:gd name="connsiteX0" fmla="*/ 776409 w 4198619"/>
              <a:gd name="connsiteY0" fmla="*/ 0 h 3576119"/>
              <a:gd name="connsiteX1" fmla="*/ 776409 w 4198619"/>
              <a:gd name="connsiteY1" fmla="*/ 0 h 3576119"/>
              <a:gd name="connsiteX2" fmla="*/ 848837 w 4198619"/>
              <a:gd name="connsiteY2" fmla="*/ 45268 h 3576119"/>
              <a:gd name="connsiteX3" fmla="*/ 939372 w 4198619"/>
              <a:gd name="connsiteY3" fmla="*/ 72428 h 3576119"/>
              <a:gd name="connsiteX4" fmla="*/ 966532 w 4198619"/>
              <a:gd name="connsiteY4" fmla="*/ 90535 h 3576119"/>
              <a:gd name="connsiteX5" fmla="*/ 1048013 w 4198619"/>
              <a:gd name="connsiteY5" fmla="*/ 117695 h 3576119"/>
              <a:gd name="connsiteX6" fmla="*/ 1075174 w 4198619"/>
              <a:gd name="connsiteY6" fmla="*/ 126749 h 3576119"/>
              <a:gd name="connsiteX7" fmla="*/ 1102334 w 4198619"/>
              <a:gd name="connsiteY7" fmla="*/ 135802 h 3576119"/>
              <a:gd name="connsiteX8" fmla="*/ 1183815 w 4198619"/>
              <a:gd name="connsiteY8" fmla="*/ 172016 h 3576119"/>
              <a:gd name="connsiteX9" fmla="*/ 1238136 w 4198619"/>
              <a:gd name="connsiteY9" fmla="*/ 190123 h 3576119"/>
              <a:gd name="connsiteX10" fmla="*/ 1283403 w 4198619"/>
              <a:gd name="connsiteY10" fmla="*/ 199176 h 3576119"/>
              <a:gd name="connsiteX11" fmla="*/ 1337724 w 4198619"/>
              <a:gd name="connsiteY11" fmla="*/ 217283 h 3576119"/>
              <a:gd name="connsiteX12" fmla="*/ 1464473 w 4198619"/>
              <a:gd name="connsiteY12" fmla="*/ 235390 h 3576119"/>
              <a:gd name="connsiteX13" fmla="*/ 1591221 w 4198619"/>
              <a:gd name="connsiteY13" fmla="*/ 253497 h 3576119"/>
              <a:gd name="connsiteX14" fmla="*/ 1663649 w 4198619"/>
              <a:gd name="connsiteY14" fmla="*/ 262551 h 3576119"/>
              <a:gd name="connsiteX15" fmla="*/ 1763237 w 4198619"/>
              <a:gd name="connsiteY15" fmla="*/ 271604 h 3576119"/>
              <a:gd name="connsiteX16" fmla="*/ 1790397 w 4198619"/>
              <a:gd name="connsiteY16" fmla="*/ 280658 h 3576119"/>
              <a:gd name="connsiteX17" fmla="*/ 1935253 w 4198619"/>
              <a:gd name="connsiteY17" fmla="*/ 298765 h 3576119"/>
              <a:gd name="connsiteX18" fmla="*/ 2025787 w 4198619"/>
              <a:gd name="connsiteY18" fmla="*/ 316872 h 3576119"/>
              <a:gd name="connsiteX19" fmla="*/ 2062001 w 4198619"/>
              <a:gd name="connsiteY19" fmla="*/ 325925 h 3576119"/>
              <a:gd name="connsiteX20" fmla="*/ 2143482 w 4198619"/>
              <a:gd name="connsiteY20" fmla="*/ 334978 h 3576119"/>
              <a:gd name="connsiteX21" fmla="*/ 2188750 w 4198619"/>
              <a:gd name="connsiteY21" fmla="*/ 344032 h 3576119"/>
              <a:gd name="connsiteX22" fmla="*/ 2279284 w 4198619"/>
              <a:gd name="connsiteY22" fmla="*/ 353085 h 3576119"/>
              <a:gd name="connsiteX23" fmla="*/ 2487514 w 4198619"/>
              <a:gd name="connsiteY23" fmla="*/ 380246 h 3576119"/>
              <a:gd name="connsiteX24" fmla="*/ 2650477 w 4198619"/>
              <a:gd name="connsiteY24" fmla="*/ 398353 h 3576119"/>
              <a:gd name="connsiteX25" fmla="*/ 2813439 w 4198619"/>
              <a:gd name="connsiteY25" fmla="*/ 416460 h 3576119"/>
              <a:gd name="connsiteX26" fmla="*/ 2867760 w 4198619"/>
              <a:gd name="connsiteY26" fmla="*/ 425513 h 3576119"/>
              <a:gd name="connsiteX27" fmla="*/ 2894920 w 4198619"/>
              <a:gd name="connsiteY27" fmla="*/ 434567 h 3576119"/>
              <a:gd name="connsiteX28" fmla="*/ 3012615 w 4198619"/>
              <a:gd name="connsiteY28" fmla="*/ 452673 h 3576119"/>
              <a:gd name="connsiteX29" fmla="*/ 3103150 w 4198619"/>
              <a:gd name="connsiteY29" fmla="*/ 479834 h 3576119"/>
              <a:gd name="connsiteX30" fmla="*/ 3130310 w 4198619"/>
              <a:gd name="connsiteY30" fmla="*/ 488887 h 3576119"/>
              <a:gd name="connsiteX31" fmla="*/ 3275166 w 4198619"/>
              <a:gd name="connsiteY31" fmla="*/ 506994 h 3576119"/>
              <a:gd name="connsiteX32" fmla="*/ 3555823 w 4198619"/>
              <a:gd name="connsiteY32" fmla="*/ 516048 h 3576119"/>
              <a:gd name="connsiteX33" fmla="*/ 3646358 w 4198619"/>
              <a:gd name="connsiteY33" fmla="*/ 570369 h 3576119"/>
              <a:gd name="connsiteX34" fmla="*/ 3709732 w 4198619"/>
              <a:gd name="connsiteY34" fmla="*/ 615636 h 3576119"/>
              <a:gd name="connsiteX35" fmla="*/ 3727839 w 4198619"/>
              <a:gd name="connsiteY35" fmla="*/ 642796 h 3576119"/>
              <a:gd name="connsiteX36" fmla="*/ 3754999 w 4198619"/>
              <a:gd name="connsiteY36" fmla="*/ 669957 h 3576119"/>
              <a:gd name="connsiteX37" fmla="*/ 3791213 w 4198619"/>
              <a:gd name="connsiteY37" fmla="*/ 733331 h 3576119"/>
              <a:gd name="connsiteX38" fmla="*/ 3800267 w 4198619"/>
              <a:gd name="connsiteY38" fmla="*/ 760491 h 3576119"/>
              <a:gd name="connsiteX39" fmla="*/ 3836481 w 4198619"/>
              <a:gd name="connsiteY39" fmla="*/ 814812 h 3576119"/>
              <a:gd name="connsiteX40" fmla="*/ 3854587 w 4198619"/>
              <a:gd name="connsiteY40" fmla="*/ 841973 h 3576119"/>
              <a:gd name="connsiteX41" fmla="*/ 3881748 w 4198619"/>
              <a:gd name="connsiteY41" fmla="*/ 896293 h 3576119"/>
              <a:gd name="connsiteX42" fmla="*/ 3899855 w 4198619"/>
              <a:gd name="connsiteY42" fmla="*/ 968721 h 3576119"/>
              <a:gd name="connsiteX43" fmla="*/ 3908908 w 4198619"/>
              <a:gd name="connsiteY43" fmla="*/ 1004935 h 3576119"/>
              <a:gd name="connsiteX44" fmla="*/ 3927015 w 4198619"/>
              <a:gd name="connsiteY44" fmla="*/ 1032095 h 3576119"/>
              <a:gd name="connsiteX45" fmla="*/ 3936069 w 4198619"/>
              <a:gd name="connsiteY45" fmla="*/ 1068309 h 3576119"/>
              <a:gd name="connsiteX46" fmla="*/ 3945122 w 4198619"/>
              <a:gd name="connsiteY46" fmla="*/ 1113576 h 3576119"/>
              <a:gd name="connsiteX47" fmla="*/ 3954176 w 4198619"/>
              <a:gd name="connsiteY47" fmla="*/ 1140737 h 3576119"/>
              <a:gd name="connsiteX48" fmla="*/ 3963229 w 4198619"/>
              <a:gd name="connsiteY48" fmla="*/ 1176951 h 3576119"/>
              <a:gd name="connsiteX49" fmla="*/ 3972282 w 4198619"/>
              <a:gd name="connsiteY49" fmla="*/ 1204111 h 3576119"/>
              <a:gd name="connsiteX50" fmla="*/ 3999443 w 4198619"/>
              <a:gd name="connsiteY50" fmla="*/ 1294646 h 3576119"/>
              <a:gd name="connsiteX51" fmla="*/ 4026603 w 4198619"/>
              <a:gd name="connsiteY51" fmla="*/ 1367073 h 3576119"/>
              <a:gd name="connsiteX52" fmla="*/ 4044710 w 4198619"/>
              <a:gd name="connsiteY52" fmla="*/ 1394234 h 3576119"/>
              <a:gd name="connsiteX53" fmla="*/ 4071871 w 4198619"/>
              <a:gd name="connsiteY53" fmla="*/ 1493822 h 3576119"/>
              <a:gd name="connsiteX54" fmla="*/ 4117138 w 4198619"/>
              <a:gd name="connsiteY54" fmla="*/ 1557196 h 3576119"/>
              <a:gd name="connsiteX55" fmla="*/ 4135245 w 4198619"/>
              <a:gd name="connsiteY55" fmla="*/ 1584357 h 3576119"/>
              <a:gd name="connsiteX56" fmla="*/ 4171459 w 4198619"/>
              <a:gd name="connsiteY56" fmla="*/ 1683945 h 3576119"/>
              <a:gd name="connsiteX57" fmla="*/ 4180512 w 4198619"/>
              <a:gd name="connsiteY57" fmla="*/ 1720159 h 3576119"/>
              <a:gd name="connsiteX58" fmla="*/ 4198619 w 4198619"/>
              <a:gd name="connsiteY58" fmla="*/ 1783533 h 3576119"/>
              <a:gd name="connsiteX59" fmla="*/ 4189566 w 4198619"/>
              <a:gd name="connsiteY59" fmla="*/ 2118511 h 3576119"/>
              <a:gd name="connsiteX60" fmla="*/ 4171459 w 4198619"/>
              <a:gd name="connsiteY60" fmla="*/ 2335794 h 3576119"/>
              <a:gd name="connsiteX61" fmla="*/ 4162405 w 4198619"/>
              <a:gd name="connsiteY61" fmla="*/ 2498757 h 3576119"/>
              <a:gd name="connsiteX62" fmla="*/ 4135245 w 4198619"/>
              <a:gd name="connsiteY62" fmla="*/ 2670773 h 3576119"/>
              <a:gd name="connsiteX63" fmla="*/ 4108084 w 4198619"/>
              <a:gd name="connsiteY63" fmla="*/ 2851842 h 3576119"/>
              <a:gd name="connsiteX64" fmla="*/ 4089978 w 4198619"/>
              <a:gd name="connsiteY64" fmla="*/ 2906163 h 3576119"/>
              <a:gd name="connsiteX65" fmla="*/ 4080924 w 4198619"/>
              <a:gd name="connsiteY65" fmla="*/ 2933323 h 3576119"/>
              <a:gd name="connsiteX66" fmla="*/ 4053764 w 4198619"/>
              <a:gd name="connsiteY66" fmla="*/ 2969537 h 3576119"/>
              <a:gd name="connsiteX67" fmla="*/ 4035657 w 4198619"/>
              <a:gd name="connsiteY67" fmla="*/ 2996697 h 3576119"/>
              <a:gd name="connsiteX68" fmla="*/ 4008496 w 4198619"/>
              <a:gd name="connsiteY68" fmla="*/ 3014804 h 3576119"/>
              <a:gd name="connsiteX69" fmla="*/ 3990389 w 4198619"/>
              <a:gd name="connsiteY69" fmla="*/ 3041965 h 3576119"/>
              <a:gd name="connsiteX70" fmla="*/ 3936069 w 4198619"/>
              <a:gd name="connsiteY70" fmla="*/ 3096285 h 3576119"/>
              <a:gd name="connsiteX71" fmla="*/ 3881748 w 4198619"/>
              <a:gd name="connsiteY71" fmla="*/ 3177767 h 3576119"/>
              <a:gd name="connsiteX72" fmla="*/ 3836481 w 4198619"/>
              <a:gd name="connsiteY72" fmla="*/ 3232087 h 3576119"/>
              <a:gd name="connsiteX73" fmla="*/ 3782160 w 4198619"/>
              <a:gd name="connsiteY73" fmla="*/ 3268301 h 3576119"/>
              <a:gd name="connsiteX74" fmla="*/ 3727839 w 4198619"/>
              <a:gd name="connsiteY74" fmla="*/ 3304515 h 3576119"/>
              <a:gd name="connsiteX75" fmla="*/ 3700679 w 4198619"/>
              <a:gd name="connsiteY75" fmla="*/ 3322622 h 3576119"/>
              <a:gd name="connsiteX76" fmla="*/ 3664465 w 4198619"/>
              <a:gd name="connsiteY76" fmla="*/ 3331675 h 3576119"/>
              <a:gd name="connsiteX77" fmla="*/ 3637304 w 4198619"/>
              <a:gd name="connsiteY77" fmla="*/ 3340729 h 3576119"/>
              <a:gd name="connsiteX78" fmla="*/ 3582983 w 4198619"/>
              <a:gd name="connsiteY78" fmla="*/ 3385996 h 3576119"/>
              <a:gd name="connsiteX79" fmla="*/ 3555823 w 4198619"/>
              <a:gd name="connsiteY79" fmla="*/ 3395050 h 3576119"/>
              <a:gd name="connsiteX80" fmla="*/ 3501502 w 4198619"/>
              <a:gd name="connsiteY80" fmla="*/ 3422210 h 3576119"/>
              <a:gd name="connsiteX81" fmla="*/ 3447181 w 4198619"/>
              <a:gd name="connsiteY81" fmla="*/ 3449371 h 3576119"/>
              <a:gd name="connsiteX82" fmla="*/ 3420021 w 4198619"/>
              <a:gd name="connsiteY82" fmla="*/ 3467477 h 3576119"/>
              <a:gd name="connsiteX83" fmla="*/ 3392861 w 4198619"/>
              <a:gd name="connsiteY83" fmla="*/ 3476531 h 3576119"/>
              <a:gd name="connsiteX84" fmla="*/ 3347593 w 4198619"/>
              <a:gd name="connsiteY84" fmla="*/ 3494638 h 3576119"/>
              <a:gd name="connsiteX85" fmla="*/ 3293273 w 4198619"/>
              <a:gd name="connsiteY85" fmla="*/ 3512745 h 3576119"/>
              <a:gd name="connsiteX86" fmla="*/ 3266112 w 4198619"/>
              <a:gd name="connsiteY86" fmla="*/ 3521798 h 3576119"/>
              <a:gd name="connsiteX87" fmla="*/ 3238952 w 4198619"/>
              <a:gd name="connsiteY87" fmla="*/ 3539905 h 3576119"/>
              <a:gd name="connsiteX88" fmla="*/ 3202738 w 4198619"/>
              <a:gd name="connsiteY88" fmla="*/ 3548959 h 3576119"/>
              <a:gd name="connsiteX89" fmla="*/ 3148417 w 4198619"/>
              <a:gd name="connsiteY89" fmla="*/ 3567066 h 3576119"/>
              <a:gd name="connsiteX90" fmla="*/ 3121257 w 4198619"/>
              <a:gd name="connsiteY90" fmla="*/ 3576119 h 3576119"/>
              <a:gd name="connsiteX91" fmla="*/ 2958294 w 4198619"/>
              <a:gd name="connsiteY91" fmla="*/ 3567066 h 3576119"/>
              <a:gd name="connsiteX92" fmla="*/ 2931134 w 4198619"/>
              <a:gd name="connsiteY92" fmla="*/ 3558012 h 3576119"/>
              <a:gd name="connsiteX93" fmla="*/ 2858706 w 4198619"/>
              <a:gd name="connsiteY93" fmla="*/ 3548959 h 3576119"/>
              <a:gd name="connsiteX94" fmla="*/ 2505621 w 4198619"/>
              <a:gd name="connsiteY94" fmla="*/ 3539905 h 3576119"/>
              <a:gd name="connsiteX95" fmla="*/ 2369819 w 4198619"/>
              <a:gd name="connsiteY95" fmla="*/ 3512745 h 3576119"/>
              <a:gd name="connsiteX96" fmla="*/ 2297391 w 4198619"/>
              <a:gd name="connsiteY96" fmla="*/ 3494638 h 3576119"/>
              <a:gd name="connsiteX97" fmla="*/ 2270231 w 4198619"/>
              <a:gd name="connsiteY97" fmla="*/ 3485584 h 3576119"/>
              <a:gd name="connsiteX98" fmla="*/ 2215910 w 4198619"/>
              <a:gd name="connsiteY98" fmla="*/ 3476531 h 3576119"/>
              <a:gd name="connsiteX99" fmla="*/ 2125376 w 4198619"/>
              <a:gd name="connsiteY99" fmla="*/ 3458424 h 3576119"/>
              <a:gd name="connsiteX100" fmla="*/ 1980520 w 4198619"/>
              <a:gd name="connsiteY100" fmla="*/ 3449371 h 3576119"/>
              <a:gd name="connsiteX101" fmla="*/ 1889985 w 4198619"/>
              <a:gd name="connsiteY101" fmla="*/ 3440317 h 3576119"/>
              <a:gd name="connsiteX102" fmla="*/ 1763237 w 4198619"/>
              <a:gd name="connsiteY102" fmla="*/ 3422210 h 3576119"/>
              <a:gd name="connsiteX103" fmla="*/ 1373938 w 4198619"/>
              <a:gd name="connsiteY103" fmla="*/ 3413157 h 3576119"/>
              <a:gd name="connsiteX104" fmla="*/ 1319617 w 4198619"/>
              <a:gd name="connsiteY104" fmla="*/ 3395050 h 3576119"/>
              <a:gd name="connsiteX105" fmla="*/ 1238136 w 4198619"/>
              <a:gd name="connsiteY105" fmla="*/ 3340729 h 3576119"/>
              <a:gd name="connsiteX106" fmla="*/ 1210976 w 4198619"/>
              <a:gd name="connsiteY106" fmla="*/ 3322622 h 3576119"/>
              <a:gd name="connsiteX107" fmla="*/ 1156655 w 4198619"/>
              <a:gd name="connsiteY107" fmla="*/ 3304515 h 3576119"/>
              <a:gd name="connsiteX108" fmla="*/ 1048013 w 4198619"/>
              <a:gd name="connsiteY108" fmla="*/ 3250194 h 3576119"/>
              <a:gd name="connsiteX109" fmla="*/ 1020853 w 4198619"/>
              <a:gd name="connsiteY109" fmla="*/ 3241141 h 3576119"/>
              <a:gd name="connsiteX110" fmla="*/ 993692 w 4198619"/>
              <a:gd name="connsiteY110" fmla="*/ 3223034 h 3576119"/>
              <a:gd name="connsiteX111" fmla="*/ 875997 w 4198619"/>
              <a:gd name="connsiteY111" fmla="*/ 3195873 h 3576119"/>
              <a:gd name="connsiteX112" fmla="*/ 848837 w 4198619"/>
              <a:gd name="connsiteY112" fmla="*/ 3186820 h 3576119"/>
              <a:gd name="connsiteX113" fmla="*/ 649661 w 4198619"/>
              <a:gd name="connsiteY113" fmla="*/ 3168713 h 3576119"/>
              <a:gd name="connsiteX114" fmla="*/ 622500 w 4198619"/>
              <a:gd name="connsiteY114" fmla="*/ 3159660 h 3576119"/>
              <a:gd name="connsiteX115" fmla="*/ 513859 w 4198619"/>
              <a:gd name="connsiteY115" fmla="*/ 3141553 h 3576119"/>
              <a:gd name="connsiteX116" fmla="*/ 297521 w 4198619"/>
              <a:gd name="connsiteY116" fmla="*/ 3153591 h 3576119"/>
              <a:gd name="connsiteX117" fmla="*/ 0 w 4198619"/>
              <a:gd name="connsiteY117" fmla="*/ 3159660 h 3576119"/>
              <a:gd name="connsiteX0" fmla="*/ 776409 w 4198619"/>
              <a:gd name="connsiteY0" fmla="*/ 0 h 3576119"/>
              <a:gd name="connsiteX1" fmla="*/ 776409 w 4198619"/>
              <a:gd name="connsiteY1" fmla="*/ 0 h 3576119"/>
              <a:gd name="connsiteX2" fmla="*/ 848837 w 4198619"/>
              <a:gd name="connsiteY2" fmla="*/ 45268 h 3576119"/>
              <a:gd name="connsiteX3" fmla="*/ 939372 w 4198619"/>
              <a:gd name="connsiteY3" fmla="*/ 72428 h 3576119"/>
              <a:gd name="connsiteX4" fmla="*/ 966532 w 4198619"/>
              <a:gd name="connsiteY4" fmla="*/ 90535 h 3576119"/>
              <a:gd name="connsiteX5" fmla="*/ 1048013 w 4198619"/>
              <a:gd name="connsiteY5" fmla="*/ 117695 h 3576119"/>
              <a:gd name="connsiteX6" fmla="*/ 1075174 w 4198619"/>
              <a:gd name="connsiteY6" fmla="*/ 126749 h 3576119"/>
              <a:gd name="connsiteX7" fmla="*/ 1102334 w 4198619"/>
              <a:gd name="connsiteY7" fmla="*/ 135802 h 3576119"/>
              <a:gd name="connsiteX8" fmla="*/ 1183815 w 4198619"/>
              <a:gd name="connsiteY8" fmla="*/ 172016 h 3576119"/>
              <a:gd name="connsiteX9" fmla="*/ 1238136 w 4198619"/>
              <a:gd name="connsiteY9" fmla="*/ 190123 h 3576119"/>
              <a:gd name="connsiteX10" fmla="*/ 1283403 w 4198619"/>
              <a:gd name="connsiteY10" fmla="*/ 199176 h 3576119"/>
              <a:gd name="connsiteX11" fmla="*/ 1337724 w 4198619"/>
              <a:gd name="connsiteY11" fmla="*/ 217283 h 3576119"/>
              <a:gd name="connsiteX12" fmla="*/ 1464473 w 4198619"/>
              <a:gd name="connsiteY12" fmla="*/ 235390 h 3576119"/>
              <a:gd name="connsiteX13" fmla="*/ 1591221 w 4198619"/>
              <a:gd name="connsiteY13" fmla="*/ 253497 h 3576119"/>
              <a:gd name="connsiteX14" fmla="*/ 1663649 w 4198619"/>
              <a:gd name="connsiteY14" fmla="*/ 262551 h 3576119"/>
              <a:gd name="connsiteX15" fmla="*/ 1763237 w 4198619"/>
              <a:gd name="connsiteY15" fmla="*/ 271604 h 3576119"/>
              <a:gd name="connsiteX16" fmla="*/ 1790397 w 4198619"/>
              <a:gd name="connsiteY16" fmla="*/ 280658 h 3576119"/>
              <a:gd name="connsiteX17" fmla="*/ 1935253 w 4198619"/>
              <a:gd name="connsiteY17" fmla="*/ 298765 h 3576119"/>
              <a:gd name="connsiteX18" fmla="*/ 2025787 w 4198619"/>
              <a:gd name="connsiteY18" fmla="*/ 316872 h 3576119"/>
              <a:gd name="connsiteX19" fmla="*/ 2062001 w 4198619"/>
              <a:gd name="connsiteY19" fmla="*/ 325925 h 3576119"/>
              <a:gd name="connsiteX20" fmla="*/ 2143482 w 4198619"/>
              <a:gd name="connsiteY20" fmla="*/ 334978 h 3576119"/>
              <a:gd name="connsiteX21" fmla="*/ 2188750 w 4198619"/>
              <a:gd name="connsiteY21" fmla="*/ 344032 h 3576119"/>
              <a:gd name="connsiteX22" fmla="*/ 2279284 w 4198619"/>
              <a:gd name="connsiteY22" fmla="*/ 353085 h 3576119"/>
              <a:gd name="connsiteX23" fmla="*/ 2487514 w 4198619"/>
              <a:gd name="connsiteY23" fmla="*/ 380246 h 3576119"/>
              <a:gd name="connsiteX24" fmla="*/ 2650477 w 4198619"/>
              <a:gd name="connsiteY24" fmla="*/ 398353 h 3576119"/>
              <a:gd name="connsiteX25" fmla="*/ 2813439 w 4198619"/>
              <a:gd name="connsiteY25" fmla="*/ 416460 h 3576119"/>
              <a:gd name="connsiteX26" fmla="*/ 2867760 w 4198619"/>
              <a:gd name="connsiteY26" fmla="*/ 425513 h 3576119"/>
              <a:gd name="connsiteX27" fmla="*/ 2894920 w 4198619"/>
              <a:gd name="connsiteY27" fmla="*/ 434567 h 3576119"/>
              <a:gd name="connsiteX28" fmla="*/ 3012615 w 4198619"/>
              <a:gd name="connsiteY28" fmla="*/ 452673 h 3576119"/>
              <a:gd name="connsiteX29" fmla="*/ 3103150 w 4198619"/>
              <a:gd name="connsiteY29" fmla="*/ 479834 h 3576119"/>
              <a:gd name="connsiteX30" fmla="*/ 3130310 w 4198619"/>
              <a:gd name="connsiteY30" fmla="*/ 488887 h 3576119"/>
              <a:gd name="connsiteX31" fmla="*/ 3275166 w 4198619"/>
              <a:gd name="connsiteY31" fmla="*/ 506994 h 3576119"/>
              <a:gd name="connsiteX32" fmla="*/ 3555823 w 4198619"/>
              <a:gd name="connsiteY32" fmla="*/ 516048 h 3576119"/>
              <a:gd name="connsiteX33" fmla="*/ 3646358 w 4198619"/>
              <a:gd name="connsiteY33" fmla="*/ 570369 h 3576119"/>
              <a:gd name="connsiteX34" fmla="*/ 3709732 w 4198619"/>
              <a:gd name="connsiteY34" fmla="*/ 615636 h 3576119"/>
              <a:gd name="connsiteX35" fmla="*/ 3727839 w 4198619"/>
              <a:gd name="connsiteY35" fmla="*/ 642796 h 3576119"/>
              <a:gd name="connsiteX36" fmla="*/ 3754999 w 4198619"/>
              <a:gd name="connsiteY36" fmla="*/ 669957 h 3576119"/>
              <a:gd name="connsiteX37" fmla="*/ 3791213 w 4198619"/>
              <a:gd name="connsiteY37" fmla="*/ 733331 h 3576119"/>
              <a:gd name="connsiteX38" fmla="*/ 3800267 w 4198619"/>
              <a:gd name="connsiteY38" fmla="*/ 760491 h 3576119"/>
              <a:gd name="connsiteX39" fmla="*/ 3836481 w 4198619"/>
              <a:gd name="connsiteY39" fmla="*/ 814812 h 3576119"/>
              <a:gd name="connsiteX40" fmla="*/ 3854587 w 4198619"/>
              <a:gd name="connsiteY40" fmla="*/ 841973 h 3576119"/>
              <a:gd name="connsiteX41" fmla="*/ 3881748 w 4198619"/>
              <a:gd name="connsiteY41" fmla="*/ 896293 h 3576119"/>
              <a:gd name="connsiteX42" fmla="*/ 3899855 w 4198619"/>
              <a:gd name="connsiteY42" fmla="*/ 968721 h 3576119"/>
              <a:gd name="connsiteX43" fmla="*/ 3908908 w 4198619"/>
              <a:gd name="connsiteY43" fmla="*/ 1004935 h 3576119"/>
              <a:gd name="connsiteX44" fmla="*/ 3927015 w 4198619"/>
              <a:gd name="connsiteY44" fmla="*/ 1032095 h 3576119"/>
              <a:gd name="connsiteX45" fmla="*/ 3936069 w 4198619"/>
              <a:gd name="connsiteY45" fmla="*/ 1068309 h 3576119"/>
              <a:gd name="connsiteX46" fmla="*/ 3945122 w 4198619"/>
              <a:gd name="connsiteY46" fmla="*/ 1113576 h 3576119"/>
              <a:gd name="connsiteX47" fmla="*/ 3954176 w 4198619"/>
              <a:gd name="connsiteY47" fmla="*/ 1140737 h 3576119"/>
              <a:gd name="connsiteX48" fmla="*/ 3963229 w 4198619"/>
              <a:gd name="connsiteY48" fmla="*/ 1176951 h 3576119"/>
              <a:gd name="connsiteX49" fmla="*/ 3972282 w 4198619"/>
              <a:gd name="connsiteY49" fmla="*/ 1204111 h 3576119"/>
              <a:gd name="connsiteX50" fmla="*/ 3999443 w 4198619"/>
              <a:gd name="connsiteY50" fmla="*/ 1294646 h 3576119"/>
              <a:gd name="connsiteX51" fmla="*/ 4026603 w 4198619"/>
              <a:gd name="connsiteY51" fmla="*/ 1367073 h 3576119"/>
              <a:gd name="connsiteX52" fmla="*/ 4044710 w 4198619"/>
              <a:gd name="connsiteY52" fmla="*/ 1394234 h 3576119"/>
              <a:gd name="connsiteX53" fmla="*/ 4071871 w 4198619"/>
              <a:gd name="connsiteY53" fmla="*/ 1493822 h 3576119"/>
              <a:gd name="connsiteX54" fmla="*/ 4117138 w 4198619"/>
              <a:gd name="connsiteY54" fmla="*/ 1557196 h 3576119"/>
              <a:gd name="connsiteX55" fmla="*/ 4135245 w 4198619"/>
              <a:gd name="connsiteY55" fmla="*/ 1584357 h 3576119"/>
              <a:gd name="connsiteX56" fmla="*/ 4171459 w 4198619"/>
              <a:gd name="connsiteY56" fmla="*/ 1683945 h 3576119"/>
              <a:gd name="connsiteX57" fmla="*/ 4180512 w 4198619"/>
              <a:gd name="connsiteY57" fmla="*/ 1720159 h 3576119"/>
              <a:gd name="connsiteX58" fmla="*/ 4198619 w 4198619"/>
              <a:gd name="connsiteY58" fmla="*/ 1783533 h 3576119"/>
              <a:gd name="connsiteX59" fmla="*/ 4189566 w 4198619"/>
              <a:gd name="connsiteY59" fmla="*/ 2118511 h 3576119"/>
              <a:gd name="connsiteX60" fmla="*/ 4171459 w 4198619"/>
              <a:gd name="connsiteY60" fmla="*/ 2335794 h 3576119"/>
              <a:gd name="connsiteX61" fmla="*/ 4162405 w 4198619"/>
              <a:gd name="connsiteY61" fmla="*/ 2498757 h 3576119"/>
              <a:gd name="connsiteX62" fmla="*/ 4135245 w 4198619"/>
              <a:gd name="connsiteY62" fmla="*/ 2670773 h 3576119"/>
              <a:gd name="connsiteX63" fmla="*/ 4108084 w 4198619"/>
              <a:gd name="connsiteY63" fmla="*/ 2851842 h 3576119"/>
              <a:gd name="connsiteX64" fmla="*/ 4089978 w 4198619"/>
              <a:gd name="connsiteY64" fmla="*/ 2906163 h 3576119"/>
              <a:gd name="connsiteX65" fmla="*/ 4080924 w 4198619"/>
              <a:gd name="connsiteY65" fmla="*/ 2933323 h 3576119"/>
              <a:gd name="connsiteX66" fmla="*/ 4053764 w 4198619"/>
              <a:gd name="connsiteY66" fmla="*/ 2969537 h 3576119"/>
              <a:gd name="connsiteX67" fmla="*/ 4035657 w 4198619"/>
              <a:gd name="connsiteY67" fmla="*/ 2996697 h 3576119"/>
              <a:gd name="connsiteX68" fmla="*/ 4008496 w 4198619"/>
              <a:gd name="connsiteY68" fmla="*/ 3014804 h 3576119"/>
              <a:gd name="connsiteX69" fmla="*/ 3990389 w 4198619"/>
              <a:gd name="connsiteY69" fmla="*/ 3041965 h 3576119"/>
              <a:gd name="connsiteX70" fmla="*/ 3936069 w 4198619"/>
              <a:gd name="connsiteY70" fmla="*/ 3096285 h 3576119"/>
              <a:gd name="connsiteX71" fmla="*/ 3881748 w 4198619"/>
              <a:gd name="connsiteY71" fmla="*/ 3177767 h 3576119"/>
              <a:gd name="connsiteX72" fmla="*/ 3836481 w 4198619"/>
              <a:gd name="connsiteY72" fmla="*/ 3232087 h 3576119"/>
              <a:gd name="connsiteX73" fmla="*/ 3782160 w 4198619"/>
              <a:gd name="connsiteY73" fmla="*/ 3268301 h 3576119"/>
              <a:gd name="connsiteX74" fmla="*/ 3727839 w 4198619"/>
              <a:gd name="connsiteY74" fmla="*/ 3304515 h 3576119"/>
              <a:gd name="connsiteX75" fmla="*/ 3700679 w 4198619"/>
              <a:gd name="connsiteY75" fmla="*/ 3322622 h 3576119"/>
              <a:gd name="connsiteX76" fmla="*/ 3664465 w 4198619"/>
              <a:gd name="connsiteY76" fmla="*/ 3331675 h 3576119"/>
              <a:gd name="connsiteX77" fmla="*/ 3637304 w 4198619"/>
              <a:gd name="connsiteY77" fmla="*/ 3340729 h 3576119"/>
              <a:gd name="connsiteX78" fmla="*/ 3582983 w 4198619"/>
              <a:gd name="connsiteY78" fmla="*/ 3385996 h 3576119"/>
              <a:gd name="connsiteX79" fmla="*/ 3555823 w 4198619"/>
              <a:gd name="connsiteY79" fmla="*/ 3395050 h 3576119"/>
              <a:gd name="connsiteX80" fmla="*/ 3501502 w 4198619"/>
              <a:gd name="connsiteY80" fmla="*/ 3422210 h 3576119"/>
              <a:gd name="connsiteX81" fmla="*/ 3447181 w 4198619"/>
              <a:gd name="connsiteY81" fmla="*/ 3449371 h 3576119"/>
              <a:gd name="connsiteX82" fmla="*/ 3420021 w 4198619"/>
              <a:gd name="connsiteY82" fmla="*/ 3467477 h 3576119"/>
              <a:gd name="connsiteX83" fmla="*/ 3392861 w 4198619"/>
              <a:gd name="connsiteY83" fmla="*/ 3476531 h 3576119"/>
              <a:gd name="connsiteX84" fmla="*/ 3347593 w 4198619"/>
              <a:gd name="connsiteY84" fmla="*/ 3494638 h 3576119"/>
              <a:gd name="connsiteX85" fmla="*/ 3293273 w 4198619"/>
              <a:gd name="connsiteY85" fmla="*/ 3512745 h 3576119"/>
              <a:gd name="connsiteX86" fmla="*/ 3266112 w 4198619"/>
              <a:gd name="connsiteY86" fmla="*/ 3521798 h 3576119"/>
              <a:gd name="connsiteX87" fmla="*/ 3238952 w 4198619"/>
              <a:gd name="connsiteY87" fmla="*/ 3539905 h 3576119"/>
              <a:gd name="connsiteX88" fmla="*/ 3202738 w 4198619"/>
              <a:gd name="connsiteY88" fmla="*/ 3548959 h 3576119"/>
              <a:gd name="connsiteX89" fmla="*/ 3148417 w 4198619"/>
              <a:gd name="connsiteY89" fmla="*/ 3567066 h 3576119"/>
              <a:gd name="connsiteX90" fmla="*/ 3121257 w 4198619"/>
              <a:gd name="connsiteY90" fmla="*/ 3576119 h 3576119"/>
              <a:gd name="connsiteX91" fmla="*/ 2958294 w 4198619"/>
              <a:gd name="connsiteY91" fmla="*/ 3567066 h 3576119"/>
              <a:gd name="connsiteX92" fmla="*/ 2931134 w 4198619"/>
              <a:gd name="connsiteY92" fmla="*/ 3558012 h 3576119"/>
              <a:gd name="connsiteX93" fmla="*/ 2858706 w 4198619"/>
              <a:gd name="connsiteY93" fmla="*/ 3548959 h 3576119"/>
              <a:gd name="connsiteX94" fmla="*/ 2505621 w 4198619"/>
              <a:gd name="connsiteY94" fmla="*/ 3539905 h 3576119"/>
              <a:gd name="connsiteX95" fmla="*/ 2369819 w 4198619"/>
              <a:gd name="connsiteY95" fmla="*/ 3512745 h 3576119"/>
              <a:gd name="connsiteX96" fmla="*/ 2297391 w 4198619"/>
              <a:gd name="connsiteY96" fmla="*/ 3494638 h 3576119"/>
              <a:gd name="connsiteX97" fmla="*/ 2270231 w 4198619"/>
              <a:gd name="connsiteY97" fmla="*/ 3485584 h 3576119"/>
              <a:gd name="connsiteX98" fmla="*/ 2215910 w 4198619"/>
              <a:gd name="connsiteY98" fmla="*/ 3476531 h 3576119"/>
              <a:gd name="connsiteX99" fmla="*/ 2125376 w 4198619"/>
              <a:gd name="connsiteY99" fmla="*/ 3458424 h 3576119"/>
              <a:gd name="connsiteX100" fmla="*/ 1980520 w 4198619"/>
              <a:gd name="connsiteY100" fmla="*/ 3449371 h 3576119"/>
              <a:gd name="connsiteX101" fmla="*/ 1889985 w 4198619"/>
              <a:gd name="connsiteY101" fmla="*/ 3440317 h 3576119"/>
              <a:gd name="connsiteX102" fmla="*/ 1763237 w 4198619"/>
              <a:gd name="connsiteY102" fmla="*/ 3422210 h 3576119"/>
              <a:gd name="connsiteX103" fmla="*/ 1373938 w 4198619"/>
              <a:gd name="connsiteY103" fmla="*/ 3413157 h 3576119"/>
              <a:gd name="connsiteX104" fmla="*/ 1319617 w 4198619"/>
              <a:gd name="connsiteY104" fmla="*/ 3395050 h 3576119"/>
              <a:gd name="connsiteX105" fmla="*/ 1238136 w 4198619"/>
              <a:gd name="connsiteY105" fmla="*/ 3340729 h 3576119"/>
              <a:gd name="connsiteX106" fmla="*/ 1210976 w 4198619"/>
              <a:gd name="connsiteY106" fmla="*/ 3322622 h 3576119"/>
              <a:gd name="connsiteX107" fmla="*/ 1156655 w 4198619"/>
              <a:gd name="connsiteY107" fmla="*/ 3304515 h 3576119"/>
              <a:gd name="connsiteX108" fmla="*/ 1048013 w 4198619"/>
              <a:gd name="connsiteY108" fmla="*/ 3250194 h 3576119"/>
              <a:gd name="connsiteX109" fmla="*/ 1020853 w 4198619"/>
              <a:gd name="connsiteY109" fmla="*/ 3241141 h 3576119"/>
              <a:gd name="connsiteX110" fmla="*/ 993692 w 4198619"/>
              <a:gd name="connsiteY110" fmla="*/ 3223034 h 3576119"/>
              <a:gd name="connsiteX111" fmla="*/ 875997 w 4198619"/>
              <a:gd name="connsiteY111" fmla="*/ 3195873 h 3576119"/>
              <a:gd name="connsiteX112" fmla="*/ 848837 w 4198619"/>
              <a:gd name="connsiteY112" fmla="*/ 3186820 h 3576119"/>
              <a:gd name="connsiteX113" fmla="*/ 649661 w 4198619"/>
              <a:gd name="connsiteY113" fmla="*/ 3168713 h 3576119"/>
              <a:gd name="connsiteX114" fmla="*/ 622500 w 4198619"/>
              <a:gd name="connsiteY114" fmla="*/ 3159660 h 3576119"/>
              <a:gd name="connsiteX115" fmla="*/ 297521 w 4198619"/>
              <a:gd name="connsiteY115" fmla="*/ 3153591 h 3576119"/>
              <a:gd name="connsiteX116" fmla="*/ 0 w 4198619"/>
              <a:gd name="connsiteY116" fmla="*/ 3159660 h 3576119"/>
              <a:gd name="connsiteX0" fmla="*/ 776409 w 4198619"/>
              <a:gd name="connsiteY0" fmla="*/ 0 h 3576119"/>
              <a:gd name="connsiteX1" fmla="*/ 776409 w 4198619"/>
              <a:gd name="connsiteY1" fmla="*/ 0 h 3576119"/>
              <a:gd name="connsiteX2" fmla="*/ 848837 w 4198619"/>
              <a:gd name="connsiteY2" fmla="*/ 45268 h 3576119"/>
              <a:gd name="connsiteX3" fmla="*/ 939372 w 4198619"/>
              <a:gd name="connsiteY3" fmla="*/ 72428 h 3576119"/>
              <a:gd name="connsiteX4" fmla="*/ 966532 w 4198619"/>
              <a:gd name="connsiteY4" fmla="*/ 90535 h 3576119"/>
              <a:gd name="connsiteX5" fmla="*/ 1048013 w 4198619"/>
              <a:gd name="connsiteY5" fmla="*/ 117695 h 3576119"/>
              <a:gd name="connsiteX6" fmla="*/ 1075174 w 4198619"/>
              <a:gd name="connsiteY6" fmla="*/ 126749 h 3576119"/>
              <a:gd name="connsiteX7" fmla="*/ 1102334 w 4198619"/>
              <a:gd name="connsiteY7" fmla="*/ 135802 h 3576119"/>
              <a:gd name="connsiteX8" fmla="*/ 1183815 w 4198619"/>
              <a:gd name="connsiteY8" fmla="*/ 172016 h 3576119"/>
              <a:gd name="connsiteX9" fmla="*/ 1238136 w 4198619"/>
              <a:gd name="connsiteY9" fmla="*/ 190123 h 3576119"/>
              <a:gd name="connsiteX10" fmla="*/ 1283403 w 4198619"/>
              <a:gd name="connsiteY10" fmla="*/ 199176 h 3576119"/>
              <a:gd name="connsiteX11" fmla="*/ 1337724 w 4198619"/>
              <a:gd name="connsiteY11" fmla="*/ 217283 h 3576119"/>
              <a:gd name="connsiteX12" fmla="*/ 1464473 w 4198619"/>
              <a:gd name="connsiteY12" fmla="*/ 235390 h 3576119"/>
              <a:gd name="connsiteX13" fmla="*/ 1591221 w 4198619"/>
              <a:gd name="connsiteY13" fmla="*/ 253497 h 3576119"/>
              <a:gd name="connsiteX14" fmla="*/ 1663649 w 4198619"/>
              <a:gd name="connsiteY14" fmla="*/ 262551 h 3576119"/>
              <a:gd name="connsiteX15" fmla="*/ 1763237 w 4198619"/>
              <a:gd name="connsiteY15" fmla="*/ 271604 h 3576119"/>
              <a:gd name="connsiteX16" fmla="*/ 1790397 w 4198619"/>
              <a:gd name="connsiteY16" fmla="*/ 280658 h 3576119"/>
              <a:gd name="connsiteX17" fmla="*/ 1935253 w 4198619"/>
              <a:gd name="connsiteY17" fmla="*/ 298765 h 3576119"/>
              <a:gd name="connsiteX18" fmla="*/ 2025787 w 4198619"/>
              <a:gd name="connsiteY18" fmla="*/ 316872 h 3576119"/>
              <a:gd name="connsiteX19" fmla="*/ 2062001 w 4198619"/>
              <a:gd name="connsiteY19" fmla="*/ 325925 h 3576119"/>
              <a:gd name="connsiteX20" fmla="*/ 2143482 w 4198619"/>
              <a:gd name="connsiteY20" fmla="*/ 334978 h 3576119"/>
              <a:gd name="connsiteX21" fmla="*/ 2188750 w 4198619"/>
              <a:gd name="connsiteY21" fmla="*/ 344032 h 3576119"/>
              <a:gd name="connsiteX22" fmla="*/ 2279284 w 4198619"/>
              <a:gd name="connsiteY22" fmla="*/ 353085 h 3576119"/>
              <a:gd name="connsiteX23" fmla="*/ 2487514 w 4198619"/>
              <a:gd name="connsiteY23" fmla="*/ 380246 h 3576119"/>
              <a:gd name="connsiteX24" fmla="*/ 2650477 w 4198619"/>
              <a:gd name="connsiteY24" fmla="*/ 398353 h 3576119"/>
              <a:gd name="connsiteX25" fmla="*/ 2813439 w 4198619"/>
              <a:gd name="connsiteY25" fmla="*/ 416460 h 3576119"/>
              <a:gd name="connsiteX26" fmla="*/ 2867760 w 4198619"/>
              <a:gd name="connsiteY26" fmla="*/ 425513 h 3576119"/>
              <a:gd name="connsiteX27" fmla="*/ 2894920 w 4198619"/>
              <a:gd name="connsiteY27" fmla="*/ 434567 h 3576119"/>
              <a:gd name="connsiteX28" fmla="*/ 3012615 w 4198619"/>
              <a:gd name="connsiteY28" fmla="*/ 452673 h 3576119"/>
              <a:gd name="connsiteX29" fmla="*/ 3103150 w 4198619"/>
              <a:gd name="connsiteY29" fmla="*/ 479834 h 3576119"/>
              <a:gd name="connsiteX30" fmla="*/ 3130310 w 4198619"/>
              <a:gd name="connsiteY30" fmla="*/ 488887 h 3576119"/>
              <a:gd name="connsiteX31" fmla="*/ 3275166 w 4198619"/>
              <a:gd name="connsiteY31" fmla="*/ 506994 h 3576119"/>
              <a:gd name="connsiteX32" fmla="*/ 3555823 w 4198619"/>
              <a:gd name="connsiteY32" fmla="*/ 516048 h 3576119"/>
              <a:gd name="connsiteX33" fmla="*/ 3646358 w 4198619"/>
              <a:gd name="connsiteY33" fmla="*/ 570369 h 3576119"/>
              <a:gd name="connsiteX34" fmla="*/ 3709732 w 4198619"/>
              <a:gd name="connsiteY34" fmla="*/ 615636 h 3576119"/>
              <a:gd name="connsiteX35" fmla="*/ 3727839 w 4198619"/>
              <a:gd name="connsiteY35" fmla="*/ 642796 h 3576119"/>
              <a:gd name="connsiteX36" fmla="*/ 3754999 w 4198619"/>
              <a:gd name="connsiteY36" fmla="*/ 669957 h 3576119"/>
              <a:gd name="connsiteX37" fmla="*/ 3791213 w 4198619"/>
              <a:gd name="connsiteY37" fmla="*/ 733331 h 3576119"/>
              <a:gd name="connsiteX38" fmla="*/ 3800267 w 4198619"/>
              <a:gd name="connsiteY38" fmla="*/ 760491 h 3576119"/>
              <a:gd name="connsiteX39" fmla="*/ 3836481 w 4198619"/>
              <a:gd name="connsiteY39" fmla="*/ 814812 h 3576119"/>
              <a:gd name="connsiteX40" fmla="*/ 3854587 w 4198619"/>
              <a:gd name="connsiteY40" fmla="*/ 841973 h 3576119"/>
              <a:gd name="connsiteX41" fmla="*/ 3881748 w 4198619"/>
              <a:gd name="connsiteY41" fmla="*/ 896293 h 3576119"/>
              <a:gd name="connsiteX42" fmla="*/ 3899855 w 4198619"/>
              <a:gd name="connsiteY42" fmla="*/ 968721 h 3576119"/>
              <a:gd name="connsiteX43" fmla="*/ 3908908 w 4198619"/>
              <a:gd name="connsiteY43" fmla="*/ 1004935 h 3576119"/>
              <a:gd name="connsiteX44" fmla="*/ 3927015 w 4198619"/>
              <a:gd name="connsiteY44" fmla="*/ 1032095 h 3576119"/>
              <a:gd name="connsiteX45" fmla="*/ 3936069 w 4198619"/>
              <a:gd name="connsiteY45" fmla="*/ 1068309 h 3576119"/>
              <a:gd name="connsiteX46" fmla="*/ 3945122 w 4198619"/>
              <a:gd name="connsiteY46" fmla="*/ 1113576 h 3576119"/>
              <a:gd name="connsiteX47" fmla="*/ 3954176 w 4198619"/>
              <a:gd name="connsiteY47" fmla="*/ 1140737 h 3576119"/>
              <a:gd name="connsiteX48" fmla="*/ 3963229 w 4198619"/>
              <a:gd name="connsiteY48" fmla="*/ 1176951 h 3576119"/>
              <a:gd name="connsiteX49" fmla="*/ 3972282 w 4198619"/>
              <a:gd name="connsiteY49" fmla="*/ 1204111 h 3576119"/>
              <a:gd name="connsiteX50" fmla="*/ 3999443 w 4198619"/>
              <a:gd name="connsiteY50" fmla="*/ 1294646 h 3576119"/>
              <a:gd name="connsiteX51" fmla="*/ 4026603 w 4198619"/>
              <a:gd name="connsiteY51" fmla="*/ 1367073 h 3576119"/>
              <a:gd name="connsiteX52" fmla="*/ 4044710 w 4198619"/>
              <a:gd name="connsiteY52" fmla="*/ 1394234 h 3576119"/>
              <a:gd name="connsiteX53" fmla="*/ 4071871 w 4198619"/>
              <a:gd name="connsiteY53" fmla="*/ 1493822 h 3576119"/>
              <a:gd name="connsiteX54" fmla="*/ 4117138 w 4198619"/>
              <a:gd name="connsiteY54" fmla="*/ 1557196 h 3576119"/>
              <a:gd name="connsiteX55" fmla="*/ 4135245 w 4198619"/>
              <a:gd name="connsiteY55" fmla="*/ 1584357 h 3576119"/>
              <a:gd name="connsiteX56" fmla="*/ 4171459 w 4198619"/>
              <a:gd name="connsiteY56" fmla="*/ 1683945 h 3576119"/>
              <a:gd name="connsiteX57" fmla="*/ 4180512 w 4198619"/>
              <a:gd name="connsiteY57" fmla="*/ 1720159 h 3576119"/>
              <a:gd name="connsiteX58" fmla="*/ 4198619 w 4198619"/>
              <a:gd name="connsiteY58" fmla="*/ 1783533 h 3576119"/>
              <a:gd name="connsiteX59" fmla="*/ 4189566 w 4198619"/>
              <a:gd name="connsiteY59" fmla="*/ 2118511 h 3576119"/>
              <a:gd name="connsiteX60" fmla="*/ 4171459 w 4198619"/>
              <a:gd name="connsiteY60" fmla="*/ 2335794 h 3576119"/>
              <a:gd name="connsiteX61" fmla="*/ 4162405 w 4198619"/>
              <a:gd name="connsiteY61" fmla="*/ 2498757 h 3576119"/>
              <a:gd name="connsiteX62" fmla="*/ 4135245 w 4198619"/>
              <a:gd name="connsiteY62" fmla="*/ 2670773 h 3576119"/>
              <a:gd name="connsiteX63" fmla="*/ 4108084 w 4198619"/>
              <a:gd name="connsiteY63" fmla="*/ 2851842 h 3576119"/>
              <a:gd name="connsiteX64" fmla="*/ 4089978 w 4198619"/>
              <a:gd name="connsiteY64" fmla="*/ 2906163 h 3576119"/>
              <a:gd name="connsiteX65" fmla="*/ 4080924 w 4198619"/>
              <a:gd name="connsiteY65" fmla="*/ 2933323 h 3576119"/>
              <a:gd name="connsiteX66" fmla="*/ 4053764 w 4198619"/>
              <a:gd name="connsiteY66" fmla="*/ 2969537 h 3576119"/>
              <a:gd name="connsiteX67" fmla="*/ 4035657 w 4198619"/>
              <a:gd name="connsiteY67" fmla="*/ 2996697 h 3576119"/>
              <a:gd name="connsiteX68" fmla="*/ 4008496 w 4198619"/>
              <a:gd name="connsiteY68" fmla="*/ 3014804 h 3576119"/>
              <a:gd name="connsiteX69" fmla="*/ 3990389 w 4198619"/>
              <a:gd name="connsiteY69" fmla="*/ 3041965 h 3576119"/>
              <a:gd name="connsiteX70" fmla="*/ 3936069 w 4198619"/>
              <a:gd name="connsiteY70" fmla="*/ 3096285 h 3576119"/>
              <a:gd name="connsiteX71" fmla="*/ 3881748 w 4198619"/>
              <a:gd name="connsiteY71" fmla="*/ 3177767 h 3576119"/>
              <a:gd name="connsiteX72" fmla="*/ 3836481 w 4198619"/>
              <a:gd name="connsiteY72" fmla="*/ 3232087 h 3576119"/>
              <a:gd name="connsiteX73" fmla="*/ 3782160 w 4198619"/>
              <a:gd name="connsiteY73" fmla="*/ 3268301 h 3576119"/>
              <a:gd name="connsiteX74" fmla="*/ 3727839 w 4198619"/>
              <a:gd name="connsiteY74" fmla="*/ 3304515 h 3576119"/>
              <a:gd name="connsiteX75" fmla="*/ 3700679 w 4198619"/>
              <a:gd name="connsiteY75" fmla="*/ 3322622 h 3576119"/>
              <a:gd name="connsiteX76" fmla="*/ 3664465 w 4198619"/>
              <a:gd name="connsiteY76" fmla="*/ 3331675 h 3576119"/>
              <a:gd name="connsiteX77" fmla="*/ 3637304 w 4198619"/>
              <a:gd name="connsiteY77" fmla="*/ 3340729 h 3576119"/>
              <a:gd name="connsiteX78" fmla="*/ 3582983 w 4198619"/>
              <a:gd name="connsiteY78" fmla="*/ 3385996 h 3576119"/>
              <a:gd name="connsiteX79" fmla="*/ 3555823 w 4198619"/>
              <a:gd name="connsiteY79" fmla="*/ 3395050 h 3576119"/>
              <a:gd name="connsiteX80" fmla="*/ 3501502 w 4198619"/>
              <a:gd name="connsiteY80" fmla="*/ 3422210 h 3576119"/>
              <a:gd name="connsiteX81" fmla="*/ 3447181 w 4198619"/>
              <a:gd name="connsiteY81" fmla="*/ 3449371 h 3576119"/>
              <a:gd name="connsiteX82" fmla="*/ 3420021 w 4198619"/>
              <a:gd name="connsiteY82" fmla="*/ 3467477 h 3576119"/>
              <a:gd name="connsiteX83" fmla="*/ 3392861 w 4198619"/>
              <a:gd name="connsiteY83" fmla="*/ 3476531 h 3576119"/>
              <a:gd name="connsiteX84" fmla="*/ 3347593 w 4198619"/>
              <a:gd name="connsiteY84" fmla="*/ 3494638 h 3576119"/>
              <a:gd name="connsiteX85" fmla="*/ 3293273 w 4198619"/>
              <a:gd name="connsiteY85" fmla="*/ 3512745 h 3576119"/>
              <a:gd name="connsiteX86" fmla="*/ 3266112 w 4198619"/>
              <a:gd name="connsiteY86" fmla="*/ 3521798 h 3576119"/>
              <a:gd name="connsiteX87" fmla="*/ 3238952 w 4198619"/>
              <a:gd name="connsiteY87" fmla="*/ 3539905 h 3576119"/>
              <a:gd name="connsiteX88" fmla="*/ 3202738 w 4198619"/>
              <a:gd name="connsiteY88" fmla="*/ 3548959 h 3576119"/>
              <a:gd name="connsiteX89" fmla="*/ 3148417 w 4198619"/>
              <a:gd name="connsiteY89" fmla="*/ 3567066 h 3576119"/>
              <a:gd name="connsiteX90" fmla="*/ 3121257 w 4198619"/>
              <a:gd name="connsiteY90" fmla="*/ 3576119 h 3576119"/>
              <a:gd name="connsiteX91" fmla="*/ 2958294 w 4198619"/>
              <a:gd name="connsiteY91" fmla="*/ 3567066 h 3576119"/>
              <a:gd name="connsiteX92" fmla="*/ 2931134 w 4198619"/>
              <a:gd name="connsiteY92" fmla="*/ 3558012 h 3576119"/>
              <a:gd name="connsiteX93" fmla="*/ 2858706 w 4198619"/>
              <a:gd name="connsiteY93" fmla="*/ 3548959 h 3576119"/>
              <a:gd name="connsiteX94" fmla="*/ 2505621 w 4198619"/>
              <a:gd name="connsiteY94" fmla="*/ 3539905 h 3576119"/>
              <a:gd name="connsiteX95" fmla="*/ 2369819 w 4198619"/>
              <a:gd name="connsiteY95" fmla="*/ 3512745 h 3576119"/>
              <a:gd name="connsiteX96" fmla="*/ 2297391 w 4198619"/>
              <a:gd name="connsiteY96" fmla="*/ 3494638 h 3576119"/>
              <a:gd name="connsiteX97" fmla="*/ 2270231 w 4198619"/>
              <a:gd name="connsiteY97" fmla="*/ 3485584 h 3576119"/>
              <a:gd name="connsiteX98" fmla="*/ 2215910 w 4198619"/>
              <a:gd name="connsiteY98" fmla="*/ 3476531 h 3576119"/>
              <a:gd name="connsiteX99" fmla="*/ 2125376 w 4198619"/>
              <a:gd name="connsiteY99" fmla="*/ 3458424 h 3576119"/>
              <a:gd name="connsiteX100" fmla="*/ 1980520 w 4198619"/>
              <a:gd name="connsiteY100" fmla="*/ 3449371 h 3576119"/>
              <a:gd name="connsiteX101" fmla="*/ 1889985 w 4198619"/>
              <a:gd name="connsiteY101" fmla="*/ 3440317 h 3576119"/>
              <a:gd name="connsiteX102" fmla="*/ 1763237 w 4198619"/>
              <a:gd name="connsiteY102" fmla="*/ 3422210 h 3576119"/>
              <a:gd name="connsiteX103" fmla="*/ 1373938 w 4198619"/>
              <a:gd name="connsiteY103" fmla="*/ 3413157 h 3576119"/>
              <a:gd name="connsiteX104" fmla="*/ 1319617 w 4198619"/>
              <a:gd name="connsiteY104" fmla="*/ 3395050 h 3576119"/>
              <a:gd name="connsiteX105" fmla="*/ 1238136 w 4198619"/>
              <a:gd name="connsiteY105" fmla="*/ 3340729 h 3576119"/>
              <a:gd name="connsiteX106" fmla="*/ 1210976 w 4198619"/>
              <a:gd name="connsiteY106" fmla="*/ 3322622 h 3576119"/>
              <a:gd name="connsiteX107" fmla="*/ 1156655 w 4198619"/>
              <a:gd name="connsiteY107" fmla="*/ 3304515 h 3576119"/>
              <a:gd name="connsiteX108" fmla="*/ 1048013 w 4198619"/>
              <a:gd name="connsiteY108" fmla="*/ 3250194 h 3576119"/>
              <a:gd name="connsiteX109" fmla="*/ 1020853 w 4198619"/>
              <a:gd name="connsiteY109" fmla="*/ 3241141 h 3576119"/>
              <a:gd name="connsiteX110" fmla="*/ 993692 w 4198619"/>
              <a:gd name="connsiteY110" fmla="*/ 3223034 h 3576119"/>
              <a:gd name="connsiteX111" fmla="*/ 875997 w 4198619"/>
              <a:gd name="connsiteY111" fmla="*/ 3195873 h 3576119"/>
              <a:gd name="connsiteX112" fmla="*/ 848837 w 4198619"/>
              <a:gd name="connsiteY112" fmla="*/ 3186820 h 3576119"/>
              <a:gd name="connsiteX113" fmla="*/ 649661 w 4198619"/>
              <a:gd name="connsiteY113" fmla="*/ 3168713 h 3576119"/>
              <a:gd name="connsiteX114" fmla="*/ 297521 w 4198619"/>
              <a:gd name="connsiteY114" fmla="*/ 3153591 h 3576119"/>
              <a:gd name="connsiteX115" fmla="*/ 0 w 4198619"/>
              <a:gd name="connsiteY115" fmla="*/ 3159660 h 3576119"/>
              <a:gd name="connsiteX0" fmla="*/ 776409 w 4198619"/>
              <a:gd name="connsiteY0" fmla="*/ 0 h 3576119"/>
              <a:gd name="connsiteX1" fmla="*/ 776409 w 4198619"/>
              <a:gd name="connsiteY1" fmla="*/ 0 h 3576119"/>
              <a:gd name="connsiteX2" fmla="*/ 848837 w 4198619"/>
              <a:gd name="connsiteY2" fmla="*/ 45268 h 3576119"/>
              <a:gd name="connsiteX3" fmla="*/ 939372 w 4198619"/>
              <a:gd name="connsiteY3" fmla="*/ 72428 h 3576119"/>
              <a:gd name="connsiteX4" fmla="*/ 966532 w 4198619"/>
              <a:gd name="connsiteY4" fmla="*/ 90535 h 3576119"/>
              <a:gd name="connsiteX5" fmla="*/ 1048013 w 4198619"/>
              <a:gd name="connsiteY5" fmla="*/ 117695 h 3576119"/>
              <a:gd name="connsiteX6" fmla="*/ 1075174 w 4198619"/>
              <a:gd name="connsiteY6" fmla="*/ 126749 h 3576119"/>
              <a:gd name="connsiteX7" fmla="*/ 1102334 w 4198619"/>
              <a:gd name="connsiteY7" fmla="*/ 135802 h 3576119"/>
              <a:gd name="connsiteX8" fmla="*/ 1183815 w 4198619"/>
              <a:gd name="connsiteY8" fmla="*/ 172016 h 3576119"/>
              <a:gd name="connsiteX9" fmla="*/ 1238136 w 4198619"/>
              <a:gd name="connsiteY9" fmla="*/ 190123 h 3576119"/>
              <a:gd name="connsiteX10" fmla="*/ 1283403 w 4198619"/>
              <a:gd name="connsiteY10" fmla="*/ 199176 h 3576119"/>
              <a:gd name="connsiteX11" fmla="*/ 1337724 w 4198619"/>
              <a:gd name="connsiteY11" fmla="*/ 217283 h 3576119"/>
              <a:gd name="connsiteX12" fmla="*/ 1464473 w 4198619"/>
              <a:gd name="connsiteY12" fmla="*/ 235390 h 3576119"/>
              <a:gd name="connsiteX13" fmla="*/ 1591221 w 4198619"/>
              <a:gd name="connsiteY13" fmla="*/ 253497 h 3576119"/>
              <a:gd name="connsiteX14" fmla="*/ 1663649 w 4198619"/>
              <a:gd name="connsiteY14" fmla="*/ 262551 h 3576119"/>
              <a:gd name="connsiteX15" fmla="*/ 1763237 w 4198619"/>
              <a:gd name="connsiteY15" fmla="*/ 271604 h 3576119"/>
              <a:gd name="connsiteX16" fmla="*/ 1790397 w 4198619"/>
              <a:gd name="connsiteY16" fmla="*/ 280658 h 3576119"/>
              <a:gd name="connsiteX17" fmla="*/ 1935253 w 4198619"/>
              <a:gd name="connsiteY17" fmla="*/ 298765 h 3576119"/>
              <a:gd name="connsiteX18" fmla="*/ 2025787 w 4198619"/>
              <a:gd name="connsiteY18" fmla="*/ 316872 h 3576119"/>
              <a:gd name="connsiteX19" fmla="*/ 2062001 w 4198619"/>
              <a:gd name="connsiteY19" fmla="*/ 325925 h 3576119"/>
              <a:gd name="connsiteX20" fmla="*/ 2143482 w 4198619"/>
              <a:gd name="connsiteY20" fmla="*/ 334978 h 3576119"/>
              <a:gd name="connsiteX21" fmla="*/ 2188750 w 4198619"/>
              <a:gd name="connsiteY21" fmla="*/ 344032 h 3576119"/>
              <a:gd name="connsiteX22" fmla="*/ 2279284 w 4198619"/>
              <a:gd name="connsiteY22" fmla="*/ 353085 h 3576119"/>
              <a:gd name="connsiteX23" fmla="*/ 2487514 w 4198619"/>
              <a:gd name="connsiteY23" fmla="*/ 380246 h 3576119"/>
              <a:gd name="connsiteX24" fmla="*/ 2650477 w 4198619"/>
              <a:gd name="connsiteY24" fmla="*/ 398353 h 3576119"/>
              <a:gd name="connsiteX25" fmla="*/ 2813439 w 4198619"/>
              <a:gd name="connsiteY25" fmla="*/ 416460 h 3576119"/>
              <a:gd name="connsiteX26" fmla="*/ 2867760 w 4198619"/>
              <a:gd name="connsiteY26" fmla="*/ 425513 h 3576119"/>
              <a:gd name="connsiteX27" fmla="*/ 2894920 w 4198619"/>
              <a:gd name="connsiteY27" fmla="*/ 434567 h 3576119"/>
              <a:gd name="connsiteX28" fmla="*/ 3012615 w 4198619"/>
              <a:gd name="connsiteY28" fmla="*/ 452673 h 3576119"/>
              <a:gd name="connsiteX29" fmla="*/ 3103150 w 4198619"/>
              <a:gd name="connsiteY29" fmla="*/ 479834 h 3576119"/>
              <a:gd name="connsiteX30" fmla="*/ 3130310 w 4198619"/>
              <a:gd name="connsiteY30" fmla="*/ 488887 h 3576119"/>
              <a:gd name="connsiteX31" fmla="*/ 3275166 w 4198619"/>
              <a:gd name="connsiteY31" fmla="*/ 506994 h 3576119"/>
              <a:gd name="connsiteX32" fmla="*/ 3555823 w 4198619"/>
              <a:gd name="connsiteY32" fmla="*/ 516048 h 3576119"/>
              <a:gd name="connsiteX33" fmla="*/ 3646358 w 4198619"/>
              <a:gd name="connsiteY33" fmla="*/ 570369 h 3576119"/>
              <a:gd name="connsiteX34" fmla="*/ 3709732 w 4198619"/>
              <a:gd name="connsiteY34" fmla="*/ 615636 h 3576119"/>
              <a:gd name="connsiteX35" fmla="*/ 3727839 w 4198619"/>
              <a:gd name="connsiteY35" fmla="*/ 642796 h 3576119"/>
              <a:gd name="connsiteX36" fmla="*/ 3754999 w 4198619"/>
              <a:gd name="connsiteY36" fmla="*/ 669957 h 3576119"/>
              <a:gd name="connsiteX37" fmla="*/ 3791213 w 4198619"/>
              <a:gd name="connsiteY37" fmla="*/ 733331 h 3576119"/>
              <a:gd name="connsiteX38" fmla="*/ 3800267 w 4198619"/>
              <a:gd name="connsiteY38" fmla="*/ 760491 h 3576119"/>
              <a:gd name="connsiteX39" fmla="*/ 3836481 w 4198619"/>
              <a:gd name="connsiteY39" fmla="*/ 814812 h 3576119"/>
              <a:gd name="connsiteX40" fmla="*/ 3854587 w 4198619"/>
              <a:gd name="connsiteY40" fmla="*/ 841973 h 3576119"/>
              <a:gd name="connsiteX41" fmla="*/ 3881748 w 4198619"/>
              <a:gd name="connsiteY41" fmla="*/ 896293 h 3576119"/>
              <a:gd name="connsiteX42" fmla="*/ 3899855 w 4198619"/>
              <a:gd name="connsiteY42" fmla="*/ 968721 h 3576119"/>
              <a:gd name="connsiteX43" fmla="*/ 3908908 w 4198619"/>
              <a:gd name="connsiteY43" fmla="*/ 1004935 h 3576119"/>
              <a:gd name="connsiteX44" fmla="*/ 3927015 w 4198619"/>
              <a:gd name="connsiteY44" fmla="*/ 1032095 h 3576119"/>
              <a:gd name="connsiteX45" fmla="*/ 3936069 w 4198619"/>
              <a:gd name="connsiteY45" fmla="*/ 1068309 h 3576119"/>
              <a:gd name="connsiteX46" fmla="*/ 3945122 w 4198619"/>
              <a:gd name="connsiteY46" fmla="*/ 1113576 h 3576119"/>
              <a:gd name="connsiteX47" fmla="*/ 3954176 w 4198619"/>
              <a:gd name="connsiteY47" fmla="*/ 1140737 h 3576119"/>
              <a:gd name="connsiteX48" fmla="*/ 3963229 w 4198619"/>
              <a:gd name="connsiteY48" fmla="*/ 1176951 h 3576119"/>
              <a:gd name="connsiteX49" fmla="*/ 3972282 w 4198619"/>
              <a:gd name="connsiteY49" fmla="*/ 1204111 h 3576119"/>
              <a:gd name="connsiteX50" fmla="*/ 3999443 w 4198619"/>
              <a:gd name="connsiteY50" fmla="*/ 1294646 h 3576119"/>
              <a:gd name="connsiteX51" fmla="*/ 4026603 w 4198619"/>
              <a:gd name="connsiteY51" fmla="*/ 1367073 h 3576119"/>
              <a:gd name="connsiteX52" fmla="*/ 4044710 w 4198619"/>
              <a:gd name="connsiteY52" fmla="*/ 1394234 h 3576119"/>
              <a:gd name="connsiteX53" fmla="*/ 4071871 w 4198619"/>
              <a:gd name="connsiteY53" fmla="*/ 1493822 h 3576119"/>
              <a:gd name="connsiteX54" fmla="*/ 4117138 w 4198619"/>
              <a:gd name="connsiteY54" fmla="*/ 1557196 h 3576119"/>
              <a:gd name="connsiteX55" fmla="*/ 4135245 w 4198619"/>
              <a:gd name="connsiteY55" fmla="*/ 1584357 h 3576119"/>
              <a:gd name="connsiteX56" fmla="*/ 4171459 w 4198619"/>
              <a:gd name="connsiteY56" fmla="*/ 1683945 h 3576119"/>
              <a:gd name="connsiteX57" fmla="*/ 4180512 w 4198619"/>
              <a:gd name="connsiteY57" fmla="*/ 1720159 h 3576119"/>
              <a:gd name="connsiteX58" fmla="*/ 4198619 w 4198619"/>
              <a:gd name="connsiteY58" fmla="*/ 1783533 h 3576119"/>
              <a:gd name="connsiteX59" fmla="*/ 4189566 w 4198619"/>
              <a:gd name="connsiteY59" fmla="*/ 2118511 h 3576119"/>
              <a:gd name="connsiteX60" fmla="*/ 4171459 w 4198619"/>
              <a:gd name="connsiteY60" fmla="*/ 2335794 h 3576119"/>
              <a:gd name="connsiteX61" fmla="*/ 4162405 w 4198619"/>
              <a:gd name="connsiteY61" fmla="*/ 2498757 h 3576119"/>
              <a:gd name="connsiteX62" fmla="*/ 4135245 w 4198619"/>
              <a:gd name="connsiteY62" fmla="*/ 2670773 h 3576119"/>
              <a:gd name="connsiteX63" fmla="*/ 4108084 w 4198619"/>
              <a:gd name="connsiteY63" fmla="*/ 2851842 h 3576119"/>
              <a:gd name="connsiteX64" fmla="*/ 4089978 w 4198619"/>
              <a:gd name="connsiteY64" fmla="*/ 2906163 h 3576119"/>
              <a:gd name="connsiteX65" fmla="*/ 4080924 w 4198619"/>
              <a:gd name="connsiteY65" fmla="*/ 2933323 h 3576119"/>
              <a:gd name="connsiteX66" fmla="*/ 4053764 w 4198619"/>
              <a:gd name="connsiteY66" fmla="*/ 2969537 h 3576119"/>
              <a:gd name="connsiteX67" fmla="*/ 4035657 w 4198619"/>
              <a:gd name="connsiteY67" fmla="*/ 2996697 h 3576119"/>
              <a:gd name="connsiteX68" fmla="*/ 4008496 w 4198619"/>
              <a:gd name="connsiteY68" fmla="*/ 3014804 h 3576119"/>
              <a:gd name="connsiteX69" fmla="*/ 3990389 w 4198619"/>
              <a:gd name="connsiteY69" fmla="*/ 3041965 h 3576119"/>
              <a:gd name="connsiteX70" fmla="*/ 3936069 w 4198619"/>
              <a:gd name="connsiteY70" fmla="*/ 3096285 h 3576119"/>
              <a:gd name="connsiteX71" fmla="*/ 3881748 w 4198619"/>
              <a:gd name="connsiteY71" fmla="*/ 3177767 h 3576119"/>
              <a:gd name="connsiteX72" fmla="*/ 3836481 w 4198619"/>
              <a:gd name="connsiteY72" fmla="*/ 3232087 h 3576119"/>
              <a:gd name="connsiteX73" fmla="*/ 3782160 w 4198619"/>
              <a:gd name="connsiteY73" fmla="*/ 3268301 h 3576119"/>
              <a:gd name="connsiteX74" fmla="*/ 3727839 w 4198619"/>
              <a:gd name="connsiteY74" fmla="*/ 3304515 h 3576119"/>
              <a:gd name="connsiteX75" fmla="*/ 3700679 w 4198619"/>
              <a:gd name="connsiteY75" fmla="*/ 3322622 h 3576119"/>
              <a:gd name="connsiteX76" fmla="*/ 3664465 w 4198619"/>
              <a:gd name="connsiteY76" fmla="*/ 3331675 h 3576119"/>
              <a:gd name="connsiteX77" fmla="*/ 3637304 w 4198619"/>
              <a:gd name="connsiteY77" fmla="*/ 3340729 h 3576119"/>
              <a:gd name="connsiteX78" fmla="*/ 3582983 w 4198619"/>
              <a:gd name="connsiteY78" fmla="*/ 3385996 h 3576119"/>
              <a:gd name="connsiteX79" fmla="*/ 3555823 w 4198619"/>
              <a:gd name="connsiteY79" fmla="*/ 3395050 h 3576119"/>
              <a:gd name="connsiteX80" fmla="*/ 3501502 w 4198619"/>
              <a:gd name="connsiteY80" fmla="*/ 3422210 h 3576119"/>
              <a:gd name="connsiteX81" fmla="*/ 3447181 w 4198619"/>
              <a:gd name="connsiteY81" fmla="*/ 3449371 h 3576119"/>
              <a:gd name="connsiteX82" fmla="*/ 3420021 w 4198619"/>
              <a:gd name="connsiteY82" fmla="*/ 3467477 h 3576119"/>
              <a:gd name="connsiteX83" fmla="*/ 3392861 w 4198619"/>
              <a:gd name="connsiteY83" fmla="*/ 3476531 h 3576119"/>
              <a:gd name="connsiteX84" fmla="*/ 3347593 w 4198619"/>
              <a:gd name="connsiteY84" fmla="*/ 3494638 h 3576119"/>
              <a:gd name="connsiteX85" fmla="*/ 3293273 w 4198619"/>
              <a:gd name="connsiteY85" fmla="*/ 3512745 h 3576119"/>
              <a:gd name="connsiteX86" fmla="*/ 3266112 w 4198619"/>
              <a:gd name="connsiteY86" fmla="*/ 3521798 h 3576119"/>
              <a:gd name="connsiteX87" fmla="*/ 3238952 w 4198619"/>
              <a:gd name="connsiteY87" fmla="*/ 3539905 h 3576119"/>
              <a:gd name="connsiteX88" fmla="*/ 3202738 w 4198619"/>
              <a:gd name="connsiteY88" fmla="*/ 3548959 h 3576119"/>
              <a:gd name="connsiteX89" fmla="*/ 3148417 w 4198619"/>
              <a:gd name="connsiteY89" fmla="*/ 3567066 h 3576119"/>
              <a:gd name="connsiteX90" fmla="*/ 3121257 w 4198619"/>
              <a:gd name="connsiteY90" fmla="*/ 3576119 h 3576119"/>
              <a:gd name="connsiteX91" fmla="*/ 2958294 w 4198619"/>
              <a:gd name="connsiteY91" fmla="*/ 3567066 h 3576119"/>
              <a:gd name="connsiteX92" fmla="*/ 2931134 w 4198619"/>
              <a:gd name="connsiteY92" fmla="*/ 3558012 h 3576119"/>
              <a:gd name="connsiteX93" fmla="*/ 2858706 w 4198619"/>
              <a:gd name="connsiteY93" fmla="*/ 3548959 h 3576119"/>
              <a:gd name="connsiteX94" fmla="*/ 2505621 w 4198619"/>
              <a:gd name="connsiteY94" fmla="*/ 3539905 h 3576119"/>
              <a:gd name="connsiteX95" fmla="*/ 2369819 w 4198619"/>
              <a:gd name="connsiteY95" fmla="*/ 3512745 h 3576119"/>
              <a:gd name="connsiteX96" fmla="*/ 2297391 w 4198619"/>
              <a:gd name="connsiteY96" fmla="*/ 3494638 h 3576119"/>
              <a:gd name="connsiteX97" fmla="*/ 2270231 w 4198619"/>
              <a:gd name="connsiteY97" fmla="*/ 3485584 h 3576119"/>
              <a:gd name="connsiteX98" fmla="*/ 2215910 w 4198619"/>
              <a:gd name="connsiteY98" fmla="*/ 3476531 h 3576119"/>
              <a:gd name="connsiteX99" fmla="*/ 2125376 w 4198619"/>
              <a:gd name="connsiteY99" fmla="*/ 3458424 h 3576119"/>
              <a:gd name="connsiteX100" fmla="*/ 1980520 w 4198619"/>
              <a:gd name="connsiteY100" fmla="*/ 3449371 h 3576119"/>
              <a:gd name="connsiteX101" fmla="*/ 1889985 w 4198619"/>
              <a:gd name="connsiteY101" fmla="*/ 3440317 h 3576119"/>
              <a:gd name="connsiteX102" fmla="*/ 1763237 w 4198619"/>
              <a:gd name="connsiteY102" fmla="*/ 3422210 h 3576119"/>
              <a:gd name="connsiteX103" fmla="*/ 1373938 w 4198619"/>
              <a:gd name="connsiteY103" fmla="*/ 3413157 h 3576119"/>
              <a:gd name="connsiteX104" fmla="*/ 1319617 w 4198619"/>
              <a:gd name="connsiteY104" fmla="*/ 3395050 h 3576119"/>
              <a:gd name="connsiteX105" fmla="*/ 1238136 w 4198619"/>
              <a:gd name="connsiteY105" fmla="*/ 3340729 h 3576119"/>
              <a:gd name="connsiteX106" fmla="*/ 1210976 w 4198619"/>
              <a:gd name="connsiteY106" fmla="*/ 3322622 h 3576119"/>
              <a:gd name="connsiteX107" fmla="*/ 1156655 w 4198619"/>
              <a:gd name="connsiteY107" fmla="*/ 3304515 h 3576119"/>
              <a:gd name="connsiteX108" fmla="*/ 1048013 w 4198619"/>
              <a:gd name="connsiteY108" fmla="*/ 3250194 h 3576119"/>
              <a:gd name="connsiteX109" fmla="*/ 1020853 w 4198619"/>
              <a:gd name="connsiteY109" fmla="*/ 3241141 h 3576119"/>
              <a:gd name="connsiteX110" fmla="*/ 993692 w 4198619"/>
              <a:gd name="connsiteY110" fmla="*/ 3223034 h 3576119"/>
              <a:gd name="connsiteX111" fmla="*/ 875997 w 4198619"/>
              <a:gd name="connsiteY111" fmla="*/ 3195873 h 3576119"/>
              <a:gd name="connsiteX112" fmla="*/ 848837 w 4198619"/>
              <a:gd name="connsiteY112" fmla="*/ 3186820 h 3576119"/>
              <a:gd name="connsiteX113" fmla="*/ 649661 w 4198619"/>
              <a:gd name="connsiteY113" fmla="*/ 3168713 h 3576119"/>
              <a:gd name="connsiteX114" fmla="*/ 332690 w 4198619"/>
              <a:gd name="connsiteY114" fmla="*/ 3103349 h 3576119"/>
              <a:gd name="connsiteX115" fmla="*/ 0 w 4198619"/>
              <a:gd name="connsiteY115" fmla="*/ 3159660 h 3576119"/>
              <a:gd name="connsiteX0" fmla="*/ 776409 w 4198619"/>
              <a:gd name="connsiteY0" fmla="*/ 0 h 3576119"/>
              <a:gd name="connsiteX1" fmla="*/ 776409 w 4198619"/>
              <a:gd name="connsiteY1" fmla="*/ 0 h 3576119"/>
              <a:gd name="connsiteX2" fmla="*/ 848837 w 4198619"/>
              <a:gd name="connsiteY2" fmla="*/ 45268 h 3576119"/>
              <a:gd name="connsiteX3" fmla="*/ 939372 w 4198619"/>
              <a:gd name="connsiteY3" fmla="*/ 72428 h 3576119"/>
              <a:gd name="connsiteX4" fmla="*/ 966532 w 4198619"/>
              <a:gd name="connsiteY4" fmla="*/ 90535 h 3576119"/>
              <a:gd name="connsiteX5" fmla="*/ 1048013 w 4198619"/>
              <a:gd name="connsiteY5" fmla="*/ 117695 h 3576119"/>
              <a:gd name="connsiteX6" fmla="*/ 1075174 w 4198619"/>
              <a:gd name="connsiteY6" fmla="*/ 126749 h 3576119"/>
              <a:gd name="connsiteX7" fmla="*/ 1102334 w 4198619"/>
              <a:gd name="connsiteY7" fmla="*/ 135802 h 3576119"/>
              <a:gd name="connsiteX8" fmla="*/ 1183815 w 4198619"/>
              <a:gd name="connsiteY8" fmla="*/ 172016 h 3576119"/>
              <a:gd name="connsiteX9" fmla="*/ 1238136 w 4198619"/>
              <a:gd name="connsiteY9" fmla="*/ 190123 h 3576119"/>
              <a:gd name="connsiteX10" fmla="*/ 1283403 w 4198619"/>
              <a:gd name="connsiteY10" fmla="*/ 199176 h 3576119"/>
              <a:gd name="connsiteX11" fmla="*/ 1337724 w 4198619"/>
              <a:gd name="connsiteY11" fmla="*/ 217283 h 3576119"/>
              <a:gd name="connsiteX12" fmla="*/ 1464473 w 4198619"/>
              <a:gd name="connsiteY12" fmla="*/ 235390 h 3576119"/>
              <a:gd name="connsiteX13" fmla="*/ 1591221 w 4198619"/>
              <a:gd name="connsiteY13" fmla="*/ 253497 h 3576119"/>
              <a:gd name="connsiteX14" fmla="*/ 1663649 w 4198619"/>
              <a:gd name="connsiteY14" fmla="*/ 262551 h 3576119"/>
              <a:gd name="connsiteX15" fmla="*/ 1763237 w 4198619"/>
              <a:gd name="connsiteY15" fmla="*/ 271604 h 3576119"/>
              <a:gd name="connsiteX16" fmla="*/ 1790397 w 4198619"/>
              <a:gd name="connsiteY16" fmla="*/ 280658 h 3576119"/>
              <a:gd name="connsiteX17" fmla="*/ 1935253 w 4198619"/>
              <a:gd name="connsiteY17" fmla="*/ 298765 h 3576119"/>
              <a:gd name="connsiteX18" fmla="*/ 2025787 w 4198619"/>
              <a:gd name="connsiteY18" fmla="*/ 316872 h 3576119"/>
              <a:gd name="connsiteX19" fmla="*/ 2062001 w 4198619"/>
              <a:gd name="connsiteY19" fmla="*/ 325925 h 3576119"/>
              <a:gd name="connsiteX20" fmla="*/ 2143482 w 4198619"/>
              <a:gd name="connsiteY20" fmla="*/ 334978 h 3576119"/>
              <a:gd name="connsiteX21" fmla="*/ 2188750 w 4198619"/>
              <a:gd name="connsiteY21" fmla="*/ 344032 h 3576119"/>
              <a:gd name="connsiteX22" fmla="*/ 2279284 w 4198619"/>
              <a:gd name="connsiteY22" fmla="*/ 353085 h 3576119"/>
              <a:gd name="connsiteX23" fmla="*/ 2487514 w 4198619"/>
              <a:gd name="connsiteY23" fmla="*/ 380246 h 3576119"/>
              <a:gd name="connsiteX24" fmla="*/ 2650477 w 4198619"/>
              <a:gd name="connsiteY24" fmla="*/ 398353 h 3576119"/>
              <a:gd name="connsiteX25" fmla="*/ 2813439 w 4198619"/>
              <a:gd name="connsiteY25" fmla="*/ 416460 h 3576119"/>
              <a:gd name="connsiteX26" fmla="*/ 2867760 w 4198619"/>
              <a:gd name="connsiteY26" fmla="*/ 425513 h 3576119"/>
              <a:gd name="connsiteX27" fmla="*/ 2894920 w 4198619"/>
              <a:gd name="connsiteY27" fmla="*/ 434567 h 3576119"/>
              <a:gd name="connsiteX28" fmla="*/ 3012615 w 4198619"/>
              <a:gd name="connsiteY28" fmla="*/ 452673 h 3576119"/>
              <a:gd name="connsiteX29" fmla="*/ 3103150 w 4198619"/>
              <a:gd name="connsiteY29" fmla="*/ 479834 h 3576119"/>
              <a:gd name="connsiteX30" fmla="*/ 3130310 w 4198619"/>
              <a:gd name="connsiteY30" fmla="*/ 488887 h 3576119"/>
              <a:gd name="connsiteX31" fmla="*/ 3275166 w 4198619"/>
              <a:gd name="connsiteY31" fmla="*/ 506994 h 3576119"/>
              <a:gd name="connsiteX32" fmla="*/ 3555823 w 4198619"/>
              <a:gd name="connsiteY32" fmla="*/ 516048 h 3576119"/>
              <a:gd name="connsiteX33" fmla="*/ 3646358 w 4198619"/>
              <a:gd name="connsiteY33" fmla="*/ 570369 h 3576119"/>
              <a:gd name="connsiteX34" fmla="*/ 3709732 w 4198619"/>
              <a:gd name="connsiteY34" fmla="*/ 615636 h 3576119"/>
              <a:gd name="connsiteX35" fmla="*/ 3727839 w 4198619"/>
              <a:gd name="connsiteY35" fmla="*/ 642796 h 3576119"/>
              <a:gd name="connsiteX36" fmla="*/ 3754999 w 4198619"/>
              <a:gd name="connsiteY36" fmla="*/ 669957 h 3576119"/>
              <a:gd name="connsiteX37" fmla="*/ 3791213 w 4198619"/>
              <a:gd name="connsiteY37" fmla="*/ 733331 h 3576119"/>
              <a:gd name="connsiteX38" fmla="*/ 3800267 w 4198619"/>
              <a:gd name="connsiteY38" fmla="*/ 760491 h 3576119"/>
              <a:gd name="connsiteX39" fmla="*/ 3836481 w 4198619"/>
              <a:gd name="connsiteY39" fmla="*/ 814812 h 3576119"/>
              <a:gd name="connsiteX40" fmla="*/ 3854587 w 4198619"/>
              <a:gd name="connsiteY40" fmla="*/ 841973 h 3576119"/>
              <a:gd name="connsiteX41" fmla="*/ 3881748 w 4198619"/>
              <a:gd name="connsiteY41" fmla="*/ 896293 h 3576119"/>
              <a:gd name="connsiteX42" fmla="*/ 3899855 w 4198619"/>
              <a:gd name="connsiteY42" fmla="*/ 968721 h 3576119"/>
              <a:gd name="connsiteX43" fmla="*/ 3908908 w 4198619"/>
              <a:gd name="connsiteY43" fmla="*/ 1004935 h 3576119"/>
              <a:gd name="connsiteX44" fmla="*/ 3927015 w 4198619"/>
              <a:gd name="connsiteY44" fmla="*/ 1032095 h 3576119"/>
              <a:gd name="connsiteX45" fmla="*/ 3936069 w 4198619"/>
              <a:gd name="connsiteY45" fmla="*/ 1068309 h 3576119"/>
              <a:gd name="connsiteX46" fmla="*/ 3945122 w 4198619"/>
              <a:gd name="connsiteY46" fmla="*/ 1113576 h 3576119"/>
              <a:gd name="connsiteX47" fmla="*/ 3954176 w 4198619"/>
              <a:gd name="connsiteY47" fmla="*/ 1140737 h 3576119"/>
              <a:gd name="connsiteX48" fmla="*/ 3963229 w 4198619"/>
              <a:gd name="connsiteY48" fmla="*/ 1176951 h 3576119"/>
              <a:gd name="connsiteX49" fmla="*/ 3972282 w 4198619"/>
              <a:gd name="connsiteY49" fmla="*/ 1204111 h 3576119"/>
              <a:gd name="connsiteX50" fmla="*/ 3999443 w 4198619"/>
              <a:gd name="connsiteY50" fmla="*/ 1294646 h 3576119"/>
              <a:gd name="connsiteX51" fmla="*/ 4026603 w 4198619"/>
              <a:gd name="connsiteY51" fmla="*/ 1367073 h 3576119"/>
              <a:gd name="connsiteX52" fmla="*/ 4044710 w 4198619"/>
              <a:gd name="connsiteY52" fmla="*/ 1394234 h 3576119"/>
              <a:gd name="connsiteX53" fmla="*/ 4071871 w 4198619"/>
              <a:gd name="connsiteY53" fmla="*/ 1493822 h 3576119"/>
              <a:gd name="connsiteX54" fmla="*/ 4117138 w 4198619"/>
              <a:gd name="connsiteY54" fmla="*/ 1557196 h 3576119"/>
              <a:gd name="connsiteX55" fmla="*/ 4135245 w 4198619"/>
              <a:gd name="connsiteY55" fmla="*/ 1584357 h 3576119"/>
              <a:gd name="connsiteX56" fmla="*/ 4171459 w 4198619"/>
              <a:gd name="connsiteY56" fmla="*/ 1683945 h 3576119"/>
              <a:gd name="connsiteX57" fmla="*/ 4180512 w 4198619"/>
              <a:gd name="connsiteY57" fmla="*/ 1720159 h 3576119"/>
              <a:gd name="connsiteX58" fmla="*/ 4198619 w 4198619"/>
              <a:gd name="connsiteY58" fmla="*/ 1783533 h 3576119"/>
              <a:gd name="connsiteX59" fmla="*/ 4189566 w 4198619"/>
              <a:gd name="connsiteY59" fmla="*/ 2118511 h 3576119"/>
              <a:gd name="connsiteX60" fmla="*/ 4171459 w 4198619"/>
              <a:gd name="connsiteY60" fmla="*/ 2335794 h 3576119"/>
              <a:gd name="connsiteX61" fmla="*/ 4162405 w 4198619"/>
              <a:gd name="connsiteY61" fmla="*/ 2498757 h 3576119"/>
              <a:gd name="connsiteX62" fmla="*/ 4135245 w 4198619"/>
              <a:gd name="connsiteY62" fmla="*/ 2670773 h 3576119"/>
              <a:gd name="connsiteX63" fmla="*/ 4108084 w 4198619"/>
              <a:gd name="connsiteY63" fmla="*/ 2851842 h 3576119"/>
              <a:gd name="connsiteX64" fmla="*/ 4089978 w 4198619"/>
              <a:gd name="connsiteY64" fmla="*/ 2906163 h 3576119"/>
              <a:gd name="connsiteX65" fmla="*/ 4080924 w 4198619"/>
              <a:gd name="connsiteY65" fmla="*/ 2933323 h 3576119"/>
              <a:gd name="connsiteX66" fmla="*/ 4053764 w 4198619"/>
              <a:gd name="connsiteY66" fmla="*/ 2969537 h 3576119"/>
              <a:gd name="connsiteX67" fmla="*/ 4035657 w 4198619"/>
              <a:gd name="connsiteY67" fmla="*/ 2996697 h 3576119"/>
              <a:gd name="connsiteX68" fmla="*/ 4008496 w 4198619"/>
              <a:gd name="connsiteY68" fmla="*/ 3014804 h 3576119"/>
              <a:gd name="connsiteX69" fmla="*/ 3990389 w 4198619"/>
              <a:gd name="connsiteY69" fmla="*/ 3041965 h 3576119"/>
              <a:gd name="connsiteX70" fmla="*/ 3936069 w 4198619"/>
              <a:gd name="connsiteY70" fmla="*/ 3096285 h 3576119"/>
              <a:gd name="connsiteX71" fmla="*/ 3881748 w 4198619"/>
              <a:gd name="connsiteY71" fmla="*/ 3177767 h 3576119"/>
              <a:gd name="connsiteX72" fmla="*/ 3836481 w 4198619"/>
              <a:gd name="connsiteY72" fmla="*/ 3232087 h 3576119"/>
              <a:gd name="connsiteX73" fmla="*/ 3782160 w 4198619"/>
              <a:gd name="connsiteY73" fmla="*/ 3268301 h 3576119"/>
              <a:gd name="connsiteX74" fmla="*/ 3727839 w 4198619"/>
              <a:gd name="connsiteY74" fmla="*/ 3304515 h 3576119"/>
              <a:gd name="connsiteX75" fmla="*/ 3700679 w 4198619"/>
              <a:gd name="connsiteY75" fmla="*/ 3322622 h 3576119"/>
              <a:gd name="connsiteX76" fmla="*/ 3664465 w 4198619"/>
              <a:gd name="connsiteY76" fmla="*/ 3331675 h 3576119"/>
              <a:gd name="connsiteX77" fmla="*/ 3637304 w 4198619"/>
              <a:gd name="connsiteY77" fmla="*/ 3340729 h 3576119"/>
              <a:gd name="connsiteX78" fmla="*/ 3582983 w 4198619"/>
              <a:gd name="connsiteY78" fmla="*/ 3385996 h 3576119"/>
              <a:gd name="connsiteX79" fmla="*/ 3555823 w 4198619"/>
              <a:gd name="connsiteY79" fmla="*/ 3395050 h 3576119"/>
              <a:gd name="connsiteX80" fmla="*/ 3501502 w 4198619"/>
              <a:gd name="connsiteY80" fmla="*/ 3422210 h 3576119"/>
              <a:gd name="connsiteX81" fmla="*/ 3447181 w 4198619"/>
              <a:gd name="connsiteY81" fmla="*/ 3449371 h 3576119"/>
              <a:gd name="connsiteX82" fmla="*/ 3420021 w 4198619"/>
              <a:gd name="connsiteY82" fmla="*/ 3467477 h 3576119"/>
              <a:gd name="connsiteX83" fmla="*/ 3392861 w 4198619"/>
              <a:gd name="connsiteY83" fmla="*/ 3476531 h 3576119"/>
              <a:gd name="connsiteX84" fmla="*/ 3347593 w 4198619"/>
              <a:gd name="connsiteY84" fmla="*/ 3494638 h 3576119"/>
              <a:gd name="connsiteX85" fmla="*/ 3293273 w 4198619"/>
              <a:gd name="connsiteY85" fmla="*/ 3512745 h 3576119"/>
              <a:gd name="connsiteX86" fmla="*/ 3266112 w 4198619"/>
              <a:gd name="connsiteY86" fmla="*/ 3521798 h 3576119"/>
              <a:gd name="connsiteX87" fmla="*/ 3238952 w 4198619"/>
              <a:gd name="connsiteY87" fmla="*/ 3539905 h 3576119"/>
              <a:gd name="connsiteX88" fmla="*/ 3202738 w 4198619"/>
              <a:gd name="connsiteY88" fmla="*/ 3548959 h 3576119"/>
              <a:gd name="connsiteX89" fmla="*/ 3148417 w 4198619"/>
              <a:gd name="connsiteY89" fmla="*/ 3567066 h 3576119"/>
              <a:gd name="connsiteX90" fmla="*/ 3121257 w 4198619"/>
              <a:gd name="connsiteY90" fmla="*/ 3576119 h 3576119"/>
              <a:gd name="connsiteX91" fmla="*/ 2958294 w 4198619"/>
              <a:gd name="connsiteY91" fmla="*/ 3567066 h 3576119"/>
              <a:gd name="connsiteX92" fmla="*/ 2931134 w 4198619"/>
              <a:gd name="connsiteY92" fmla="*/ 3558012 h 3576119"/>
              <a:gd name="connsiteX93" fmla="*/ 2858706 w 4198619"/>
              <a:gd name="connsiteY93" fmla="*/ 3548959 h 3576119"/>
              <a:gd name="connsiteX94" fmla="*/ 2505621 w 4198619"/>
              <a:gd name="connsiteY94" fmla="*/ 3539905 h 3576119"/>
              <a:gd name="connsiteX95" fmla="*/ 2369819 w 4198619"/>
              <a:gd name="connsiteY95" fmla="*/ 3512745 h 3576119"/>
              <a:gd name="connsiteX96" fmla="*/ 2297391 w 4198619"/>
              <a:gd name="connsiteY96" fmla="*/ 3494638 h 3576119"/>
              <a:gd name="connsiteX97" fmla="*/ 2270231 w 4198619"/>
              <a:gd name="connsiteY97" fmla="*/ 3485584 h 3576119"/>
              <a:gd name="connsiteX98" fmla="*/ 2215910 w 4198619"/>
              <a:gd name="connsiteY98" fmla="*/ 3476531 h 3576119"/>
              <a:gd name="connsiteX99" fmla="*/ 2125376 w 4198619"/>
              <a:gd name="connsiteY99" fmla="*/ 3458424 h 3576119"/>
              <a:gd name="connsiteX100" fmla="*/ 1980520 w 4198619"/>
              <a:gd name="connsiteY100" fmla="*/ 3449371 h 3576119"/>
              <a:gd name="connsiteX101" fmla="*/ 1889985 w 4198619"/>
              <a:gd name="connsiteY101" fmla="*/ 3440317 h 3576119"/>
              <a:gd name="connsiteX102" fmla="*/ 1763237 w 4198619"/>
              <a:gd name="connsiteY102" fmla="*/ 3422210 h 3576119"/>
              <a:gd name="connsiteX103" fmla="*/ 1373938 w 4198619"/>
              <a:gd name="connsiteY103" fmla="*/ 3413157 h 3576119"/>
              <a:gd name="connsiteX104" fmla="*/ 1319617 w 4198619"/>
              <a:gd name="connsiteY104" fmla="*/ 3395050 h 3576119"/>
              <a:gd name="connsiteX105" fmla="*/ 1238136 w 4198619"/>
              <a:gd name="connsiteY105" fmla="*/ 3340729 h 3576119"/>
              <a:gd name="connsiteX106" fmla="*/ 1210976 w 4198619"/>
              <a:gd name="connsiteY106" fmla="*/ 3322622 h 3576119"/>
              <a:gd name="connsiteX107" fmla="*/ 1156655 w 4198619"/>
              <a:gd name="connsiteY107" fmla="*/ 3304515 h 3576119"/>
              <a:gd name="connsiteX108" fmla="*/ 1048013 w 4198619"/>
              <a:gd name="connsiteY108" fmla="*/ 3250194 h 3576119"/>
              <a:gd name="connsiteX109" fmla="*/ 1020853 w 4198619"/>
              <a:gd name="connsiteY109" fmla="*/ 3241141 h 3576119"/>
              <a:gd name="connsiteX110" fmla="*/ 993692 w 4198619"/>
              <a:gd name="connsiteY110" fmla="*/ 3223034 h 3576119"/>
              <a:gd name="connsiteX111" fmla="*/ 875997 w 4198619"/>
              <a:gd name="connsiteY111" fmla="*/ 3195873 h 3576119"/>
              <a:gd name="connsiteX112" fmla="*/ 649661 w 4198619"/>
              <a:gd name="connsiteY112" fmla="*/ 3168713 h 3576119"/>
              <a:gd name="connsiteX113" fmla="*/ 332690 w 4198619"/>
              <a:gd name="connsiteY113" fmla="*/ 3103349 h 3576119"/>
              <a:gd name="connsiteX114" fmla="*/ 0 w 4198619"/>
              <a:gd name="connsiteY114" fmla="*/ 3159660 h 3576119"/>
              <a:gd name="connsiteX0" fmla="*/ 776409 w 4198619"/>
              <a:gd name="connsiteY0" fmla="*/ 0 h 3576119"/>
              <a:gd name="connsiteX1" fmla="*/ 776409 w 4198619"/>
              <a:gd name="connsiteY1" fmla="*/ 0 h 3576119"/>
              <a:gd name="connsiteX2" fmla="*/ 848837 w 4198619"/>
              <a:gd name="connsiteY2" fmla="*/ 45268 h 3576119"/>
              <a:gd name="connsiteX3" fmla="*/ 939372 w 4198619"/>
              <a:gd name="connsiteY3" fmla="*/ 72428 h 3576119"/>
              <a:gd name="connsiteX4" fmla="*/ 966532 w 4198619"/>
              <a:gd name="connsiteY4" fmla="*/ 90535 h 3576119"/>
              <a:gd name="connsiteX5" fmla="*/ 1048013 w 4198619"/>
              <a:gd name="connsiteY5" fmla="*/ 117695 h 3576119"/>
              <a:gd name="connsiteX6" fmla="*/ 1075174 w 4198619"/>
              <a:gd name="connsiteY6" fmla="*/ 126749 h 3576119"/>
              <a:gd name="connsiteX7" fmla="*/ 1102334 w 4198619"/>
              <a:gd name="connsiteY7" fmla="*/ 135802 h 3576119"/>
              <a:gd name="connsiteX8" fmla="*/ 1183815 w 4198619"/>
              <a:gd name="connsiteY8" fmla="*/ 172016 h 3576119"/>
              <a:gd name="connsiteX9" fmla="*/ 1238136 w 4198619"/>
              <a:gd name="connsiteY9" fmla="*/ 190123 h 3576119"/>
              <a:gd name="connsiteX10" fmla="*/ 1283403 w 4198619"/>
              <a:gd name="connsiteY10" fmla="*/ 199176 h 3576119"/>
              <a:gd name="connsiteX11" fmla="*/ 1337724 w 4198619"/>
              <a:gd name="connsiteY11" fmla="*/ 217283 h 3576119"/>
              <a:gd name="connsiteX12" fmla="*/ 1464473 w 4198619"/>
              <a:gd name="connsiteY12" fmla="*/ 235390 h 3576119"/>
              <a:gd name="connsiteX13" fmla="*/ 1591221 w 4198619"/>
              <a:gd name="connsiteY13" fmla="*/ 253497 h 3576119"/>
              <a:gd name="connsiteX14" fmla="*/ 1663649 w 4198619"/>
              <a:gd name="connsiteY14" fmla="*/ 262551 h 3576119"/>
              <a:gd name="connsiteX15" fmla="*/ 1763237 w 4198619"/>
              <a:gd name="connsiteY15" fmla="*/ 271604 h 3576119"/>
              <a:gd name="connsiteX16" fmla="*/ 1790397 w 4198619"/>
              <a:gd name="connsiteY16" fmla="*/ 280658 h 3576119"/>
              <a:gd name="connsiteX17" fmla="*/ 1935253 w 4198619"/>
              <a:gd name="connsiteY17" fmla="*/ 298765 h 3576119"/>
              <a:gd name="connsiteX18" fmla="*/ 2025787 w 4198619"/>
              <a:gd name="connsiteY18" fmla="*/ 316872 h 3576119"/>
              <a:gd name="connsiteX19" fmla="*/ 2062001 w 4198619"/>
              <a:gd name="connsiteY19" fmla="*/ 325925 h 3576119"/>
              <a:gd name="connsiteX20" fmla="*/ 2143482 w 4198619"/>
              <a:gd name="connsiteY20" fmla="*/ 334978 h 3576119"/>
              <a:gd name="connsiteX21" fmla="*/ 2188750 w 4198619"/>
              <a:gd name="connsiteY21" fmla="*/ 344032 h 3576119"/>
              <a:gd name="connsiteX22" fmla="*/ 2279284 w 4198619"/>
              <a:gd name="connsiteY22" fmla="*/ 353085 h 3576119"/>
              <a:gd name="connsiteX23" fmla="*/ 2487514 w 4198619"/>
              <a:gd name="connsiteY23" fmla="*/ 380246 h 3576119"/>
              <a:gd name="connsiteX24" fmla="*/ 2650477 w 4198619"/>
              <a:gd name="connsiteY24" fmla="*/ 398353 h 3576119"/>
              <a:gd name="connsiteX25" fmla="*/ 2813439 w 4198619"/>
              <a:gd name="connsiteY25" fmla="*/ 416460 h 3576119"/>
              <a:gd name="connsiteX26" fmla="*/ 2867760 w 4198619"/>
              <a:gd name="connsiteY26" fmla="*/ 425513 h 3576119"/>
              <a:gd name="connsiteX27" fmla="*/ 2894920 w 4198619"/>
              <a:gd name="connsiteY27" fmla="*/ 434567 h 3576119"/>
              <a:gd name="connsiteX28" fmla="*/ 3012615 w 4198619"/>
              <a:gd name="connsiteY28" fmla="*/ 452673 h 3576119"/>
              <a:gd name="connsiteX29" fmla="*/ 3103150 w 4198619"/>
              <a:gd name="connsiteY29" fmla="*/ 479834 h 3576119"/>
              <a:gd name="connsiteX30" fmla="*/ 3130310 w 4198619"/>
              <a:gd name="connsiteY30" fmla="*/ 488887 h 3576119"/>
              <a:gd name="connsiteX31" fmla="*/ 3275166 w 4198619"/>
              <a:gd name="connsiteY31" fmla="*/ 506994 h 3576119"/>
              <a:gd name="connsiteX32" fmla="*/ 3555823 w 4198619"/>
              <a:gd name="connsiteY32" fmla="*/ 516048 h 3576119"/>
              <a:gd name="connsiteX33" fmla="*/ 3646358 w 4198619"/>
              <a:gd name="connsiteY33" fmla="*/ 570369 h 3576119"/>
              <a:gd name="connsiteX34" fmla="*/ 3709732 w 4198619"/>
              <a:gd name="connsiteY34" fmla="*/ 615636 h 3576119"/>
              <a:gd name="connsiteX35" fmla="*/ 3727839 w 4198619"/>
              <a:gd name="connsiteY35" fmla="*/ 642796 h 3576119"/>
              <a:gd name="connsiteX36" fmla="*/ 3754999 w 4198619"/>
              <a:gd name="connsiteY36" fmla="*/ 669957 h 3576119"/>
              <a:gd name="connsiteX37" fmla="*/ 3791213 w 4198619"/>
              <a:gd name="connsiteY37" fmla="*/ 733331 h 3576119"/>
              <a:gd name="connsiteX38" fmla="*/ 3800267 w 4198619"/>
              <a:gd name="connsiteY38" fmla="*/ 760491 h 3576119"/>
              <a:gd name="connsiteX39" fmla="*/ 3836481 w 4198619"/>
              <a:gd name="connsiteY39" fmla="*/ 814812 h 3576119"/>
              <a:gd name="connsiteX40" fmla="*/ 3854587 w 4198619"/>
              <a:gd name="connsiteY40" fmla="*/ 841973 h 3576119"/>
              <a:gd name="connsiteX41" fmla="*/ 3881748 w 4198619"/>
              <a:gd name="connsiteY41" fmla="*/ 896293 h 3576119"/>
              <a:gd name="connsiteX42" fmla="*/ 3899855 w 4198619"/>
              <a:gd name="connsiteY42" fmla="*/ 968721 h 3576119"/>
              <a:gd name="connsiteX43" fmla="*/ 3908908 w 4198619"/>
              <a:gd name="connsiteY43" fmla="*/ 1004935 h 3576119"/>
              <a:gd name="connsiteX44" fmla="*/ 3927015 w 4198619"/>
              <a:gd name="connsiteY44" fmla="*/ 1032095 h 3576119"/>
              <a:gd name="connsiteX45" fmla="*/ 3936069 w 4198619"/>
              <a:gd name="connsiteY45" fmla="*/ 1068309 h 3576119"/>
              <a:gd name="connsiteX46" fmla="*/ 3945122 w 4198619"/>
              <a:gd name="connsiteY46" fmla="*/ 1113576 h 3576119"/>
              <a:gd name="connsiteX47" fmla="*/ 3954176 w 4198619"/>
              <a:gd name="connsiteY47" fmla="*/ 1140737 h 3576119"/>
              <a:gd name="connsiteX48" fmla="*/ 3963229 w 4198619"/>
              <a:gd name="connsiteY48" fmla="*/ 1176951 h 3576119"/>
              <a:gd name="connsiteX49" fmla="*/ 3972282 w 4198619"/>
              <a:gd name="connsiteY49" fmla="*/ 1204111 h 3576119"/>
              <a:gd name="connsiteX50" fmla="*/ 3999443 w 4198619"/>
              <a:gd name="connsiteY50" fmla="*/ 1294646 h 3576119"/>
              <a:gd name="connsiteX51" fmla="*/ 4026603 w 4198619"/>
              <a:gd name="connsiteY51" fmla="*/ 1367073 h 3576119"/>
              <a:gd name="connsiteX52" fmla="*/ 4044710 w 4198619"/>
              <a:gd name="connsiteY52" fmla="*/ 1394234 h 3576119"/>
              <a:gd name="connsiteX53" fmla="*/ 4071871 w 4198619"/>
              <a:gd name="connsiteY53" fmla="*/ 1493822 h 3576119"/>
              <a:gd name="connsiteX54" fmla="*/ 4117138 w 4198619"/>
              <a:gd name="connsiteY54" fmla="*/ 1557196 h 3576119"/>
              <a:gd name="connsiteX55" fmla="*/ 4135245 w 4198619"/>
              <a:gd name="connsiteY55" fmla="*/ 1584357 h 3576119"/>
              <a:gd name="connsiteX56" fmla="*/ 4171459 w 4198619"/>
              <a:gd name="connsiteY56" fmla="*/ 1683945 h 3576119"/>
              <a:gd name="connsiteX57" fmla="*/ 4180512 w 4198619"/>
              <a:gd name="connsiteY57" fmla="*/ 1720159 h 3576119"/>
              <a:gd name="connsiteX58" fmla="*/ 4198619 w 4198619"/>
              <a:gd name="connsiteY58" fmla="*/ 1783533 h 3576119"/>
              <a:gd name="connsiteX59" fmla="*/ 4189566 w 4198619"/>
              <a:gd name="connsiteY59" fmla="*/ 2118511 h 3576119"/>
              <a:gd name="connsiteX60" fmla="*/ 4171459 w 4198619"/>
              <a:gd name="connsiteY60" fmla="*/ 2335794 h 3576119"/>
              <a:gd name="connsiteX61" fmla="*/ 4162405 w 4198619"/>
              <a:gd name="connsiteY61" fmla="*/ 2498757 h 3576119"/>
              <a:gd name="connsiteX62" fmla="*/ 4135245 w 4198619"/>
              <a:gd name="connsiteY62" fmla="*/ 2670773 h 3576119"/>
              <a:gd name="connsiteX63" fmla="*/ 4108084 w 4198619"/>
              <a:gd name="connsiteY63" fmla="*/ 2851842 h 3576119"/>
              <a:gd name="connsiteX64" fmla="*/ 4089978 w 4198619"/>
              <a:gd name="connsiteY64" fmla="*/ 2906163 h 3576119"/>
              <a:gd name="connsiteX65" fmla="*/ 4080924 w 4198619"/>
              <a:gd name="connsiteY65" fmla="*/ 2933323 h 3576119"/>
              <a:gd name="connsiteX66" fmla="*/ 4053764 w 4198619"/>
              <a:gd name="connsiteY66" fmla="*/ 2969537 h 3576119"/>
              <a:gd name="connsiteX67" fmla="*/ 4035657 w 4198619"/>
              <a:gd name="connsiteY67" fmla="*/ 2996697 h 3576119"/>
              <a:gd name="connsiteX68" fmla="*/ 4008496 w 4198619"/>
              <a:gd name="connsiteY68" fmla="*/ 3014804 h 3576119"/>
              <a:gd name="connsiteX69" fmla="*/ 3990389 w 4198619"/>
              <a:gd name="connsiteY69" fmla="*/ 3041965 h 3576119"/>
              <a:gd name="connsiteX70" fmla="*/ 3936069 w 4198619"/>
              <a:gd name="connsiteY70" fmla="*/ 3096285 h 3576119"/>
              <a:gd name="connsiteX71" fmla="*/ 3881748 w 4198619"/>
              <a:gd name="connsiteY71" fmla="*/ 3177767 h 3576119"/>
              <a:gd name="connsiteX72" fmla="*/ 3836481 w 4198619"/>
              <a:gd name="connsiteY72" fmla="*/ 3232087 h 3576119"/>
              <a:gd name="connsiteX73" fmla="*/ 3782160 w 4198619"/>
              <a:gd name="connsiteY73" fmla="*/ 3268301 h 3576119"/>
              <a:gd name="connsiteX74" fmla="*/ 3727839 w 4198619"/>
              <a:gd name="connsiteY74" fmla="*/ 3304515 h 3576119"/>
              <a:gd name="connsiteX75" fmla="*/ 3700679 w 4198619"/>
              <a:gd name="connsiteY75" fmla="*/ 3322622 h 3576119"/>
              <a:gd name="connsiteX76" fmla="*/ 3664465 w 4198619"/>
              <a:gd name="connsiteY76" fmla="*/ 3331675 h 3576119"/>
              <a:gd name="connsiteX77" fmla="*/ 3637304 w 4198619"/>
              <a:gd name="connsiteY77" fmla="*/ 3340729 h 3576119"/>
              <a:gd name="connsiteX78" fmla="*/ 3582983 w 4198619"/>
              <a:gd name="connsiteY78" fmla="*/ 3385996 h 3576119"/>
              <a:gd name="connsiteX79" fmla="*/ 3555823 w 4198619"/>
              <a:gd name="connsiteY79" fmla="*/ 3395050 h 3576119"/>
              <a:gd name="connsiteX80" fmla="*/ 3501502 w 4198619"/>
              <a:gd name="connsiteY80" fmla="*/ 3422210 h 3576119"/>
              <a:gd name="connsiteX81" fmla="*/ 3447181 w 4198619"/>
              <a:gd name="connsiteY81" fmla="*/ 3449371 h 3576119"/>
              <a:gd name="connsiteX82" fmla="*/ 3420021 w 4198619"/>
              <a:gd name="connsiteY82" fmla="*/ 3467477 h 3576119"/>
              <a:gd name="connsiteX83" fmla="*/ 3392861 w 4198619"/>
              <a:gd name="connsiteY83" fmla="*/ 3476531 h 3576119"/>
              <a:gd name="connsiteX84" fmla="*/ 3347593 w 4198619"/>
              <a:gd name="connsiteY84" fmla="*/ 3494638 h 3576119"/>
              <a:gd name="connsiteX85" fmla="*/ 3293273 w 4198619"/>
              <a:gd name="connsiteY85" fmla="*/ 3512745 h 3576119"/>
              <a:gd name="connsiteX86" fmla="*/ 3266112 w 4198619"/>
              <a:gd name="connsiteY86" fmla="*/ 3521798 h 3576119"/>
              <a:gd name="connsiteX87" fmla="*/ 3238952 w 4198619"/>
              <a:gd name="connsiteY87" fmla="*/ 3539905 h 3576119"/>
              <a:gd name="connsiteX88" fmla="*/ 3202738 w 4198619"/>
              <a:gd name="connsiteY88" fmla="*/ 3548959 h 3576119"/>
              <a:gd name="connsiteX89" fmla="*/ 3148417 w 4198619"/>
              <a:gd name="connsiteY89" fmla="*/ 3567066 h 3576119"/>
              <a:gd name="connsiteX90" fmla="*/ 3121257 w 4198619"/>
              <a:gd name="connsiteY90" fmla="*/ 3576119 h 3576119"/>
              <a:gd name="connsiteX91" fmla="*/ 2958294 w 4198619"/>
              <a:gd name="connsiteY91" fmla="*/ 3567066 h 3576119"/>
              <a:gd name="connsiteX92" fmla="*/ 2931134 w 4198619"/>
              <a:gd name="connsiteY92" fmla="*/ 3558012 h 3576119"/>
              <a:gd name="connsiteX93" fmla="*/ 2858706 w 4198619"/>
              <a:gd name="connsiteY93" fmla="*/ 3548959 h 3576119"/>
              <a:gd name="connsiteX94" fmla="*/ 2505621 w 4198619"/>
              <a:gd name="connsiteY94" fmla="*/ 3539905 h 3576119"/>
              <a:gd name="connsiteX95" fmla="*/ 2369819 w 4198619"/>
              <a:gd name="connsiteY95" fmla="*/ 3512745 h 3576119"/>
              <a:gd name="connsiteX96" fmla="*/ 2297391 w 4198619"/>
              <a:gd name="connsiteY96" fmla="*/ 3494638 h 3576119"/>
              <a:gd name="connsiteX97" fmla="*/ 2270231 w 4198619"/>
              <a:gd name="connsiteY97" fmla="*/ 3485584 h 3576119"/>
              <a:gd name="connsiteX98" fmla="*/ 2215910 w 4198619"/>
              <a:gd name="connsiteY98" fmla="*/ 3476531 h 3576119"/>
              <a:gd name="connsiteX99" fmla="*/ 2125376 w 4198619"/>
              <a:gd name="connsiteY99" fmla="*/ 3458424 h 3576119"/>
              <a:gd name="connsiteX100" fmla="*/ 1980520 w 4198619"/>
              <a:gd name="connsiteY100" fmla="*/ 3449371 h 3576119"/>
              <a:gd name="connsiteX101" fmla="*/ 1889985 w 4198619"/>
              <a:gd name="connsiteY101" fmla="*/ 3440317 h 3576119"/>
              <a:gd name="connsiteX102" fmla="*/ 1763237 w 4198619"/>
              <a:gd name="connsiteY102" fmla="*/ 3422210 h 3576119"/>
              <a:gd name="connsiteX103" fmla="*/ 1373938 w 4198619"/>
              <a:gd name="connsiteY103" fmla="*/ 3413157 h 3576119"/>
              <a:gd name="connsiteX104" fmla="*/ 1319617 w 4198619"/>
              <a:gd name="connsiteY104" fmla="*/ 3395050 h 3576119"/>
              <a:gd name="connsiteX105" fmla="*/ 1238136 w 4198619"/>
              <a:gd name="connsiteY105" fmla="*/ 3340729 h 3576119"/>
              <a:gd name="connsiteX106" fmla="*/ 1210976 w 4198619"/>
              <a:gd name="connsiteY106" fmla="*/ 3322622 h 3576119"/>
              <a:gd name="connsiteX107" fmla="*/ 1156655 w 4198619"/>
              <a:gd name="connsiteY107" fmla="*/ 3304515 h 3576119"/>
              <a:gd name="connsiteX108" fmla="*/ 1048013 w 4198619"/>
              <a:gd name="connsiteY108" fmla="*/ 3250194 h 3576119"/>
              <a:gd name="connsiteX109" fmla="*/ 1020853 w 4198619"/>
              <a:gd name="connsiteY109" fmla="*/ 3241141 h 3576119"/>
              <a:gd name="connsiteX110" fmla="*/ 993692 w 4198619"/>
              <a:gd name="connsiteY110" fmla="*/ 3223034 h 3576119"/>
              <a:gd name="connsiteX111" fmla="*/ 875997 w 4198619"/>
              <a:gd name="connsiteY111" fmla="*/ 3195873 h 3576119"/>
              <a:gd name="connsiteX112" fmla="*/ 649661 w 4198619"/>
              <a:gd name="connsiteY112" fmla="*/ 3168713 h 3576119"/>
              <a:gd name="connsiteX113" fmla="*/ 392980 w 4198619"/>
              <a:gd name="connsiteY113" fmla="*/ 3213881 h 3576119"/>
              <a:gd name="connsiteX114" fmla="*/ 0 w 4198619"/>
              <a:gd name="connsiteY114" fmla="*/ 3159660 h 3576119"/>
              <a:gd name="connsiteX0" fmla="*/ 776409 w 4198619"/>
              <a:gd name="connsiteY0" fmla="*/ 0 h 3576119"/>
              <a:gd name="connsiteX1" fmla="*/ 776409 w 4198619"/>
              <a:gd name="connsiteY1" fmla="*/ 0 h 3576119"/>
              <a:gd name="connsiteX2" fmla="*/ 848837 w 4198619"/>
              <a:gd name="connsiteY2" fmla="*/ 45268 h 3576119"/>
              <a:gd name="connsiteX3" fmla="*/ 939372 w 4198619"/>
              <a:gd name="connsiteY3" fmla="*/ 72428 h 3576119"/>
              <a:gd name="connsiteX4" fmla="*/ 966532 w 4198619"/>
              <a:gd name="connsiteY4" fmla="*/ 90535 h 3576119"/>
              <a:gd name="connsiteX5" fmla="*/ 1048013 w 4198619"/>
              <a:gd name="connsiteY5" fmla="*/ 117695 h 3576119"/>
              <a:gd name="connsiteX6" fmla="*/ 1075174 w 4198619"/>
              <a:gd name="connsiteY6" fmla="*/ 126749 h 3576119"/>
              <a:gd name="connsiteX7" fmla="*/ 1102334 w 4198619"/>
              <a:gd name="connsiteY7" fmla="*/ 135802 h 3576119"/>
              <a:gd name="connsiteX8" fmla="*/ 1183815 w 4198619"/>
              <a:gd name="connsiteY8" fmla="*/ 172016 h 3576119"/>
              <a:gd name="connsiteX9" fmla="*/ 1238136 w 4198619"/>
              <a:gd name="connsiteY9" fmla="*/ 190123 h 3576119"/>
              <a:gd name="connsiteX10" fmla="*/ 1283403 w 4198619"/>
              <a:gd name="connsiteY10" fmla="*/ 199176 h 3576119"/>
              <a:gd name="connsiteX11" fmla="*/ 1337724 w 4198619"/>
              <a:gd name="connsiteY11" fmla="*/ 217283 h 3576119"/>
              <a:gd name="connsiteX12" fmla="*/ 1464473 w 4198619"/>
              <a:gd name="connsiteY12" fmla="*/ 235390 h 3576119"/>
              <a:gd name="connsiteX13" fmla="*/ 1591221 w 4198619"/>
              <a:gd name="connsiteY13" fmla="*/ 253497 h 3576119"/>
              <a:gd name="connsiteX14" fmla="*/ 1663649 w 4198619"/>
              <a:gd name="connsiteY14" fmla="*/ 262551 h 3576119"/>
              <a:gd name="connsiteX15" fmla="*/ 1763237 w 4198619"/>
              <a:gd name="connsiteY15" fmla="*/ 271604 h 3576119"/>
              <a:gd name="connsiteX16" fmla="*/ 1790397 w 4198619"/>
              <a:gd name="connsiteY16" fmla="*/ 280658 h 3576119"/>
              <a:gd name="connsiteX17" fmla="*/ 1935253 w 4198619"/>
              <a:gd name="connsiteY17" fmla="*/ 298765 h 3576119"/>
              <a:gd name="connsiteX18" fmla="*/ 2025787 w 4198619"/>
              <a:gd name="connsiteY18" fmla="*/ 316872 h 3576119"/>
              <a:gd name="connsiteX19" fmla="*/ 2062001 w 4198619"/>
              <a:gd name="connsiteY19" fmla="*/ 325925 h 3576119"/>
              <a:gd name="connsiteX20" fmla="*/ 2143482 w 4198619"/>
              <a:gd name="connsiteY20" fmla="*/ 334978 h 3576119"/>
              <a:gd name="connsiteX21" fmla="*/ 2188750 w 4198619"/>
              <a:gd name="connsiteY21" fmla="*/ 344032 h 3576119"/>
              <a:gd name="connsiteX22" fmla="*/ 2279284 w 4198619"/>
              <a:gd name="connsiteY22" fmla="*/ 353085 h 3576119"/>
              <a:gd name="connsiteX23" fmla="*/ 2487514 w 4198619"/>
              <a:gd name="connsiteY23" fmla="*/ 380246 h 3576119"/>
              <a:gd name="connsiteX24" fmla="*/ 2650477 w 4198619"/>
              <a:gd name="connsiteY24" fmla="*/ 398353 h 3576119"/>
              <a:gd name="connsiteX25" fmla="*/ 2813439 w 4198619"/>
              <a:gd name="connsiteY25" fmla="*/ 416460 h 3576119"/>
              <a:gd name="connsiteX26" fmla="*/ 2867760 w 4198619"/>
              <a:gd name="connsiteY26" fmla="*/ 425513 h 3576119"/>
              <a:gd name="connsiteX27" fmla="*/ 2894920 w 4198619"/>
              <a:gd name="connsiteY27" fmla="*/ 434567 h 3576119"/>
              <a:gd name="connsiteX28" fmla="*/ 3012615 w 4198619"/>
              <a:gd name="connsiteY28" fmla="*/ 452673 h 3576119"/>
              <a:gd name="connsiteX29" fmla="*/ 3103150 w 4198619"/>
              <a:gd name="connsiteY29" fmla="*/ 479834 h 3576119"/>
              <a:gd name="connsiteX30" fmla="*/ 3130310 w 4198619"/>
              <a:gd name="connsiteY30" fmla="*/ 488887 h 3576119"/>
              <a:gd name="connsiteX31" fmla="*/ 3275166 w 4198619"/>
              <a:gd name="connsiteY31" fmla="*/ 506994 h 3576119"/>
              <a:gd name="connsiteX32" fmla="*/ 3555823 w 4198619"/>
              <a:gd name="connsiteY32" fmla="*/ 516048 h 3576119"/>
              <a:gd name="connsiteX33" fmla="*/ 3646358 w 4198619"/>
              <a:gd name="connsiteY33" fmla="*/ 570369 h 3576119"/>
              <a:gd name="connsiteX34" fmla="*/ 3709732 w 4198619"/>
              <a:gd name="connsiteY34" fmla="*/ 615636 h 3576119"/>
              <a:gd name="connsiteX35" fmla="*/ 3727839 w 4198619"/>
              <a:gd name="connsiteY35" fmla="*/ 642796 h 3576119"/>
              <a:gd name="connsiteX36" fmla="*/ 3754999 w 4198619"/>
              <a:gd name="connsiteY36" fmla="*/ 669957 h 3576119"/>
              <a:gd name="connsiteX37" fmla="*/ 3791213 w 4198619"/>
              <a:gd name="connsiteY37" fmla="*/ 733331 h 3576119"/>
              <a:gd name="connsiteX38" fmla="*/ 3800267 w 4198619"/>
              <a:gd name="connsiteY38" fmla="*/ 760491 h 3576119"/>
              <a:gd name="connsiteX39" fmla="*/ 3836481 w 4198619"/>
              <a:gd name="connsiteY39" fmla="*/ 814812 h 3576119"/>
              <a:gd name="connsiteX40" fmla="*/ 3854587 w 4198619"/>
              <a:gd name="connsiteY40" fmla="*/ 841973 h 3576119"/>
              <a:gd name="connsiteX41" fmla="*/ 3881748 w 4198619"/>
              <a:gd name="connsiteY41" fmla="*/ 896293 h 3576119"/>
              <a:gd name="connsiteX42" fmla="*/ 3899855 w 4198619"/>
              <a:gd name="connsiteY42" fmla="*/ 968721 h 3576119"/>
              <a:gd name="connsiteX43" fmla="*/ 3908908 w 4198619"/>
              <a:gd name="connsiteY43" fmla="*/ 1004935 h 3576119"/>
              <a:gd name="connsiteX44" fmla="*/ 3927015 w 4198619"/>
              <a:gd name="connsiteY44" fmla="*/ 1032095 h 3576119"/>
              <a:gd name="connsiteX45" fmla="*/ 3936069 w 4198619"/>
              <a:gd name="connsiteY45" fmla="*/ 1068309 h 3576119"/>
              <a:gd name="connsiteX46" fmla="*/ 3945122 w 4198619"/>
              <a:gd name="connsiteY46" fmla="*/ 1113576 h 3576119"/>
              <a:gd name="connsiteX47" fmla="*/ 3954176 w 4198619"/>
              <a:gd name="connsiteY47" fmla="*/ 1140737 h 3576119"/>
              <a:gd name="connsiteX48" fmla="*/ 3963229 w 4198619"/>
              <a:gd name="connsiteY48" fmla="*/ 1176951 h 3576119"/>
              <a:gd name="connsiteX49" fmla="*/ 3972282 w 4198619"/>
              <a:gd name="connsiteY49" fmla="*/ 1204111 h 3576119"/>
              <a:gd name="connsiteX50" fmla="*/ 3999443 w 4198619"/>
              <a:gd name="connsiteY50" fmla="*/ 1294646 h 3576119"/>
              <a:gd name="connsiteX51" fmla="*/ 4026603 w 4198619"/>
              <a:gd name="connsiteY51" fmla="*/ 1367073 h 3576119"/>
              <a:gd name="connsiteX52" fmla="*/ 4044710 w 4198619"/>
              <a:gd name="connsiteY52" fmla="*/ 1394234 h 3576119"/>
              <a:gd name="connsiteX53" fmla="*/ 4071871 w 4198619"/>
              <a:gd name="connsiteY53" fmla="*/ 1493822 h 3576119"/>
              <a:gd name="connsiteX54" fmla="*/ 4117138 w 4198619"/>
              <a:gd name="connsiteY54" fmla="*/ 1557196 h 3576119"/>
              <a:gd name="connsiteX55" fmla="*/ 4135245 w 4198619"/>
              <a:gd name="connsiteY55" fmla="*/ 1584357 h 3576119"/>
              <a:gd name="connsiteX56" fmla="*/ 4171459 w 4198619"/>
              <a:gd name="connsiteY56" fmla="*/ 1683945 h 3576119"/>
              <a:gd name="connsiteX57" fmla="*/ 4180512 w 4198619"/>
              <a:gd name="connsiteY57" fmla="*/ 1720159 h 3576119"/>
              <a:gd name="connsiteX58" fmla="*/ 4198619 w 4198619"/>
              <a:gd name="connsiteY58" fmla="*/ 1783533 h 3576119"/>
              <a:gd name="connsiteX59" fmla="*/ 4189566 w 4198619"/>
              <a:gd name="connsiteY59" fmla="*/ 2118511 h 3576119"/>
              <a:gd name="connsiteX60" fmla="*/ 4171459 w 4198619"/>
              <a:gd name="connsiteY60" fmla="*/ 2335794 h 3576119"/>
              <a:gd name="connsiteX61" fmla="*/ 4162405 w 4198619"/>
              <a:gd name="connsiteY61" fmla="*/ 2498757 h 3576119"/>
              <a:gd name="connsiteX62" fmla="*/ 4135245 w 4198619"/>
              <a:gd name="connsiteY62" fmla="*/ 2670773 h 3576119"/>
              <a:gd name="connsiteX63" fmla="*/ 4108084 w 4198619"/>
              <a:gd name="connsiteY63" fmla="*/ 2851842 h 3576119"/>
              <a:gd name="connsiteX64" fmla="*/ 4089978 w 4198619"/>
              <a:gd name="connsiteY64" fmla="*/ 2906163 h 3576119"/>
              <a:gd name="connsiteX65" fmla="*/ 4080924 w 4198619"/>
              <a:gd name="connsiteY65" fmla="*/ 2933323 h 3576119"/>
              <a:gd name="connsiteX66" fmla="*/ 4053764 w 4198619"/>
              <a:gd name="connsiteY66" fmla="*/ 2969537 h 3576119"/>
              <a:gd name="connsiteX67" fmla="*/ 4035657 w 4198619"/>
              <a:gd name="connsiteY67" fmla="*/ 2996697 h 3576119"/>
              <a:gd name="connsiteX68" fmla="*/ 4008496 w 4198619"/>
              <a:gd name="connsiteY68" fmla="*/ 3014804 h 3576119"/>
              <a:gd name="connsiteX69" fmla="*/ 3990389 w 4198619"/>
              <a:gd name="connsiteY69" fmla="*/ 3041965 h 3576119"/>
              <a:gd name="connsiteX70" fmla="*/ 3936069 w 4198619"/>
              <a:gd name="connsiteY70" fmla="*/ 3096285 h 3576119"/>
              <a:gd name="connsiteX71" fmla="*/ 3881748 w 4198619"/>
              <a:gd name="connsiteY71" fmla="*/ 3177767 h 3576119"/>
              <a:gd name="connsiteX72" fmla="*/ 3836481 w 4198619"/>
              <a:gd name="connsiteY72" fmla="*/ 3232087 h 3576119"/>
              <a:gd name="connsiteX73" fmla="*/ 3782160 w 4198619"/>
              <a:gd name="connsiteY73" fmla="*/ 3268301 h 3576119"/>
              <a:gd name="connsiteX74" fmla="*/ 3727839 w 4198619"/>
              <a:gd name="connsiteY74" fmla="*/ 3304515 h 3576119"/>
              <a:gd name="connsiteX75" fmla="*/ 3700679 w 4198619"/>
              <a:gd name="connsiteY75" fmla="*/ 3322622 h 3576119"/>
              <a:gd name="connsiteX76" fmla="*/ 3664465 w 4198619"/>
              <a:gd name="connsiteY76" fmla="*/ 3331675 h 3576119"/>
              <a:gd name="connsiteX77" fmla="*/ 3637304 w 4198619"/>
              <a:gd name="connsiteY77" fmla="*/ 3340729 h 3576119"/>
              <a:gd name="connsiteX78" fmla="*/ 3582983 w 4198619"/>
              <a:gd name="connsiteY78" fmla="*/ 3385996 h 3576119"/>
              <a:gd name="connsiteX79" fmla="*/ 3555823 w 4198619"/>
              <a:gd name="connsiteY79" fmla="*/ 3395050 h 3576119"/>
              <a:gd name="connsiteX80" fmla="*/ 3501502 w 4198619"/>
              <a:gd name="connsiteY80" fmla="*/ 3422210 h 3576119"/>
              <a:gd name="connsiteX81" fmla="*/ 3447181 w 4198619"/>
              <a:gd name="connsiteY81" fmla="*/ 3449371 h 3576119"/>
              <a:gd name="connsiteX82" fmla="*/ 3420021 w 4198619"/>
              <a:gd name="connsiteY82" fmla="*/ 3467477 h 3576119"/>
              <a:gd name="connsiteX83" fmla="*/ 3392861 w 4198619"/>
              <a:gd name="connsiteY83" fmla="*/ 3476531 h 3576119"/>
              <a:gd name="connsiteX84" fmla="*/ 3347593 w 4198619"/>
              <a:gd name="connsiteY84" fmla="*/ 3494638 h 3576119"/>
              <a:gd name="connsiteX85" fmla="*/ 3293273 w 4198619"/>
              <a:gd name="connsiteY85" fmla="*/ 3512745 h 3576119"/>
              <a:gd name="connsiteX86" fmla="*/ 3266112 w 4198619"/>
              <a:gd name="connsiteY86" fmla="*/ 3521798 h 3576119"/>
              <a:gd name="connsiteX87" fmla="*/ 3238952 w 4198619"/>
              <a:gd name="connsiteY87" fmla="*/ 3539905 h 3576119"/>
              <a:gd name="connsiteX88" fmla="*/ 3202738 w 4198619"/>
              <a:gd name="connsiteY88" fmla="*/ 3548959 h 3576119"/>
              <a:gd name="connsiteX89" fmla="*/ 3148417 w 4198619"/>
              <a:gd name="connsiteY89" fmla="*/ 3567066 h 3576119"/>
              <a:gd name="connsiteX90" fmla="*/ 3121257 w 4198619"/>
              <a:gd name="connsiteY90" fmla="*/ 3576119 h 3576119"/>
              <a:gd name="connsiteX91" fmla="*/ 2958294 w 4198619"/>
              <a:gd name="connsiteY91" fmla="*/ 3567066 h 3576119"/>
              <a:gd name="connsiteX92" fmla="*/ 2931134 w 4198619"/>
              <a:gd name="connsiteY92" fmla="*/ 3558012 h 3576119"/>
              <a:gd name="connsiteX93" fmla="*/ 2858706 w 4198619"/>
              <a:gd name="connsiteY93" fmla="*/ 3548959 h 3576119"/>
              <a:gd name="connsiteX94" fmla="*/ 2505621 w 4198619"/>
              <a:gd name="connsiteY94" fmla="*/ 3539905 h 3576119"/>
              <a:gd name="connsiteX95" fmla="*/ 2369819 w 4198619"/>
              <a:gd name="connsiteY95" fmla="*/ 3512745 h 3576119"/>
              <a:gd name="connsiteX96" fmla="*/ 2297391 w 4198619"/>
              <a:gd name="connsiteY96" fmla="*/ 3494638 h 3576119"/>
              <a:gd name="connsiteX97" fmla="*/ 2270231 w 4198619"/>
              <a:gd name="connsiteY97" fmla="*/ 3485584 h 3576119"/>
              <a:gd name="connsiteX98" fmla="*/ 2215910 w 4198619"/>
              <a:gd name="connsiteY98" fmla="*/ 3476531 h 3576119"/>
              <a:gd name="connsiteX99" fmla="*/ 2125376 w 4198619"/>
              <a:gd name="connsiteY99" fmla="*/ 3458424 h 3576119"/>
              <a:gd name="connsiteX100" fmla="*/ 1980520 w 4198619"/>
              <a:gd name="connsiteY100" fmla="*/ 3449371 h 3576119"/>
              <a:gd name="connsiteX101" fmla="*/ 1889985 w 4198619"/>
              <a:gd name="connsiteY101" fmla="*/ 3440317 h 3576119"/>
              <a:gd name="connsiteX102" fmla="*/ 1763237 w 4198619"/>
              <a:gd name="connsiteY102" fmla="*/ 3422210 h 3576119"/>
              <a:gd name="connsiteX103" fmla="*/ 1373938 w 4198619"/>
              <a:gd name="connsiteY103" fmla="*/ 3413157 h 3576119"/>
              <a:gd name="connsiteX104" fmla="*/ 1319617 w 4198619"/>
              <a:gd name="connsiteY104" fmla="*/ 3395050 h 3576119"/>
              <a:gd name="connsiteX105" fmla="*/ 1238136 w 4198619"/>
              <a:gd name="connsiteY105" fmla="*/ 3340729 h 3576119"/>
              <a:gd name="connsiteX106" fmla="*/ 1210976 w 4198619"/>
              <a:gd name="connsiteY106" fmla="*/ 3322622 h 3576119"/>
              <a:gd name="connsiteX107" fmla="*/ 1156655 w 4198619"/>
              <a:gd name="connsiteY107" fmla="*/ 3304515 h 3576119"/>
              <a:gd name="connsiteX108" fmla="*/ 1048013 w 4198619"/>
              <a:gd name="connsiteY108" fmla="*/ 3250194 h 3576119"/>
              <a:gd name="connsiteX109" fmla="*/ 1020853 w 4198619"/>
              <a:gd name="connsiteY109" fmla="*/ 3241141 h 3576119"/>
              <a:gd name="connsiteX110" fmla="*/ 875997 w 4198619"/>
              <a:gd name="connsiteY110" fmla="*/ 3195873 h 3576119"/>
              <a:gd name="connsiteX111" fmla="*/ 649661 w 4198619"/>
              <a:gd name="connsiteY111" fmla="*/ 3168713 h 3576119"/>
              <a:gd name="connsiteX112" fmla="*/ 392980 w 4198619"/>
              <a:gd name="connsiteY112" fmla="*/ 3213881 h 3576119"/>
              <a:gd name="connsiteX113" fmla="*/ 0 w 4198619"/>
              <a:gd name="connsiteY113" fmla="*/ 3159660 h 3576119"/>
              <a:gd name="connsiteX0" fmla="*/ 776409 w 4198619"/>
              <a:gd name="connsiteY0" fmla="*/ 0 h 3576119"/>
              <a:gd name="connsiteX1" fmla="*/ 776409 w 4198619"/>
              <a:gd name="connsiteY1" fmla="*/ 0 h 3576119"/>
              <a:gd name="connsiteX2" fmla="*/ 848837 w 4198619"/>
              <a:gd name="connsiteY2" fmla="*/ 45268 h 3576119"/>
              <a:gd name="connsiteX3" fmla="*/ 939372 w 4198619"/>
              <a:gd name="connsiteY3" fmla="*/ 72428 h 3576119"/>
              <a:gd name="connsiteX4" fmla="*/ 966532 w 4198619"/>
              <a:gd name="connsiteY4" fmla="*/ 90535 h 3576119"/>
              <a:gd name="connsiteX5" fmla="*/ 1048013 w 4198619"/>
              <a:gd name="connsiteY5" fmla="*/ 117695 h 3576119"/>
              <a:gd name="connsiteX6" fmla="*/ 1075174 w 4198619"/>
              <a:gd name="connsiteY6" fmla="*/ 126749 h 3576119"/>
              <a:gd name="connsiteX7" fmla="*/ 1102334 w 4198619"/>
              <a:gd name="connsiteY7" fmla="*/ 135802 h 3576119"/>
              <a:gd name="connsiteX8" fmla="*/ 1183815 w 4198619"/>
              <a:gd name="connsiteY8" fmla="*/ 172016 h 3576119"/>
              <a:gd name="connsiteX9" fmla="*/ 1238136 w 4198619"/>
              <a:gd name="connsiteY9" fmla="*/ 190123 h 3576119"/>
              <a:gd name="connsiteX10" fmla="*/ 1283403 w 4198619"/>
              <a:gd name="connsiteY10" fmla="*/ 199176 h 3576119"/>
              <a:gd name="connsiteX11" fmla="*/ 1337724 w 4198619"/>
              <a:gd name="connsiteY11" fmla="*/ 217283 h 3576119"/>
              <a:gd name="connsiteX12" fmla="*/ 1464473 w 4198619"/>
              <a:gd name="connsiteY12" fmla="*/ 235390 h 3576119"/>
              <a:gd name="connsiteX13" fmla="*/ 1591221 w 4198619"/>
              <a:gd name="connsiteY13" fmla="*/ 253497 h 3576119"/>
              <a:gd name="connsiteX14" fmla="*/ 1663649 w 4198619"/>
              <a:gd name="connsiteY14" fmla="*/ 262551 h 3576119"/>
              <a:gd name="connsiteX15" fmla="*/ 1763237 w 4198619"/>
              <a:gd name="connsiteY15" fmla="*/ 271604 h 3576119"/>
              <a:gd name="connsiteX16" fmla="*/ 1790397 w 4198619"/>
              <a:gd name="connsiteY16" fmla="*/ 280658 h 3576119"/>
              <a:gd name="connsiteX17" fmla="*/ 1935253 w 4198619"/>
              <a:gd name="connsiteY17" fmla="*/ 298765 h 3576119"/>
              <a:gd name="connsiteX18" fmla="*/ 2025787 w 4198619"/>
              <a:gd name="connsiteY18" fmla="*/ 316872 h 3576119"/>
              <a:gd name="connsiteX19" fmla="*/ 2062001 w 4198619"/>
              <a:gd name="connsiteY19" fmla="*/ 325925 h 3576119"/>
              <a:gd name="connsiteX20" fmla="*/ 2143482 w 4198619"/>
              <a:gd name="connsiteY20" fmla="*/ 334978 h 3576119"/>
              <a:gd name="connsiteX21" fmla="*/ 2188750 w 4198619"/>
              <a:gd name="connsiteY21" fmla="*/ 344032 h 3576119"/>
              <a:gd name="connsiteX22" fmla="*/ 2279284 w 4198619"/>
              <a:gd name="connsiteY22" fmla="*/ 353085 h 3576119"/>
              <a:gd name="connsiteX23" fmla="*/ 2487514 w 4198619"/>
              <a:gd name="connsiteY23" fmla="*/ 380246 h 3576119"/>
              <a:gd name="connsiteX24" fmla="*/ 2650477 w 4198619"/>
              <a:gd name="connsiteY24" fmla="*/ 398353 h 3576119"/>
              <a:gd name="connsiteX25" fmla="*/ 2813439 w 4198619"/>
              <a:gd name="connsiteY25" fmla="*/ 416460 h 3576119"/>
              <a:gd name="connsiteX26" fmla="*/ 2867760 w 4198619"/>
              <a:gd name="connsiteY26" fmla="*/ 425513 h 3576119"/>
              <a:gd name="connsiteX27" fmla="*/ 2894920 w 4198619"/>
              <a:gd name="connsiteY27" fmla="*/ 434567 h 3576119"/>
              <a:gd name="connsiteX28" fmla="*/ 3012615 w 4198619"/>
              <a:gd name="connsiteY28" fmla="*/ 452673 h 3576119"/>
              <a:gd name="connsiteX29" fmla="*/ 3103150 w 4198619"/>
              <a:gd name="connsiteY29" fmla="*/ 479834 h 3576119"/>
              <a:gd name="connsiteX30" fmla="*/ 3130310 w 4198619"/>
              <a:gd name="connsiteY30" fmla="*/ 488887 h 3576119"/>
              <a:gd name="connsiteX31" fmla="*/ 3275166 w 4198619"/>
              <a:gd name="connsiteY31" fmla="*/ 506994 h 3576119"/>
              <a:gd name="connsiteX32" fmla="*/ 3555823 w 4198619"/>
              <a:gd name="connsiteY32" fmla="*/ 516048 h 3576119"/>
              <a:gd name="connsiteX33" fmla="*/ 3646358 w 4198619"/>
              <a:gd name="connsiteY33" fmla="*/ 570369 h 3576119"/>
              <a:gd name="connsiteX34" fmla="*/ 3709732 w 4198619"/>
              <a:gd name="connsiteY34" fmla="*/ 615636 h 3576119"/>
              <a:gd name="connsiteX35" fmla="*/ 3727839 w 4198619"/>
              <a:gd name="connsiteY35" fmla="*/ 642796 h 3576119"/>
              <a:gd name="connsiteX36" fmla="*/ 3754999 w 4198619"/>
              <a:gd name="connsiteY36" fmla="*/ 669957 h 3576119"/>
              <a:gd name="connsiteX37" fmla="*/ 3791213 w 4198619"/>
              <a:gd name="connsiteY37" fmla="*/ 733331 h 3576119"/>
              <a:gd name="connsiteX38" fmla="*/ 3800267 w 4198619"/>
              <a:gd name="connsiteY38" fmla="*/ 760491 h 3576119"/>
              <a:gd name="connsiteX39" fmla="*/ 3836481 w 4198619"/>
              <a:gd name="connsiteY39" fmla="*/ 814812 h 3576119"/>
              <a:gd name="connsiteX40" fmla="*/ 3854587 w 4198619"/>
              <a:gd name="connsiteY40" fmla="*/ 841973 h 3576119"/>
              <a:gd name="connsiteX41" fmla="*/ 3881748 w 4198619"/>
              <a:gd name="connsiteY41" fmla="*/ 896293 h 3576119"/>
              <a:gd name="connsiteX42" fmla="*/ 3899855 w 4198619"/>
              <a:gd name="connsiteY42" fmla="*/ 968721 h 3576119"/>
              <a:gd name="connsiteX43" fmla="*/ 3908908 w 4198619"/>
              <a:gd name="connsiteY43" fmla="*/ 1004935 h 3576119"/>
              <a:gd name="connsiteX44" fmla="*/ 3927015 w 4198619"/>
              <a:gd name="connsiteY44" fmla="*/ 1032095 h 3576119"/>
              <a:gd name="connsiteX45" fmla="*/ 3936069 w 4198619"/>
              <a:gd name="connsiteY45" fmla="*/ 1068309 h 3576119"/>
              <a:gd name="connsiteX46" fmla="*/ 3945122 w 4198619"/>
              <a:gd name="connsiteY46" fmla="*/ 1113576 h 3576119"/>
              <a:gd name="connsiteX47" fmla="*/ 3954176 w 4198619"/>
              <a:gd name="connsiteY47" fmla="*/ 1140737 h 3576119"/>
              <a:gd name="connsiteX48" fmla="*/ 3963229 w 4198619"/>
              <a:gd name="connsiteY48" fmla="*/ 1176951 h 3576119"/>
              <a:gd name="connsiteX49" fmla="*/ 3972282 w 4198619"/>
              <a:gd name="connsiteY49" fmla="*/ 1204111 h 3576119"/>
              <a:gd name="connsiteX50" fmla="*/ 3999443 w 4198619"/>
              <a:gd name="connsiteY50" fmla="*/ 1294646 h 3576119"/>
              <a:gd name="connsiteX51" fmla="*/ 4026603 w 4198619"/>
              <a:gd name="connsiteY51" fmla="*/ 1367073 h 3576119"/>
              <a:gd name="connsiteX52" fmla="*/ 4044710 w 4198619"/>
              <a:gd name="connsiteY52" fmla="*/ 1394234 h 3576119"/>
              <a:gd name="connsiteX53" fmla="*/ 4071871 w 4198619"/>
              <a:gd name="connsiteY53" fmla="*/ 1493822 h 3576119"/>
              <a:gd name="connsiteX54" fmla="*/ 4117138 w 4198619"/>
              <a:gd name="connsiteY54" fmla="*/ 1557196 h 3576119"/>
              <a:gd name="connsiteX55" fmla="*/ 4135245 w 4198619"/>
              <a:gd name="connsiteY55" fmla="*/ 1584357 h 3576119"/>
              <a:gd name="connsiteX56" fmla="*/ 4171459 w 4198619"/>
              <a:gd name="connsiteY56" fmla="*/ 1683945 h 3576119"/>
              <a:gd name="connsiteX57" fmla="*/ 4180512 w 4198619"/>
              <a:gd name="connsiteY57" fmla="*/ 1720159 h 3576119"/>
              <a:gd name="connsiteX58" fmla="*/ 4198619 w 4198619"/>
              <a:gd name="connsiteY58" fmla="*/ 1783533 h 3576119"/>
              <a:gd name="connsiteX59" fmla="*/ 4189566 w 4198619"/>
              <a:gd name="connsiteY59" fmla="*/ 2118511 h 3576119"/>
              <a:gd name="connsiteX60" fmla="*/ 4171459 w 4198619"/>
              <a:gd name="connsiteY60" fmla="*/ 2335794 h 3576119"/>
              <a:gd name="connsiteX61" fmla="*/ 4162405 w 4198619"/>
              <a:gd name="connsiteY61" fmla="*/ 2498757 h 3576119"/>
              <a:gd name="connsiteX62" fmla="*/ 4135245 w 4198619"/>
              <a:gd name="connsiteY62" fmla="*/ 2670773 h 3576119"/>
              <a:gd name="connsiteX63" fmla="*/ 4108084 w 4198619"/>
              <a:gd name="connsiteY63" fmla="*/ 2851842 h 3576119"/>
              <a:gd name="connsiteX64" fmla="*/ 4089978 w 4198619"/>
              <a:gd name="connsiteY64" fmla="*/ 2906163 h 3576119"/>
              <a:gd name="connsiteX65" fmla="*/ 4080924 w 4198619"/>
              <a:gd name="connsiteY65" fmla="*/ 2933323 h 3576119"/>
              <a:gd name="connsiteX66" fmla="*/ 4053764 w 4198619"/>
              <a:gd name="connsiteY66" fmla="*/ 2969537 h 3576119"/>
              <a:gd name="connsiteX67" fmla="*/ 4035657 w 4198619"/>
              <a:gd name="connsiteY67" fmla="*/ 2996697 h 3576119"/>
              <a:gd name="connsiteX68" fmla="*/ 4008496 w 4198619"/>
              <a:gd name="connsiteY68" fmla="*/ 3014804 h 3576119"/>
              <a:gd name="connsiteX69" fmla="*/ 3990389 w 4198619"/>
              <a:gd name="connsiteY69" fmla="*/ 3041965 h 3576119"/>
              <a:gd name="connsiteX70" fmla="*/ 3936069 w 4198619"/>
              <a:gd name="connsiteY70" fmla="*/ 3096285 h 3576119"/>
              <a:gd name="connsiteX71" fmla="*/ 3881748 w 4198619"/>
              <a:gd name="connsiteY71" fmla="*/ 3177767 h 3576119"/>
              <a:gd name="connsiteX72" fmla="*/ 3836481 w 4198619"/>
              <a:gd name="connsiteY72" fmla="*/ 3232087 h 3576119"/>
              <a:gd name="connsiteX73" fmla="*/ 3782160 w 4198619"/>
              <a:gd name="connsiteY73" fmla="*/ 3268301 h 3576119"/>
              <a:gd name="connsiteX74" fmla="*/ 3727839 w 4198619"/>
              <a:gd name="connsiteY74" fmla="*/ 3304515 h 3576119"/>
              <a:gd name="connsiteX75" fmla="*/ 3700679 w 4198619"/>
              <a:gd name="connsiteY75" fmla="*/ 3322622 h 3576119"/>
              <a:gd name="connsiteX76" fmla="*/ 3664465 w 4198619"/>
              <a:gd name="connsiteY76" fmla="*/ 3331675 h 3576119"/>
              <a:gd name="connsiteX77" fmla="*/ 3637304 w 4198619"/>
              <a:gd name="connsiteY77" fmla="*/ 3340729 h 3576119"/>
              <a:gd name="connsiteX78" fmla="*/ 3582983 w 4198619"/>
              <a:gd name="connsiteY78" fmla="*/ 3385996 h 3576119"/>
              <a:gd name="connsiteX79" fmla="*/ 3555823 w 4198619"/>
              <a:gd name="connsiteY79" fmla="*/ 3395050 h 3576119"/>
              <a:gd name="connsiteX80" fmla="*/ 3501502 w 4198619"/>
              <a:gd name="connsiteY80" fmla="*/ 3422210 h 3576119"/>
              <a:gd name="connsiteX81" fmla="*/ 3447181 w 4198619"/>
              <a:gd name="connsiteY81" fmla="*/ 3449371 h 3576119"/>
              <a:gd name="connsiteX82" fmla="*/ 3420021 w 4198619"/>
              <a:gd name="connsiteY82" fmla="*/ 3467477 h 3576119"/>
              <a:gd name="connsiteX83" fmla="*/ 3392861 w 4198619"/>
              <a:gd name="connsiteY83" fmla="*/ 3476531 h 3576119"/>
              <a:gd name="connsiteX84" fmla="*/ 3347593 w 4198619"/>
              <a:gd name="connsiteY84" fmla="*/ 3494638 h 3576119"/>
              <a:gd name="connsiteX85" fmla="*/ 3293273 w 4198619"/>
              <a:gd name="connsiteY85" fmla="*/ 3512745 h 3576119"/>
              <a:gd name="connsiteX86" fmla="*/ 3266112 w 4198619"/>
              <a:gd name="connsiteY86" fmla="*/ 3521798 h 3576119"/>
              <a:gd name="connsiteX87" fmla="*/ 3238952 w 4198619"/>
              <a:gd name="connsiteY87" fmla="*/ 3539905 h 3576119"/>
              <a:gd name="connsiteX88" fmla="*/ 3202738 w 4198619"/>
              <a:gd name="connsiteY88" fmla="*/ 3548959 h 3576119"/>
              <a:gd name="connsiteX89" fmla="*/ 3148417 w 4198619"/>
              <a:gd name="connsiteY89" fmla="*/ 3567066 h 3576119"/>
              <a:gd name="connsiteX90" fmla="*/ 3121257 w 4198619"/>
              <a:gd name="connsiteY90" fmla="*/ 3576119 h 3576119"/>
              <a:gd name="connsiteX91" fmla="*/ 2958294 w 4198619"/>
              <a:gd name="connsiteY91" fmla="*/ 3567066 h 3576119"/>
              <a:gd name="connsiteX92" fmla="*/ 2931134 w 4198619"/>
              <a:gd name="connsiteY92" fmla="*/ 3558012 h 3576119"/>
              <a:gd name="connsiteX93" fmla="*/ 2858706 w 4198619"/>
              <a:gd name="connsiteY93" fmla="*/ 3548959 h 3576119"/>
              <a:gd name="connsiteX94" fmla="*/ 2505621 w 4198619"/>
              <a:gd name="connsiteY94" fmla="*/ 3539905 h 3576119"/>
              <a:gd name="connsiteX95" fmla="*/ 2369819 w 4198619"/>
              <a:gd name="connsiteY95" fmla="*/ 3512745 h 3576119"/>
              <a:gd name="connsiteX96" fmla="*/ 2297391 w 4198619"/>
              <a:gd name="connsiteY96" fmla="*/ 3494638 h 3576119"/>
              <a:gd name="connsiteX97" fmla="*/ 2270231 w 4198619"/>
              <a:gd name="connsiteY97" fmla="*/ 3485584 h 3576119"/>
              <a:gd name="connsiteX98" fmla="*/ 2215910 w 4198619"/>
              <a:gd name="connsiteY98" fmla="*/ 3476531 h 3576119"/>
              <a:gd name="connsiteX99" fmla="*/ 2125376 w 4198619"/>
              <a:gd name="connsiteY99" fmla="*/ 3458424 h 3576119"/>
              <a:gd name="connsiteX100" fmla="*/ 1980520 w 4198619"/>
              <a:gd name="connsiteY100" fmla="*/ 3449371 h 3576119"/>
              <a:gd name="connsiteX101" fmla="*/ 1889985 w 4198619"/>
              <a:gd name="connsiteY101" fmla="*/ 3440317 h 3576119"/>
              <a:gd name="connsiteX102" fmla="*/ 1763237 w 4198619"/>
              <a:gd name="connsiteY102" fmla="*/ 3422210 h 3576119"/>
              <a:gd name="connsiteX103" fmla="*/ 1373938 w 4198619"/>
              <a:gd name="connsiteY103" fmla="*/ 3413157 h 3576119"/>
              <a:gd name="connsiteX104" fmla="*/ 1319617 w 4198619"/>
              <a:gd name="connsiteY104" fmla="*/ 3395050 h 3576119"/>
              <a:gd name="connsiteX105" fmla="*/ 1238136 w 4198619"/>
              <a:gd name="connsiteY105" fmla="*/ 3340729 h 3576119"/>
              <a:gd name="connsiteX106" fmla="*/ 1210976 w 4198619"/>
              <a:gd name="connsiteY106" fmla="*/ 3322622 h 3576119"/>
              <a:gd name="connsiteX107" fmla="*/ 1156655 w 4198619"/>
              <a:gd name="connsiteY107" fmla="*/ 3304515 h 3576119"/>
              <a:gd name="connsiteX108" fmla="*/ 1048013 w 4198619"/>
              <a:gd name="connsiteY108" fmla="*/ 3250194 h 3576119"/>
              <a:gd name="connsiteX109" fmla="*/ 875997 w 4198619"/>
              <a:gd name="connsiteY109" fmla="*/ 3195873 h 3576119"/>
              <a:gd name="connsiteX110" fmla="*/ 649661 w 4198619"/>
              <a:gd name="connsiteY110" fmla="*/ 3168713 h 3576119"/>
              <a:gd name="connsiteX111" fmla="*/ 392980 w 4198619"/>
              <a:gd name="connsiteY111" fmla="*/ 3213881 h 3576119"/>
              <a:gd name="connsiteX112" fmla="*/ 0 w 4198619"/>
              <a:gd name="connsiteY112" fmla="*/ 3159660 h 3576119"/>
              <a:gd name="connsiteX0" fmla="*/ 776409 w 4198619"/>
              <a:gd name="connsiteY0" fmla="*/ 0 h 3576119"/>
              <a:gd name="connsiteX1" fmla="*/ 776409 w 4198619"/>
              <a:gd name="connsiteY1" fmla="*/ 0 h 3576119"/>
              <a:gd name="connsiteX2" fmla="*/ 848837 w 4198619"/>
              <a:gd name="connsiteY2" fmla="*/ 45268 h 3576119"/>
              <a:gd name="connsiteX3" fmla="*/ 939372 w 4198619"/>
              <a:gd name="connsiteY3" fmla="*/ 72428 h 3576119"/>
              <a:gd name="connsiteX4" fmla="*/ 966532 w 4198619"/>
              <a:gd name="connsiteY4" fmla="*/ 90535 h 3576119"/>
              <a:gd name="connsiteX5" fmla="*/ 1048013 w 4198619"/>
              <a:gd name="connsiteY5" fmla="*/ 117695 h 3576119"/>
              <a:gd name="connsiteX6" fmla="*/ 1075174 w 4198619"/>
              <a:gd name="connsiteY6" fmla="*/ 126749 h 3576119"/>
              <a:gd name="connsiteX7" fmla="*/ 1102334 w 4198619"/>
              <a:gd name="connsiteY7" fmla="*/ 135802 h 3576119"/>
              <a:gd name="connsiteX8" fmla="*/ 1183815 w 4198619"/>
              <a:gd name="connsiteY8" fmla="*/ 172016 h 3576119"/>
              <a:gd name="connsiteX9" fmla="*/ 1238136 w 4198619"/>
              <a:gd name="connsiteY9" fmla="*/ 190123 h 3576119"/>
              <a:gd name="connsiteX10" fmla="*/ 1283403 w 4198619"/>
              <a:gd name="connsiteY10" fmla="*/ 199176 h 3576119"/>
              <a:gd name="connsiteX11" fmla="*/ 1337724 w 4198619"/>
              <a:gd name="connsiteY11" fmla="*/ 217283 h 3576119"/>
              <a:gd name="connsiteX12" fmla="*/ 1464473 w 4198619"/>
              <a:gd name="connsiteY12" fmla="*/ 235390 h 3576119"/>
              <a:gd name="connsiteX13" fmla="*/ 1591221 w 4198619"/>
              <a:gd name="connsiteY13" fmla="*/ 253497 h 3576119"/>
              <a:gd name="connsiteX14" fmla="*/ 1663649 w 4198619"/>
              <a:gd name="connsiteY14" fmla="*/ 262551 h 3576119"/>
              <a:gd name="connsiteX15" fmla="*/ 1763237 w 4198619"/>
              <a:gd name="connsiteY15" fmla="*/ 271604 h 3576119"/>
              <a:gd name="connsiteX16" fmla="*/ 1790397 w 4198619"/>
              <a:gd name="connsiteY16" fmla="*/ 280658 h 3576119"/>
              <a:gd name="connsiteX17" fmla="*/ 1935253 w 4198619"/>
              <a:gd name="connsiteY17" fmla="*/ 298765 h 3576119"/>
              <a:gd name="connsiteX18" fmla="*/ 2025787 w 4198619"/>
              <a:gd name="connsiteY18" fmla="*/ 316872 h 3576119"/>
              <a:gd name="connsiteX19" fmla="*/ 2062001 w 4198619"/>
              <a:gd name="connsiteY19" fmla="*/ 325925 h 3576119"/>
              <a:gd name="connsiteX20" fmla="*/ 2143482 w 4198619"/>
              <a:gd name="connsiteY20" fmla="*/ 334978 h 3576119"/>
              <a:gd name="connsiteX21" fmla="*/ 2188750 w 4198619"/>
              <a:gd name="connsiteY21" fmla="*/ 344032 h 3576119"/>
              <a:gd name="connsiteX22" fmla="*/ 2279284 w 4198619"/>
              <a:gd name="connsiteY22" fmla="*/ 353085 h 3576119"/>
              <a:gd name="connsiteX23" fmla="*/ 2487514 w 4198619"/>
              <a:gd name="connsiteY23" fmla="*/ 380246 h 3576119"/>
              <a:gd name="connsiteX24" fmla="*/ 2650477 w 4198619"/>
              <a:gd name="connsiteY24" fmla="*/ 398353 h 3576119"/>
              <a:gd name="connsiteX25" fmla="*/ 2813439 w 4198619"/>
              <a:gd name="connsiteY25" fmla="*/ 416460 h 3576119"/>
              <a:gd name="connsiteX26" fmla="*/ 2867760 w 4198619"/>
              <a:gd name="connsiteY26" fmla="*/ 425513 h 3576119"/>
              <a:gd name="connsiteX27" fmla="*/ 2894920 w 4198619"/>
              <a:gd name="connsiteY27" fmla="*/ 434567 h 3576119"/>
              <a:gd name="connsiteX28" fmla="*/ 3012615 w 4198619"/>
              <a:gd name="connsiteY28" fmla="*/ 452673 h 3576119"/>
              <a:gd name="connsiteX29" fmla="*/ 3103150 w 4198619"/>
              <a:gd name="connsiteY29" fmla="*/ 479834 h 3576119"/>
              <a:gd name="connsiteX30" fmla="*/ 3130310 w 4198619"/>
              <a:gd name="connsiteY30" fmla="*/ 488887 h 3576119"/>
              <a:gd name="connsiteX31" fmla="*/ 3275166 w 4198619"/>
              <a:gd name="connsiteY31" fmla="*/ 506994 h 3576119"/>
              <a:gd name="connsiteX32" fmla="*/ 3555823 w 4198619"/>
              <a:gd name="connsiteY32" fmla="*/ 516048 h 3576119"/>
              <a:gd name="connsiteX33" fmla="*/ 3646358 w 4198619"/>
              <a:gd name="connsiteY33" fmla="*/ 570369 h 3576119"/>
              <a:gd name="connsiteX34" fmla="*/ 3709732 w 4198619"/>
              <a:gd name="connsiteY34" fmla="*/ 615636 h 3576119"/>
              <a:gd name="connsiteX35" fmla="*/ 3727839 w 4198619"/>
              <a:gd name="connsiteY35" fmla="*/ 642796 h 3576119"/>
              <a:gd name="connsiteX36" fmla="*/ 3754999 w 4198619"/>
              <a:gd name="connsiteY36" fmla="*/ 669957 h 3576119"/>
              <a:gd name="connsiteX37" fmla="*/ 3791213 w 4198619"/>
              <a:gd name="connsiteY37" fmla="*/ 733331 h 3576119"/>
              <a:gd name="connsiteX38" fmla="*/ 3800267 w 4198619"/>
              <a:gd name="connsiteY38" fmla="*/ 760491 h 3576119"/>
              <a:gd name="connsiteX39" fmla="*/ 3836481 w 4198619"/>
              <a:gd name="connsiteY39" fmla="*/ 814812 h 3576119"/>
              <a:gd name="connsiteX40" fmla="*/ 3854587 w 4198619"/>
              <a:gd name="connsiteY40" fmla="*/ 841973 h 3576119"/>
              <a:gd name="connsiteX41" fmla="*/ 3881748 w 4198619"/>
              <a:gd name="connsiteY41" fmla="*/ 896293 h 3576119"/>
              <a:gd name="connsiteX42" fmla="*/ 3899855 w 4198619"/>
              <a:gd name="connsiteY42" fmla="*/ 968721 h 3576119"/>
              <a:gd name="connsiteX43" fmla="*/ 3908908 w 4198619"/>
              <a:gd name="connsiteY43" fmla="*/ 1004935 h 3576119"/>
              <a:gd name="connsiteX44" fmla="*/ 3927015 w 4198619"/>
              <a:gd name="connsiteY44" fmla="*/ 1032095 h 3576119"/>
              <a:gd name="connsiteX45" fmla="*/ 3936069 w 4198619"/>
              <a:gd name="connsiteY45" fmla="*/ 1068309 h 3576119"/>
              <a:gd name="connsiteX46" fmla="*/ 3945122 w 4198619"/>
              <a:gd name="connsiteY46" fmla="*/ 1113576 h 3576119"/>
              <a:gd name="connsiteX47" fmla="*/ 3954176 w 4198619"/>
              <a:gd name="connsiteY47" fmla="*/ 1140737 h 3576119"/>
              <a:gd name="connsiteX48" fmla="*/ 3963229 w 4198619"/>
              <a:gd name="connsiteY48" fmla="*/ 1176951 h 3576119"/>
              <a:gd name="connsiteX49" fmla="*/ 3972282 w 4198619"/>
              <a:gd name="connsiteY49" fmla="*/ 1204111 h 3576119"/>
              <a:gd name="connsiteX50" fmla="*/ 3999443 w 4198619"/>
              <a:gd name="connsiteY50" fmla="*/ 1294646 h 3576119"/>
              <a:gd name="connsiteX51" fmla="*/ 4026603 w 4198619"/>
              <a:gd name="connsiteY51" fmla="*/ 1367073 h 3576119"/>
              <a:gd name="connsiteX52" fmla="*/ 4044710 w 4198619"/>
              <a:gd name="connsiteY52" fmla="*/ 1394234 h 3576119"/>
              <a:gd name="connsiteX53" fmla="*/ 4071871 w 4198619"/>
              <a:gd name="connsiteY53" fmla="*/ 1493822 h 3576119"/>
              <a:gd name="connsiteX54" fmla="*/ 4117138 w 4198619"/>
              <a:gd name="connsiteY54" fmla="*/ 1557196 h 3576119"/>
              <a:gd name="connsiteX55" fmla="*/ 4135245 w 4198619"/>
              <a:gd name="connsiteY55" fmla="*/ 1584357 h 3576119"/>
              <a:gd name="connsiteX56" fmla="*/ 4171459 w 4198619"/>
              <a:gd name="connsiteY56" fmla="*/ 1683945 h 3576119"/>
              <a:gd name="connsiteX57" fmla="*/ 4180512 w 4198619"/>
              <a:gd name="connsiteY57" fmla="*/ 1720159 h 3576119"/>
              <a:gd name="connsiteX58" fmla="*/ 4198619 w 4198619"/>
              <a:gd name="connsiteY58" fmla="*/ 1783533 h 3576119"/>
              <a:gd name="connsiteX59" fmla="*/ 4189566 w 4198619"/>
              <a:gd name="connsiteY59" fmla="*/ 2118511 h 3576119"/>
              <a:gd name="connsiteX60" fmla="*/ 4171459 w 4198619"/>
              <a:gd name="connsiteY60" fmla="*/ 2335794 h 3576119"/>
              <a:gd name="connsiteX61" fmla="*/ 4162405 w 4198619"/>
              <a:gd name="connsiteY61" fmla="*/ 2498757 h 3576119"/>
              <a:gd name="connsiteX62" fmla="*/ 4135245 w 4198619"/>
              <a:gd name="connsiteY62" fmla="*/ 2670773 h 3576119"/>
              <a:gd name="connsiteX63" fmla="*/ 4108084 w 4198619"/>
              <a:gd name="connsiteY63" fmla="*/ 2851842 h 3576119"/>
              <a:gd name="connsiteX64" fmla="*/ 4089978 w 4198619"/>
              <a:gd name="connsiteY64" fmla="*/ 2906163 h 3576119"/>
              <a:gd name="connsiteX65" fmla="*/ 4080924 w 4198619"/>
              <a:gd name="connsiteY65" fmla="*/ 2933323 h 3576119"/>
              <a:gd name="connsiteX66" fmla="*/ 4053764 w 4198619"/>
              <a:gd name="connsiteY66" fmla="*/ 2969537 h 3576119"/>
              <a:gd name="connsiteX67" fmla="*/ 4035657 w 4198619"/>
              <a:gd name="connsiteY67" fmla="*/ 2996697 h 3576119"/>
              <a:gd name="connsiteX68" fmla="*/ 4008496 w 4198619"/>
              <a:gd name="connsiteY68" fmla="*/ 3014804 h 3576119"/>
              <a:gd name="connsiteX69" fmla="*/ 3990389 w 4198619"/>
              <a:gd name="connsiteY69" fmla="*/ 3041965 h 3576119"/>
              <a:gd name="connsiteX70" fmla="*/ 3936069 w 4198619"/>
              <a:gd name="connsiteY70" fmla="*/ 3096285 h 3576119"/>
              <a:gd name="connsiteX71" fmla="*/ 3881748 w 4198619"/>
              <a:gd name="connsiteY71" fmla="*/ 3177767 h 3576119"/>
              <a:gd name="connsiteX72" fmla="*/ 3836481 w 4198619"/>
              <a:gd name="connsiteY72" fmla="*/ 3232087 h 3576119"/>
              <a:gd name="connsiteX73" fmla="*/ 3782160 w 4198619"/>
              <a:gd name="connsiteY73" fmla="*/ 3268301 h 3576119"/>
              <a:gd name="connsiteX74" fmla="*/ 3727839 w 4198619"/>
              <a:gd name="connsiteY74" fmla="*/ 3304515 h 3576119"/>
              <a:gd name="connsiteX75" fmla="*/ 3700679 w 4198619"/>
              <a:gd name="connsiteY75" fmla="*/ 3322622 h 3576119"/>
              <a:gd name="connsiteX76" fmla="*/ 3664465 w 4198619"/>
              <a:gd name="connsiteY76" fmla="*/ 3331675 h 3576119"/>
              <a:gd name="connsiteX77" fmla="*/ 3637304 w 4198619"/>
              <a:gd name="connsiteY77" fmla="*/ 3340729 h 3576119"/>
              <a:gd name="connsiteX78" fmla="*/ 3582983 w 4198619"/>
              <a:gd name="connsiteY78" fmla="*/ 3385996 h 3576119"/>
              <a:gd name="connsiteX79" fmla="*/ 3555823 w 4198619"/>
              <a:gd name="connsiteY79" fmla="*/ 3395050 h 3576119"/>
              <a:gd name="connsiteX80" fmla="*/ 3501502 w 4198619"/>
              <a:gd name="connsiteY80" fmla="*/ 3422210 h 3576119"/>
              <a:gd name="connsiteX81" fmla="*/ 3447181 w 4198619"/>
              <a:gd name="connsiteY81" fmla="*/ 3449371 h 3576119"/>
              <a:gd name="connsiteX82" fmla="*/ 3420021 w 4198619"/>
              <a:gd name="connsiteY82" fmla="*/ 3467477 h 3576119"/>
              <a:gd name="connsiteX83" fmla="*/ 3392861 w 4198619"/>
              <a:gd name="connsiteY83" fmla="*/ 3476531 h 3576119"/>
              <a:gd name="connsiteX84" fmla="*/ 3347593 w 4198619"/>
              <a:gd name="connsiteY84" fmla="*/ 3494638 h 3576119"/>
              <a:gd name="connsiteX85" fmla="*/ 3293273 w 4198619"/>
              <a:gd name="connsiteY85" fmla="*/ 3512745 h 3576119"/>
              <a:gd name="connsiteX86" fmla="*/ 3266112 w 4198619"/>
              <a:gd name="connsiteY86" fmla="*/ 3521798 h 3576119"/>
              <a:gd name="connsiteX87" fmla="*/ 3238952 w 4198619"/>
              <a:gd name="connsiteY87" fmla="*/ 3539905 h 3576119"/>
              <a:gd name="connsiteX88" fmla="*/ 3202738 w 4198619"/>
              <a:gd name="connsiteY88" fmla="*/ 3548959 h 3576119"/>
              <a:gd name="connsiteX89" fmla="*/ 3148417 w 4198619"/>
              <a:gd name="connsiteY89" fmla="*/ 3567066 h 3576119"/>
              <a:gd name="connsiteX90" fmla="*/ 3121257 w 4198619"/>
              <a:gd name="connsiteY90" fmla="*/ 3576119 h 3576119"/>
              <a:gd name="connsiteX91" fmla="*/ 2958294 w 4198619"/>
              <a:gd name="connsiteY91" fmla="*/ 3567066 h 3576119"/>
              <a:gd name="connsiteX92" fmla="*/ 2931134 w 4198619"/>
              <a:gd name="connsiteY92" fmla="*/ 3558012 h 3576119"/>
              <a:gd name="connsiteX93" fmla="*/ 2858706 w 4198619"/>
              <a:gd name="connsiteY93" fmla="*/ 3548959 h 3576119"/>
              <a:gd name="connsiteX94" fmla="*/ 2505621 w 4198619"/>
              <a:gd name="connsiteY94" fmla="*/ 3539905 h 3576119"/>
              <a:gd name="connsiteX95" fmla="*/ 2369819 w 4198619"/>
              <a:gd name="connsiteY95" fmla="*/ 3512745 h 3576119"/>
              <a:gd name="connsiteX96" fmla="*/ 2297391 w 4198619"/>
              <a:gd name="connsiteY96" fmla="*/ 3494638 h 3576119"/>
              <a:gd name="connsiteX97" fmla="*/ 2270231 w 4198619"/>
              <a:gd name="connsiteY97" fmla="*/ 3485584 h 3576119"/>
              <a:gd name="connsiteX98" fmla="*/ 2215910 w 4198619"/>
              <a:gd name="connsiteY98" fmla="*/ 3476531 h 3576119"/>
              <a:gd name="connsiteX99" fmla="*/ 2125376 w 4198619"/>
              <a:gd name="connsiteY99" fmla="*/ 3458424 h 3576119"/>
              <a:gd name="connsiteX100" fmla="*/ 1980520 w 4198619"/>
              <a:gd name="connsiteY100" fmla="*/ 3449371 h 3576119"/>
              <a:gd name="connsiteX101" fmla="*/ 1889985 w 4198619"/>
              <a:gd name="connsiteY101" fmla="*/ 3440317 h 3576119"/>
              <a:gd name="connsiteX102" fmla="*/ 1763237 w 4198619"/>
              <a:gd name="connsiteY102" fmla="*/ 3422210 h 3576119"/>
              <a:gd name="connsiteX103" fmla="*/ 1373938 w 4198619"/>
              <a:gd name="connsiteY103" fmla="*/ 3413157 h 3576119"/>
              <a:gd name="connsiteX104" fmla="*/ 1319617 w 4198619"/>
              <a:gd name="connsiteY104" fmla="*/ 3395050 h 3576119"/>
              <a:gd name="connsiteX105" fmla="*/ 1238136 w 4198619"/>
              <a:gd name="connsiteY105" fmla="*/ 3340729 h 3576119"/>
              <a:gd name="connsiteX106" fmla="*/ 1210976 w 4198619"/>
              <a:gd name="connsiteY106" fmla="*/ 3322622 h 3576119"/>
              <a:gd name="connsiteX107" fmla="*/ 1048013 w 4198619"/>
              <a:gd name="connsiteY107" fmla="*/ 3250194 h 3576119"/>
              <a:gd name="connsiteX108" fmla="*/ 875997 w 4198619"/>
              <a:gd name="connsiteY108" fmla="*/ 3195873 h 3576119"/>
              <a:gd name="connsiteX109" fmla="*/ 649661 w 4198619"/>
              <a:gd name="connsiteY109" fmla="*/ 3168713 h 3576119"/>
              <a:gd name="connsiteX110" fmla="*/ 392980 w 4198619"/>
              <a:gd name="connsiteY110" fmla="*/ 3213881 h 3576119"/>
              <a:gd name="connsiteX111" fmla="*/ 0 w 4198619"/>
              <a:gd name="connsiteY111" fmla="*/ 3159660 h 3576119"/>
              <a:gd name="connsiteX0" fmla="*/ 776409 w 4198619"/>
              <a:gd name="connsiteY0" fmla="*/ 0 h 3576119"/>
              <a:gd name="connsiteX1" fmla="*/ 776409 w 4198619"/>
              <a:gd name="connsiteY1" fmla="*/ 0 h 3576119"/>
              <a:gd name="connsiteX2" fmla="*/ 848837 w 4198619"/>
              <a:gd name="connsiteY2" fmla="*/ 45268 h 3576119"/>
              <a:gd name="connsiteX3" fmla="*/ 939372 w 4198619"/>
              <a:gd name="connsiteY3" fmla="*/ 72428 h 3576119"/>
              <a:gd name="connsiteX4" fmla="*/ 966532 w 4198619"/>
              <a:gd name="connsiteY4" fmla="*/ 90535 h 3576119"/>
              <a:gd name="connsiteX5" fmla="*/ 1048013 w 4198619"/>
              <a:gd name="connsiteY5" fmla="*/ 117695 h 3576119"/>
              <a:gd name="connsiteX6" fmla="*/ 1075174 w 4198619"/>
              <a:gd name="connsiteY6" fmla="*/ 126749 h 3576119"/>
              <a:gd name="connsiteX7" fmla="*/ 1102334 w 4198619"/>
              <a:gd name="connsiteY7" fmla="*/ 135802 h 3576119"/>
              <a:gd name="connsiteX8" fmla="*/ 1183815 w 4198619"/>
              <a:gd name="connsiteY8" fmla="*/ 172016 h 3576119"/>
              <a:gd name="connsiteX9" fmla="*/ 1238136 w 4198619"/>
              <a:gd name="connsiteY9" fmla="*/ 190123 h 3576119"/>
              <a:gd name="connsiteX10" fmla="*/ 1283403 w 4198619"/>
              <a:gd name="connsiteY10" fmla="*/ 199176 h 3576119"/>
              <a:gd name="connsiteX11" fmla="*/ 1337724 w 4198619"/>
              <a:gd name="connsiteY11" fmla="*/ 217283 h 3576119"/>
              <a:gd name="connsiteX12" fmla="*/ 1464473 w 4198619"/>
              <a:gd name="connsiteY12" fmla="*/ 235390 h 3576119"/>
              <a:gd name="connsiteX13" fmla="*/ 1591221 w 4198619"/>
              <a:gd name="connsiteY13" fmla="*/ 253497 h 3576119"/>
              <a:gd name="connsiteX14" fmla="*/ 1663649 w 4198619"/>
              <a:gd name="connsiteY14" fmla="*/ 262551 h 3576119"/>
              <a:gd name="connsiteX15" fmla="*/ 1763237 w 4198619"/>
              <a:gd name="connsiteY15" fmla="*/ 271604 h 3576119"/>
              <a:gd name="connsiteX16" fmla="*/ 1790397 w 4198619"/>
              <a:gd name="connsiteY16" fmla="*/ 280658 h 3576119"/>
              <a:gd name="connsiteX17" fmla="*/ 1935253 w 4198619"/>
              <a:gd name="connsiteY17" fmla="*/ 298765 h 3576119"/>
              <a:gd name="connsiteX18" fmla="*/ 2025787 w 4198619"/>
              <a:gd name="connsiteY18" fmla="*/ 316872 h 3576119"/>
              <a:gd name="connsiteX19" fmla="*/ 2062001 w 4198619"/>
              <a:gd name="connsiteY19" fmla="*/ 325925 h 3576119"/>
              <a:gd name="connsiteX20" fmla="*/ 2143482 w 4198619"/>
              <a:gd name="connsiteY20" fmla="*/ 334978 h 3576119"/>
              <a:gd name="connsiteX21" fmla="*/ 2188750 w 4198619"/>
              <a:gd name="connsiteY21" fmla="*/ 344032 h 3576119"/>
              <a:gd name="connsiteX22" fmla="*/ 2279284 w 4198619"/>
              <a:gd name="connsiteY22" fmla="*/ 353085 h 3576119"/>
              <a:gd name="connsiteX23" fmla="*/ 2487514 w 4198619"/>
              <a:gd name="connsiteY23" fmla="*/ 380246 h 3576119"/>
              <a:gd name="connsiteX24" fmla="*/ 2650477 w 4198619"/>
              <a:gd name="connsiteY24" fmla="*/ 398353 h 3576119"/>
              <a:gd name="connsiteX25" fmla="*/ 2813439 w 4198619"/>
              <a:gd name="connsiteY25" fmla="*/ 416460 h 3576119"/>
              <a:gd name="connsiteX26" fmla="*/ 2867760 w 4198619"/>
              <a:gd name="connsiteY26" fmla="*/ 425513 h 3576119"/>
              <a:gd name="connsiteX27" fmla="*/ 2894920 w 4198619"/>
              <a:gd name="connsiteY27" fmla="*/ 434567 h 3576119"/>
              <a:gd name="connsiteX28" fmla="*/ 3012615 w 4198619"/>
              <a:gd name="connsiteY28" fmla="*/ 452673 h 3576119"/>
              <a:gd name="connsiteX29" fmla="*/ 3103150 w 4198619"/>
              <a:gd name="connsiteY29" fmla="*/ 479834 h 3576119"/>
              <a:gd name="connsiteX30" fmla="*/ 3130310 w 4198619"/>
              <a:gd name="connsiteY30" fmla="*/ 488887 h 3576119"/>
              <a:gd name="connsiteX31" fmla="*/ 3275166 w 4198619"/>
              <a:gd name="connsiteY31" fmla="*/ 506994 h 3576119"/>
              <a:gd name="connsiteX32" fmla="*/ 3555823 w 4198619"/>
              <a:gd name="connsiteY32" fmla="*/ 516048 h 3576119"/>
              <a:gd name="connsiteX33" fmla="*/ 3646358 w 4198619"/>
              <a:gd name="connsiteY33" fmla="*/ 570369 h 3576119"/>
              <a:gd name="connsiteX34" fmla="*/ 3709732 w 4198619"/>
              <a:gd name="connsiteY34" fmla="*/ 615636 h 3576119"/>
              <a:gd name="connsiteX35" fmla="*/ 3727839 w 4198619"/>
              <a:gd name="connsiteY35" fmla="*/ 642796 h 3576119"/>
              <a:gd name="connsiteX36" fmla="*/ 3754999 w 4198619"/>
              <a:gd name="connsiteY36" fmla="*/ 669957 h 3576119"/>
              <a:gd name="connsiteX37" fmla="*/ 3791213 w 4198619"/>
              <a:gd name="connsiteY37" fmla="*/ 733331 h 3576119"/>
              <a:gd name="connsiteX38" fmla="*/ 3800267 w 4198619"/>
              <a:gd name="connsiteY38" fmla="*/ 760491 h 3576119"/>
              <a:gd name="connsiteX39" fmla="*/ 3836481 w 4198619"/>
              <a:gd name="connsiteY39" fmla="*/ 814812 h 3576119"/>
              <a:gd name="connsiteX40" fmla="*/ 3854587 w 4198619"/>
              <a:gd name="connsiteY40" fmla="*/ 841973 h 3576119"/>
              <a:gd name="connsiteX41" fmla="*/ 3881748 w 4198619"/>
              <a:gd name="connsiteY41" fmla="*/ 896293 h 3576119"/>
              <a:gd name="connsiteX42" fmla="*/ 3899855 w 4198619"/>
              <a:gd name="connsiteY42" fmla="*/ 968721 h 3576119"/>
              <a:gd name="connsiteX43" fmla="*/ 3908908 w 4198619"/>
              <a:gd name="connsiteY43" fmla="*/ 1004935 h 3576119"/>
              <a:gd name="connsiteX44" fmla="*/ 3927015 w 4198619"/>
              <a:gd name="connsiteY44" fmla="*/ 1032095 h 3576119"/>
              <a:gd name="connsiteX45" fmla="*/ 3936069 w 4198619"/>
              <a:gd name="connsiteY45" fmla="*/ 1068309 h 3576119"/>
              <a:gd name="connsiteX46" fmla="*/ 3945122 w 4198619"/>
              <a:gd name="connsiteY46" fmla="*/ 1113576 h 3576119"/>
              <a:gd name="connsiteX47" fmla="*/ 3954176 w 4198619"/>
              <a:gd name="connsiteY47" fmla="*/ 1140737 h 3576119"/>
              <a:gd name="connsiteX48" fmla="*/ 3963229 w 4198619"/>
              <a:gd name="connsiteY48" fmla="*/ 1176951 h 3576119"/>
              <a:gd name="connsiteX49" fmla="*/ 3972282 w 4198619"/>
              <a:gd name="connsiteY49" fmla="*/ 1204111 h 3576119"/>
              <a:gd name="connsiteX50" fmla="*/ 3999443 w 4198619"/>
              <a:gd name="connsiteY50" fmla="*/ 1294646 h 3576119"/>
              <a:gd name="connsiteX51" fmla="*/ 4026603 w 4198619"/>
              <a:gd name="connsiteY51" fmla="*/ 1367073 h 3576119"/>
              <a:gd name="connsiteX52" fmla="*/ 4044710 w 4198619"/>
              <a:gd name="connsiteY52" fmla="*/ 1394234 h 3576119"/>
              <a:gd name="connsiteX53" fmla="*/ 4071871 w 4198619"/>
              <a:gd name="connsiteY53" fmla="*/ 1493822 h 3576119"/>
              <a:gd name="connsiteX54" fmla="*/ 4117138 w 4198619"/>
              <a:gd name="connsiteY54" fmla="*/ 1557196 h 3576119"/>
              <a:gd name="connsiteX55" fmla="*/ 4135245 w 4198619"/>
              <a:gd name="connsiteY55" fmla="*/ 1584357 h 3576119"/>
              <a:gd name="connsiteX56" fmla="*/ 4171459 w 4198619"/>
              <a:gd name="connsiteY56" fmla="*/ 1683945 h 3576119"/>
              <a:gd name="connsiteX57" fmla="*/ 4180512 w 4198619"/>
              <a:gd name="connsiteY57" fmla="*/ 1720159 h 3576119"/>
              <a:gd name="connsiteX58" fmla="*/ 4198619 w 4198619"/>
              <a:gd name="connsiteY58" fmla="*/ 1783533 h 3576119"/>
              <a:gd name="connsiteX59" fmla="*/ 4189566 w 4198619"/>
              <a:gd name="connsiteY59" fmla="*/ 2118511 h 3576119"/>
              <a:gd name="connsiteX60" fmla="*/ 4171459 w 4198619"/>
              <a:gd name="connsiteY60" fmla="*/ 2335794 h 3576119"/>
              <a:gd name="connsiteX61" fmla="*/ 4162405 w 4198619"/>
              <a:gd name="connsiteY61" fmla="*/ 2498757 h 3576119"/>
              <a:gd name="connsiteX62" fmla="*/ 4135245 w 4198619"/>
              <a:gd name="connsiteY62" fmla="*/ 2670773 h 3576119"/>
              <a:gd name="connsiteX63" fmla="*/ 4108084 w 4198619"/>
              <a:gd name="connsiteY63" fmla="*/ 2851842 h 3576119"/>
              <a:gd name="connsiteX64" fmla="*/ 4089978 w 4198619"/>
              <a:gd name="connsiteY64" fmla="*/ 2906163 h 3576119"/>
              <a:gd name="connsiteX65" fmla="*/ 4080924 w 4198619"/>
              <a:gd name="connsiteY65" fmla="*/ 2933323 h 3576119"/>
              <a:gd name="connsiteX66" fmla="*/ 4053764 w 4198619"/>
              <a:gd name="connsiteY66" fmla="*/ 2969537 h 3576119"/>
              <a:gd name="connsiteX67" fmla="*/ 4035657 w 4198619"/>
              <a:gd name="connsiteY67" fmla="*/ 2996697 h 3576119"/>
              <a:gd name="connsiteX68" fmla="*/ 4008496 w 4198619"/>
              <a:gd name="connsiteY68" fmla="*/ 3014804 h 3576119"/>
              <a:gd name="connsiteX69" fmla="*/ 3990389 w 4198619"/>
              <a:gd name="connsiteY69" fmla="*/ 3041965 h 3576119"/>
              <a:gd name="connsiteX70" fmla="*/ 3936069 w 4198619"/>
              <a:gd name="connsiteY70" fmla="*/ 3096285 h 3576119"/>
              <a:gd name="connsiteX71" fmla="*/ 3881748 w 4198619"/>
              <a:gd name="connsiteY71" fmla="*/ 3177767 h 3576119"/>
              <a:gd name="connsiteX72" fmla="*/ 3836481 w 4198619"/>
              <a:gd name="connsiteY72" fmla="*/ 3232087 h 3576119"/>
              <a:gd name="connsiteX73" fmla="*/ 3782160 w 4198619"/>
              <a:gd name="connsiteY73" fmla="*/ 3268301 h 3576119"/>
              <a:gd name="connsiteX74" fmla="*/ 3727839 w 4198619"/>
              <a:gd name="connsiteY74" fmla="*/ 3304515 h 3576119"/>
              <a:gd name="connsiteX75" fmla="*/ 3700679 w 4198619"/>
              <a:gd name="connsiteY75" fmla="*/ 3322622 h 3576119"/>
              <a:gd name="connsiteX76" fmla="*/ 3664465 w 4198619"/>
              <a:gd name="connsiteY76" fmla="*/ 3331675 h 3576119"/>
              <a:gd name="connsiteX77" fmla="*/ 3637304 w 4198619"/>
              <a:gd name="connsiteY77" fmla="*/ 3340729 h 3576119"/>
              <a:gd name="connsiteX78" fmla="*/ 3582983 w 4198619"/>
              <a:gd name="connsiteY78" fmla="*/ 3385996 h 3576119"/>
              <a:gd name="connsiteX79" fmla="*/ 3555823 w 4198619"/>
              <a:gd name="connsiteY79" fmla="*/ 3395050 h 3576119"/>
              <a:gd name="connsiteX80" fmla="*/ 3501502 w 4198619"/>
              <a:gd name="connsiteY80" fmla="*/ 3422210 h 3576119"/>
              <a:gd name="connsiteX81" fmla="*/ 3447181 w 4198619"/>
              <a:gd name="connsiteY81" fmla="*/ 3449371 h 3576119"/>
              <a:gd name="connsiteX82" fmla="*/ 3420021 w 4198619"/>
              <a:gd name="connsiteY82" fmla="*/ 3467477 h 3576119"/>
              <a:gd name="connsiteX83" fmla="*/ 3392861 w 4198619"/>
              <a:gd name="connsiteY83" fmla="*/ 3476531 h 3576119"/>
              <a:gd name="connsiteX84" fmla="*/ 3347593 w 4198619"/>
              <a:gd name="connsiteY84" fmla="*/ 3494638 h 3576119"/>
              <a:gd name="connsiteX85" fmla="*/ 3293273 w 4198619"/>
              <a:gd name="connsiteY85" fmla="*/ 3512745 h 3576119"/>
              <a:gd name="connsiteX86" fmla="*/ 3266112 w 4198619"/>
              <a:gd name="connsiteY86" fmla="*/ 3521798 h 3576119"/>
              <a:gd name="connsiteX87" fmla="*/ 3238952 w 4198619"/>
              <a:gd name="connsiteY87" fmla="*/ 3539905 h 3576119"/>
              <a:gd name="connsiteX88" fmla="*/ 3202738 w 4198619"/>
              <a:gd name="connsiteY88" fmla="*/ 3548959 h 3576119"/>
              <a:gd name="connsiteX89" fmla="*/ 3148417 w 4198619"/>
              <a:gd name="connsiteY89" fmla="*/ 3567066 h 3576119"/>
              <a:gd name="connsiteX90" fmla="*/ 3121257 w 4198619"/>
              <a:gd name="connsiteY90" fmla="*/ 3576119 h 3576119"/>
              <a:gd name="connsiteX91" fmla="*/ 2958294 w 4198619"/>
              <a:gd name="connsiteY91" fmla="*/ 3567066 h 3576119"/>
              <a:gd name="connsiteX92" fmla="*/ 2931134 w 4198619"/>
              <a:gd name="connsiteY92" fmla="*/ 3558012 h 3576119"/>
              <a:gd name="connsiteX93" fmla="*/ 2858706 w 4198619"/>
              <a:gd name="connsiteY93" fmla="*/ 3548959 h 3576119"/>
              <a:gd name="connsiteX94" fmla="*/ 2505621 w 4198619"/>
              <a:gd name="connsiteY94" fmla="*/ 3539905 h 3576119"/>
              <a:gd name="connsiteX95" fmla="*/ 2369819 w 4198619"/>
              <a:gd name="connsiteY95" fmla="*/ 3512745 h 3576119"/>
              <a:gd name="connsiteX96" fmla="*/ 2297391 w 4198619"/>
              <a:gd name="connsiteY96" fmla="*/ 3494638 h 3576119"/>
              <a:gd name="connsiteX97" fmla="*/ 2270231 w 4198619"/>
              <a:gd name="connsiteY97" fmla="*/ 3485584 h 3576119"/>
              <a:gd name="connsiteX98" fmla="*/ 2215910 w 4198619"/>
              <a:gd name="connsiteY98" fmla="*/ 3476531 h 3576119"/>
              <a:gd name="connsiteX99" fmla="*/ 2125376 w 4198619"/>
              <a:gd name="connsiteY99" fmla="*/ 3458424 h 3576119"/>
              <a:gd name="connsiteX100" fmla="*/ 1980520 w 4198619"/>
              <a:gd name="connsiteY100" fmla="*/ 3449371 h 3576119"/>
              <a:gd name="connsiteX101" fmla="*/ 1889985 w 4198619"/>
              <a:gd name="connsiteY101" fmla="*/ 3440317 h 3576119"/>
              <a:gd name="connsiteX102" fmla="*/ 1763237 w 4198619"/>
              <a:gd name="connsiteY102" fmla="*/ 3422210 h 3576119"/>
              <a:gd name="connsiteX103" fmla="*/ 1373938 w 4198619"/>
              <a:gd name="connsiteY103" fmla="*/ 3413157 h 3576119"/>
              <a:gd name="connsiteX104" fmla="*/ 1319617 w 4198619"/>
              <a:gd name="connsiteY104" fmla="*/ 3395050 h 3576119"/>
              <a:gd name="connsiteX105" fmla="*/ 1238136 w 4198619"/>
              <a:gd name="connsiteY105" fmla="*/ 3340729 h 3576119"/>
              <a:gd name="connsiteX106" fmla="*/ 1048013 w 4198619"/>
              <a:gd name="connsiteY106" fmla="*/ 3250194 h 3576119"/>
              <a:gd name="connsiteX107" fmla="*/ 875997 w 4198619"/>
              <a:gd name="connsiteY107" fmla="*/ 3195873 h 3576119"/>
              <a:gd name="connsiteX108" fmla="*/ 649661 w 4198619"/>
              <a:gd name="connsiteY108" fmla="*/ 3168713 h 3576119"/>
              <a:gd name="connsiteX109" fmla="*/ 392980 w 4198619"/>
              <a:gd name="connsiteY109" fmla="*/ 3213881 h 3576119"/>
              <a:gd name="connsiteX110" fmla="*/ 0 w 4198619"/>
              <a:gd name="connsiteY110" fmla="*/ 3159660 h 3576119"/>
              <a:gd name="connsiteX0" fmla="*/ 776409 w 4198619"/>
              <a:gd name="connsiteY0" fmla="*/ 0 h 3576119"/>
              <a:gd name="connsiteX1" fmla="*/ 776409 w 4198619"/>
              <a:gd name="connsiteY1" fmla="*/ 0 h 3576119"/>
              <a:gd name="connsiteX2" fmla="*/ 848837 w 4198619"/>
              <a:gd name="connsiteY2" fmla="*/ 45268 h 3576119"/>
              <a:gd name="connsiteX3" fmla="*/ 939372 w 4198619"/>
              <a:gd name="connsiteY3" fmla="*/ 72428 h 3576119"/>
              <a:gd name="connsiteX4" fmla="*/ 966532 w 4198619"/>
              <a:gd name="connsiteY4" fmla="*/ 90535 h 3576119"/>
              <a:gd name="connsiteX5" fmla="*/ 1048013 w 4198619"/>
              <a:gd name="connsiteY5" fmla="*/ 117695 h 3576119"/>
              <a:gd name="connsiteX6" fmla="*/ 1075174 w 4198619"/>
              <a:gd name="connsiteY6" fmla="*/ 126749 h 3576119"/>
              <a:gd name="connsiteX7" fmla="*/ 1102334 w 4198619"/>
              <a:gd name="connsiteY7" fmla="*/ 135802 h 3576119"/>
              <a:gd name="connsiteX8" fmla="*/ 1183815 w 4198619"/>
              <a:gd name="connsiteY8" fmla="*/ 172016 h 3576119"/>
              <a:gd name="connsiteX9" fmla="*/ 1238136 w 4198619"/>
              <a:gd name="connsiteY9" fmla="*/ 190123 h 3576119"/>
              <a:gd name="connsiteX10" fmla="*/ 1283403 w 4198619"/>
              <a:gd name="connsiteY10" fmla="*/ 199176 h 3576119"/>
              <a:gd name="connsiteX11" fmla="*/ 1337724 w 4198619"/>
              <a:gd name="connsiteY11" fmla="*/ 217283 h 3576119"/>
              <a:gd name="connsiteX12" fmla="*/ 1464473 w 4198619"/>
              <a:gd name="connsiteY12" fmla="*/ 235390 h 3576119"/>
              <a:gd name="connsiteX13" fmla="*/ 1591221 w 4198619"/>
              <a:gd name="connsiteY13" fmla="*/ 253497 h 3576119"/>
              <a:gd name="connsiteX14" fmla="*/ 1663649 w 4198619"/>
              <a:gd name="connsiteY14" fmla="*/ 262551 h 3576119"/>
              <a:gd name="connsiteX15" fmla="*/ 1763237 w 4198619"/>
              <a:gd name="connsiteY15" fmla="*/ 271604 h 3576119"/>
              <a:gd name="connsiteX16" fmla="*/ 1790397 w 4198619"/>
              <a:gd name="connsiteY16" fmla="*/ 280658 h 3576119"/>
              <a:gd name="connsiteX17" fmla="*/ 1935253 w 4198619"/>
              <a:gd name="connsiteY17" fmla="*/ 298765 h 3576119"/>
              <a:gd name="connsiteX18" fmla="*/ 2025787 w 4198619"/>
              <a:gd name="connsiteY18" fmla="*/ 316872 h 3576119"/>
              <a:gd name="connsiteX19" fmla="*/ 2062001 w 4198619"/>
              <a:gd name="connsiteY19" fmla="*/ 325925 h 3576119"/>
              <a:gd name="connsiteX20" fmla="*/ 2143482 w 4198619"/>
              <a:gd name="connsiteY20" fmla="*/ 334978 h 3576119"/>
              <a:gd name="connsiteX21" fmla="*/ 2188750 w 4198619"/>
              <a:gd name="connsiteY21" fmla="*/ 344032 h 3576119"/>
              <a:gd name="connsiteX22" fmla="*/ 2279284 w 4198619"/>
              <a:gd name="connsiteY22" fmla="*/ 353085 h 3576119"/>
              <a:gd name="connsiteX23" fmla="*/ 2487514 w 4198619"/>
              <a:gd name="connsiteY23" fmla="*/ 380246 h 3576119"/>
              <a:gd name="connsiteX24" fmla="*/ 2650477 w 4198619"/>
              <a:gd name="connsiteY24" fmla="*/ 398353 h 3576119"/>
              <a:gd name="connsiteX25" fmla="*/ 2813439 w 4198619"/>
              <a:gd name="connsiteY25" fmla="*/ 416460 h 3576119"/>
              <a:gd name="connsiteX26" fmla="*/ 2867760 w 4198619"/>
              <a:gd name="connsiteY26" fmla="*/ 425513 h 3576119"/>
              <a:gd name="connsiteX27" fmla="*/ 2894920 w 4198619"/>
              <a:gd name="connsiteY27" fmla="*/ 434567 h 3576119"/>
              <a:gd name="connsiteX28" fmla="*/ 3012615 w 4198619"/>
              <a:gd name="connsiteY28" fmla="*/ 452673 h 3576119"/>
              <a:gd name="connsiteX29" fmla="*/ 3103150 w 4198619"/>
              <a:gd name="connsiteY29" fmla="*/ 479834 h 3576119"/>
              <a:gd name="connsiteX30" fmla="*/ 3130310 w 4198619"/>
              <a:gd name="connsiteY30" fmla="*/ 488887 h 3576119"/>
              <a:gd name="connsiteX31" fmla="*/ 3275166 w 4198619"/>
              <a:gd name="connsiteY31" fmla="*/ 506994 h 3576119"/>
              <a:gd name="connsiteX32" fmla="*/ 3555823 w 4198619"/>
              <a:gd name="connsiteY32" fmla="*/ 516048 h 3576119"/>
              <a:gd name="connsiteX33" fmla="*/ 3646358 w 4198619"/>
              <a:gd name="connsiteY33" fmla="*/ 570369 h 3576119"/>
              <a:gd name="connsiteX34" fmla="*/ 3709732 w 4198619"/>
              <a:gd name="connsiteY34" fmla="*/ 615636 h 3576119"/>
              <a:gd name="connsiteX35" fmla="*/ 3727839 w 4198619"/>
              <a:gd name="connsiteY35" fmla="*/ 642796 h 3576119"/>
              <a:gd name="connsiteX36" fmla="*/ 3754999 w 4198619"/>
              <a:gd name="connsiteY36" fmla="*/ 669957 h 3576119"/>
              <a:gd name="connsiteX37" fmla="*/ 3791213 w 4198619"/>
              <a:gd name="connsiteY37" fmla="*/ 733331 h 3576119"/>
              <a:gd name="connsiteX38" fmla="*/ 3800267 w 4198619"/>
              <a:gd name="connsiteY38" fmla="*/ 760491 h 3576119"/>
              <a:gd name="connsiteX39" fmla="*/ 3836481 w 4198619"/>
              <a:gd name="connsiteY39" fmla="*/ 814812 h 3576119"/>
              <a:gd name="connsiteX40" fmla="*/ 3854587 w 4198619"/>
              <a:gd name="connsiteY40" fmla="*/ 841973 h 3576119"/>
              <a:gd name="connsiteX41" fmla="*/ 3881748 w 4198619"/>
              <a:gd name="connsiteY41" fmla="*/ 896293 h 3576119"/>
              <a:gd name="connsiteX42" fmla="*/ 3899855 w 4198619"/>
              <a:gd name="connsiteY42" fmla="*/ 968721 h 3576119"/>
              <a:gd name="connsiteX43" fmla="*/ 3908908 w 4198619"/>
              <a:gd name="connsiteY43" fmla="*/ 1004935 h 3576119"/>
              <a:gd name="connsiteX44" fmla="*/ 3927015 w 4198619"/>
              <a:gd name="connsiteY44" fmla="*/ 1032095 h 3576119"/>
              <a:gd name="connsiteX45" fmla="*/ 3936069 w 4198619"/>
              <a:gd name="connsiteY45" fmla="*/ 1068309 h 3576119"/>
              <a:gd name="connsiteX46" fmla="*/ 3945122 w 4198619"/>
              <a:gd name="connsiteY46" fmla="*/ 1113576 h 3576119"/>
              <a:gd name="connsiteX47" fmla="*/ 3954176 w 4198619"/>
              <a:gd name="connsiteY47" fmla="*/ 1140737 h 3576119"/>
              <a:gd name="connsiteX48" fmla="*/ 3963229 w 4198619"/>
              <a:gd name="connsiteY48" fmla="*/ 1176951 h 3576119"/>
              <a:gd name="connsiteX49" fmla="*/ 3972282 w 4198619"/>
              <a:gd name="connsiteY49" fmla="*/ 1204111 h 3576119"/>
              <a:gd name="connsiteX50" fmla="*/ 3999443 w 4198619"/>
              <a:gd name="connsiteY50" fmla="*/ 1294646 h 3576119"/>
              <a:gd name="connsiteX51" fmla="*/ 4026603 w 4198619"/>
              <a:gd name="connsiteY51" fmla="*/ 1367073 h 3576119"/>
              <a:gd name="connsiteX52" fmla="*/ 4044710 w 4198619"/>
              <a:gd name="connsiteY52" fmla="*/ 1394234 h 3576119"/>
              <a:gd name="connsiteX53" fmla="*/ 4071871 w 4198619"/>
              <a:gd name="connsiteY53" fmla="*/ 1493822 h 3576119"/>
              <a:gd name="connsiteX54" fmla="*/ 4117138 w 4198619"/>
              <a:gd name="connsiteY54" fmla="*/ 1557196 h 3576119"/>
              <a:gd name="connsiteX55" fmla="*/ 4135245 w 4198619"/>
              <a:gd name="connsiteY55" fmla="*/ 1584357 h 3576119"/>
              <a:gd name="connsiteX56" fmla="*/ 4171459 w 4198619"/>
              <a:gd name="connsiteY56" fmla="*/ 1683945 h 3576119"/>
              <a:gd name="connsiteX57" fmla="*/ 4180512 w 4198619"/>
              <a:gd name="connsiteY57" fmla="*/ 1720159 h 3576119"/>
              <a:gd name="connsiteX58" fmla="*/ 4198619 w 4198619"/>
              <a:gd name="connsiteY58" fmla="*/ 1783533 h 3576119"/>
              <a:gd name="connsiteX59" fmla="*/ 4189566 w 4198619"/>
              <a:gd name="connsiteY59" fmla="*/ 2118511 h 3576119"/>
              <a:gd name="connsiteX60" fmla="*/ 4171459 w 4198619"/>
              <a:gd name="connsiteY60" fmla="*/ 2335794 h 3576119"/>
              <a:gd name="connsiteX61" fmla="*/ 4162405 w 4198619"/>
              <a:gd name="connsiteY61" fmla="*/ 2498757 h 3576119"/>
              <a:gd name="connsiteX62" fmla="*/ 4135245 w 4198619"/>
              <a:gd name="connsiteY62" fmla="*/ 2670773 h 3576119"/>
              <a:gd name="connsiteX63" fmla="*/ 4108084 w 4198619"/>
              <a:gd name="connsiteY63" fmla="*/ 2851842 h 3576119"/>
              <a:gd name="connsiteX64" fmla="*/ 4089978 w 4198619"/>
              <a:gd name="connsiteY64" fmla="*/ 2906163 h 3576119"/>
              <a:gd name="connsiteX65" fmla="*/ 4080924 w 4198619"/>
              <a:gd name="connsiteY65" fmla="*/ 2933323 h 3576119"/>
              <a:gd name="connsiteX66" fmla="*/ 4053764 w 4198619"/>
              <a:gd name="connsiteY66" fmla="*/ 2969537 h 3576119"/>
              <a:gd name="connsiteX67" fmla="*/ 4035657 w 4198619"/>
              <a:gd name="connsiteY67" fmla="*/ 2996697 h 3576119"/>
              <a:gd name="connsiteX68" fmla="*/ 4008496 w 4198619"/>
              <a:gd name="connsiteY68" fmla="*/ 3014804 h 3576119"/>
              <a:gd name="connsiteX69" fmla="*/ 3990389 w 4198619"/>
              <a:gd name="connsiteY69" fmla="*/ 3041965 h 3576119"/>
              <a:gd name="connsiteX70" fmla="*/ 3936069 w 4198619"/>
              <a:gd name="connsiteY70" fmla="*/ 3096285 h 3576119"/>
              <a:gd name="connsiteX71" fmla="*/ 3881748 w 4198619"/>
              <a:gd name="connsiteY71" fmla="*/ 3177767 h 3576119"/>
              <a:gd name="connsiteX72" fmla="*/ 3836481 w 4198619"/>
              <a:gd name="connsiteY72" fmla="*/ 3232087 h 3576119"/>
              <a:gd name="connsiteX73" fmla="*/ 3782160 w 4198619"/>
              <a:gd name="connsiteY73" fmla="*/ 3268301 h 3576119"/>
              <a:gd name="connsiteX74" fmla="*/ 3727839 w 4198619"/>
              <a:gd name="connsiteY74" fmla="*/ 3304515 h 3576119"/>
              <a:gd name="connsiteX75" fmla="*/ 3700679 w 4198619"/>
              <a:gd name="connsiteY75" fmla="*/ 3322622 h 3576119"/>
              <a:gd name="connsiteX76" fmla="*/ 3664465 w 4198619"/>
              <a:gd name="connsiteY76" fmla="*/ 3331675 h 3576119"/>
              <a:gd name="connsiteX77" fmla="*/ 3637304 w 4198619"/>
              <a:gd name="connsiteY77" fmla="*/ 3340729 h 3576119"/>
              <a:gd name="connsiteX78" fmla="*/ 3582983 w 4198619"/>
              <a:gd name="connsiteY78" fmla="*/ 3385996 h 3576119"/>
              <a:gd name="connsiteX79" fmla="*/ 3555823 w 4198619"/>
              <a:gd name="connsiteY79" fmla="*/ 3395050 h 3576119"/>
              <a:gd name="connsiteX80" fmla="*/ 3501502 w 4198619"/>
              <a:gd name="connsiteY80" fmla="*/ 3422210 h 3576119"/>
              <a:gd name="connsiteX81" fmla="*/ 3447181 w 4198619"/>
              <a:gd name="connsiteY81" fmla="*/ 3449371 h 3576119"/>
              <a:gd name="connsiteX82" fmla="*/ 3420021 w 4198619"/>
              <a:gd name="connsiteY82" fmla="*/ 3467477 h 3576119"/>
              <a:gd name="connsiteX83" fmla="*/ 3392861 w 4198619"/>
              <a:gd name="connsiteY83" fmla="*/ 3476531 h 3576119"/>
              <a:gd name="connsiteX84" fmla="*/ 3347593 w 4198619"/>
              <a:gd name="connsiteY84" fmla="*/ 3494638 h 3576119"/>
              <a:gd name="connsiteX85" fmla="*/ 3293273 w 4198619"/>
              <a:gd name="connsiteY85" fmla="*/ 3512745 h 3576119"/>
              <a:gd name="connsiteX86" fmla="*/ 3266112 w 4198619"/>
              <a:gd name="connsiteY86" fmla="*/ 3521798 h 3576119"/>
              <a:gd name="connsiteX87" fmla="*/ 3238952 w 4198619"/>
              <a:gd name="connsiteY87" fmla="*/ 3539905 h 3576119"/>
              <a:gd name="connsiteX88" fmla="*/ 3202738 w 4198619"/>
              <a:gd name="connsiteY88" fmla="*/ 3548959 h 3576119"/>
              <a:gd name="connsiteX89" fmla="*/ 3148417 w 4198619"/>
              <a:gd name="connsiteY89" fmla="*/ 3567066 h 3576119"/>
              <a:gd name="connsiteX90" fmla="*/ 3121257 w 4198619"/>
              <a:gd name="connsiteY90" fmla="*/ 3576119 h 3576119"/>
              <a:gd name="connsiteX91" fmla="*/ 2958294 w 4198619"/>
              <a:gd name="connsiteY91" fmla="*/ 3567066 h 3576119"/>
              <a:gd name="connsiteX92" fmla="*/ 2931134 w 4198619"/>
              <a:gd name="connsiteY92" fmla="*/ 3558012 h 3576119"/>
              <a:gd name="connsiteX93" fmla="*/ 2858706 w 4198619"/>
              <a:gd name="connsiteY93" fmla="*/ 3548959 h 3576119"/>
              <a:gd name="connsiteX94" fmla="*/ 2505621 w 4198619"/>
              <a:gd name="connsiteY94" fmla="*/ 3539905 h 3576119"/>
              <a:gd name="connsiteX95" fmla="*/ 2369819 w 4198619"/>
              <a:gd name="connsiteY95" fmla="*/ 3512745 h 3576119"/>
              <a:gd name="connsiteX96" fmla="*/ 2297391 w 4198619"/>
              <a:gd name="connsiteY96" fmla="*/ 3494638 h 3576119"/>
              <a:gd name="connsiteX97" fmla="*/ 2270231 w 4198619"/>
              <a:gd name="connsiteY97" fmla="*/ 3485584 h 3576119"/>
              <a:gd name="connsiteX98" fmla="*/ 2215910 w 4198619"/>
              <a:gd name="connsiteY98" fmla="*/ 3476531 h 3576119"/>
              <a:gd name="connsiteX99" fmla="*/ 2125376 w 4198619"/>
              <a:gd name="connsiteY99" fmla="*/ 3458424 h 3576119"/>
              <a:gd name="connsiteX100" fmla="*/ 1980520 w 4198619"/>
              <a:gd name="connsiteY100" fmla="*/ 3449371 h 3576119"/>
              <a:gd name="connsiteX101" fmla="*/ 1889985 w 4198619"/>
              <a:gd name="connsiteY101" fmla="*/ 3440317 h 3576119"/>
              <a:gd name="connsiteX102" fmla="*/ 1763237 w 4198619"/>
              <a:gd name="connsiteY102" fmla="*/ 3422210 h 3576119"/>
              <a:gd name="connsiteX103" fmla="*/ 1373938 w 4198619"/>
              <a:gd name="connsiteY103" fmla="*/ 3413157 h 3576119"/>
              <a:gd name="connsiteX104" fmla="*/ 1238136 w 4198619"/>
              <a:gd name="connsiteY104" fmla="*/ 3340729 h 3576119"/>
              <a:gd name="connsiteX105" fmla="*/ 1048013 w 4198619"/>
              <a:gd name="connsiteY105" fmla="*/ 3250194 h 3576119"/>
              <a:gd name="connsiteX106" fmla="*/ 875997 w 4198619"/>
              <a:gd name="connsiteY106" fmla="*/ 3195873 h 3576119"/>
              <a:gd name="connsiteX107" fmla="*/ 649661 w 4198619"/>
              <a:gd name="connsiteY107" fmla="*/ 3168713 h 3576119"/>
              <a:gd name="connsiteX108" fmla="*/ 392980 w 4198619"/>
              <a:gd name="connsiteY108" fmla="*/ 3213881 h 3576119"/>
              <a:gd name="connsiteX109" fmla="*/ 0 w 4198619"/>
              <a:gd name="connsiteY109" fmla="*/ 3159660 h 3576119"/>
              <a:gd name="connsiteX0" fmla="*/ 776409 w 4198619"/>
              <a:gd name="connsiteY0" fmla="*/ 0 h 3576119"/>
              <a:gd name="connsiteX1" fmla="*/ 776409 w 4198619"/>
              <a:gd name="connsiteY1" fmla="*/ 0 h 3576119"/>
              <a:gd name="connsiteX2" fmla="*/ 848837 w 4198619"/>
              <a:gd name="connsiteY2" fmla="*/ 45268 h 3576119"/>
              <a:gd name="connsiteX3" fmla="*/ 939372 w 4198619"/>
              <a:gd name="connsiteY3" fmla="*/ 72428 h 3576119"/>
              <a:gd name="connsiteX4" fmla="*/ 966532 w 4198619"/>
              <a:gd name="connsiteY4" fmla="*/ 90535 h 3576119"/>
              <a:gd name="connsiteX5" fmla="*/ 1048013 w 4198619"/>
              <a:gd name="connsiteY5" fmla="*/ 117695 h 3576119"/>
              <a:gd name="connsiteX6" fmla="*/ 1075174 w 4198619"/>
              <a:gd name="connsiteY6" fmla="*/ 126749 h 3576119"/>
              <a:gd name="connsiteX7" fmla="*/ 1102334 w 4198619"/>
              <a:gd name="connsiteY7" fmla="*/ 135802 h 3576119"/>
              <a:gd name="connsiteX8" fmla="*/ 1183815 w 4198619"/>
              <a:gd name="connsiteY8" fmla="*/ 172016 h 3576119"/>
              <a:gd name="connsiteX9" fmla="*/ 1238136 w 4198619"/>
              <a:gd name="connsiteY9" fmla="*/ 190123 h 3576119"/>
              <a:gd name="connsiteX10" fmla="*/ 1283403 w 4198619"/>
              <a:gd name="connsiteY10" fmla="*/ 199176 h 3576119"/>
              <a:gd name="connsiteX11" fmla="*/ 1337724 w 4198619"/>
              <a:gd name="connsiteY11" fmla="*/ 217283 h 3576119"/>
              <a:gd name="connsiteX12" fmla="*/ 1464473 w 4198619"/>
              <a:gd name="connsiteY12" fmla="*/ 235390 h 3576119"/>
              <a:gd name="connsiteX13" fmla="*/ 1591221 w 4198619"/>
              <a:gd name="connsiteY13" fmla="*/ 253497 h 3576119"/>
              <a:gd name="connsiteX14" fmla="*/ 1663649 w 4198619"/>
              <a:gd name="connsiteY14" fmla="*/ 262551 h 3576119"/>
              <a:gd name="connsiteX15" fmla="*/ 1763237 w 4198619"/>
              <a:gd name="connsiteY15" fmla="*/ 271604 h 3576119"/>
              <a:gd name="connsiteX16" fmla="*/ 1790397 w 4198619"/>
              <a:gd name="connsiteY16" fmla="*/ 280658 h 3576119"/>
              <a:gd name="connsiteX17" fmla="*/ 1935253 w 4198619"/>
              <a:gd name="connsiteY17" fmla="*/ 298765 h 3576119"/>
              <a:gd name="connsiteX18" fmla="*/ 2025787 w 4198619"/>
              <a:gd name="connsiteY18" fmla="*/ 316872 h 3576119"/>
              <a:gd name="connsiteX19" fmla="*/ 2062001 w 4198619"/>
              <a:gd name="connsiteY19" fmla="*/ 325925 h 3576119"/>
              <a:gd name="connsiteX20" fmla="*/ 2143482 w 4198619"/>
              <a:gd name="connsiteY20" fmla="*/ 334978 h 3576119"/>
              <a:gd name="connsiteX21" fmla="*/ 2188750 w 4198619"/>
              <a:gd name="connsiteY21" fmla="*/ 344032 h 3576119"/>
              <a:gd name="connsiteX22" fmla="*/ 2279284 w 4198619"/>
              <a:gd name="connsiteY22" fmla="*/ 353085 h 3576119"/>
              <a:gd name="connsiteX23" fmla="*/ 2487514 w 4198619"/>
              <a:gd name="connsiteY23" fmla="*/ 380246 h 3576119"/>
              <a:gd name="connsiteX24" fmla="*/ 2650477 w 4198619"/>
              <a:gd name="connsiteY24" fmla="*/ 398353 h 3576119"/>
              <a:gd name="connsiteX25" fmla="*/ 2813439 w 4198619"/>
              <a:gd name="connsiteY25" fmla="*/ 416460 h 3576119"/>
              <a:gd name="connsiteX26" fmla="*/ 2867760 w 4198619"/>
              <a:gd name="connsiteY26" fmla="*/ 425513 h 3576119"/>
              <a:gd name="connsiteX27" fmla="*/ 2894920 w 4198619"/>
              <a:gd name="connsiteY27" fmla="*/ 434567 h 3576119"/>
              <a:gd name="connsiteX28" fmla="*/ 3012615 w 4198619"/>
              <a:gd name="connsiteY28" fmla="*/ 452673 h 3576119"/>
              <a:gd name="connsiteX29" fmla="*/ 3103150 w 4198619"/>
              <a:gd name="connsiteY29" fmla="*/ 479834 h 3576119"/>
              <a:gd name="connsiteX30" fmla="*/ 3130310 w 4198619"/>
              <a:gd name="connsiteY30" fmla="*/ 488887 h 3576119"/>
              <a:gd name="connsiteX31" fmla="*/ 3275166 w 4198619"/>
              <a:gd name="connsiteY31" fmla="*/ 506994 h 3576119"/>
              <a:gd name="connsiteX32" fmla="*/ 3555823 w 4198619"/>
              <a:gd name="connsiteY32" fmla="*/ 516048 h 3576119"/>
              <a:gd name="connsiteX33" fmla="*/ 3646358 w 4198619"/>
              <a:gd name="connsiteY33" fmla="*/ 570369 h 3576119"/>
              <a:gd name="connsiteX34" fmla="*/ 3709732 w 4198619"/>
              <a:gd name="connsiteY34" fmla="*/ 615636 h 3576119"/>
              <a:gd name="connsiteX35" fmla="*/ 3727839 w 4198619"/>
              <a:gd name="connsiteY35" fmla="*/ 642796 h 3576119"/>
              <a:gd name="connsiteX36" fmla="*/ 3754999 w 4198619"/>
              <a:gd name="connsiteY36" fmla="*/ 669957 h 3576119"/>
              <a:gd name="connsiteX37" fmla="*/ 3791213 w 4198619"/>
              <a:gd name="connsiteY37" fmla="*/ 733331 h 3576119"/>
              <a:gd name="connsiteX38" fmla="*/ 3800267 w 4198619"/>
              <a:gd name="connsiteY38" fmla="*/ 760491 h 3576119"/>
              <a:gd name="connsiteX39" fmla="*/ 3836481 w 4198619"/>
              <a:gd name="connsiteY39" fmla="*/ 814812 h 3576119"/>
              <a:gd name="connsiteX40" fmla="*/ 3854587 w 4198619"/>
              <a:gd name="connsiteY40" fmla="*/ 841973 h 3576119"/>
              <a:gd name="connsiteX41" fmla="*/ 3881748 w 4198619"/>
              <a:gd name="connsiteY41" fmla="*/ 896293 h 3576119"/>
              <a:gd name="connsiteX42" fmla="*/ 3899855 w 4198619"/>
              <a:gd name="connsiteY42" fmla="*/ 968721 h 3576119"/>
              <a:gd name="connsiteX43" fmla="*/ 3908908 w 4198619"/>
              <a:gd name="connsiteY43" fmla="*/ 1004935 h 3576119"/>
              <a:gd name="connsiteX44" fmla="*/ 3927015 w 4198619"/>
              <a:gd name="connsiteY44" fmla="*/ 1032095 h 3576119"/>
              <a:gd name="connsiteX45" fmla="*/ 3936069 w 4198619"/>
              <a:gd name="connsiteY45" fmla="*/ 1068309 h 3576119"/>
              <a:gd name="connsiteX46" fmla="*/ 3945122 w 4198619"/>
              <a:gd name="connsiteY46" fmla="*/ 1113576 h 3576119"/>
              <a:gd name="connsiteX47" fmla="*/ 3954176 w 4198619"/>
              <a:gd name="connsiteY47" fmla="*/ 1140737 h 3576119"/>
              <a:gd name="connsiteX48" fmla="*/ 3963229 w 4198619"/>
              <a:gd name="connsiteY48" fmla="*/ 1176951 h 3576119"/>
              <a:gd name="connsiteX49" fmla="*/ 3972282 w 4198619"/>
              <a:gd name="connsiteY49" fmla="*/ 1204111 h 3576119"/>
              <a:gd name="connsiteX50" fmla="*/ 3999443 w 4198619"/>
              <a:gd name="connsiteY50" fmla="*/ 1294646 h 3576119"/>
              <a:gd name="connsiteX51" fmla="*/ 4026603 w 4198619"/>
              <a:gd name="connsiteY51" fmla="*/ 1367073 h 3576119"/>
              <a:gd name="connsiteX52" fmla="*/ 4044710 w 4198619"/>
              <a:gd name="connsiteY52" fmla="*/ 1394234 h 3576119"/>
              <a:gd name="connsiteX53" fmla="*/ 4071871 w 4198619"/>
              <a:gd name="connsiteY53" fmla="*/ 1493822 h 3576119"/>
              <a:gd name="connsiteX54" fmla="*/ 4117138 w 4198619"/>
              <a:gd name="connsiteY54" fmla="*/ 1557196 h 3576119"/>
              <a:gd name="connsiteX55" fmla="*/ 4135245 w 4198619"/>
              <a:gd name="connsiteY55" fmla="*/ 1584357 h 3576119"/>
              <a:gd name="connsiteX56" fmla="*/ 4171459 w 4198619"/>
              <a:gd name="connsiteY56" fmla="*/ 1683945 h 3576119"/>
              <a:gd name="connsiteX57" fmla="*/ 4180512 w 4198619"/>
              <a:gd name="connsiteY57" fmla="*/ 1720159 h 3576119"/>
              <a:gd name="connsiteX58" fmla="*/ 4198619 w 4198619"/>
              <a:gd name="connsiteY58" fmla="*/ 1783533 h 3576119"/>
              <a:gd name="connsiteX59" fmla="*/ 4189566 w 4198619"/>
              <a:gd name="connsiteY59" fmla="*/ 2118511 h 3576119"/>
              <a:gd name="connsiteX60" fmla="*/ 4171459 w 4198619"/>
              <a:gd name="connsiteY60" fmla="*/ 2335794 h 3576119"/>
              <a:gd name="connsiteX61" fmla="*/ 4162405 w 4198619"/>
              <a:gd name="connsiteY61" fmla="*/ 2498757 h 3576119"/>
              <a:gd name="connsiteX62" fmla="*/ 4135245 w 4198619"/>
              <a:gd name="connsiteY62" fmla="*/ 2670773 h 3576119"/>
              <a:gd name="connsiteX63" fmla="*/ 4108084 w 4198619"/>
              <a:gd name="connsiteY63" fmla="*/ 2851842 h 3576119"/>
              <a:gd name="connsiteX64" fmla="*/ 4089978 w 4198619"/>
              <a:gd name="connsiteY64" fmla="*/ 2906163 h 3576119"/>
              <a:gd name="connsiteX65" fmla="*/ 4080924 w 4198619"/>
              <a:gd name="connsiteY65" fmla="*/ 2933323 h 3576119"/>
              <a:gd name="connsiteX66" fmla="*/ 4053764 w 4198619"/>
              <a:gd name="connsiteY66" fmla="*/ 2969537 h 3576119"/>
              <a:gd name="connsiteX67" fmla="*/ 4035657 w 4198619"/>
              <a:gd name="connsiteY67" fmla="*/ 2996697 h 3576119"/>
              <a:gd name="connsiteX68" fmla="*/ 4008496 w 4198619"/>
              <a:gd name="connsiteY68" fmla="*/ 3014804 h 3576119"/>
              <a:gd name="connsiteX69" fmla="*/ 3990389 w 4198619"/>
              <a:gd name="connsiteY69" fmla="*/ 3041965 h 3576119"/>
              <a:gd name="connsiteX70" fmla="*/ 3936069 w 4198619"/>
              <a:gd name="connsiteY70" fmla="*/ 3096285 h 3576119"/>
              <a:gd name="connsiteX71" fmla="*/ 3881748 w 4198619"/>
              <a:gd name="connsiteY71" fmla="*/ 3177767 h 3576119"/>
              <a:gd name="connsiteX72" fmla="*/ 3836481 w 4198619"/>
              <a:gd name="connsiteY72" fmla="*/ 3232087 h 3576119"/>
              <a:gd name="connsiteX73" fmla="*/ 3782160 w 4198619"/>
              <a:gd name="connsiteY73" fmla="*/ 3268301 h 3576119"/>
              <a:gd name="connsiteX74" fmla="*/ 3727839 w 4198619"/>
              <a:gd name="connsiteY74" fmla="*/ 3304515 h 3576119"/>
              <a:gd name="connsiteX75" fmla="*/ 3700679 w 4198619"/>
              <a:gd name="connsiteY75" fmla="*/ 3322622 h 3576119"/>
              <a:gd name="connsiteX76" fmla="*/ 3664465 w 4198619"/>
              <a:gd name="connsiteY76" fmla="*/ 3331675 h 3576119"/>
              <a:gd name="connsiteX77" fmla="*/ 3637304 w 4198619"/>
              <a:gd name="connsiteY77" fmla="*/ 3340729 h 3576119"/>
              <a:gd name="connsiteX78" fmla="*/ 3582983 w 4198619"/>
              <a:gd name="connsiteY78" fmla="*/ 3385996 h 3576119"/>
              <a:gd name="connsiteX79" fmla="*/ 3555823 w 4198619"/>
              <a:gd name="connsiteY79" fmla="*/ 3395050 h 3576119"/>
              <a:gd name="connsiteX80" fmla="*/ 3501502 w 4198619"/>
              <a:gd name="connsiteY80" fmla="*/ 3422210 h 3576119"/>
              <a:gd name="connsiteX81" fmla="*/ 3447181 w 4198619"/>
              <a:gd name="connsiteY81" fmla="*/ 3449371 h 3576119"/>
              <a:gd name="connsiteX82" fmla="*/ 3420021 w 4198619"/>
              <a:gd name="connsiteY82" fmla="*/ 3467477 h 3576119"/>
              <a:gd name="connsiteX83" fmla="*/ 3392861 w 4198619"/>
              <a:gd name="connsiteY83" fmla="*/ 3476531 h 3576119"/>
              <a:gd name="connsiteX84" fmla="*/ 3347593 w 4198619"/>
              <a:gd name="connsiteY84" fmla="*/ 3494638 h 3576119"/>
              <a:gd name="connsiteX85" fmla="*/ 3293273 w 4198619"/>
              <a:gd name="connsiteY85" fmla="*/ 3512745 h 3576119"/>
              <a:gd name="connsiteX86" fmla="*/ 3266112 w 4198619"/>
              <a:gd name="connsiteY86" fmla="*/ 3521798 h 3576119"/>
              <a:gd name="connsiteX87" fmla="*/ 3238952 w 4198619"/>
              <a:gd name="connsiteY87" fmla="*/ 3539905 h 3576119"/>
              <a:gd name="connsiteX88" fmla="*/ 3202738 w 4198619"/>
              <a:gd name="connsiteY88" fmla="*/ 3548959 h 3576119"/>
              <a:gd name="connsiteX89" fmla="*/ 3148417 w 4198619"/>
              <a:gd name="connsiteY89" fmla="*/ 3567066 h 3576119"/>
              <a:gd name="connsiteX90" fmla="*/ 3121257 w 4198619"/>
              <a:gd name="connsiteY90" fmla="*/ 3576119 h 3576119"/>
              <a:gd name="connsiteX91" fmla="*/ 2958294 w 4198619"/>
              <a:gd name="connsiteY91" fmla="*/ 3567066 h 3576119"/>
              <a:gd name="connsiteX92" fmla="*/ 2931134 w 4198619"/>
              <a:gd name="connsiteY92" fmla="*/ 3558012 h 3576119"/>
              <a:gd name="connsiteX93" fmla="*/ 2858706 w 4198619"/>
              <a:gd name="connsiteY93" fmla="*/ 3548959 h 3576119"/>
              <a:gd name="connsiteX94" fmla="*/ 2505621 w 4198619"/>
              <a:gd name="connsiteY94" fmla="*/ 3539905 h 3576119"/>
              <a:gd name="connsiteX95" fmla="*/ 2369819 w 4198619"/>
              <a:gd name="connsiteY95" fmla="*/ 3512745 h 3576119"/>
              <a:gd name="connsiteX96" fmla="*/ 2297391 w 4198619"/>
              <a:gd name="connsiteY96" fmla="*/ 3494638 h 3576119"/>
              <a:gd name="connsiteX97" fmla="*/ 2270231 w 4198619"/>
              <a:gd name="connsiteY97" fmla="*/ 3485584 h 3576119"/>
              <a:gd name="connsiteX98" fmla="*/ 2215910 w 4198619"/>
              <a:gd name="connsiteY98" fmla="*/ 3476531 h 3576119"/>
              <a:gd name="connsiteX99" fmla="*/ 2125376 w 4198619"/>
              <a:gd name="connsiteY99" fmla="*/ 3458424 h 3576119"/>
              <a:gd name="connsiteX100" fmla="*/ 1980520 w 4198619"/>
              <a:gd name="connsiteY100" fmla="*/ 3449371 h 3576119"/>
              <a:gd name="connsiteX101" fmla="*/ 1889985 w 4198619"/>
              <a:gd name="connsiteY101" fmla="*/ 3440317 h 3576119"/>
              <a:gd name="connsiteX102" fmla="*/ 1763237 w 4198619"/>
              <a:gd name="connsiteY102" fmla="*/ 3422210 h 3576119"/>
              <a:gd name="connsiteX103" fmla="*/ 1238136 w 4198619"/>
              <a:gd name="connsiteY103" fmla="*/ 3340729 h 3576119"/>
              <a:gd name="connsiteX104" fmla="*/ 1048013 w 4198619"/>
              <a:gd name="connsiteY104" fmla="*/ 3250194 h 3576119"/>
              <a:gd name="connsiteX105" fmla="*/ 875997 w 4198619"/>
              <a:gd name="connsiteY105" fmla="*/ 3195873 h 3576119"/>
              <a:gd name="connsiteX106" fmla="*/ 649661 w 4198619"/>
              <a:gd name="connsiteY106" fmla="*/ 3168713 h 3576119"/>
              <a:gd name="connsiteX107" fmla="*/ 392980 w 4198619"/>
              <a:gd name="connsiteY107" fmla="*/ 3213881 h 3576119"/>
              <a:gd name="connsiteX108" fmla="*/ 0 w 4198619"/>
              <a:gd name="connsiteY108" fmla="*/ 3159660 h 3576119"/>
              <a:gd name="connsiteX0" fmla="*/ 776409 w 4198619"/>
              <a:gd name="connsiteY0" fmla="*/ 0 h 3576119"/>
              <a:gd name="connsiteX1" fmla="*/ 776409 w 4198619"/>
              <a:gd name="connsiteY1" fmla="*/ 0 h 3576119"/>
              <a:gd name="connsiteX2" fmla="*/ 848837 w 4198619"/>
              <a:gd name="connsiteY2" fmla="*/ 45268 h 3576119"/>
              <a:gd name="connsiteX3" fmla="*/ 939372 w 4198619"/>
              <a:gd name="connsiteY3" fmla="*/ 72428 h 3576119"/>
              <a:gd name="connsiteX4" fmla="*/ 966532 w 4198619"/>
              <a:gd name="connsiteY4" fmla="*/ 90535 h 3576119"/>
              <a:gd name="connsiteX5" fmla="*/ 1048013 w 4198619"/>
              <a:gd name="connsiteY5" fmla="*/ 117695 h 3576119"/>
              <a:gd name="connsiteX6" fmla="*/ 1075174 w 4198619"/>
              <a:gd name="connsiteY6" fmla="*/ 126749 h 3576119"/>
              <a:gd name="connsiteX7" fmla="*/ 1102334 w 4198619"/>
              <a:gd name="connsiteY7" fmla="*/ 135802 h 3576119"/>
              <a:gd name="connsiteX8" fmla="*/ 1183815 w 4198619"/>
              <a:gd name="connsiteY8" fmla="*/ 172016 h 3576119"/>
              <a:gd name="connsiteX9" fmla="*/ 1238136 w 4198619"/>
              <a:gd name="connsiteY9" fmla="*/ 190123 h 3576119"/>
              <a:gd name="connsiteX10" fmla="*/ 1283403 w 4198619"/>
              <a:gd name="connsiteY10" fmla="*/ 199176 h 3576119"/>
              <a:gd name="connsiteX11" fmla="*/ 1337724 w 4198619"/>
              <a:gd name="connsiteY11" fmla="*/ 217283 h 3576119"/>
              <a:gd name="connsiteX12" fmla="*/ 1464473 w 4198619"/>
              <a:gd name="connsiteY12" fmla="*/ 235390 h 3576119"/>
              <a:gd name="connsiteX13" fmla="*/ 1591221 w 4198619"/>
              <a:gd name="connsiteY13" fmla="*/ 253497 h 3576119"/>
              <a:gd name="connsiteX14" fmla="*/ 1663649 w 4198619"/>
              <a:gd name="connsiteY14" fmla="*/ 262551 h 3576119"/>
              <a:gd name="connsiteX15" fmla="*/ 1763237 w 4198619"/>
              <a:gd name="connsiteY15" fmla="*/ 271604 h 3576119"/>
              <a:gd name="connsiteX16" fmla="*/ 1790397 w 4198619"/>
              <a:gd name="connsiteY16" fmla="*/ 280658 h 3576119"/>
              <a:gd name="connsiteX17" fmla="*/ 1935253 w 4198619"/>
              <a:gd name="connsiteY17" fmla="*/ 298765 h 3576119"/>
              <a:gd name="connsiteX18" fmla="*/ 2025787 w 4198619"/>
              <a:gd name="connsiteY18" fmla="*/ 316872 h 3576119"/>
              <a:gd name="connsiteX19" fmla="*/ 2062001 w 4198619"/>
              <a:gd name="connsiteY19" fmla="*/ 325925 h 3576119"/>
              <a:gd name="connsiteX20" fmla="*/ 2143482 w 4198619"/>
              <a:gd name="connsiteY20" fmla="*/ 334978 h 3576119"/>
              <a:gd name="connsiteX21" fmla="*/ 2188750 w 4198619"/>
              <a:gd name="connsiteY21" fmla="*/ 344032 h 3576119"/>
              <a:gd name="connsiteX22" fmla="*/ 2279284 w 4198619"/>
              <a:gd name="connsiteY22" fmla="*/ 353085 h 3576119"/>
              <a:gd name="connsiteX23" fmla="*/ 2487514 w 4198619"/>
              <a:gd name="connsiteY23" fmla="*/ 380246 h 3576119"/>
              <a:gd name="connsiteX24" fmla="*/ 2650477 w 4198619"/>
              <a:gd name="connsiteY24" fmla="*/ 398353 h 3576119"/>
              <a:gd name="connsiteX25" fmla="*/ 2813439 w 4198619"/>
              <a:gd name="connsiteY25" fmla="*/ 416460 h 3576119"/>
              <a:gd name="connsiteX26" fmla="*/ 2867760 w 4198619"/>
              <a:gd name="connsiteY26" fmla="*/ 425513 h 3576119"/>
              <a:gd name="connsiteX27" fmla="*/ 2894920 w 4198619"/>
              <a:gd name="connsiteY27" fmla="*/ 434567 h 3576119"/>
              <a:gd name="connsiteX28" fmla="*/ 3012615 w 4198619"/>
              <a:gd name="connsiteY28" fmla="*/ 452673 h 3576119"/>
              <a:gd name="connsiteX29" fmla="*/ 3103150 w 4198619"/>
              <a:gd name="connsiteY29" fmla="*/ 479834 h 3576119"/>
              <a:gd name="connsiteX30" fmla="*/ 3130310 w 4198619"/>
              <a:gd name="connsiteY30" fmla="*/ 488887 h 3576119"/>
              <a:gd name="connsiteX31" fmla="*/ 3275166 w 4198619"/>
              <a:gd name="connsiteY31" fmla="*/ 506994 h 3576119"/>
              <a:gd name="connsiteX32" fmla="*/ 3555823 w 4198619"/>
              <a:gd name="connsiteY32" fmla="*/ 516048 h 3576119"/>
              <a:gd name="connsiteX33" fmla="*/ 3646358 w 4198619"/>
              <a:gd name="connsiteY33" fmla="*/ 570369 h 3576119"/>
              <a:gd name="connsiteX34" fmla="*/ 3709732 w 4198619"/>
              <a:gd name="connsiteY34" fmla="*/ 615636 h 3576119"/>
              <a:gd name="connsiteX35" fmla="*/ 3727839 w 4198619"/>
              <a:gd name="connsiteY35" fmla="*/ 642796 h 3576119"/>
              <a:gd name="connsiteX36" fmla="*/ 3754999 w 4198619"/>
              <a:gd name="connsiteY36" fmla="*/ 669957 h 3576119"/>
              <a:gd name="connsiteX37" fmla="*/ 3791213 w 4198619"/>
              <a:gd name="connsiteY37" fmla="*/ 733331 h 3576119"/>
              <a:gd name="connsiteX38" fmla="*/ 3800267 w 4198619"/>
              <a:gd name="connsiteY38" fmla="*/ 760491 h 3576119"/>
              <a:gd name="connsiteX39" fmla="*/ 3836481 w 4198619"/>
              <a:gd name="connsiteY39" fmla="*/ 814812 h 3576119"/>
              <a:gd name="connsiteX40" fmla="*/ 3854587 w 4198619"/>
              <a:gd name="connsiteY40" fmla="*/ 841973 h 3576119"/>
              <a:gd name="connsiteX41" fmla="*/ 3881748 w 4198619"/>
              <a:gd name="connsiteY41" fmla="*/ 896293 h 3576119"/>
              <a:gd name="connsiteX42" fmla="*/ 3899855 w 4198619"/>
              <a:gd name="connsiteY42" fmla="*/ 968721 h 3576119"/>
              <a:gd name="connsiteX43" fmla="*/ 3908908 w 4198619"/>
              <a:gd name="connsiteY43" fmla="*/ 1004935 h 3576119"/>
              <a:gd name="connsiteX44" fmla="*/ 3927015 w 4198619"/>
              <a:gd name="connsiteY44" fmla="*/ 1032095 h 3576119"/>
              <a:gd name="connsiteX45" fmla="*/ 3936069 w 4198619"/>
              <a:gd name="connsiteY45" fmla="*/ 1068309 h 3576119"/>
              <a:gd name="connsiteX46" fmla="*/ 3945122 w 4198619"/>
              <a:gd name="connsiteY46" fmla="*/ 1113576 h 3576119"/>
              <a:gd name="connsiteX47" fmla="*/ 3954176 w 4198619"/>
              <a:gd name="connsiteY47" fmla="*/ 1140737 h 3576119"/>
              <a:gd name="connsiteX48" fmla="*/ 3963229 w 4198619"/>
              <a:gd name="connsiteY48" fmla="*/ 1176951 h 3576119"/>
              <a:gd name="connsiteX49" fmla="*/ 3972282 w 4198619"/>
              <a:gd name="connsiteY49" fmla="*/ 1204111 h 3576119"/>
              <a:gd name="connsiteX50" fmla="*/ 3999443 w 4198619"/>
              <a:gd name="connsiteY50" fmla="*/ 1294646 h 3576119"/>
              <a:gd name="connsiteX51" fmla="*/ 4026603 w 4198619"/>
              <a:gd name="connsiteY51" fmla="*/ 1367073 h 3576119"/>
              <a:gd name="connsiteX52" fmla="*/ 4044710 w 4198619"/>
              <a:gd name="connsiteY52" fmla="*/ 1394234 h 3576119"/>
              <a:gd name="connsiteX53" fmla="*/ 4071871 w 4198619"/>
              <a:gd name="connsiteY53" fmla="*/ 1493822 h 3576119"/>
              <a:gd name="connsiteX54" fmla="*/ 4117138 w 4198619"/>
              <a:gd name="connsiteY54" fmla="*/ 1557196 h 3576119"/>
              <a:gd name="connsiteX55" fmla="*/ 4135245 w 4198619"/>
              <a:gd name="connsiteY55" fmla="*/ 1584357 h 3576119"/>
              <a:gd name="connsiteX56" fmla="*/ 4171459 w 4198619"/>
              <a:gd name="connsiteY56" fmla="*/ 1683945 h 3576119"/>
              <a:gd name="connsiteX57" fmla="*/ 4180512 w 4198619"/>
              <a:gd name="connsiteY57" fmla="*/ 1720159 h 3576119"/>
              <a:gd name="connsiteX58" fmla="*/ 4198619 w 4198619"/>
              <a:gd name="connsiteY58" fmla="*/ 1783533 h 3576119"/>
              <a:gd name="connsiteX59" fmla="*/ 4189566 w 4198619"/>
              <a:gd name="connsiteY59" fmla="*/ 2118511 h 3576119"/>
              <a:gd name="connsiteX60" fmla="*/ 4171459 w 4198619"/>
              <a:gd name="connsiteY60" fmla="*/ 2335794 h 3576119"/>
              <a:gd name="connsiteX61" fmla="*/ 4162405 w 4198619"/>
              <a:gd name="connsiteY61" fmla="*/ 2498757 h 3576119"/>
              <a:gd name="connsiteX62" fmla="*/ 4135245 w 4198619"/>
              <a:gd name="connsiteY62" fmla="*/ 2670773 h 3576119"/>
              <a:gd name="connsiteX63" fmla="*/ 4108084 w 4198619"/>
              <a:gd name="connsiteY63" fmla="*/ 2851842 h 3576119"/>
              <a:gd name="connsiteX64" fmla="*/ 4089978 w 4198619"/>
              <a:gd name="connsiteY64" fmla="*/ 2906163 h 3576119"/>
              <a:gd name="connsiteX65" fmla="*/ 4080924 w 4198619"/>
              <a:gd name="connsiteY65" fmla="*/ 2933323 h 3576119"/>
              <a:gd name="connsiteX66" fmla="*/ 4053764 w 4198619"/>
              <a:gd name="connsiteY66" fmla="*/ 2969537 h 3576119"/>
              <a:gd name="connsiteX67" fmla="*/ 4035657 w 4198619"/>
              <a:gd name="connsiteY67" fmla="*/ 2996697 h 3576119"/>
              <a:gd name="connsiteX68" fmla="*/ 4008496 w 4198619"/>
              <a:gd name="connsiteY68" fmla="*/ 3014804 h 3576119"/>
              <a:gd name="connsiteX69" fmla="*/ 3990389 w 4198619"/>
              <a:gd name="connsiteY69" fmla="*/ 3041965 h 3576119"/>
              <a:gd name="connsiteX70" fmla="*/ 3936069 w 4198619"/>
              <a:gd name="connsiteY70" fmla="*/ 3096285 h 3576119"/>
              <a:gd name="connsiteX71" fmla="*/ 3881748 w 4198619"/>
              <a:gd name="connsiteY71" fmla="*/ 3177767 h 3576119"/>
              <a:gd name="connsiteX72" fmla="*/ 3836481 w 4198619"/>
              <a:gd name="connsiteY72" fmla="*/ 3232087 h 3576119"/>
              <a:gd name="connsiteX73" fmla="*/ 3782160 w 4198619"/>
              <a:gd name="connsiteY73" fmla="*/ 3268301 h 3576119"/>
              <a:gd name="connsiteX74" fmla="*/ 3727839 w 4198619"/>
              <a:gd name="connsiteY74" fmla="*/ 3304515 h 3576119"/>
              <a:gd name="connsiteX75" fmla="*/ 3700679 w 4198619"/>
              <a:gd name="connsiteY75" fmla="*/ 3322622 h 3576119"/>
              <a:gd name="connsiteX76" fmla="*/ 3664465 w 4198619"/>
              <a:gd name="connsiteY76" fmla="*/ 3331675 h 3576119"/>
              <a:gd name="connsiteX77" fmla="*/ 3637304 w 4198619"/>
              <a:gd name="connsiteY77" fmla="*/ 3340729 h 3576119"/>
              <a:gd name="connsiteX78" fmla="*/ 3582983 w 4198619"/>
              <a:gd name="connsiteY78" fmla="*/ 3385996 h 3576119"/>
              <a:gd name="connsiteX79" fmla="*/ 3555823 w 4198619"/>
              <a:gd name="connsiteY79" fmla="*/ 3395050 h 3576119"/>
              <a:gd name="connsiteX80" fmla="*/ 3501502 w 4198619"/>
              <a:gd name="connsiteY80" fmla="*/ 3422210 h 3576119"/>
              <a:gd name="connsiteX81" fmla="*/ 3447181 w 4198619"/>
              <a:gd name="connsiteY81" fmla="*/ 3449371 h 3576119"/>
              <a:gd name="connsiteX82" fmla="*/ 3420021 w 4198619"/>
              <a:gd name="connsiteY82" fmla="*/ 3467477 h 3576119"/>
              <a:gd name="connsiteX83" fmla="*/ 3392861 w 4198619"/>
              <a:gd name="connsiteY83" fmla="*/ 3476531 h 3576119"/>
              <a:gd name="connsiteX84" fmla="*/ 3347593 w 4198619"/>
              <a:gd name="connsiteY84" fmla="*/ 3494638 h 3576119"/>
              <a:gd name="connsiteX85" fmla="*/ 3293273 w 4198619"/>
              <a:gd name="connsiteY85" fmla="*/ 3512745 h 3576119"/>
              <a:gd name="connsiteX86" fmla="*/ 3266112 w 4198619"/>
              <a:gd name="connsiteY86" fmla="*/ 3521798 h 3576119"/>
              <a:gd name="connsiteX87" fmla="*/ 3238952 w 4198619"/>
              <a:gd name="connsiteY87" fmla="*/ 3539905 h 3576119"/>
              <a:gd name="connsiteX88" fmla="*/ 3202738 w 4198619"/>
              <a:gd name="connsiteY88" fmla="*/ 3548959 h 3576119"/>
              <a:gd name="connsiteX89" fmla="*/ 3148417 w 4198619"/>
              <a:gd name="connsiteY89" fmla="*/ 3567066 h 3576119"/>
              <a:gd name="connsiteX90" fmla="*/ 3121257 w 4198619"/>
              <a:gd name="connsiteY90" fmla="*/ 3576119 h 3576119"/>
              <a:gd name="connsiteX91" fmla="*/ 2958294 w 4198619"/>
              <a:gd name="connsiteY91" fmla="*/ 3567066 h 3576119"/>
              <a:gd name="connsiteX92" fmla="*/ 2931134 w 4198619"/>
              <a:gd name="connsiteY92" fmla="*/ 3558012 h 3576119"/>
              <a:gd name="connsiteX93" fmla="*/ 2858706 w 4198619"/>
              <a:gd name="connsiteY93" fmla="*/ 3548959 h 3576119"/>
              <a:gd name="connsiteX94" fmla="*/ 2505621 w 4198619"/>
              <a:gd name="connsiteY94" fmla="*/ 3539905 h 3576119"/>
              <a:gd name="connsiteX95" fmla="*/ 2369819 w 4198619"/>
              <a:gd name="connsiteY95" fmla="*/ 3512745 h 3576119"/>
              <a:gd name="connsiteX96" fmla="*/ 2297391 w 4198619"/>
              <a:gd name="connsiteY96" fmla="*/ 3494638 h 3576119"/>
              <a:gd name="connsiteX97" fmla="*/ 2270231 w 4198619"/>
              <a:gd name="connsiteY97" fmla="*/ 3485584 h 3576119"/>
              <a:gd name="connsiteX98" fmla="*/ 2215910 w 4198619"/>
              <a:gd name="connsiteY98" fmla="*/ 3476531 h 3576119"/>
              <a:gd name="connsiteX99" fmla="*/ 2125376 w 4198619"/>
              <a:gd name="connsiteY99" fmla="*/ 3458424 h 3576119"/>
              <a:gd name="connsiteX100" fmla="*/ 1980520 w 4198619"/>
              <a:gd name="connsiteY100" fmla="*/ 3449371 h 3576119"/>
              <a:gd name="connsiteX101" fmla="*/ 1889985 w 4198619"/>
              <a:gd name="connsiteY101" fmla="*/ 3440317 h 3576119"/>
              <a:gd name="connsiteX102" fmla="*/ 1697923 w 4198619"/>
              <a:gd name="connsiteY102" fmla="*/ 3321727 h 3576119"/>
              <a:gd name="connsiteX103" fmla="*/ 1238136 w 4198619"/>
              <a:gd name="connsiteY103" fmla="*/ 3340729 h 3576119"/>
              <a:gd name="connsiteX104" fmla="*/ 1048013 w 4198619"/>
              <a:gd name="connsiteY104" fmla="*/ 3250194 h 3576119"/>
              <a:gd name="connsiteX105" fmla="*/ 875997 w 4198619"/>
              <a:gd name="connsiteY105" fmla="*/ 3195873 h 3576119"/>
              <a:gd name="connsiteX106" fmla="*/ 649661 w 4198619"/>
              <a:gd name="connsiteY106" fmla="*/ 3168713 h 3576119"/>
              <a:gd name="connsiteX107" fmla="*/ 392980 w 4198619"/>
              <a:gd name="connsiteY107" fmla="*/ 3213881 h 3576119"/>
              <a:gd name="connsiteX108" fmla="*/ 0 w 4198619"/>
              <a:gd name="connsiteY108" fmla="*/ 3159660 h 3576119"/>
              <a:gd name="connsiteX0" fmla="*/ 776409 w 4198619"/>
              <a:gd name="connsiteY0" fmla="*/ 0 h 3576119"/>
              <a:gd name="connsiteX1" fmla="*/ 776409 w 4198619"/>
              <a:gd name="connsiteY1" fmla="*/ 0 h 3576119"/>
              <a:gd name="connsiteX2" fmla="*/ 848837 w 4198619"/>
              <a:gd name="connsiteY2" fmla="*/ 45268 h 3576119"/>
              <a:gd name="connsiteX3" fmla="*/ 939372 w 4198619"/>
              <a:gd name="connsiteY3" fmla="*/ 72428 h 3576119"/>
              <a:gd name="connsiteX4" fmla="*/ 966532 w 4198619"/>
              <a:gd name="connsiteY4" fmla="*/ 90535 h 3576119"/>
              <a:gd name="connsiteX5" fmla="*/ 1048013 w 4198619"/>
              <a:gd name="connsiteY5" fmla="*/ 117695 h 3576119"/>
              <a:gd name="connsiteX6" fmla="*/ 1075174 w 4198619"/>
              <a:gd name="connsiteY6" fmla="*/ 126749 h 3576119"/>
              <a:gd name="connsiteX7" fmla="*/ 1102334 w 4198619"/>
              <a:gd name="connsiteY7" fmla="*/ 135802 h 3576119"/>
              <a:gd name="connsiteX8" fmla="*/ 1183815 w 4198619"/>
              <a:gd name="connsiteY8" fmla="*/ 172016 h 3576119"/>
              <a:gd name="connsiteX9" fmla="*/ 1238136 w 4198619"/>
              <a:gd name="connsiteY9" fmla="*/ 190123 h 3576119"/>
              <a:gd name="connsiteX10" fmla="*/ 1283403 w 4198619"/>
              <a:gd name="connsiteY10" fmla="*/ 199176 h 3576119"/>
              <a:gd name="connsiteX11" fmla="*/ 1337724 w 4198619"/>
              <a:gd name="connsiteY11" fmla="*/ 217283 h 3576119"/>
              <a:gd name="connsiteX12" fmla="*/ 1464473 w 4198619"/>
              <a:gd name="connsiteY12" fmla="*/ 235390 h 3576119"/>
              <a:gd name="connsiteX13" fmla="*/ 1591221 w 4198619"/>
              <a:gd name="connsiteY13" fmla="*/ 253497 h 3576119"/>
              <a:gd name="connsiteX14" fmla="*/ 1663649 w 4198619"/>
              <a:gd name="connsiteY14" fmla="*/ 262551 h 3576119"/>
              <a:gd name="connsiteX15" fmla="*/ 1763237 w 4198619"/>
              <a:gd name="connsiteY15" fmla="*/ 271604 h 3576119"/>
              <a:gd name="connsiteX16" fmla="*/ 1790397 w 4198619"/>
              <a:gd name="connsiteY16" fmla="*/ 280658 h 3576119"/>
              <a:gd name="connsiteX17" fmla="*/ 1935253 w 4198619"/>
              <a:gd name="connsiteY17" fmla="*/ 298765 h 3576119"/>
              <a:gd name="connsiteX18" fmla="*/ 2025787 w 4198619"/>
              <a:gd name="connsiteY18" fmla="*/ 316872 h 3576119"/>
              <a:gd name="connsiteX19" fmla="*/ 2062001 w 4198619"/>
              <a:gd name="connsiteY19" fmla="*/ 325925 h 3576119"/>
              <a:gd name="connsiteX20" fmla="*/ 2143482 w 4198619"/>
              <a:gd name="connsiteY20" fmla="*/ 334978 h 3576119"/>
              <a:gd name="connsiteX21" fmla="*/ 2188750 w 4198619"/>
              <a:gd name="connsiteY21" fmla="*/ 344032 h 3576119"/>
              <a:gd name="connsiteX22" fmla="*/ 2279284 w 4198619"/>
              <a:gd name="connsiteY22" fmla="*/ 353085 h 3576119"/>
              <a:gd name="connsiteX23" fmla="*/ 2487514 w 4198619"/>
              <a:gd name="connsiteY23" fmla="*/ 380246 h 3576119"/>
              <a:gd name="connsiteX24" fmla="*/ 2650477 w 4198619"/>
              <a:gd name="connsiteY24" fmla="*/ 398353 h 3576119"/>
              <a:gd name="connsiteX25" fmla="*/ 2813439 w 4198619"/>
              <a:gd name="connsiteY25" fmla="*/ 416460 h 3576119"/>
              <a:gd name="connsiteX26" fmla="*/ 2867760 w 4198619"/>
              <a:gd name="connsiteY26" fmla="*/ 425513 h 3576119"/>
              <a:gd name="connsiteX27" fmla="*/ 2894920 w 4198619"/>
              <a:gd name="connsiteY27" fmla="*/ 434567 h 3576119"/>
              <a:gd name="connsiteX28" fmla="*/ 3012615 w 4198619"/>
              <a:gd name="connsiteY28" fmla="*/ 452673 h 3576119"/>
              <a:gd name="connsiteX29" fmla="*/ 3103150 w 4198619"/>
              <a:gd name="connsiteY29" fmla="*/ 479834 h 3576119"/>
              <a:gd name="connsiteX30" fmla="*/ 3130310 w 4198619"/>
              <a:gd name="connsiteY30" fmla="*/ 488887 h 3576119"/>
              <a:gd name="connsiteX31" fmla="*/ 3275166 w 4198619"/>
              <a:gd name="connsiteY31" fmla="*/ 506994 h 3576119"/>
              <a:gd name="connsiteX32" fmla="*/ 3555823 w 4198619"/>
              <a:gd name="connsiteY32" fmla="*/ 516048 h 3576119"/>
              <a:gd name="connsiteX33" fmla="*/ 3646358 w 4198619"/>
              <a:gd name="connsiteY33" fmla="*/ 570369 h 3576119"/>
              <a:gd name="connsiteX34" fmla="*/ 3709732 w 4198619"/>
              <a:gd name="connsiteY34" fmla="*/ 615636 h 3576119"/>
              <a:gd name="connsiteX35" fmla="*/ 3727839 w 4198619"/>
              <a:gd name="connsiteY35" fmla="*/ 642796 h 3576119"/>
              <a:gd name="connsiteX36" fmla="*/ 3754999 w 4198619"/>
              <a:gd name="connsiteY36" fmla="*/ 669957 h 3576119"/>
              <a:gd name="connsiteX37" fmla="*/ 3791213 w 4198619"/>
              <a:gd name="connsiteY37" fmla="*/ 733331 h 3576119"/>
              <a:gd name="connsiteX38" fmla="*/ 3800267 w 4198619"/>
              <a:gd name="connsiteY38" fmla="*/ 760491 h 3576119"/>
              <a:gd name="connsiteX39" fmla="*/ 3836481 w 4198619"/>
              <a:gd name="connsiteY39" fmla="*/ 814812 h 3576119"/>
              <a:gd name="connsiteX40" fmla="*/ 3854587 w 4198619"/>
              <a:gd name="connsiteY40" fmla="*/ 841973 h 3576119"/>
              <a:gd name="connsiteX41" fmla="*/ 3881748 w 4198619"/>
              <a:gd name="connsiteY41" fmla="*/ 896293 h 3576119"/>
              <a:gd name="connsiteX42" fmla="*/ 3899855 w 4198619"/>
              <a:gd name="connsiteY42" fmla="*/ 968721 h 3576119"/>
              <a:gd name="connsiteX43" fmla="*/ 3908908 w 4198619"/>
              <a:gd name="connsiteY43" fmla="*/ 1004935 h 3576119"/>
              <a:gd name="connsiteX44" fmla="*/ 3927015 w 4198619"/>
              <a:gd name="connsiteY44" fmla="*/ 1032095 h 3576119"/>
              <a:gd name="connsiteX45" fmla="*/ 3936069 w 4198619"/>
              <a:gd name="connsiteY45" fmla="*/ 1068309 h 3576119"/>
              <a:gd name="connsiteX46" fmla="*/ 3945122 w 4198619"/>
              <a:gd name="connsiteY46" fmla="*/ 1113576 h 3576119"/>
              <a:gd name="connsiteX47" fmla="*/ 3954176 w 4198619"/>
              <a:gd name="connsiteY47" fmla="*/ 1140737 h 3576119"/>
              <a:gd name="connsiteX48" fmla="*/ 3963229 w 4198619"/>
              <a:gd name="connsiteY48" fmla="*/ 1176951 h 3576119"/>
              <a:gd name="connsiteX49" fmla="*/ 3972282 w 4198619"/>
              <a:gd name="connsiteY49" fmla="*/ 1204111 h 3576119"/>
              <a:gd name="connsiteX50" fmla="*/ 3999443 w 4198619"/>
              <a:gd name="connsiteY50" fmla="*/ 1294646 h 3576119"/>
              <a:gd name="connsiteX51" fmla="*/ 4026603 w 4198619"/>
              <a:gd name="connsiteY51" fmla="*/ 1367073 h 3576119"/>
              <a:gd name="connsiteX52" fmla="*/ 4044710 w 4198619"/>
              <a:gd name="connsiteY52" fmla="*/ 1394234 h 3576119"/>
              <a:gd name="connsiteX53" fmla="*/ 4071871 w 4198619"/>
              <a:gd name="connsiteY53" fmla="*/ 1493822 h 3576119"/>
              <a:gd name="connsiteX54" fmla="*/ 4117138 w 4198619"/>
              <a:gd name="connsiteY54" fmla="*/ 1557196 h 3576119"/>
              <a:gd name="connsiteX55" fmla="*/ 4135245 w 4198619"/>
              <a:gd name="connsiteY55" fmla="*/ 1584357 h 3576119"/>
              <a:gd name="connsiteX56" fmla="*/ 4171459 w 4198619"/>
              <a:gd name="connsiteY56" fmla="*/ 1683945 h 3576119"/>
              <a:gd name="connsiteX57" fmla="*/ 4180512 w 4198619"/>
              <a:gd name="connsiteY57" fmla="*/ 1720159 h 3576119"/>
              <a:gd name="connsiteX58" fmla="*/ 4198619 w 4198619"/>
              <a:gd name="connsiteY58" fmla="*/ 1783533 h 3576119"/>
              <a:gd name="connsiteX59" fmla="*/ 4189566 w 4198619"/>
              <a:gd name="connsiteY59" fmla="*/ 2118511 h 3576119"/>
              <a:gd name="connsiteX60" fmla="*/ 4171459 w 4198619"/>
              <a:gd name="connsiteY60" fmla="*/ 2335794 h 3576119"/>
              <a:gd name="connsiteX61" fmla="*/ 4162405 w 4198619"/>
              <a:gd name="connsiteY61" fmla="*/ 2498757 h 3576119"/>
              <a:gd name="connsiteX62" fmla="*/ 4135245 w 4198619"/>
              <a:gd name="connsiteY62" fmla="*/ 2670773 h 3576119"/>
              <a:gd name="connsiteX63" fmla="*/ 4108084 w 4198619"/>
              <a:gd name="connsiteY63" fmla="*/ 2851842 h 3576119"/>
              <a:gd name="connsiteX64" fmla="*/ 4089978 w 4198619"/>
              <a:gd name="connsiteY64" fmla="*/ 2906163 h 3576119"/>
              <a:gd name="connsiteX65" fmla="*/ 4080924 w 4198619"/>
              <a:gd name="connsiteY65" fmla="*/ 2933323 h 3576119"/>
              <a:gd name="connsiteX66" fmla="*/ 4053764 w 4198619"/>
              <a:gd name="connsiteY66" fmla="*/ 2969537 h 3576119"/>
              <a:gd name="connsiteX67" fmla="*/ 4035657 w 4198619"/>
              <a:gd name="connsiteY67" fmla="*/ 2996697 h 3576119"/>
              <a:gd name="connsiteX68" fmla="*/ 4008496 w 4198619"/>
              <a:gd name="connsiteY68" fmla="*/ 3014804 h 3576119"/>
              <a:gd name="connsiteX69" fmla="*/ 3990389 w 4198619"/>
              <a:gd name="connsiteY69" fmla="*/ 3041965 h 3576119"/>
              <a:gd name="connsiteX70" fmla="*/ 3936069 w 4198619"/>
              <a:gd name="connsiteY70" fmla="*/ 3096285 h 3576119"/>
              <a:gd name="connsiteX71" fmla="*/ 3881748 w 4198619"/>
              <a:gd name="connsiteY71" fmla="*/ 3177767 h 3576119"/>
              <a:gd name="connsiteX72" fmla="*/ 3836481 w 4198619"/>
              <a:gd name="connsiteY72" fmla="*/ 3232087 h 3576119"/>
              <a:gd name="connsiteX73" fmla="*/ 3782160 w 4198619"/>
              <a:gd name="connsiteY73" fmla="*/ 3268301 h 3576119"/>
              <a:gd name="connsiteX74" fmla="*/ 3727839 w 4198619"/>
              <a:gd name="connsiteY74" fmla="*/ 3304515 h 3576119"/>
              <a:gd name="connsiteX75" fmla="*/ 3700679 w 4198619"/>
              <a:gd name="connsiteY75" fmla="*/ 3322622 h 3576119"/>
              <a:gd name="connsiteX76" fmla="*/ 3664465 w 4198619"/>
              <a:gd name="connsiteY76" fmla="*/ 3331675 h 3576119"/>
              <a:gd name="connsiteX77" fmla="*/ 3637304 w 4198619"/>
              <a:gd name="connsiteY77" fmla="*/ 3340729 h 3576119"/>
              <a:gd name="connsiteX78" fmla="*/ 3582983 w 4198619"/>
              <a:gd name="connsiteY78" fmla="*/ 3385996 h 3576119"/>
              <a:gd name="connsiteX79" fmla="*/ 3555823 w 4198619"/>
              <a:gd name="connsiteY79" fmla="*/ 3395050 h 3576119"/>
              <a:gd name="connsiteX80" fmla="*/ 3501502 w 4198619"/>
              <a:gd name="connsiteY80" fmla="*/ 3422210 h 3576119"/>
              <a:gd name="connsiteX81" fmla="*/ 3447181 w 4198619"/>
              <a:gd name="connsiteY81" fmla="*/ 3449371 h 3576119"/>
              <a:gd name="connsiteX82" fmla="*/ 3420021 w 4198619"/>
              <a:gd name="connsiteY82" fmla="*/ 3467477 h 3576119"/>
              <a:gd name="connsiteX83" fmla="*/ 3392861 w 4198619"/>
              <a:gd name="connsiteY83" fmla="*/ 3476531 h 3576119"/>
              <a:gd name="connsiteX84" fmla="*/ 3347593 w 4198619"/>
              <a:gd name="connsiteY84" fmla="*/ 3494638 h 3576119"/>
              <a:gd name="connsiteX85" fmla="*/ 3293273 w 4198619"/>
              <a:gd name="connsiteY85" fmla="*/ 3512745 h 3576119"/>
              <a:gd name="connsiteX86" fmla="*/ 3266112 w 4198619"/>
              <a:gd name="connsiteY86" fmla="*/ 3521798 h 3576119"/>
              <a:gd name="connsiteX87" fmla="*/ 3238952 w 4198619"/>
              <a:gd name="connsiteY87" fmla="*/ 3539905 h 3576119"/>
              <a:gd name="connsiteX88" fmla="*/ 3202738 w 4198619"/>
              <a:gd name="connsiteY88" fmla="*/ 3548959 h 3576119"/>
              <a:gd name="connsiteX89" fmla="*/ 3148417 w 4198619"/>
              <a:gd name="connsiteY89" fmla="*/ 3567066 h 3576119"/>
              <a:gd name="connsiteX90" fmla="*/ 3121257 w 4198619"/>
              <a:gd name="connsiteY90" fmla="*/ 3576119 h 3576119"/>
              <a:gd name="connsiteX91" fmla="*/ 2958294 w 4198619"/>
              <a:gd name="connsiteY91" fmla="*/ 3567066 h 3576119"/>
              <a:gd name="connsiteX92" fmla="*/ 2931134 w 4198619"/>
              <a:gd name="connsiteY92" fmla="*/ 3558012 h 3576119"/>
              <a:gd name="connsiteX93" fmla="*/ 2858706 w 4198619"/>
              <a:gd name="connsiteY93" fmla="*/ 3548959 h 3576119"/>
              <a:gd name="connsiteX94" fmla="*/ 2505621 w 4198619"/>
              <a:gd name="connsiteY94" fmla="*/ 3539905 h 3576119"/>
              <a:gd name="connsiteX95" fmla="*/ 2369819 w 4198619"/>
              <a:gd name="connsiteY95" fmla="*/ 3512745 h 3576119"/>
              <a:gd name="connsiteX96" fmla="*/ 2297391 w 4198619"/>
              <a:gd name="connsiteY96" fmla="*/ 3494638 h 3576119"/>
              <a:gd name="connsiteX97" fmla="*/ 2270231 w 4198619"/>
              <a:gd name="connsiteY97" fmla="*/ 3485584 h 3576119"/>
              <a:gd name="connsiteX98" fmla="*/ 2215910 w 4198619"/>
              <a:gd name="connsiteY98" fmla="*/ 3476531 h 3576119"/>
              <a:gd name="connsiteX99" fmla="*/ 2125376 w 4198619"/>
              <a:gd name="connsiteY99" fmla="*/ 3458424 h 3576119"/>
              <a:gd name="connsiteX100" fmla="*/ 1980520 w 4198619"/>
              <a:gd name="connsiteY100" fmla="*/ 3449371 h 3576119"/>
              <a:gd name="connsiteX101" fmla="*/ 1697923 w 4198619"/>
              <a:gd name="connsiteY101" fmla="*/ 3321727 h 3576119"/>
              <a:gd name="connsiteX102" fmla="*/ 1238136 w 4198619"/>
              <a:gd name="connsiteY102" fmla="*/ 3340729 h 3576119"/>
              <a:gd name="connsiteX103" fmla="*/ 1048013 w 4198619"/>
              <a:gd name="connsiteY103" fmla="*/ 3250194 h 3576119"/>
              <a:gd name="connsiteX104" fmla="*/ 875997 w 4198619"/>
              <a:gd name="connsiteY104" fmla="*/ 3195873 h 3576119"/>
              <a:gd name="connsiteX105" fmla="*/ 649661 w 4198619"/>
              <a:gd name="connsiteY105" fmla="*/ 3168713 h 3576119"/>
              <a:gd name="connsiteX106" fmla="*/ 392980 w 4198619"/>
              <a:gd name="connsiteY106" fmla="*/ 3213881 h 3576119"/>
              <a:gd name="connsiteX107" fmla="*/ 0 w 4198619"/>
              <a:gd name="connsiteY107" fmla="*/ 3159660 h 3576119"/>
              <a:gd name="connsiteX0" fmla="*/ 776409 w 4198619"/>
              <a:gd name="connsiteY0" fmla="*/ 0 h 3576119"/>
              <a:gd name="connsiteX1" fmla="*/ 776409 w 4198619"/>
              <a:gd name="connsiteY1" fmla="*/ 0 h 3576119"/>
              <a:gd name="connsiteX2" fmla="*/ 848837 w 4198619"/>
              <a:gd name="connsiteY2" fmla="*/ 45268 h 3576119"/>
              <a:gd name="connsiteX3" fmla="*/ 939372 w 4198619"/>
              <a:gd name="connsiteY3" fmla="*/ 72428 h 3576119"/>
              <a:gd name="connsiteX4" fmla="*/ 966532 w 4198619"/>
              <a:gd name="connsiteY4" fmla="*/ 90535 h 3576119"/>
              <a:gd name="connsiteX5" fmla="*/ 1048013 w 4198619"/>
              <a:gd name="connsiteY5" fmla="*/ 117695 h 3576119"/>
              <a:gd name="connsiteX6" fmla="*/ 1075174 w 4198619"/>
              <a:gd name="connsiteY6" fmla="*/ 126749 h 3576119"/>
              <a:gd name="connsiteX7" fmla="*/ 1102334 w 4198619"/>
              <a:gd name="connsiteY7" fmla="*/ 135802 h 3576119"/>
              <a:gd name="connsiteX8" fmla="*/ 1183815 w 4198619"/>
              <a:gd name="connsiteY8" fmla="*/ 172016 h 3576119"/>
              <a:gd name="connsiteX9" fmla="*/ 1238136 w 4198619"/>
              <a:gd name="connsiteY9" fmla="*/ 190123 h 3576119"/>
              <a:gd name="connsiteX10" fmla="*/ 1283403 w 4198619"/>
              <a:gd name="connsiteY10" fmla="*/ 199176 h 3576119"/>
              <a:gd name="connsiteX11" fmla="*/ 1337724 w 4198619"/>
              <a:gd name="connsiteY11" fmla="*/ 217283 h 3576119"/>
              <a:gd name="connsiteX12" fmla="*/ 1464473 w 4198619"/>
              <a:gd name="connsiteY12" fmla="*/ 235390 h 3576119"/>
              <a:gd name="connsiteX13" fmla="*/ 1591221 w 4198619"/>
              <a:gd name="connsiteY13" fmla="*/ 253497 h 3576119"/>
              <a:gd name="connsiteX14" fmla="*/ 1663649 w 4198619"/>
              <a:gd name="connsiteY14" fmla="*/ 262551 h 3576119"/>
              <a:gd name="connsiteX15" fmla="*/ 1763237 w 4198619"/>
              <a:gd name="connsiteY15" fmla="*/ 271604 h 3576119"/>
              <a:gd name="connsiteX16" fmla="*/ 1790397 w 4198619"/>
              <a:gd name="connsiteY16" fmla="*/ 280658 h 3576119"/>
              <a:gd name="connsiteX17" fmla="*/ 1935253 w 4198619"/>
              <a:gd name="connsiteY17" fmla="*/ 298765 h 3576119"/>
              <a:gd name="connsiteX18" fmla="*/ 2025787 w 4198619"/>
              <a:gd name="connsiteY18" fmla="*/ 316872 h 3576119"/>
              <a:gd name="connsiteX19" fmla="*/ 2062001 w 4198619"/>
              <a:gd name="connsiteY19" fmla="*/ 325925 h 3576119"/>
              <a:gd name="connsiteX20" fmla="*/ 2143482 w 4198619"/>
              <a:gd name="connsiteY20" fmla="*/ 334978 h 3576119"/>
              <a:gd name="connsiteX21" fmla="*/ 2188750 w 4198619"/>
              <a:gd name="connsiteY21" fmla="*/ 344032 h 3576119"/>
              <a:gd name="connsiteX22" fmla="*/ 2279284 w 4198619"/>
              <a:gd name="connsiteY22" fmla="*/ 353085 h 3576119"/>
              <a:gd name="connsiteX23" fmla="*/ 2487514 w 4198619"/>
              <a:gd name="connsiteY23" fmla="*/ 380246 h 3576119"/>
              <a:gd name="connsiteX24" fmla="*/ 2650477 w 4198619"/>
              <a:gd name="connsiteY24" fmla="*/ 398353 h 3576119"/>
              <a:gd name="connsiteX25" fmla="*/ 2813439 w 4198619"/>
              <a:gd name="connsiteY25" fmla="*/ 416460 h 3576119"/>
              <a:gd name="connsiteX26" fmla="*/ 2867760 w 4198619"/>
              <a:gd name="connsiteY26" fmla="*/ 425513 h 3576119"/>
              <a:gd name="connsiteX27" fmla="*/ 2894920 w 4198619"/>
              <a:gd name="connsiteY27" fmla="*/ 434567 h 3576119"/>
              <a:gd name="connsiteX28" fmla="*/ 3012615 w 4198619"/>
              <a:gd name="connsiteY28" fmla="*/ 452673 h 3576119"/>
              <a:gd name="connsiteX29" fmla="*/ 3103150 w 4198619"/>
              <a:gd name="connsiteY29" fmla="*/ 479834 h 3576119"/>
              <a:gd name="connsiteX30" fmla="*/ 3130310 w 4198619"/>
              <a:gd name="connsiteY30" fmla="*/ 488887 h 3576119"/>
              <a:gd name="connsiteX31" fmla="*/ 3275166 w 4198619"/>
              <a:gd name="connsiteY31" fmla="*/ 506994 h 3576119"/>
              <a:gd name="connsiteX32" fmla="*/ 3555823 w 4198619"/>
              <a:gd name="connsiteY32" fmla="*/ 516048 h 3576119"/>
              <a:gd name="connsiteX33" fmla="*/ 3646358 w 4198619"/>
              <a:gd name="connsiteY33" fmla="*/ 570369 h 3576119"/>
              <a:gd name="connsiteX34" fmla="*/ 3709732 w 4198619"/>
              <a:gd name="connsiteY34" fmla="*/ 615636 h 3576119"/>
              <a:gd name="connsiteX35" fmla="*/ 3727839 w 4198619"/>
              <a:gd name="connsiteY35" fmla="*/ 642796 h 3576119"/>
              <a:gd name="connsiteX36" fmla="*/ 3754999 w 4198619"/>
              <a:gd name="connsiteY36" fmla="*/ 669957 h 3576119"/>
              <a:gd name="connsiteX37" fmla="*/ 3791213 w 4198619"/>
              <a:gd name="connsiteY37" fmla="*/ 733331 h 3576119"/>
              <a:gd name="connsiteX38" fmla="*/ 3800267 w 4198619"/>
              <a:gd name="connsiteY38" fmla="*/ 760491 h 3576119"/>
              <a:gd name="connsiteX39" fmla="*/ 3836481 w 4198619"/>
              <a:gd name="connsiteY39" fmla="*/ 814812 h 3576119"/>
              <a:gd name="connsiteX40" fmla="*/ 3854587 w 4198619"/>
              <a:gd name="connsiteY40" fmla="*/ 841973 h 3576119"/>
              <a:gd name="connsiteX41" fmla="*/ 3881748 w 4198619"/>
              <a:gd name="connsiteY41" fmla="*/ 896293 h 3576119"/>
              <a:gd name="connsiteX42" fmla="*/ 3899855 w 4198619"/>
              <a:gd name="connsiteY42" fmla="*/ 968721 h 3576119"/>
              <a:gd name="connsiteX43" fmla="*/ 3908908 w 4198619"/>
              <a:gd name="connsiteY43" fmla="*/ 1004935 h 3576119"/>
              <a:gd name="connsiteX44" fmla="*/ 3927015 w 4198619"/>
              <a:gd name="connsiteY44" fmla="*/ 1032095 h 3576119"/>
              <a:gd name="connsiteX45" fmla="*/ 3936069 w 4198619"/>
              <a:gd name="connsiteY45" fmla="*/ 1068309 h 3576119"/>
              <a:gd name="connsiteX46" fmla="*/ 3945122 w 4198619"/>
              <a:gd name="connsiteY46" fmla="*/ 1113576 h 3576119"/>
              <a:gd name="connsiteX47" fmla="*/ 3954176 w 4198619"/>
              <a:gd name="connsiteY47" fmla="*/ 1140737 h 3576119"/>
              <a:gd name="connsiteX48" fmla="*/ 3963229 w 4198619"/>
              <a:gd name="connsiteY48" fmla="*/ 1176951 h 3576119"/>
              <a:gd name="connsiteX49" fmla="*/ 3972282 w 4198619"/>
              <a:gd name="connsiteY49" fmla="*/ 1204111 h 3576119"/>
              <a:gd name="connsiteX50" fmla="*/ 3999443 w 4198619"/>
              <a:gd name="connsiteY50" fmla="*/ 1294646 h 3576119"/>
              <a:gd name="connsiteX51" fmla="*/ 4026603 w 4198619"/>
              <a:gd name="connsiteY51" fmla="*/ 1367073 h 3576119"/>
              <a:gd name="connsiteX52" fmla="*/ 4044710 w 4198619"/>
              <a:gd name="connsiteY52" fmla="*/ 1394234 h 3576119"/>
              <a:gd name="connsiteX53" fmla="*/ 4071871 w 4198619"/>
              <a:gd name="connsiteY53" fmla="*/ 1493822 h 3576119"/>
              <a:gd name="connsiteX54" fmla="*/ 4117138 w 4198619"/>
              <a:gd name="connsiteY54" fmla="*/ 1557196 h 3576119"/>
              <a:gd name="connsiteX55" fmla="*/ 4135245 w 4198619"/>
              <a:gd name="connsiteY55" fmla="*/ 1584357 h 3576119"/>
              <a:gd name="connsiteX56" fmla="*/ 4171459 w 4198619"/>
              <a:gd name="connsiteY56" fmla="*/ 1683945 h 3576119"/>
              <a:gd name="connsiteX57" fmla="*/ 4180512 w 4198619"/>
              <a:gd name="connsiteY57" fmla="*/ 1720159 h 3576119"/>
              <a:gd name="connsiteX58" fmla="*/ 4198619 w 4198619"/>
              <a:gd name="connsiteY58" fmla="*/ 1783533 h 3576119"/>
              <a:gd name="connsiteX59" fmla="*/ 4189566 w 4198619"/>
              <a:gd name="connsiteY59" fmla="*/ 2118511 h 3576119"/>
              <a:gd name="connsiteX60" fmla="*/ 4171459 w 4198619"/>
              <a:gd name="connsiteY60" fmla="*/ 2335794 h 3576119"/>
              <a:gd name="connsiteX61" fmla="*/ 4162405 w 4198619"/>
              <a:gd name="connsiteY61" fmla="*/ 2498757 h 3576119"/>
              <a:gd name="connsiteX62" fmla="*/ 4135245 w 4198619"/>
              <a:gd name="connsiteY62" fmla="*/ 2670773 h 3576119"/>
              <a:gd name="connsiteX63" fmla="*/ 4108084 w 4198619"/>
              <a:gd name="connsiteY63" fmla="*/ 2851842 h 3576119"/>
              <a:gd name="connsiteX64" fmla="*/ 4089978 w 4198619"/>
              <a:gd name="connsiteY64" fmla="*/ 2906163 h 3576119"/>
              <a:gd name="connsiteX65" fmla="*/ 4080924 w 4198619"/>
              <a:gd name="connsiteY65" fmla="*/ 2933323 h 3576119"/>
              <a:gd name="connsiteX66" fmla="*/ 4053764 w 4198619"/>
              <a:gd name="connsiteY66" fmla="*/ 2969537 h 3576119"/>
              <a:gd name="connsiteX67" fmla="*/ 4035657 w 4198619"/>
              <a:gd name="connsiteY67" fmla="*/ 2996697 h 3576119"/>
              <a:gd name="connsiteX68" fmla="*/ 4008496 w 4198619"/>
              <a:gd name="connsiteY68" fmla="*/ 3014804 h 3576119"/>
              <a:gd name="connsiteX69" fmla="*/ 3990389 w 4198619"/>
              <a:gd name="connsiteY69" fmla="*/ 3041965 h 3576119"/>
              <a:gd name="connsiteX70" fmla="*/ 3936069 w 4198619"/>
              <a:gd name="connsiteY70" fmla="*/ 3096285 h 3576119"/>
              <a:gd name="connsiteX71" fmla="*/ 3881748 w 4198619"/>
              <a:gd name="connsiteY71" fmla="*/ 3177767 h 3576119"/>
              <a:gd name="connsiteX72" fmla="*/ 3836481 w 4198619"/>
              <a:gd name="connsiteY72" fmla="*/ 3232087 h 3576119"/>
              <a:gd name="connsiteX73" fmla="*/ 3782160 w 4198619"/>
              <a:gd name="connsiteY73" fmla="*/ 3268301 h 3576119"/>
              <a:gd name="connsiteX74" fmla="*/ 3727839 w 4198619"/>
              <a:gd name="connsiteY74" fmla="*/ 3304515 h 3576119"/>
              <a:gd name="connsiteX75" fmla="*/ 3700679 w 4198619"/>
              <a:gd name="connsiteY75" fmla="*/ 3322622 h 3576119"/>
              <a:gd name="connsiteX76" fmla="*/ 3664465 w 4198619"/>
              <a:gd name="connsiteY76" fmla="*/ 3331675 h 3576119"/>
              <a:gd name="connsiteX77" fmla="*/ 3637304 w 4198619"/>
              <a:gd name="connsiteY77" fmla="*/ 3340729 h 3576119"/>
              <a:gd name="connsiteX78" fmla="*/ 3582983 w 4198619"/>
              <a:gd name="connsiteY78" fmla="*/ 3385996 h 3576119"/>
              <a:gd name="connsiteX79" fmla="*/ 3555823 w 4198619"/>
              <a:gd name="connsiteY79" fmla="*/ 3395050 h 3576119"/>
              <a:gd name="connsiteX80" fmla="*/ 3501502 w 4198619"/>
              <a:gd name="connsiteY80" fmla="*/ 3422210 h 3576119"/>
              <a:gd name="connsiteX81" fmla="*/ 3447181 w 4198619"/>
              <a:gd name="connsiteY81" fmla="*/ 3449371 h 3576119"/>
              <a:gd name="connsiteX82" fmla="*/ 3420021 w 4198619"/>
              <a:gd name="connsiteY82" fmla="*/ 3467477 h 3576119"/>
              <a:gd name="connsiteX83" fmla="*/ 3392861 w 4198619"/>
              <a:gd name="connsiteY83" fmla="*/ 3476531 h 3576119"/>
              <a:gd name="connsiteX84" fmla="*/ 3347593 w 4198619"/>
              <a:gd name="connsiteY84" fmla="*/ 3494638 h 3576119"/>
              <a:gd name="connsiteX85" fmla="*/ 3293273 w 4198619"/>
              <a:gd name="connsiteY85" fmla="*/ 3512745 h 3576119"/>
              <a:gd name="connsiteX86" fmla="*/ 3266112 w 4198619"/>
              <a:gd name="connsiteY86" fmla="*/ 3521798 h 3576119"/>
              <a:gd name="connsiteX87" fmla="*/ 3238952 w 4198619"/>
              <a:gd name="connsiteY87" fmla="*/ 3539905 h 3576119"/>
              <a:gd name="connsiteX88" fmla="*/ 3202738 w 4198619"/>
              <a:gd name="connsiteY88" fmla="*/ 3548959 h 3576119"/>
              <a:gd name="connsiteX89" fmla="*/ 3148417 w 4198619"/>
              <a:gd name="connsiteY89" fmla="*/ 3567066 h 3576119"/>
              <a:gd name="connsiteX90" fmla="*/ 3121257 w 4198619"/>
              <a:gd name="connsiteY90" fmla="*/ 3576119 h 3576119"/>
              <a:gd name="connsiteX91" fmla="*/ 2958294 w 4198619"/>
              <a:gd name="connsiteY91" fmla="*/ 3567066 h 3576119"/>
              <a:gd name="connsiteX92" fmla="*/ 2931134 w 4198619"/>
              <a:gd name="connsiteY92" fmla="*/ 3558012 h 3576119"/>
              <a:gd name="connsiteX93" fmla="*/ 2858706 w 4198619"/>
              <a:gd name="connsiteY93" fmla="*/ 3548959 h 3576119"/>
              <a:gd name="connsiteX94" fmla="*/ 2505621 w 4198619"/>
              <a:gd name="connsiteY94" fmla="*/ 3539905 h 3576119"/>
              <a:gd name="connsiteX95" fmla="*/ 2369819 w 4198619"/>
              <a:gd name="connsiteY95" fmla="*/ 3512745 h 3576119"/>
              <a:gd name="connsiteX96" fmla="*/ 2297391 w 4198619"/>
              <a:gd name="connsiteY96" fmla="*/ 3494638 h 3576119"/>
              <a:gd name="connsiteX97" fmla="*/ 2270231 w 4198619"/>
              <a:gd name="connsiteY97" fmla="*/ 3485584 h 3576119"/>
              <a:gd name="connsiteX98" fmla="*/ 2215910 w 4198619"/>
              <a:gd name="connsiteY98" fmla="*/ 3476531 h 3576119"/>
              <a:gd name="connsiteX99" fmla="*/ 1980520 w 4198619"/>
              <a:gd name="connsiteY99" fmla="*/ 3449371 h 3576119"/>
              <a:gd name="connsiteX100" fmla="*/ 1697923 w 4198619"/>
              <a:gd name="connsiteY100" fmla="*/ 3321727 h 3576119"/>
              <a:gd name="connsiteX101" fmla="*/ 1238136 w 4198619"/>
              <a:gd name="connsiteY101" fmla="*/ 3340729 h 3576119"/>
              <a:gd name="connsiteX102" fmla="*/ 1048013 w 4198619"/>
              <a:gd name="connsiteY102" fmla="*/ 3250194 h 3576119"/>
              <a:gd name="connsiteX103" fmla="*/ 875997 w 4198619"/>
              <a:gd name="connsiteY103" fmla="*/ 3195873 h 3576119"/>
              <a:gd name="connsiteX104" fmla="*/ 649661 w 4198619"/>
              <a:gd name="connsiteY104" fmla="*/ 3168713 h 3576119"/>
              <a:gd name="connsiteX105" fmla="*/ 392980 w 4198619"/>
              <a:gd name="connsiteY105" fmla="*/ 3213881 h 3576119"/>
              <a:gd name="connsiteX106" fmla="*/ 0 w 4198619"/>
              <a:gd name="connsiteY106" fmla="*/ 3159660 h 3576119"/>
              <a:gd name="connsiteX0" fmla="*/ 776409 w 4198619"/>
              <a:gd name="connsiteY0" fmla="*/ 0 h 3576119"/>
              <a:gd name="connsiteX1" fmla="*/ 776409 w 4198619"/>
              <a:gd name="connsiteY1" fmla="*/ 0 h 3576119"/>
              <a:gd name="connsiteX2" fmla="*/ 848837 w 4198619"/>
              <a:gd name="connsiteY2" fmla="*/ 45268 h 3576119"/>
              <a:gd name="connsiteX3" fmla="*/ 939372 w 4198619"/>
              <a:gd name="connsiteY3" fmla="*/ 72428 h 3576119"/>
              <a:gd name="connsiteX4" fmla="*/ 966532 w 4198619"/>
              <a:gd name="connsiteY4" fmla="*/ 90535 h 3576119"/>
              <a:gd name="connsiteX5" fmla="*/ 1048013 w 4198619"/>
              <a:gd name="connsiteY5" fmla="*/ 117695 h 3576119"/>
              <a:gd name="connsiteX6" fmla="*/ 1075174 w 4198619"/>
              <a:gd name="connsiteY6" fmla="*/ 126749 h 3576119"/>
              <a:gd name="connsiteX7" fmla="*/ 1102334 w 4198619"/>
              <a:gd name="connsiteY7" fmla="*/ 135802 h 3576119"/>
              <a:gd name="connsiteX8" fmla="*/ 1183815 w 4198619"/>
              <a:gd name="connsiteY8" fmla="*/ 172016 h 3576119"/>
              <a:gd name="connsiteX9" fmla="*/ 1238136 w 4198619"/>
              <a:gd name="connsiteY9" fmla="*/ 190123 h 3576119"/>
              <a:gd name="connsiteX10" fmla="*/ 1283403 w 4198619"/>
              <a:gd name="connsiteY10" fmla="*/ 199176 h 3576119"/>
              <a:gd name="connsiteX11" fmla="*/ 1337724 w 4198619"/>
              <a:gd name="connsiteY11" fmla="*/ 217283 h 3576119"/>
              <a:gd name="connsiteX12" fmla="*/ 1464473 w 4198619"/>
              <a:gd name="connsiteY12" fmla="*/ 235390 h 3576119"/>
              <a:gd name="connsiteX13" fmla="*/ 1591221 w 4198619"/>
              <a:gd name="connsiteY13" fmla="*/ 253497 h 3576119"/>
              <a:gd name="connsiteX14" fmla="*/ 1663649 w 4198619"/>
              <a:gd name="connsiteY14" fmla="*/ 262551 h 3576119"/>
              <a:gd name="connsiteX15" fmla="*/ 1763237 w 4198619"/>
              <a:gd name="connsiteY15" fmla="*/ 271604 h 3576119"/>
              <a:gd name="connsiteX16" fmla="*/ 1790397 w 4198619"/>
              <a:gd name="connsiteY16" fmla="*/ 280658 h 3576119"/>
              <a:gd name="connsiteX17" fmla="*/ 1935253 w 4198619"/>
              <a:gd name="connsiteY17" fmla="*/ 298765 h 3576119"/>
              <a:gd name="connsiteX18" fmla="*/ 2025787 w 4198619"/>
              <a:gd name="connsiteY18" fmla="*/ 316872 h 3576119"/>
              <a:gd name="connsiteX19" fmla="*/ 2062001 w 4198619"/>
              <a:gd name="connsiteY19" fmla="*/ 325925 h 3576119"/>
              <a:gd name="connsiteX20" fmla="*/ 2143482 w 4198619"/>
              <a:gd name="connsiteY20" fmla="*/ 334978 h 3576119"/>
              <a:gd name="connsiteX21" fmla="*/ 2188750 w 4198619"/>
              <a:gd name="connsiteY21" fmla="*/ 344032 h 3576119"/>
              <a:gd name="connsiteX22" fmla="*/ 2279284 w 4198619"/>
              <a:gd name="connsiteY22" fmla="*/ 353085 h 3576119"/>
              <a:gd name="connsiteX23" fmla="*/ 2487514 w 4198619"/>
              <a:gd name="connsiteY23" fmla="*/ 380246 h 3576119"/>
              <a:gd name="connsiteX24" fmla="*/ 2650477 w 4198619"/>
              <a:gd name="connsiteY24" fmla="*/ 398353 h 3576119"/>
              <a:gd name="connsiteX25" fmla="*/ 2813439 w 4198619"/>
              <a:gd name="connsiteY25" fmla="*/ 416460 h 3576119"/>
              <a:gd name="connsiteX26" fmla="*/ 2867760 w 4198619"/>
              <a:gd name="connsiteY26" fmla="*/ 425513 h 3576119"/>
              <a:gd name="connsiteX27" fmla="*/ 2894920 w 4198619"/>
              <a:gd name="connsiteY27" fmla="*/ 434567 h 3576119"/>
              <a:gd name="connsiteX28" fmla="*/ 3012615 w 4198619"/>
              <a:gd name="connsiteY28" fmla="*/ 452673 h 3576119"/>
              <a:gd name="connsiteX29" fmla="*/ 3103150 w 4198619"/>
              <a:gd name="connsiteY29" fmla="*/ 479834 h 3576119"/>
              <a:gd name="connsiteX30" fmla="*/ 3130310 w 4198619"/>
              <a:gd name="connsiteY30" fmla="*/ 488887 h 3576119"/>
              <a:gd name="connsiteX31" fmla="*/ 3275166 w 4198619"/>
              <a:gd name="connsiteY31" fmla="*/ 506994 h 3576119"/>
              <a:gd name="connsiteX32" fmla="*/ 3555823 w 4198619"/>
              <a:gd name="connsiteY32" fmla="*/ 516048 h 3576119"/>
              <a:gd name="connsiteX33" fmla="*/ 3646358 w 4198619"/>
              <a:gd name="connsiteY33" fmla="*/ 570369 h 3576119"/>
              <a:gd name="connsiteX34" fmla="*/ 3709732 w 4198619"/>
              <a:gd name="connsiteY34" fmla="*/ 615636 h 3576119"/>
              <a:gd name="connsiteX35" fmla="*/ 3727839 w 4198619"/>
              <a:gd name="connsiteY35" fmla="*/ 642796 h 3576119"/>
              <a:gd name="connsiteX36" fmla="*/ 3754999 w 4198619"/>
              <a:gd name="connsiteY36" fmla="*/ 669957 h 3576119"/>
              <a:gd name="connsiteX37" fmla="*/ 3791213 w 4198619"/>
              <a:gd name="connsiteY37" fmla="*/ 733331 h 3576119"/>
              <a:gd name="connsiteX38" fmla="*/ 3800267 w 4198619"/>
              <a:gd name="connsiteY38" fmla="*/ 760491 h 3576119"/>
              <a:gd name="connsiteX39" fmla="*/ 3836481 w 4198619"/>
              <a:gd name="connsiteY39" fmla="*/ 814812 h 3576119"/>
              <a:gd name="connsiteX40" fmla="*/ 3854587 w 4198619"/>
              <a:gd name="connsiteY40" fmla="*/ 841973 h 3576119"/>
              <a:gd name="connsiteX41" fmla="*/ 3881748 w 4198619"/>
              <a:gd name="connsiteY41" fmla="*/ 896293 h 3576119"/>
              <a:gd name="connsiteX42" fmla="*/ 3899855 w 4198619"/>
              <a:gd name="connsiteY42" fmla="*/ 968721 h 3576119"/>
              <a:gd name="connsiteX43" fmla="*/ 3908908 w 4198619"/>
              <a:gd name="connsiteY43" fmla="*/ 1004935 h 3576119"/>
              <a:gd name="connsiteX44" fmla="*/ 3927015 w 4198619"/>
              <a:gd name="connsiteY44" fmla="*/ 1032095 h 3576119"/>
              <a:gd name="connsiteX45" fmla="*/ 3936069 w 4198619"/>
              <a:gd name="connsiteY45" fmla="*/ 1068309 h 3576119"/>
              <a:gd name="connsiteX46" fmla="*/ 3945122 w 4198619"/>
              <a:gd name="connsiteY46" fmla="*/ 1113576 h 3576119"/>
              <a:gd name="connsiteX47" fmla="*/ 3954176 w 4198619"/>
              <a:gd name="connsiteY47" fmla="*/ 1140737 h 3576119"/>
              <a:gd name="connsiteX48" fmla="*/ 3963229 w 4198619"/>
              <a:gd name="connsiteY48" fmla="*/ 1176951 h 3576119"/>
              <a:gd name="connsiteX49" fmla="*/ 3972282 w 4198619"/>
              <a:gd name="connsiteY49" fmla="*/ 1204111 h 3576119"/>
              <a:gd name="connsiteX50" fmla="*/ 3999443 w 4198619"/>
              <a:gd name="connsiteY50" fmla="*/ 1294646 h 3576119"/>
              <a:gd name="connsiteX51" fmla="*/ 4026603 w 4198619"/>
              <a:gd name="connsiteY51" fmla="*/ 1367073 h 3576119"/>
              <a:gd name="connsiteX52" fmla="*/ 4044710 w 4198619"/>
              <a:gd name="connsiteY52" fmla="*/ 1394234 h 3576119"/>
              <a:gd name="connsiteX53" fmla="*/ 4071871 w 4198619"/>
              <a:gd name="connsiteY53" fmla="*/ 1493822 h 3576119"/>
              <a:gd name="connsiteX54" fmla="*/ 4117138 w 4198619"/>
              <a:gd name="connsiteY54" fmla="*/ 1557196 h 3576119"/>
              <a:gd name="connsiteX55" fmla="*/ 4135245 w 4198619"/>
              <a:gd name="connsiteY55" fmla="*/ 1584357 h 3576119"/>
              <a:gd name="connsiteX56" fmla="*/ 4171459 w 4198619"/>
              <a:gd name="connsiteY56" fmla="*/ 1683945 h 3576119"/>
              <a:gd name="connsiteX57" fmla="*/ 4180512 w 4198619"/>
              <a:gd name="connsiteY57" fmla="*/ 1720159 h 3576119"/>
              <a:gd name="connsiteX58" fmla="*/ 4198619 w 4198619"/>
              <a:gd name="connsiteY58" fmla="*/ 1783533 h 3576119"/>
              <a:gd name="connsiteX59" fmla="*/ 4189566 w 4198619"/>
              <a:gd name="connsiteY59" fmla="*/ 2118511 h 3576119"/>
              <a:gd name="connsiteX60" fmla="*/ 4171459 w 4198619"/>
              <a:gd name="connsiteY60" fmla="*/ 2335794 h 3576119"/>
              <a:gd name="connsiteX61" fmla="*/ 4162405 w 4198619"/>
              <a:gd name="connsiteY61" fmla="*/ 2498757 h 3576119"/>
              <a:gd name="connsiteX62" fmla="*/ 4135245 w 4198619"/>
              <a:gd name="connsiteY62" fmla="*/ 2670773 h 3576119"/>
              <a:gd name="connsiteX63" fmla="*/ 4108084 w 4198619"/>
              <a:gd name="connsiteY63" fmla="*/ 2851842 h 3576119"/>
              <a:gd name="connsiteX64" fmla="*/ 4089978 w 4198619"/>
              <a:gd name="connsiteY64" fmla="*/ 2906163 h 3576119"/>
              <a:gd name="connsiteX65" fmla="*/ 4080924 w 4198619"/>
              <a:gd name="connsiteY65" fmla="*/ 2933323 h 3576119"/>
              <a:gd name="connsiteX66" fmla="*/ 4053764 w 4198619"/>
              <a:gd name="connsiteY66" fmla="*/ 2969537 h 3576119"/>
              <a:gd name="connsiteX67" fmla="*/ 4035657 w 4198619"/>
              <a:gd name="connsiteY67" fmla="*/ 2996697 h 3576119"/>
              <a:gd name="connsiteX68" fmla="*/ 4008496 w 4198619"/>
              <a:gd name="connsiteY68" fmla="*/ 3014804 h 3576119"/>
              <a:gd name="connsiteX69" fmla="*/ 3990389 w 4198619"/>
              <a:gd name="connsiteY69" fmla="*/ 3041965 h 3576119"/>
              <a:gd name="connsiteX70" fmla="*/ 3936069 w 4198619"/>
              <a:gd name="connsiteY70" fmla="*/ 3096285 h 3576119"/>
              <a:gd name="connsiteX71" fmla="*/ 3881748 w 4198619"/>
              <a:gd name="connsiteY71" fmla="*/ 3177767 h 3576119"/>
              <a:gd name="connsiteX72" fmla="*/ 3836481 w 4198619"/>
              <a:gd name="connsiteY72" fmla="*/ 3232087 h 3576119"/>
              <a:gd name="connsiteX73" fmla="*/ 3782160 w 4198619"/>
              <a:gd name="connsiteY73" fmla="*/ 3268301 h 3576119"/>
              <a:gd name="connsiteX74" fmla="*/ 3727839 w 4198619"/>
              <a:gd name="connsiteY74" fmla="*/ 3304515 h 3576119"/>
              <a:gd name="connsiteX75" fmla="*/ 3700679 w 4198619"/>
              <a:gd name="connsiteY75" fmla="*/ 3322622 h 3576119"/>
              <a:gd name="connsiteX76" fmla="*/ 3664465 w 4198619"/>
              <a:gd name="connsiteY76" fmla="*/ 3331675 h 3576119"/>
              <a:gd name="connsiteX77" fmla="*/ 3637304 w 4198619"/>
              <a:gd name="connsiteY77" fmla="*/ 3340729 h 3576119"/>
              <a:gd name="connsiteX78" fmla="*/ 3582983 w 4198619"/>
              <a:gd name="connsiteY78" fmla="*/ 3385996 h 3576119"/>
              <a:gd name="connsiteX79" fmla="*/ 3555823 w 4198619"/>
              <a:gd name="connsiteY79" fmla="*/ 3395050 h 3576119"/>
              <a:gd name="connsiteX80" fmla="*/ 3501502 w 4198619"/>
              <a:gd name="connsiteY80" fmla="*/ 3422210 h 3576119"/>
              <a:gd name="connsiteX81" fmla="*/ 3447181 w 4198619"/>
              <a:gd name="connsiteY81" fmla="*/ 3449371 h 3576119"/>
              <a:gd name="connsiteX82" fmla="*/ 3420021 w 4198619"/>
              <a:gd name="connsiteY82" fmla="*/ 3467477 h 3576119"/>
              <a:gd name="connsiteX83" fmla="*/ 3392861 w 4198619"/>
              <a:gd name="connsiteY83" fmla="*/ 3476531 h 3576119"/>
              <a:gd name="connsiteX84" fmla="*/ 3347593 w 4198619"/>
              <a:gd name="connsiteY84" fmla="*/ 3494638 h 3576119"/>
              <a:gd name="connsiteX85" fmla="*/ 3293273 w 4198619"/>
              <a:gd name="connsiteY85" fmla="*/ 3512745 h 3576119"/>
              <a:gd name="connsiteX86" fmla="*/ 3266112 w 4198619"/>
              <a:gd name="connsiteY86" fmla="*/ 3521798 h 3576119"/>
              <a:gd name="connsiteX87" fmla="*/ 3238952 w 4198619"/>
              <a:gd name="connsiteY87" fmla="*/ 3539905 h 3576119"/>
              <a:gd name="connsiteX88" fmla="*/ 3202738 w 4198619"/>
              <a:gd name="connsiteY88" fmla="*/ 3548959 h 3576119"/>
              <a:gd name="connsiteX89" fmla="*/ 3148417 w 4198619"/>
              <a:gd name="connsiteY89" fmla="*/ 3567066 h 3576119"/>
              <a:gd name="connsiteX90" fmla="*/ 3121257 w 4198619"/>
              <a:gd name="connsiteY90" fmla="*/ 3576119 h 3576119"/>
              <a:gd name="connsiteX91" fmla="*/ 2958294 w 4198619"/>
              <a:gd name="connsiteY91" fmla="*/ 3567066 h 3576119"/>
              <a:gd name="connsiteX92" fmla="*/ 2931134 w 4198619"/>
              <a:gd name="connsiteY92" fmla="*/ 3558012 h 3576119"/>
              <a:gd name="connsiteX93" fmla="*/ 2858706 w 4198619"/>
              <a:gd name="connsiteY93" fmla="*/ 3548959 h 3576119"/>
              <a:gd name="connsiteX94" fmla="*/ 2505621 w 4198619"/>
              <a:gd name="connsiteY94" fmla="*/ 3539905 h 3576119"/>
              <a:gd name="connsiteX95" fmla="*/ 2369819 w 4198619"/>
              <a:gd name="connsiteY95" fmla="*/ 3512745 h 3576119"/>
              <a:gd name="connsiteX96" fmla="*/ 2297391 w 4198619"/>
              <a:gd name="connsiteY96" fmla="*/ 3494638 h 3576119"/>
              <a:gd name="connsiteX97" fmla="*/ 2270231 w 4198619"/>
              <a:gd name="connsiteY97" fmla="*/ 3485584 h 3576119"/>
              <a:gd name="connsiteX98" fmla="*/ 1980520 w 4198619"/>
              <a:gd name="connsiteY98" fmla="*/ 3449371 h 3576119"/>
              <a:gd name="connsiteX99" fmla="*/ 1697923 w 4198619"/>
              <a:gd name="connsiteY99" fmla="*/ 3321727 h 3576119"/>
              <a:gd name="connsiteX100" fmla="*/ 1238136 w 4198619"/>
              <a:gd name="connsiteY100" fmla="*/ 3340729 h 3576119"/>
              <a:gd name="connsiteX101" fmla="*/ 1048013 w 4198619"/>
              <a:gd name="connsiteY101" fmla="*/ 3250194 h 3576119"/>
              <a:gd name="connsiteX102" fmla="*/ 875997 w 4198619"/>
              <a:gd name="connsiteY102" fmla="*/ 3195873 h 3576119"/>
              <a:gd name="connsiteX103" fmla="*/ 649661 w 4198619"/>
              <a:gd name="connsiteY103" fmla="*/ 3168713 h 3576119"/>
              <a:gd name="connsiteX104" fmla="*/ 392980 w 4198619"/>
              <a:gd name="connsiteY104" fmla="*/ 3213881 h 3576119"/>
              <a:gd name="connsiteX105" fmla="*/ 0 w 4198619"/>
              <a:gd name="connsiteY105" fmla="*/ 3159660 h 3576119"/>
              <a:gd name="connsiteX0" fmla="*/ 776409 w 4198619"/>
              <a:gd name="connsiteY0" fmla="*/ 0 h 3576119"/>
              <a:gd name="connsiteX1" fmla="*/ 776409 w 4198619"/>
              <a:gd name="connsiteY1" fmla="*/ 0 h 3576119"/>
              <a:gd name="connsiteX2" fmla="*/ 848837 w 4198619"/>
              <a:gd name="connsiteY2" fmla="*/ 45268 h 3576119"/>
              <a:gd name="connsiteX3" fmla="*/ 939372 w 4198619"/>
              <a:gd name="connsiteY3" fmla="*/ 72428 h 3576119"/>
              <a:gd name="connsiteX4" fmla="*/ 966532 w 4198619"/>
              <a:gd name="connsiteY4" fmla="*/ 90535 h 3576119"/>
              <a:gd name="connsiteX5" fmla="*/ 1048013 w 4198619"/>
              <a:gd name="connsiteY5" fmla="*/ 117695 h 3576119"/>
              <a:gd name="connsiteX6" fmla="*/ 1075174 w 4198619"/>
              <a:gd name="connsiteY6" fmla="*/ 126749 h 3576119"/>
              <a:gd name="connsiteX7" fmla="*/ 1102334 w 4198619"/>
              <a:gd name="connsiteY7" fmla="*/ 135802 h 3576119"/>
              <a:gd name="connsiteX8" fmla="*/ 1183815 w 4198619"/>
              <a:gd name="connsiteY8" fmla="*/ 172016 h 3576119"/>
              <a:gd name="connsiteX9" fmla="*/ 1238136 w 4198619"/>
              <a:gd name="connsiteY9" fmla="*/ 190123 h 3576119"/>
              <a:gd name="connsiteX10" fmla="*/ 1283403 w 4198619"/>
              <a:gd name="connsiteY10" fmla="*/ 199176 h 3576119"/>
              <a:gd name="connsiteX11" fmla="*/ 1337724 w 4198619"/>
              <a:gd name="connsiteY11" fmla="*/ 217283 h 3576119"/>
              <a:gd name="connsiteX12" fmla="*/ 1464473 w 4198619"/>
              <a:gd name="connsiteY12" fmla="*/ 235390 h 3576119"/>
              <a:gd name="connsiteX13" fmla="*/ 1591221 w 4198619"/>
              <a:gd name="connsiteY13" fmla="*/ 253497 h 3576119"/>
              <a:gd name="connsiteX14" fmla="*/ 1663649 w 4198619"/>
              <a:gd name="connsiteY14" fmla="*/ 262551 h 3576119"/>
              <a:gd name="connsiteX15" fmla="*/ 1763237 w 4198619"/>
              <a:gd name="connsiteY15" fmla="*/ 271604 h 3576119"/>
              <a:gd name="connsiteX16" fmla="*/ 1790397 w 4198619"/>
              <a:gd name="connsiteY16" fmla="*/ 280658 h 3576119"/>
              <a:gd name="connsiteX17" fmla="*/ 1935253 w 4198619"/>
              <a:gd name="connsiteY17" fmla="*/ 298765 h 3576119"/>
              <a:gd name="connsiteX18" fmla="*/ 2025787 w 4198619"/>
              <a:gd name="connsiteY18" fmla="*/ 316872 h 3576119"/>
              <a:gd name="connsiteX19" fmla="*/ 2062001 w 4198619"/>
              <a:gd name="connsiteY19" fmla="*/ 325925 h 3576119"/>
              <a:gd name="connsiteX20" fmla="*/ 2143482 w 4198619"/>
              <a:gd name="connsiteY20" fmla="*/ 334978 h 3576119"/>
              <a:gd name="connsiteX21" fmla="*/ 2188750 w 4198619"/>
              <a:gd name="connsiteY21" fmla="*/ 344032 h 3576119"/>
              <a:gd name="connsiteX22" fmla="*/ 2279284 w 4198619"/>
              <a:gd name="connsiteY22" fmla="*/ 353085 h 3576119"/>
              <a:gd name="connsiteX23" fmla="*/ 2487514 w 4198619"/>
              <a:gd name="connsiteY23" fmla="*/ 380246 h 3576119"/>
              <a:gd name="connsiteX24" fmla="*/ 2650477 w 4198619"/>
              <a:gd name="connsiteY24" fmla="*/ 398353 h 3576119"/>
              <a:gd name="connsiteX25" fmla="*/ 2813439 w 4198619"/>
              <a:gd name="connsiteY25" fmla="*/ 416460 h 3576119"/>
              <a:gd name="connsiteX26" fmla="*/ 2867760 w 4198619"/>
              <a:gd name="connsiteY26" fmla="*/ 425513 h 3576119"/>
              <a:gd name="connsiteX27" fmla="*/ 2894920 w 4198619"/>
              <a:gd name="connsiteY27" fmla="*/ 434567 h 3576119"/>
              <a:gd name="connsiteX28" fmla="*/ 3012615 w 4198619"/>
              <a:gd name="connsiteY28" fmla="*/ 452673 h 3576119"/>
              <a:gd name="connsiteX29" fmla="*/ 3103150 w 4198619"/>
              <a:gd name="connsiteY29" fmla="*/ 479834 h 3576119"/>
              <a:gd name="connsiteX30" fmla="*/ 3130310 w 4198619"/>
              <a:gd name="connsiteY30" fmla="*/ 488887 h 3576119"/>
              <a:gd name="connsiteX31" fmla="*/ 3275166 w 4198619"/>
              <a:gd name="connsiteY31" fmla="*/ 506994 h 3576119"/>
              <a:gd name="connsiteX32" fmla="*/ 3555823 w 4198619"/>
              <a:gd name="connsiteY32" fmla="*/ 516048 h 3576119"/>
              <a:gd name="connsiteX33" fmla="*/ 3646358 w 4198619"/>
              <a:gd name="connsiteY33" fmla="*/ 570369 h 3576119"/>
              <a:gd name="connsiteX34" fmla="*/ 3709732 w 4198619"/>
              <a:gd name="connsiteY34" fmla="*/ 615636 h 3576119"/>
              <a:gd name="connsiteX35" fmla="*/ 3727839 w 4198619"/>
              <a:gd name="connsiteY35" fmla="*/ 642796 h 3576119"/>
              <a:gd name="connsiteX36" fmla="*/ 3754999 w 4198619"/>
              <a:gd name="connsiteY36" fmla="*/ 669957 h 3576119"/>
              <a:gd name="connsiteX37" fmla="*/ 3791213 w 4198619"/>
              <a:gd name="connsiteY37" fmla="*/ 733331 h 3576119"/>
              <a:gd name="connsiteX38" fmla="*/ 3800267 w 4198619"/>
              <a:gd name="connsiteY38" fmla="*/ 760491 h 3576119"/>
              <a:gd name="connsiteX39" fmla="*/ 3836481 w 4198619"/>
              <a:gd name="connsiteY39" fmla="*/ 814812 h 3576119"/>
              <a:gd name="connsiteX40" fmla="*/ 3854587 w 4198619"/>
              <a:gd name="connsiteY40" fmla="*/ 841973 h 3576119"/>
              <a:gd name="connsiteX41" fmla="*/ 3881748 w 4198619"/>
              <a:gd name="connsiteY41" fmla="*/ 896293 h 3576119"/>
              <a:gd name="connsiteX42" fmla="*/ 3899855 w 4198619"/>
              <a:gd name="connsiteY42" fmla="*/ 968721 h 3576119"/>
              <a:gd name="connsiteX43" fmla="*/ 3908908 w 4198619"/>
              <a:gd name="connsiteY43" fmla="*/ 1004935 h 3576119"/>
              <a:gd name="connsiteX44" fmla="*/ 3927015 w 4198619"/>
              <a:gd name="connsiteY44" fmla="*/ 1032095 h 3576119"/>
              <a:gd name="connsiteX45" fmla="*/ 3936069 w 4198619"/>
              <a:gd name="connsiteY45" fmla="*/ 1068309 h 3576119"/>
              <a:gd name="connsiteX46" fmla="*/ 3945122 w 4198619"/>
              <a:gd name="connsiteY46" fmla="*/ 1113576 h 3576119"/>
              <a:gd name="connsiteX47" fmla="*/ 3954176 w 4198619"/>
              <a:gd name="connsiteY47" fmla="*/ 1140737 h 3576119"/>
              <a:gd name="connsiteX48" fmla="*/ 3963229 w 4198619"/>
              <a:gd name="connsiteY48" fmla="*/ 1176951 h 3576119"/>
              <a:gd name="connsiteX49" fmla="*/ 3972282 w 4198619"/>
              <a:gd name="connsiteY49" fmla="*/ 1204111 h 3576119"/>
              <a:gd name="connsiteX50" fmla="*/ 3999443 w 4198619"/>
              <a:gd name="connsiteY50" fmla="*/ 1294646 h 3576119"/>
              <a:gd name="connsiteX51" fmla="*/ 4026603 w 4198619"/>
              <a:gd name="connsiteY51" fmla="*/ 1367073 h 3576119"/>
              <a:gd name="connsiteX52" fmla="*/ 4044710 w 4198619"/>
              <a:gd name="connsiteY52" fmla="*/ 1394234 h 3576119"/>
              <a:gd name="connsiteX53" fmla="*/ 4071871 w 4198619"/>
              <a:gd name="connsiteY53" fmla="*/ 1493822 h 3576119"/>
              <a:gd name="connsiteX54" fmla="*/ 4117138 w 4198619"/>
              <a:gd name="connsiteY54" fmla="*/ 1557196 h 3576119"/>
              <a:gd name="connsiteX55" fmla="*/ 4135245 w 4198619"/>
              <a:gd name="connsiteY55" fmla="*/ 1584357 h 3576119"/>
              <a:gd name="connsiteX56" fmla="*/ 4171459 w 4198619"/>
              <a:gd name="connsiteY56" fmla="*/ 1683945 h 3576119"/>
              <a:gd name="connsiteX57" fmla="*/ 4180512 w 4198619"/>
              <a:gd name="connsiteY57" fmla="*/ 1720159 h 3576119"/>
              <a:gd name="connsiteX58" fmla="*/ 4198619 w 4198619"/>
              <a:gd name="connsiteY58" fmla="*/ 1783533 h 3576119"/>
              <a:gd name="connsiteX59" fmla="*/ 4189566 w 4198619"/>
              <a:gd name="connsiteY59" fmla="*/ 2118511 h 3576119"/>
              <a:gd name="connsiteX60" fmla="*/ 4171459 w 4198619"/>
              <a:gd name="connsiteY60" fmla="*/ 2335794 h 3576119"/>
              <a:gd name="connsiteX61" fmla="*/ 4162405 w 4198619"/>
              <a:gd name="connsiteY61" fmla="*/ 2498757 h 3576119"/>
              <a:gd name="connsiteX62" fmla="*/ 4135245 w 4198619"/>
              <a:gd name="connsiteY62" fmla="*/ 2670773 h 3576119"/>
              <a:gd name="connsiteX63" fmla="*/ 4108084 w 4198619"/>
              <a:gd name="connsiteY63" fmla="*/ 2851842 h 3576119"/>
              <a:gd name="connsiteX64" fmla="*/ 4089978 w 4198619"/>
              <a:gd name="connsiteY64" fmla="*/ 2906163 h 3576119"/>
              <a:gd name="connsiteX65" fmla="*/ 4080924 w 4198619"/>
              <a:gd name="connsiteY65" fmla="*/ 2933323 h 3576119"/>
              <a:gd name="connsiteX66" fmla="*/ 4053764 w 4198619"/>
              <a:gd name="connsiteY66" fmla="*/ 2969537 h 3576119"/>
              <a:gd name="connsiteX67" fmla="*/ 4035657 w 4198619"/>
              <a:gd name="connsiteY67" fmla="*/ 2996697 h 3576119"/>
              <a:gd name="connsiteX68" fmla="*/ 4008496 w 4198619"/>
              <a:gd name="connsiteY68" fmla="*/ 3014804 h 3576119"/>
              <a:gd name="connsiteX69" fmla="*/ 3990389 w 4198619"/>
              <a:gd name="connsiteY69" fmla="*/ 3041965 h 3576119"/>
              <a:gd name="connsiteX70" fmla="*/ 3936069 w 4198619"/>
              <a:gd name="connsiteY70" fmla="*/ 3096285 h 3576119"/>
              <a:gd name="connsiteX71" fmla="*/ 3881748 w 4198619"/>
              <a:gd name="connsiteY71" fmla="*/ 3177767 h 3576119"/>
              <a:gd name="connsiteX72" fmla="*/ 3836481 w 4198619"/>
              <a:gd name="connsiteY72" fmla="*/ 3232087 h 3576119"/>
              <a:gd name="connsiteX73" fmla="*/ 3782160 w 4198619"/>
              <a:gd name="connsiteY73" fmla="*/ 3268301 h 3576119"/>
              <a:gd name="connsiteX74" fmla="*/ 3727839 w 4198619"/>
              <a:gd name="connsiteY74" fmla="*/ 3304515 h 3576119"/>
              <a:gd name="connsiteX75" fmla="*/ 3700679 w 4198619"/>
              <a:gd name="connsiteY75" fmla="*/ 3322622 h 3576119"/>
              <a:gd name="connsiteX76" fmla="*/ 3664465 w 4198619"/>
              <a:gd name="connsiteY76" fmla="*/ 3331675 h 3576119"/>
              <a:gd name="connsiteX77" fmla="*/ 3637304 w 4198619"/>
              <a:gd name="connsiteY77" fmla="*/ 3340729 h 3576119"/>
              <a:gd name="connsiteX78" fmla="*/ 3582983 w 4198619"/>
              <a:gd name="connsiteY78" fmla="*/ 3385996 h 3576119"/>
              <a:gd name="connsiteX79" fmla="*/ 3555823 w 4198619"/>
              <a:gd name="connsiteY79" fmla="*/ 3395050 h 3576119"/>
              <a:gd name="connsiteX80" fmla="*/ 3501502 w 4198619"/>
              <a:gd name="connsiteY80" fmla="*/ 3422210 h 3576119"/>
              <a:gd name="connsiteX81" fmla="*/ 3447181 w 4198619"/>
              <a:gd name="connsiteY81" fmla="*/ 3449371 h 3576119"/>
              <a:gd name="connsiteX82" fmla="*/ 3420021 w 4198619"/>
              <a:gd name="connsiteY82" fmla="*/ 3467477 h 3576119"/>
              <a:gd name="connsiteX83" fmla="*/ 3392861 w 4198619"/>
              <a:gd name="connsiteY83" fmla="*/ 3476531 h 3576119"/>
              <a:gd name="connsiteX84" fmla="*/ 3347593 w 4198619"/>
              <a:gd name="connsiteY84" fmla="*/ 3494638 h 3576119"/>
              <a:gd name="connsiteX85" fmla="*/ 3293273 w 4198619"/>
              <a:gd name="connsiteY85" fmla="*/ 3512745 h 3576119"/>
              <a:gd name="connsiteX86" fmla="*/ 3266112 w 4198619"/>
              <a:gd name="connsiteY86" fmla="*/ 3521798 h 3576119"/>
              <a:gd name="connsiteX87" fmla="*/ 3238952 w 4198619"/>
              <a:gd name="connsiteY87" fmla="*/ 3539905 h 3576119"/>
              <a:gd name="connsiteX88" fmla="*/ 3202738 w 4198619"/>
              <a:gd name="connsiteY88" fmla="*/ 3548959 h 3576119"/>
              <a:gd name="connsiteX89" fmla="*/ 3148417 w 4198619"/>
              <a:gd name="connsiteY89" fmla="*/ 3567066 h 3576119"/>
              <a:gd name="connsiteX90" fmla="*/ 3121257 w 4198619"/>
              <a:gd name="connsiteY90" fmla="*/ 3576119 h 3576119"/>
              <a:gd name="connsiteX91" fmla="*/ 2958294 w 4198619"/>
              <a:gd name="connsiteY91" fmla="*/ 3567066 h 3576119"/>
              <a:gd name="connsiteX92" fmla="*/ 2931134 w 4198619"/>
              <a:gd name="connsiteY92" fmla="*/ 3558012 h 3576119"/>
              <a:gd name="connsiteX93" fmla="*/ 2858706 w 4198619"/>
              <a:gd name="connsiteY93" fmla="*/ 3548959 h 3576119"/>
              <a:gd name="connsiteX94" fmla="*/ 2505621 w 4198619"/>
              <a:gd name="connsiteY94" fmla="*/ 3539905 h 3576119"/>
              <a:gd name="connsiteX95" fmla="*/ 2369819 w 4198619"/>
              <a:gd name="connsiteY95" fmla="*/ 3512745 h 3576119"/>
              <a:gd name="connsiteX96" fmla="*/ 2270231 w 4198619"/>
              <a:gd name="connsiteY96" fmla="*/ 3485584 h 3576119"/>
              <a:gd name="connsiteX97" fmla="*/ 1980520 w 4198619"/>
              <a:gd name="connsiteY97" fmla="*/ 3449371 h 3576119"/>
              <a:gd name="connsiteX98" fmla="*/ 1697923 w 4198619"/>
              <a:gd name="connsiteY98" fmla="*/ 3321727 h 3576119"/>
              <a:gd name="connsiteX99" fmla="*/ 1238136 w 4198619"/>
              <a:gd name="connsiteY99" fmla="*/ 3340729 h 3576119"/>
              <a:gd name="connsiteX100" fmla="*/ 1048013 w 4198619"/>
              <a:gd name="connsiteY100" fmla="*/ 3250194 h 3576119"/>
              <a:gd name="connsiteX101" fmla="*/ 875997 w 4198619"/>
              <a:gd name="connsiteY101" fmla="*/ 3195873 h 3576119"/>
              <a:gd name="connsiteX102" fmla="*/ 649661 w 4198619"/>
              <a:gd name="connsiteY102" fmla="*/ 3168713 h 3576119"/>
              <a:gd name="connsiteX103" fmla="*/ 392980 w 4198619"/>
              <a:gd name="connsiteY103" fmla="*/ 3213881 h 3576119"/>
              <a:gd name="connsiteX104" fmla="*/ 0 w 4198619"/>
              <a:gd name="connsiteY104" fmla="*/ 3159660 h 3576119"/>
              <a:gd name="connsiteX0" fmla="*/ 776409 w 4198619"/>
              <a:gd name="connsiteY0" fmla="*/ 0 h 3576119"/>
              <a:gd name="connsiteX1" fmla="*/ 776409 w 4198619"/>
              <a:gd name="connsiteY1" fmla="*/ 0 h 3576119"/>
              <a:gd name="connsiteX2" fmla="*/ 848837 w 4198619"/>
              <a:gd name="connsiteY2" fmla="*/ 45268 h 3576119"/>
              <a:gd name="connsiteX3" fmla="*/ 939372 w 4198619"/>
              <a:gd name="connsiteY3" fmla="*/ 72428 h 3576119"/>
              <a:gd name="connsiteX4" fmla="*/ 966532 w 4198619"/>
              <a:gd name="connsiteY4" fmla="*/ 90535 h 3576119"/>
              <a:gd name="connsiteX5" fmla="*/ 1048013 w 4198619"/>
              <a:gd name="connsiteY5" fmla="*/ 117695 h 3576119"/>
              <a:gd name="connsiteX6" fmla="*/ 1075174 w 4198619"/>
              <a:gd name="connsiteY6" fmla="*/ 126749 h 3576119"/>
              <a:gd name="connsiteX7" fmla="*/ 1102334 w 4198619"/>
              <a:gd name="connsiteY7" fmla="*/ 135802 h 3576119"/>
              <a:gd name="connsiteX8" fmla="*/ 1183815 w 4198619"/>
              <a:gd name="connsiteY8" fmla="*/ 172016 h 3576119"/>
              <a:gd name="connsiteX9" fmla="*/ 1238136 w 4198619"/>
              <a:gd name="connsiteY9" fmla="*/ 190123 h 3576119"/>
              <a:gd name="connsiteX10" fmla="*/ 1283403 w 4198619"/>
              <a:gd name="connsiteY10" fmla="*/ 199176 h 3576119"/>
              <a:gd name="connsiteX11" fmla="*/ 1337724 w 4198619"/>
              <a:gd name="connsiteY11" fmla="*/ 217283 h 3576119"/>
              <a:gd name="connsiteX12" fmla="*/ 1464473 w 4198619"/>
              <a:gd name="connsiteY12" fmla="*/ 235390 h 3576119"/>
              <a:gd name="connsiteX13" fmla="*/ 1591221 w 4198619"/>
              <a:gd name="connsiteY13" fmla="*/ 253497 h 3576119"/>
              <a:gd name="connsiteX14" fmla="*/ 1663649 w 4198619"/>
              <a:gd name="connsiteY14" fmla="*/ 262551 h 3576119"/>
              <a:gd name="connsiteX15" fmla="*/ 1763237 w 4198619"/>
              <a:gd name="connsiteY15" fmla="*/ 271604 h 3576119"/>
              <a:gd name="connsiteX16" fmla="*/ 1790397 w 4198619"/>
              <a:gd name="connsiteY16" fmla="*/ 280658 h 3576119"/>
              <a:gd name="connsiteX17" fmla="*/ 1935253 w 4198619"/>
              <a:gd name="connsiteY17" fmla="*/ 298765 h 3576119"/>
              <a:gd name="connsiteX18" fmla="*/ 2025787 w 4198619"/>
              <a:gd name="connsiteY18" fmla="*/ 316872 h 3576119"/>
              <a:gd name="connsiteX19" fmla="*/ 2062001 w 4198619"/>
              <a:gd name="connsiteY19" fmla="*/ 325925 h 3576119"/>
              <a:gd name="connsiteX20" fmla="*/ 2143482 w 4198619"/>
              <a:gd name="connsiteY20" fmla="*/ 334978 h 3576119"/>
              <a:gd name="connsiteX21" fmla="*/ 2188750 w 4198619"/>
              <a:gd name="connsiteY21" fmla="*/ 344032 h 3576119"/>
              <a:gd name="connsiteX22" fmla="*/ 2279284 w 4198619"/>
              <a:gd name="connsiteY22" fmla="*/ 353085 h 3576119"/>
              <a:gd name="connsiteX23" fmla="*/ 2487514 w 4198619"/>
              <a:gd name="connsiteY23" fmla="*/ 380246 h 3576119"/>
              <a:gd name="connsiteX24" fmla="*/ 2650477 w 4198619"/>
              <a:gd name="connsiteY24" fmla="*/ 398353 h 3576119"/>
              <a:gd name="connsiteX25" fmla="*/ 2813439 w 4198619"/>
              <a:gd name="connsiteY25" fmla="*/ 416460 h 3576119"/>
              <a:gd name="connsiteX26" fmla="*/ 2867760 w 4198619"/>
              <a:gd name="connsiteY26" fmla="*/ 425513 h 3576119"/>
              <a:gd name="connsiteX27" fmla="*/ 2894920 w 4198619"/>
              <a:gd name="connsiteY27" fmla="*/ 434567 h 3576119"/>
              <a:gd name="connsiteX28" fmla="*/ 3012615 w 4198619"/>
              <a:gd name="connsiteY28" fmla="*/ 452673 h 3576119"/>
              <a:gd name="connsiteX29" fmla="*/ 3103150 w 4198619"/>
              <a:gd name="connsiteY29" fmla="*/ 479834 h 3576119"/>
              <a:gd name="connsiteX30" fmla="*/ 3130310 w 4198619"/>
              <a:gd name="connsiteY30" fmla="*/ 488887 h 3576119"/>
              <a:gd name="connsiteX31" fmla="*/ 3275166 w 4198619"/>
              <a:gd name="connsiteY31" fmla="*/ 506994 h 3576119"/>
              <a:gd name="connsiteX32" fmla="*/ 3555823 w 4198619"/>
              <a:gd name="connsiteY32" fmla="*/ 516048 h 3576119"/>
              <a:gd name="connsiteX33" fmla="*/ 3646358 w 4198619"/>
              <a:gd name="connsiteY33" fmla="*/ 570369 h 3576119"/>
              <a:gd name="connsiteX34" fmla="*/ 3709732 w 4198619"/>
              <a:gd name="connsiteY34" fmla="*/ 615636 h 3576119"/>
              <a:gd name="connsiteX35" fmla="*/ 3727839 w 4198619"/>
              <a:gd name="connsiteY35" fmla="*/ 642796 h 3576119"/>
              <a:gd name="connsiteX36" fmla="*/ 3754999 w 4198619"/>
              <a:gd name="connsiteY36" fmla="*/ 669957 h 3576119"/>
              <a:gd name="connsiteX37" fmla="*/ 3791213 w 4198619"/>
              <a:gd name="connsiteY37" fmla="*/ 733331 h 3576119"/>
              <a:gd name="connsiteX38" fmla="*/ 3800267 w 4198619"/>
              <a:gd name="connsiteY38" fmla="*/ 760491 h 3576119"/>
              <a:gd name="connsiteX39" fmla="*/ 3836481 w 4198619"/>
              <a:gd name="connsiteY39" fmla="*/ 814812 h 3576119"/>
              <a:gd name="connsiteX40" fmla="*/ 3854587 w 4198619"/>
              <a:gd name="connsiteY40" fmla="*/ 841973 h 3576119"/>
              <a:gd name="connsiteX41" fmla="*/ 3881748 w 4198619"/>
              <a:gd name="connsiteY41" fmla="*/ 896293 h 3576119"/>
              <a:gd name="connsiteX42" fmla="*/ 3899855 w 4198619"/>
              <a:gd name="connsiteY42" fmla="*/ 968721 h 3576119"/>
              <a:gd name="connsiteX43" fmla="*/ 3908908 w 4198619"/>
              <a:gd name="connsiteY43" fmla="*/ 1004935 h 3576119"/>
              <a:gd name="connsiteX44" fmla="*/ 3927015 w 4198619"/>
              <a:gd name="connsiteY44" fmla="*/ 1032095 h 3576119"/>
              <a:gd name="connsiteX45" fmla="*/ 3936069 w 4198619"/>
              <a:gd name="connsiteY45" fmla="*/ 1068309 h 3576119"/>
              <a:gd name="connsiteX46" fmla="*/ 3945122 w 4198619"/>
              <a:gd name="connsiteY46" fmla="*/ 1113576 h 3576119"/>
              <a:gd name="connsiteX47" fmla="*/ 3954176 w 4198619"/>
              <a:gd name="connsiteY47" fmla="*/ 1140737 h 3576119"/>
              <a:gd name="connsiteX48" fmla="*/ 3963229 w 4198619"/>
              <a:gd name="connsiteY48" fmla="*/ 1176951 h 3576119"/>
              <a:gd name="connsiteX49" fmla="*/ 3972282 w 4198619"/>
              <a:gd name="connsiteY49" fmla="*/ 1204111 h 3576119"/>
              <a:gd name="connsiteX50" fmla="*/ 3999443 w 4198619"/>
              <a:gd name="connsiteY50" fmla="*/ 1294646 h 3576119"/>
              <a:gd name="connsiteX51" fmla="*/ 4026603 w 4198619"/>
              <a:gd name="connsiteY51" fmla="*/ 1367073 h 3576119"/>
              <a:gd name="connsiteX52" fmla="*/ 4044710 w 4198619"/>
              <a:gd name="connsiteY52" fmla="*/ 1394234 h 3576119"/>
              <a:gd name="connsiteX53" fmla="*/ 4071871 w 4198619"/>
              <a:gd name="connsiteY53" fmla="*/ 1493822 h 3576119"/>
              <a:gd name="connsiteX54" fmla="*/ 4117138 w 4198619"/>
              <a:gd name="connsiteY54" fmla="*/ 1557196 h 3576119"/>
              <a:gd name="connsiteX55" fmla="*/ 4135245 w 4198619"/>
              <a:gd name="connsiteY55" fmla="*/ 1584357 h 3576119"/>
              <a:gd name="connsiteX56" fmla="*/ 4171459 w 4198619"/>
              <a:gd name="connsiteY56" fmla="*/ 1683945 h 3576119"/>
              <a:gd name="connsiteX57" fmla="*/ 4180512 w 4198619"/>
              <a:gd name="connsiteY57" fmla="*/ 1720159 h 3576119"/>
              <a:gd name="connsiteX58" fmla="*/ 4198619 w 4198619"/>
              <a:gd name="connsiteY58" fmla="*/ 1783533 h 3576119"/>
              <a:gd name="connsiteX59" fmla="*/ 4189566 w 4198619"/>
              <a:gd name="connsiteY59" fmla="*/ 2118511 h 3576119"/>
              <a:gd name="connsiteX60" fmla="*/ 4171459 w 4198619"/>
              <a:gd name="connsiteY60" fmla="*/ 2335794 h 3576119"/>
              <a:gd name="connsiteX61" fmla="*/ 4162405 w 4198619"/>
              <a:gd name="connsiteY61" fmla="*/ 2498757 h 3576119"/>
              <a:gd name="connsiteX62" fmla="*/ 4135245 w 4198619"/>
              <a:gd name="connsiteY62" fmla="*/ 2670773 h 3576119"/>
              <a:gd name="connsiteX63" fmla="*/ 4108084 w 4198619"/>
              <a:gd name="connsiteY63" fmla="*/ 2851842 h 3576119"/>
              <a:gd name="connsiteX64" fmla="*/ 4089978 w 4198619"/>
              <a:gd name="connsiteY64" fmla="*/ 2906163 h 3576119"/>
              <a:gd name="connsiteX65" fmla="*/ 4080924 w 4198619"/>
              <a:gd name="connsiteY65" fmla="*/ 2933323 h 3576119"/>
              <a:gd name="connsiteX66" fmla="*/ 4053764 w 4198619"/>
              <a:gd name="connsiteY66" fmla="*/ 2969537 h 3576119"/>
              <a:gd name="connsiteX67" fmla="*/ 4035657 w 4198619"/>
              <a:gd name="connsiteY67" fmla="*/ 2996697 h 3576119"/>
              <a:gd name="connsiteX68" fmla="*/ 4008496 w 4198619"/>
              <a:gd name="connsiteY68" fmla="*/ 3014804 h 3576119"/>
              <a:gd name="connsiteX69" fmla="*/ 3990389 w 4198619"/>
              <a:gd name="connsiteY69" fmla="*/ 3041965 h 3576119"/>
              <a:gd name="connsiteX70" fmla="*/ 3936069 w 4198619"/>
              <a:gd name="connsiteY70" fmla="*/ 3096285 h 3576119"/>
              <a:gd name="connsiteX71" fmla="*/ 3881748 w 4198619"/>
              <a:gd name="connsiteY71" fmla="*/ 3177767 h 3576119"/>
              <a:gd name="connsiteX72" fmla="*/ 3836481 w 4198619"/>
              <a:gd name="connsiteY72" fmla="*/ 3232087 h 3576119"/>
              <a:gd name="connsiteX73" fmla="*/ 3782160 w 4198619"/>
              <a:gd name="connsiteY73" fmla="*/ 3268301 h 3576119"/>
              <a:gd name="connsiteX74" fmla="*/ 3727839 w 4198619"/>
              <a:gd name="connsiteY74" fmla="*/ 3304515 h 3576119"/>
              <a:gd name="connsiteX75" fmla="*/ 3700679 w 4198619"/>
              <a:gd name="connsiteY75" fmla="*/ 3322622 h 3576119"/>
              <a:gd name="connsiteX76" fmla="*/ 3664465 w 4198619"/>
              <a:gd name="connsiteY76" fmla="*/ 3331675 h 3576119"/>
              <a:gd name="connsiteX77" fmla="*/ 3637304 w 4198619"/>
              <a:gd name="connsiteY77" fmla="*/ 3340729 h 3576119"/>
              <a:gd name="connsiteX78" fmla="*/ 3582983 w 4198619"/>
              <a:gd name="connsiteY78" fmla="*/ 3385996 h 3576119"/>
              <a:gd name="connsiteX79" fmla="*/ 3555823 w 4198619"/>
              <a:gd name="connsiteY79" fmla="*/ 3395050 h 3576119"/>
              <a:gd name="connsiteX80" fmla="*/ 3501502 w 4198619"/>
              <a:gd name="connsiteY80" fmla="*/ 3422210 h 3576119"/>
              <a:gd name="connsiteX81" fmla="*/ 3447181 w 4198619"/>
              <a:gd name="connsiteY81" fmla="*/ 3449371 h 3576119"/>
              <a:gd name="connsiteX82" fmla="*/ 3420021 w 4198619"/>
              <a:gd name="connsiteY82" fmla="*/ 3467477 h 3576119"/>
              <a:gd name="connsiteX83" fmla="*/ 3392861 w 4198619"/>
              <a:gd name="connsiteY83" fmla="*/ 3476531 h 3576119"/>
              <a:gd name="connsiteX84" fmla="*/ 3347593 w 4198619"/>
              <a:gd name="connsiteY84" fmla="*/ 3494638 h 3576119"/>
              <a:gd name="connsiteX85" fmla="*/ 3293273 w 4198619"/>
              <a:gd name="connsiteY85" fmla="*/ 3512745 h 3576119"/>
              <a:gd name="connsiteX86" fmla="*/ 3266112 w 4198619"/>
              <a:gd name="connsiteY86" fmla="*/ 3521798 h 3576119"/>
              <a:gd name="connsiteX87" fmla="*/ 3238952 w 4198619"/>
              <a:gd name="connsiteY87" fmla="*/ 3539905 h 3576119"/>
              <a:gd name="connsiteX88" fmla="*/ 3202738 w 4198619"/>
              <a:gd name="connsiteY88" fmla="*/ 3548959 h 3576119"/>
              <a:gd name="connsiteX89" fmla="*/ 3148417 w 4198619"/>
              <a:gd name="connsiteY89" fmla="*/ 3567066 h 3576119"/>
              <a:gd name="connsiteX90" fmla="*/ 3121257 w 4198619"/>
              <a:gd name="connsiteY90" fmla="*/ 3576119 h 3576119"/>
              <a:gd name="connsiteX91" fmla="*/ 2958294 w 4198619"/>
              <a:gd name="connsiteY91" fmla="*/ 3567066 h 3576119"/>
              <a:gd name="connsiteX92" fmla="*/ 2931134 w 4198619"/>
              <a:gd name="connsiteY92" fmla="*/ 3558012 h 3576119"/>
              <a:gd name="connsiteX93" fmla="*/ 2858706 w 4198619"/>
              <a:gd name="connsiteY93" fmla="*/ 3548959 h 3576119"/>
              <a:gd name="connsiteX94" fmla="*/ 2505621 w 4198619"/>
              <a:gd name="connsiteY94" fmla="*/ 3539905 h 3576119"/>
              <a:gd name="connsiteX95" fmla="*/ 2270231 w 4198619"/>
              <a:gd name="connsiteY95" fmla="*/ 3485584 h 3576119"/>
              <a:gd name="connsiteX96" fmla="*/ 1980520 w 4198619"/>
              <a:gd name="connsiteY96" fmla="*/ 3449371 h 3576119"/>
              <a:gd name="connsiteX97" fmla="*/ 1697923 w 4198619"/>
              <a:gd name="connsiteY97" fmla="*/ 3321727 h 3576119"/>
              <a:gd name="connsiteX98" fmla="*/ 1238136 w 4198619"/>
              <a:gd name="connsiteY98" fmla="*/ 3340729 h 3576119"/>
              <a:gd name="connsiteX99" fmla="*/ 1048013 w 4198619"/>
              <a:gd name="connsiteY99" fmla="*/ 3250194 h 3576119"/>
              <a:gd name="connsiteX100" fmla="*/ 875997 w 4198619"/>
              <a:gd name="connsiteY100" fmla="*/ 3195873 h 3576119"/>
              <a:gd name="connsiteX101" fmla="*/ 649661 w 4198619"/>
              <a:gd name="connsiteY101" fmla="*/ 3168713 h 3576119"/>
              <a:gd name="connsiteX102" fmla="*/ 392980 w 4198619"/>
              <a:gd name="connsiteY102" fmla="*/ 3213881 h 3576119"/>
              <a:gd name="connsiteX103" fmla="*/ 0 w 4198619"/>
              <a:gd name="connsiteY103" fmla="*/ 3159660 h 3576119"/>
              <a:gd name="connsiteX0" fmla="*/ 776409 w 4198619"/>
              <a:gd name="connsiteY0" fmla="*/ 0 h 3576119"/>
              <a:gd name="connsiteX1" fmla="*/ 776409 w 4198619"/>
              <a:gd name="connsiteY1" fmla="*/ 0 h 3576119"/>
              <a:gd name="connsiteX2" fmla="*/ 939372 w 4198619"/>
              <a:gd name="connsiteY2" fmla="*/ 72428 h 3576119"/>
              <a:gd name="connsiteX3" fmla="*/ 966532 w 4198619"/>
              <a:gd name="connsiteY3" fmla="*/ 90535 h 3576119"/>
              <a:gd name="connsiteX4" fmla="*/ 1048013 w 4198619"/>
              <a:gd name="connsiteY4" fmla="*/ 117695 h 3576119"/>
              <a:gd name="connsiteX5" fmla="*/ 1075174 w 4198619"/>
              <a:gd name="connsiteY5" fmla="*/ 126749 h 3576119"/>
              <a:gd name="connsiteX6" fmla="*/ 1102334 w 4198619"/>
              <a:gd name="connsiteY6" fmla="*/ 135802 h 3576119"/>
              <a:gd name="connsiteX7" fmla="*/ 1183815 w 4198619"/>
              <a:gd name="connsiteY7" fmla="*/ 172016 h 3576119"/>
              <a:gd name="connsiteX8" fmla="*/ 1238136 w 4198619"/>
              <a:gd name="connsiteY8" fmla="*/ 190123 h 3576119"/>
              <a:gd name="connsiteX9" fmla="*/ 1283403 w 4198619"/>
              <a:gd name="connsiteY9" fmla="*/ 199176 h 3576119"/>
              <a:gd name="connsiteX10" fmla="*/ 1337724 w 4198619"/>
              <a:gd name="connsiteY10" fmla="*/ 217283 h 3576119"/>
              <a:gd name="connsiteX11" fmla="*/ 1464473 w 4198619"/>
              <a:gd name="connsiteY11" fmla="*/ 235390 h 3576119"/>
              <a:gd name="connsiteX12" fmla="*/ 1591221 w 4198619"/>
              <a:gd name="connsiteY12" fmla="*/ 253497 h 3576119"/>
              <a:gd name="connsiteX13" fmla="*/ 1663649 w 4198619"/>
              <a:gd name="connsiteY13" fmla="*/ 262551 h 3576119"/>
              <a:gd name="connsiteX14" fmla="*/ 1763237 w 4198619"/>
              <a:gd name="connsiteY14" fmla="*/ 271604 h 3576119"/>
              <a:gd name="connsiteX15" fmla="*/ 1790397 w 4198619"/>
              <a:gd name="connsiteY15" fmla="*/ 280658 h 3576119"/>
              <a:gd name="connsiteX16" fmla="*/ 1935253 w 4198619"/>
              <a:gd name="connsiteY16" fmla="*/ 298765 h 3576119"/>
              <a:gd name="connsiteX17" fmla="*/ 2025787 w 4198619"/>
              <a:gd name="connsiteY17" fmla="*/ 316872 h 3576119"/>
              <a:gd name="connsiteX18" fmla="*/ 2062001 w 4198619"/>
              <a:gd name="connsiteY18" fmla="*/ 325925 h 3576119"/>
              <a:gd name="connsiteX19" fmla="*/ 2143482 w 4198619"/>
              <a:gd name="connsiteY19" fmla="*/ 334978 h 3576119"/>
              <a:gd name="connsiteX20" fmla="*/ 2188750 w 4198619"/>
              <a:gd name="connsiteY20" fmla="*/ 344032 h 3576119"/>
              <a:gd name="connsiteX21" fmla="*/ 2279284 w 4198619"/>
              <a:gd name="connsiteY21" fmla="*/ 353085 h 3576119"/>
              <a:gd name="connsiteX22" fmla="*/ 2487514 w 4198619"/>
              <a:gd name="connsiteY22" fmla="*/ 380246 h 3576119"/>
              <a:gd name="connsiteX23" fmla="*/ 2650477 w 4198619"/>
              <a:gd name="connsiteY23" fmla="*/ 398353 h 3576119"/>
              <a:gd name="connsiteX24" fmla="*/ 2813439 w 4198619"/>
              <a:gd name="connsiteY24" fmla="*/ 416460 h 3576119"/>
              <a:gd name="connsiteX25" fmla="*/ 2867760 w 4198619"/>
              <a:gd name="connsiteY25" fmla="*/ 425513 h 3576119"/>
              <a:gd name="connsiteX26" fmla="*/ 2894920 w 4198619"/>
              <a:gd name="connsiteY26" fmla="*/ 434567 h 3576119"/>
              <a:gd name="connsiteX27" fmla="*/ 3012615 w 4198619"/>
              <a:gd name="connsiteY27" fmla="*/ 452673 h 3576119"/>
              <a:gd name="connsiteX28" fmla="*/ 3103150 w 4198619"/>
              <a:gd name="connsiteY28" fmla="*/ 479834 h 3576119"/>
              <a:gd name="connsiteX29" fmla="*/ 3130310 w 4198619"/>
              <a:gd name="connsiteY29" fmla="*/ 488887 h 3576119"/>
              <a:gd name="connsiteX30" fmla="*/ 3275166 w 4198619"/>
              <a:gd name="connsiteY30" fmla="*/ 506994 h 3576119"/>
              <a:gd name="connsiteX31" fmla="*/ 3555823 w 4198619"/>
              <a:gd name="connsiteY31" fmla="*/ 516048 h 3576119"/>
              <a:gd name="connsiteX32" fmla="*/ 3646358 w 4198619"/>
              <a:gd name="connsiteY32" fmla="*/ 570369 h 3576119"/>
              <a:gd name="connsiteX33" fmla="*/ 3709732 w 4198619"/>
              <a:gd name="connsiteY33" fmla="*/ 615636 h 3576119"/>
              <a:gd name="connsiteX34" fmla="*/ 3727839 w 4198619"/>
              <a:gd name="connsiteY34" fmla="*/ 642796 h 3576119"/>
              <a:gd name="connsiteX35" fmla="*/ 3754999 w 4198619"/>
              <a:gd name="connsiteY35" fmla="*/ 669957 h 3576119"/>
              <a:gd name="connsiteX36" fmla="*/ 3791213 w 4198619"/>
              <a:gd name="connsiteY36" fmla="*/ 733331 h 3576119"/>
              <a:gd name="connsiteX37" fmla="*/ 3800267 w 4198619"/>
              <a:gd name="connsiteY37" fmla="*/ 760491 h 3576119"/>
              <a:gd name="connsiteX38" fmla="*/ 3836481 w 4198619"/>
              <a:gd name="connsiteY38" fmla="*/ 814812 h 3576119"/>
              <a:gd name="connsiteX39" fmla="*/ 3854587 w 4198619"/>
              <a:gd name="connsiteY39" fmla="*/ 841973 h 3576119"/>
              <a:gd name="connsiteX40" fmla="*/ 3881748 w 4198619"/>
              <a:gd name="connsiteY40" fmla="*/ 896293 h 3576119"/>
              <a:gd name="connsiteX41" fmla="*/ 3899855 w 4198619"/>
              <a:gd name="connsiteY41" fmla="*/ 968721 h 3576119"/>
              <a:gd name="connsiteX42" fmla="*/ 3908908 w 4198619"/>
              <a:gd name="connsiteY42" fmla="*/ 1004935 h 3576119"/>
              <a:gd name="connsiteX43" fmla="*/ 3927015 w 4198619"/>
              <a:gd name="connsiteY43" fmla="*/ 1032095 h 3576119"/>
              <a:gd name="connsiteX44" fmla="*/ 3936069 w 4198619"/>
              <a:gd name="connsiteY44" fmla="*/ 1068309 h 3576119"/>
              <a:gd name="connsiteX45" fmla="*/ 3945122 w 4198619"/>
              <a:gd name="connsiteY45" fmla="*/ 1113576 h 3576119"/>
              <a:gd name="connsiteX46" fmla="*/ 3954176 w 4198619"/>
              <a:gd name="connsiteY46" fmla="*/ 1140737 h 3576119"/>
              <a:gd name="connsiteX47" fmla="*/ 3963229 w 4198619"/>
              <a:gd name="connsiteY47" fmla="*/ 1176951 h 3576119"/>
              <a:gd name="connsiteX48" fmla="*/ 3972282 w 4198619"/>
              <a:gd name="connsiteY48" fmla="*/ 1204111 h 3576119"/>
              <a:gd name="connsiteX49" fmla="*/ 3999443 w 4198619"/>
              <a:gd name="connsiteY49" fmla="*/ 1294646 h 3576119"/>
              <a:gd name="connsiteX50" fmla="*/ 4026603 w 4198619"/>
              <a:gd name="connsiteY50" fmla="*/ 1367073 h 3576119"/>
              <a:gd name="connsiteX51" fmla="*/ 4044710 w 4198619"/>
              <a:gd name="connsiteY51" fmla="*/ 1394234 h 3576119"/>
              <a:gd name="connsiteX52" fmla="*/ 4071871 w 4198619"/>
              <a:gd name="connsiteY52" fmla="*/ 1493822 h 3576119"/>
              <a:gd name="connsiteX53" fmla="*/ 4117138 w 4198619"/>
              <a:gd name="connsiteY53" fmla="*/ 1557196 h 3576119"/>
              <a:gd name="connsiteX54" fmla="*/ 4135245 w 4198619"/>
              <a:gd name="connsiteY54" fmla="*/ 1584357 h 3576119"/>
              <a:gd name="connsiteX55" fmla="*/ 4171459 w 4198619"/>
              <a:gd name="connsiteY55" fmla="*/ 1683945 h 3576119"/>
              <a:gd name="connsiteX56" fmla="*/ 4180512 w 4198619"/>
              <a:gd name="connsiteY56" fmla="*/ 1720159 h 3576119"/>
              <a:gd name="connsiteX57" fmla="*/ 4198619 w 4198619"/>
              <a:gd name="connsiteY57" fmla="*/ 1783533 h 3576119"/>
              <a:gd name="connsiteX58" fmla="*/ 4189566 w 4198619"/>
              <a:gd name="connsiteY58" fmla="*/ 2118511 h 3576119"/>
              <a:gd name="connsiteX59" fmla="*/ 4171459 w 4198619"/>
              <a:gd name="connsiteY59" fmla="*/ 2335794 h 3576119"/>
              <a:gd name="connsiteX60" fmla="*/ 4162405 w 4198619"/>
              <a:gd name="connsiteY60" fmla="*/ 2498757 h 3576119"/>
              <a:gd name="connsiteX61" fmla="*/ 4135245 w 4198619"/>
              <a:gd name="connsiteY61" fmla="*/ 2670773 h 3576119"/>
              <a:gd name="connsiteX62" fmla="*/ 4108084 w 4198619"/>
              <a:gd name="connsiteY62" fmla="*/ 2851842 h 3576119"/>
              <a:gd name="connsiteX63" fmla="*/ 4089978 w 4198619"/>
              <a:gd name="connsiteY63" fmla="*/ 2906163 h 3576119"/>
              <a:gd name="connsiteX64" fmla="*/ 4080924 w 4198619"/>
              <a:gd name="connsiteY64" fmla="*/ 2933323 h 3576119"/>
              <a:gd name="connsiteX65" fmla="*/ 4053764 w 4198619"/>
              <a:gd name="connsiteY65" fmla="*/ 2969537 h 3576119"/>
              <a:gd name="connsiteX66" fmla="*/ 4035657 w 4198619"/>
              <a:gd name="connsiteY66" fmla="*/ 2996697 h 3576119"/>
              <a:gd name="connsiteX67" fmla="*/ 4008496 w 4198619"/>
              <a:gd name="connsiteY67" fmla="*/ 3014804 h 3576119"/>
              <a:gd name="connsiteX68" fmla="*/ 3990389 w 4198619"/>
              <a:gd name="connsiteY68" fmla="*/ 3041965 h 3576119"/>
              <a:gd name="connsiteX69" fmla="*/ 3936069 w 4198619"/>
              <a:gd name="connsiteY69" fmla="*/ 3096285 h 3576119"/>
              <a:gd name="connsiteX70" fmla="*/ 3881748 w 4198619"/>
              <a:gd name="connsiteY70" fmla="*/ 3177767 h 3576119"/>
              <a:gd name="connsiteX71" fmla="*/ 3836481 w 4198619"/>
              <a:gd name="connsiteY71" fmla="*/ 3232087 h 3576119"/>
              <a:gd name="connsiteX72" fmla="*/ 3782160 w 4198619"/>
              <a:gd name="connsiteY72" fmla="*/ 3268301 h 3576119"/>
              <a:gd name="connsiteX73" fmla="*/ 3727839 w 4198619"/>
              <a:gd name="connsiteY73" fmla="*/ 3304515 h 3576119"/>
              <a:gd name="connsiteX74" fmla="*/ 3700679 w 4198619"/>
              <a:gd name="connsiteY74" fmla="*/ 3322622 h 3576119"/>
              <a:gd name="connsiteX75" fmla="*/ 3664465 w 4198619"/>
              <a:gd name="connsiteY75" fmla="*/ 3331675 h 3576119"/>
              <a:gd name="connsiteX76" fmla="*/ 3637304 w 4198619"/>
              <a:gd name="connsiteY76" fmla="*/ 3340729 h 3576119"/>
              <a:gd name="connsiteX77" fmla="*/ 3582983 w 4198619"/>
              <a:gd name="connsiteY77" fmla="*/ 3385996 h 3576119"/>
              <a:gd name="connsiteX78" fmla="*/ 3555823 w 4198619"/>
              <a:gd name="connsiteY78" fmla="*/ 3395050 h 3576119"/>
              <a:gd name="connsiteX79" fmla="*/ 3501502 w 4198619"/>
              <a:gd name="connsiteY79" fmla="*/ 3422210 h 3576119"/>
              <a:gd name="connsiteX80" fmla="*/ 3447181 w 4198619"/>
              <a:gd name="connsiteY80" fmla="*/ 3449371 h 3576119"/>
              <a:gd name="connsiteX81" fmla="*/ 3420021 w 4198619"/>
              <a:gd name="connsiteY81" fmla="*/ 3467477 h 3576119"/>
              <a:gd name="connsiteX82" fmla="*/ 3392861 w 4198619"/>
              <a:gd name="connsiteY82" fmla="*/ 3476531 h 3576119"/>
              <a:gd name="connsiteX83" fmla="*/ 3347593 w 4198619"/>
              <a:gd name="connsiteY83" fmla="*/ 3494638 h 3576119"/>
              <a:gd name="connsiteX84" fmla="*/ 3293273 w 4198619"/>
              <a:gd name="connsiteY84" fmla="*/ 3512745 h 3576119"/>
              <a:gd name="connsiteX85" fmla="*/ 3266112 w 4198619"/>
              <a:gd name="connsiteY85" fmla="*/ 3521798 h 3576119"/>
              <a:gd name="connsiteX86" fmla="*/ 3238952 w 4198619"/>
              <a:gd name="connsiteY86" fmla="*/ 3539905 h 3576119"/>
              <a:gd name="connsiteX87" fmla="*/ 3202738 w 4198619"/>
              <a:gd name="connsiteY87" fmla="*/ 3548959 h 3576119"/>
              <a:gd name="connsiteX88" fmla="*/ 3148417 w 4198619"/>
              <a:gd name="connsiteY88" fmla="*/ 3567066 h 3576119"/>
              <a:gd name="connsiteX89" fmla="*/ 3121257 w 4198619"/>
              <a:gd name="connsiteY89" fmla="*/ 3576119 h 3576119"/>
              <a:gd name="connsiteX90" fmla="*/ 2958294 w 4198619"/>
              <a:gd name="connsiteY90" fmla="*/ 3567066 h 3576119"/>
              <a:gd name="connsiteX91" fmla="*/ 2931134 w 4198619"/>
              <a:gd name="connsiteY91" fmla="*/ 3558012 h 3576119"/>
              <a:gd name="connsiteX92" fmla="*/ 2858706 w 4198619"/>
              <a:gd name="connsiteY92" fmla="*/ 3548959 h 3576119"/>
              <a:gd name="connsiteX93" fmla="*/ 2505621 w 4198619"/>
              <a:gd name="connsiteY93" fmla="*/ 3539905 h 3576119"/>
              <a:gd name="connsiteX94" fmla="*/ 2270231 w 4198619"/>
              <a:gd name="connsiteY94" fmla="*/ 3485584 h 3576119"/>
              <a:gd name="connsiteX95" fmla="*/ 1980520 w 4198619"/>
              <a:gd name="connsiteY95" fmla="*/ 3449371 h 3576119"/>
              <a:gd name="connsiteX96" fmla="*/ 1697923 w 4198619"/>
              <a:gd name="connsiteY96" fmla="*/ 3321727 h 3576119"/>
              <a:gd name="connsiteX97" fmla="*/ 1238136 w 4198619"/>
              <a:gd name="connsiteY97" fmla="*/ 3340729 h 3576119"/>
              <a:gd name="connsiteX98" fmla="*/ 1048013 w 4198619"/>
              <a:gd name="connsiteY98" fmla="*/ 3250194 h 3576119"/>
              <a:gd name="connsiteX99" fmla="*/ 875997 w 4198619"/>
              <a:gd name="connsiteY99" fmla="*/ 3195873 h 3576119"/>
              <a:gd name="connsiteX100" fmla="*/ 649661 w 4198619"/>
              <a:gd name="connsiteY100" fmla="*/ 3168713 h 3576119"/>
              <a:gd name="connsiteX101" fmla="*/ 392980 w 4198619"/>
              <a:gd name="connsiteY101" fmla="*/ 3213881 h 3576119"/>
              <a:gd name="connsiteX102" fmla="*/ 0 w 4198619"/>
              <a:gd name="connsiteY102" fmla="*/ 3159660 h 3576119"/>
              <a:gd name="connsiteX0" fmla="*/ 776409 w 4198619"/>
              <a:gd name="connsiteY0" fmla="*/ 0 h 3576119"/>
              <a:gd name="connsiteX1" fmla="*/ 776409 w 4198619"/>
              <a:gd name="connsiteY1" fmla="*/ 0 h 3576119"/>
              <a:gd name="connsiteX2" fmla="*/ 966532 w 4198619"/>
              <a:gd name="connsiteY2" fmla="*/ 90535 h 3576119"/>
              <a:gd name="connsiteX3" fmla="*/ 1048013 w 4198619"/>
              <a:gd name="connsiteY3" fmla="*/ 117695 h 3576119"/>
              <a:gd name="connsiteX4" fmla="*/ 1075174 w 4198619"/>
              <a:gd name="connsiteY4" fmla="*/ 126749 h 3576119"/>
              <a:gd name="connsiteX5" fmla="*/ 1102334 w 4198619"/>
              <a:gd name="connsiteY5" fmla="*/ 135802 h 3576119"/>
              <a:gd name="connsiteX6" fmla="*/ 1183815 w 4198619"/>
              <a:gd name="connsiteY6" fmla="*/ 172016 h 3576119"/>
              <a:gd name="connsiteX7" fmla="*/ 1238136 w 4198619"/>
              <a:gd name="connsiteY7" fmla="*/ 190123 h 3576119"/>
              <a:gd name="connsiteX8" fmla="*/ 1283403 w 4198619"/>
              <a:gd name="connsiteY8" fmla="*/ 199176 h 3576119"/>
              <a:gd name="connsiteX9" fmla="*/ 1337724 w 4198619"/>
              <a:gd name="connsiteY9" fmla="*/ 217283 h 3576119"/>
              <a:gd name="connsiteX10" fmla="*/ 1464473 w 4198619"/>
              <a:gd name="connsiteY10" fmla="*/ 235390 h 3576119"/>
              <a:gd name="connsiteX11" fmla="*/ 1591221 w 4198619"/>
              <a:gd name="connsiteY11" fmla="*/ 253497 h 3576119"/>
              <a:gd name="connsiteX12" fmla="*/ 1663649 w 4198619"/>
              <a:gd name="connsiteY12" fmla="*/ 262551 h 3576119"/>
              <a:gd name="connsiteX13" fmla="*/ 1763237 w 4198619"/>
              <a:gd name="connsiteY13" fmla="*/ 271604 h 3576119"/>
              <a:gd name="connsiteX14" fmla="*/ 1790397 w 4198619"/>
              <a:gd name="connsiteY14" fmla="*/ 280658 h 3576119"/>
              <a:gd name="connsiteX15" fmla="*/ 1935253 w 4198619"/>
              <a:gd name="connsiteY15" fmla="*/ 298765 h 3576119"/>
              <a:gd name="connsiteX16" fmla="*/ 2025787 w 4198619"/>
              <a:gd name="connsiteY16" fmla="*/ 316872 h 3576119"/>
              <a:gd name="connsiteX17" fmla="*/ 2062001 w 4198619"/>
              <a:gd name="connsiteY17" fmla="*/ 325925 h 3576119"/>
              <a:gd name="connsiteX18" fmla="*/ 2143482 w 4198619"/>
              <a:gd name="connsiteY18" fmla="*/ 334978 h 3576119"/>
              <a:gd name="connsiteX19" fmla="*/ 2188750 w 4198619"/>
              <a:gd name="connsiteY19" fmla="*/ 344032 h 3576119"/>
              <a:gd name="connsiteX20" fmla="*/ 2279284 w 4198619"/>
              <a:gd name="connsiteY20" fmla="*/ 353085 h 3576119"/>
              <a:gd name="connsiteX21" fmla="*/ 2487514 w 4198619"/>
              <a:gd name="connsiteY21" fmla="*/ 380246 h 3576119"/>
              <a:gd name="connsiteX22" fmla="*/ 2650477 w 4198619"/>
              <a:gd name="connsiteY22" fmla="*/ 398353 h 3576119"/>
              <a:gd name="connsiteX23" fmla="*/ 2813439 w 4198619"/>
              <a:gd name="connsiteY23" fmla="*/ 416460 h 3576119"/>
              <a:gd name="connsiteX24" fmla="*/ 2867760 w 4198619"/>
              <a:gd name="connsiteY24" fmla="*/ 425513 h 3576119"/>
              <a:gd name="connsiteX25" fmla="*/ 2894920 w 4198619"/>
              <a:gd name="connsiteY25" fmla="*/ 434567 h 3576119"/>
              <a:gd name="connsiteX26" fmla="*/ 3012615 w 4198619"/>
              <a:gd name="connsiteY26" fmla="*/ 452673 h 3576119"/>
              <a:gd name="connsiteX27" fmla="*/ 3103150 w 4198619"/>
              <a:gd name="connsiteY27" fmla="*/ 479834 h 3576119"/>
              <a:gd name="connsiteX28" fmla="*/ 3130310 w 4198619"/>
              <a:gd name="connsiteY28" fmla="*/ 488887 h 3576119"/>
              <a:gd name="connsiteX29" fmla="*/ 3275166 w 4198619"/>
              <a:gd name="connsiteY29" fmla="*/ 506994 h 3576119"/>
              <a:gd name="connsiteX30" fmla="*/ 3555823 w 4198619"/>
              <a:gd name="connsiteY30" fmla="*/ 516048 h 3576119"/>
              <a:gd name="connsiteX31" fmla="*/ 3646358 w 4198619"/>
              <a:gd name="connsiteY31" fmla="*/ 570369 h 3576119"/>
              <a:gd name="connsiteX32" fmla="*/ 3709732 w 4198619"/>
              <a:gd name="connsiteY32" fmla="*/ 615636 h 3576119"/>
              <a:gd name="connsiteX33" fmla="*/ 3727839 w 4198619"/>
              <a:gd name="connsiteY33" fmla="*/ 642796 h 3576119"/>
              <a:gd name="connsiteX34" fmla="*/ 3754999 w 4198619"/>
              <a:gd name="connsiteY34" fmla="*/ 669957 h 3576119"/>
              <a:gd name="connsiteX35" fmla="*/ 3791213 w 4198619"/>
              <a:gd name="connsiteY35" fmla="*/ 733331 h 3576119"/>
              <a:gd name="connsiteX36" fmla="*/ 3800267 w 4198619"/>
              <a:gd name="connsiteY36" fmla="*/ 760491 h 3576119"/>
              <a:gd name="connsiteX37" fmla="*/ 3836481 w 4198619"/>
              <a:gd name="connsiteY37" fmla="*/ 814812 h 3576119"/>
              <a:gd name="connsiteX38" fmla="*/ 3854587 w 4198619"/>
              <a:gd name="connsiteY38" fmla="*/ 841973 h 3576119"/>
              <a:gd name="connsiteX39" fmla="*/ 3881748 w 4198619"/>
              <a:gd name="connsiteY39" fmla="*/ 896293 h 3576119"/>
              <a:gd name="connsiteX40" fmla="*/ 3899855 w 4198619"/>
              <a:gd name="connsiteY40" fmla="*/ 968721 h 3576119"/>
              <a:gd name="connsiteX41" fmla="*/ 3908908 w 4198619"/>
              <a:gd name="connsiteY41" fmla="*/ 1004935 h 3576119"/>
              <a:gd name="connsiteX42" fmla="*/ 3927015 w 4198619"/>
              <a:gd name="connsiteY42" fmla="*/ 1032095 h 3576119"/>
              <a:gd name="connsiteX43" fmla="*/ 3936069 w 4198619"/>
              <a:gd name="connsiteY43" fmla="*/ 1068309 h 3576119"/>
              <a:gd name="connsiteX44" fmla="*/ 3945122 w 4198619"/>
              <a:gd name="connsiteY44" fmla="*/ 1113576 h 3576119"/>
              <a:gd name="connsiteX45" fmla="*/ 3954176 w 4198619"/>
              <a:gd name="connsiteY45" fmla="*/ 1140737 h 3576119"/>
              <a:gd name="connsiteX46" fmla="*/ 3963229 w 4198619"/>
              <a:gd name="connsiteY46" fmla="*/ 1176951 h 3576119"/>
              <a:gd name="connsiteX47" fmla="*/ 3972282 w 4198619"/>
              <a:gd name="connsiteY47" fmla="*/ 1204111 h 3576119"/>
              <a:gd name="connsiteX48" fmla="*/ 3999443 w 4198619"/>
              <a:gd name="connsiteY48" fmla="*/ 1294646 h 3576119"/>
              <a:gd name="connsiteX49" fmla="*/ 4026603 w 4198619"/>
              <a:gd name="connsiteY49" fmla="*/ 1367073 h 3576119"/>
              <a:gd name="connsiteX50" fmla="*/ 4044710 w 4198619"/>
              <a:gd name="connsiteY50" fmla="*/ 1394234 h 3576119"/>
              <a:gd name="connsiteX51" fmla="*/ 4071871 w 4198619"/>
              <a:gd name="connsiteY51" fmla="*/ 1493822 h 3576119"/>
              <a:gd name="connsiteX52" fmla="*/ 4117138 w 4198619"/>
              <a:gd name="connsiteY52" fmla="*/ 1557196 h 3576119"/>
              <a:gd name="connsiteX53" fmla="*/ 4135245 w 4198619"/>
              <a:gd name="connsiteY53" fmla="*/ 1584357 h 3576119"/>
              <a:gd name="connsiteX54" fmla="*/ 4171459 w 4198619"/>
              <a:gd name="connsiteY54" fmla="*/ 1683945 h 3576119"/>
              <a:gd name="connsiteX55" fmla="*/ 4180512 w 4198619"/>
              <a:gd name="connsiteY55" fmla="*/ 1720159 h 3576119"/>
              <a:gd name="connsiteX56" fmla="*/ 4198619 w 4198619"/>
              <a:gd name="connsiteY56" fmla="*/ 1783533 h 3576119"/>
              <a:gd name="connsiteX57" fmla="*/ 4189566 w 4198619"/>
              <a:gd name="connsiteY57" fmla="*/ 2118511 h 3576119"/>
              <a:gd name="connsiteX58" fmla="*/ 4171459 w 4198619"/>
              <a:gd name="connsiteY58" fmla="*/ 2335794 h 3576119"/>
              <a:gd name="connsiteX59" fmla="*/ 4162405 w 4198619"/>
              <a:gd name="connsiteY59" fmla="*/ 2498757 h 3576119"/>
              <a:gd name="connsiteX60" fmla="*/ 4135245 w 4198619"/>
              <a:gd name="connsiteY60" fmla="*/ 2670773 h 3576119"/>
              <a:gd name="connsiteX61" fmla="*/ 4108084 w 4198619"/>
              <a:gd name="connsiteY61" fmla="*/ 2851842 h 3576119"/>
              <a:gd name="connsiteX62" fmla="*/ 4089978 w 4198619"/>
              <a:gd name="connsiteY62" fmla="*/ 2906163 h 3576119"/>
              <a:gd name="connsiteX63" fmla="*/ 4080924 w 4198619"/>
              <a:gd name="connsiteY63" fmla="*/ 2933323 h 3576119"/>
              <a:gd name="connsiteX64" fmla="*/ 4053764 w 4198619"/>
              <a:gd name="connsiteY64" fmla="*/ 2969537 h 3576119"/>
              <a:gd name="connsiteX65" fmla="*/ 4035657 w 4198619"/>
              <a:gd name="connsiteY65" fmla="*/ 2996697 h 3576119"/>
              <a:gd name="connsiteX66" fmla="*/ 4008496 w 4198619"/>
              <a:gd name="connsiteY66" fmla="*/ 3014804 h 3576119"/>
              <a:gd name="connsiteX67" fmla="*/ 3990389 w 4198619"/>
              <a:gd name="connsiteY67" fmla="*/ 3041965 h 3576119"/>
              <a:gd name="connsiteX68" fmla="*/ 3936069 w 4198619"/>
              <a:gd name="connsiteY68" fmla="*/ 3096285 h 3576119"/>
              <a:gd name="connsiteX69" fmla="*/ 3881748 w 4198619"/>
              <a:gd name="connsiteY69" fmla="*/ 3177767 h 3576119"/>
              <a:gd name="connsiteX70" fmla="*/ 3836481 w 4198619"/>
              <a:gd name="connsiteY70" fmla="*/ 3232087 h 3576119"/>
              <a:gd name="connsiteX71" fmla="*/ 3782160 w 4198619"/>
              <a:gd name="connsiteY71" fmla="*/ 3268301 h 3576119"/>
              <a:gd name="connsiteX72" fmla="*/ 3727839 w 4198619"/>
              <a:gd name="connsiteY72" fmla="*/ 3304515 h 3576119"/>
              <a:gd name="connsiteX73" fmla="*/ 3700679 w 4198619"/>
              <a:gd name="connsiteY73" fmla="*/ 3322622 h 3576119"/>
              <a:gd name="connsiteX74" fmla="*/ 3664465 w 4198619"/>
              <a:gd name="connsiteY74" fmla="*/ 3331675 h 3576119"/>
              <a:gd name="connsiteX75" fmla="*/ 3637304 w 4198619"/>
              <a:gd name="connsiteY75" fmla="*/ 3340729 h 3576119"/>
              <a:gd name="connsiteX76" fmla="*/ 3582983 w 4198619"/>
              <a:gd name="connsiteY76" fmla="*/ 3385996 h 3576119"/>
              <a:gd name="connsiteX77" fmla="*/ 3555823 w 4198619"/>
              <a:gd name="connsiteY77" fmla="*/ 3395050 h 3576119"/>
              <a:gd name="connsiteX78" fmla="*/ 3501502 w 4198619"/>
              <a:gd name="connsiteY78" fmla="*/ 3422210 h 3576119"/>
              <a:gd name="connsiteX79" fmla="*/ 3447181 w 4198619"/>
              <a:gd name="connsiteY79" fmla="*/ 3449371 h 3576119"/>
              <a:gd name="connsiteX80" fmla="*/ 3420021 w 4198619"/>
              <a:gd name="connsiteY80" fmla="*/ 3467477 h 3576119"/>
              <a:gd name="connsiteX81" fmla="*/ 3392861 w 4198619"/>
              <a:gd name="connsiteY81" fmla="*/ 3476531 h 3576119"/>
              <a:gd name="connsiteX82" fmla="*/ 3347593 w 4198619"/>
              <a:gd name="connsiteY82" fmla="*/ 3494638 h 3576119"/>
              <a:gd name="connsiteX83" fmla="*/ 3293273 w 4198619"/>
              <a:gd name="connsiteY83" fmla="*/ 3512745 h 3576119"/>
              <a:gd name="connsiteX84" fmla="*/ 3266112 w 4198619"/>
              <a:gd name="connsiteY84" fmla="*/ 3521798 h 3576119"/>
              <a:gd name="connsiteX85" fmla="*/ 3238952 w 4198619"/>
              <a:gd name="connsiteY85" fmla="*/ 3539905 h 3576119"/>
              <a:gd name="connsiteX86" fmla="*/ 3202738 w 4198619"/>
              <a:gd name="connsiteY86" fmla="*/ 3548959 h 3576119"/>
              <a:gd name="connsiteX87" fmla="*/ 3148417 w 4198619"/>
              <a:gd name="connsiteY87" fmla="*/ 3567066 h 3576119"/>
              <a:gd name="connsiteX88" fmla="*/ 3121257 w 4198619"/>
              <a:gd name="connsiteY88" fmla="*/ 3576119 h 3576119"/>
              <a:gd name="connsiteX89" fmla="*/ 2958294 w 4198619"/>
              <a:gd name="connsiteY89" fmla="*/ 3567066 h 3576119"/>
              <a:gd name="connsiteX90" fmla="*/ 2931134 w 4198619"/>
              <a:gd name="connsiteY90" fmla="*/ 3558012 h 3576119"/>
              <a:gd name="connsiteX91" fmla="*/ 2858706 w 4198619"/>
              <a:gd name="connsiteY91" fmla="*/ 3548959 h 3576119"/>
              <a:gd name="connsiteX92" fmla="*/ 2505621 w 4198619"/>
              <a:gd name="connsiteY92" fmla="*/ 3539905 h 3576119"/>
              <a:gd name="connsiteX93" fmla="*/ 2270231 w 4198619"/>
              <a:gd name="connsiteY93" fmla="*/ 3485584 h 3576119"/>
              <a:gd name="connsiteX94" fmla="*/ 1980520 w 4198619"/>
              <a:gd name="connsiteY94" fmla="*/ 3449371 h 3576119"/>
              <a:gd name="connsiteX95" fmla="*/ 1697923 w 4198619"/>
              <a:gd name="connsiteY95" fmla="*/ 3321727 h 3576119"/>
              <a:gd name="connsiteX96" fmla="*/ 1238136 w 4198619"/>
              <a:gd name="connsiteY96" fmla="*/ 3340729 h 3576119"/>
              <a:gd name="connsiteX97" fmla="*/ 1048013 w 4198619"/>
              <a:gd name="connsiteY97" fmla="*/ 3250194 h 3576119"/>
              <a:gd name="connsiteX98" fmla="*/ 875997 w 4198619"/>
              <a:gd name="connsiteY98" fmla="*/ 3195873 h 3576119"/>
              <a:gd name="connsiteX99" fmla="*/ 649661 w 4198619"/>
              <a:gd name="connsiteY99" fmla="*/ 3168713 h 3576119"/>
              <a:gd name="connsiteX100" fmla="*/ 392980 w 4198619"/>
              <a:gd name="connsiteY100" fmla="*/ 3213881 h 3576119"/>
              <a:gd name="connsiteX101" fmla="*/ 0 w 4198619"/>
              <a:gd name="connsiteY101" fmla="*/ 3159660 h 3576119"/>
              <a:gd name="connsiteX0" fmla="*/ 776409 w 4198619"/>
              <a:gd name="connsiteY0" fmla="*/ 0 h 3576119"/>
              <a:gd name="connsiteX1" fmla="*/ 776409 w 4198619"/>
              <a:gd name="connsiteY1" fmla="*/ 0 h 3576119"/>
              <a:gd name="connsiteX2" fmla="*/ 1048013 w 4198619"/>
              <a:gd name="connsiteY2" fmla="*/ 117695 h 3576119"/>
              <a:gd name="connsiteX3" fmla="*/ 1075174 w 4198619"/>
              <a:gd name="connsiteY3" fmla="*/ 126749 h 3576119"/>
              <a:gd name="connsiteX4" fmla="*/ 1102334 w 4198619"/>
              <a:gd name="connsiteY4" fmla="*/ 135802 h 3576119"/>
              <a:gd name="connsiteX5" fmla="*/ 1183815 w 4198619"/>
              <a:gd name="connsiteY5" fmla="*/ 172016 h 3576119"/>
              <a:gd name="connsiteX6" fmla="*/ 1238136 w 4198619"/>
              <a:gd name="connsiteY6" fmla="*/ 190123 h 3576119"/>
              <a:gd name="connsiteX7" fmla="*/ 1283403 w 4198619"/>
              <a:gd name="connsiteY7" fmla="*/ 199176 h 3576119"/>
              <a:gd name="connsiteX8" fmla="*/ 1337724 w 4198619"/>
              <a:gd name="connsiteY8" fmla="*/ 217283 h 3576119"/>
              <a:gd name="connsiteX9" fmla="*/ 1464473 w 4198619"/>
              <a:gd name="connsiteY9" fmla="*/ 235390 h 3576119"/>
              <a:gd name="connsiteX10" fmla="*/ 1591221 w 4198619"/>
              <a:gd name="connsiteY10" fmla="*/ 253497 h 3576119"/>
              <a:gd name="connsiteX11" fmla="*/ 1663649 w 4198619"/>
              <a:gd name="connsiteY11" fmla="*/ 262551 h 3576119"/>
              <a:gd name="connsiteX12" fmla="*/ 1763237 w 4198619"/>
              <a:gd name="connsiteY12" fmla="*/ 271604 h 3576119"/>
              <a:gd name="connsiteX13" fmla="*/ 1790397 w 4198619"/>
              <a:gd name="connsiteY13" fmla="*/ 280658 h 3576119"/>
              <a:gd name="connsiteX14" fmla="*/ 1935253 w 4198619"/>
              <a:gd name="connsiteY14" fmla="*/ 298765 h 3576119"/>
              <a:gd name="connsiteX15" fmla="*/ 2025787 w 4198619"/>
              <a:gd name="connsiteY15" fmla="*/ 316872 h 3576119"/>
              <a:gd name="connsiteX16" fmla="*/ 2062001 w 4198619"/>
              <a:gd name="connsiteY16" fmla="*/ 325925 h 3576119"/>
              <a:gd name="connsiteX17" fmla="*/ 2143482 w 4198619"/>
              <a:gd name="connsiteY17" fmla="*/ 334978 h 3576119"/>
              <a:gd name="connsiteX18" fmla="*/ 2188750 w 4198619"/>
              <a:gd name="connsiteY18" fmla="*/ 344032 h 3576119"/>
              <a:gd name="connsiteX19" fmla="*/ 2279284 w 4198619"/>
              <a:gd name="connsiteY19" fmla="*/ 353085 h 3576119"/>
              <a:gd name="connsiteX20" fmla="*/ 2487514 w 4198619"/>
              <a:gd name="connsiteY20" fmla="*/ 380246 h 3576119"/>
              <a:gd name="connsiteX21" fmla="*/ 2650477 w 4198619"/>
              <a:gd name="connsiteY21" fmla="*/ 398353 h 3576119"/>
              <a:gd name="connsiteX22" fmla="*/ 2813439 w 4198619"/>
              <a:gd name="connsiteY22" fmla="*/ 416460 h 3576119"/>
              <a:gd name="connsiteX23" fmla="*/ 2867760 w 4198619"/>
              <a:gd name="connsiteY23" fmla="*/ 425513 h 3576119"/>
              <a:gd name="connsiteX24" fmla="*/ 2894920 w 4198619"/>
              <a:gd name="connsiteY24" fmla="*/ 434567 h 3576119"/>
              <a:gd name="connsiteX25" fmla="*/ 3012615 w 4198619"/>
              <a:gd name="connsiteY25" fmla="*/ 452673 h 3576119"/>
              <a:gd name="connsiteX26" fmla="*/ 3103150 w 4198619"/>
              <a:gd name="connsiteY26" fmla="*/ 479834 h 3576119"/>
              <a:gd name="connsiteX27" fmla="*/ 3130310 w 4198619"/>
              <a:gd name="connsiteY27" fmla="*/ 488887 h 3576119"/>
              <a:gd name="connsiteX28" fmla="*/ 3275166 w 4198619"/>
              <a:gd name="connsiteY28" fmla="*/ 506994 h 3576119"/>
              <a:gd name="connsiteX29" fmla="*/ 3555823 w 4198619"/>
              <a:gd name="connsiteY29" fmla="*/ 516048 h 3576119"/>
              <a:gd name="connsiteX30" fmla="*/ 3646358 w 4198619"/>
              <a:gd name="connsiteY30" fmla="*/ 570369 h 3576119"/>
              <a:gd name="connsiteX31" fmla="*/ 3709732 w 4198619"/>
              <a:gd name="connsiteY31" fmla="*/ 615636 h 3576119"/>
              <a:gd name="connsiteX32" fmla="*/ 3727839 w 4198619"/>
              <a:gd name="connsiteY32" fmla="*/ 642796 h 3576119"/>
              <a:gd name="connsiteX33" fmla="*/ 3754999 w 4198619"/>
              <a:gd name="connsiteY33" fmla="*/ 669957 h 3576119"/>
              <a:gd name="connsiteX34" fmla="*/ 3791213 w 4198619"/>
              <a:gd name="connsiteY34" fmla="*/ 733331 h 3576119"/>
              <a:gd name="connsiteX35" fmla="*/ 3800267 w 4198619"/>
              <a:gd name="connsiteY35" fmla="*/ 760491 h 3576119"/>
              <a:gd name="connsiteX36" fmla="*/ 3836481 w 4198619"/>
              <a:gd name="connsiteY36" fmla="*/ 814812 h 3576119"/>
              <a:gd name="connsiteX37" fmla="*/ 3854587 w 4198619"/>
              <a:gd name="connsiteY37" fmla="*/ 841973 h 3576119"/>
              <a:gd name="connsiteX38" fmla="*/ 3881748 w 4198619"/>
              <a:gd name="connsiteY38" fmla="*/ 896293 h 3576119"/>
              <a:gd name="connsiteX39" fmla="*/ 3899855 w 4198619"/>
              <a:gd name="connsiteY39" fmla="*/ 968721 h 3576119"/>
              <a:gd name="connsiteX40" fmla="*/ 3908908 w 4198619"/>
              <a:gd name="connsiteY40" fmla="*/ 1004935 h 3576119"/>
              <a:gd name="connsiteX41" fmla="*/ 3927015 w 4198619"/>
              <a:gd name="connsiteY41" fmla="*/ 1032095 h 3576119"/>
              <a:gd name="connsiteX42" fmla="*/ 3936069 w 4198619"/>
              <a:gd name="connsiteY42" fmla="*/ 1068309 h 3576119"/>
              <a:gd name="connsiteX43" fmla="*/ 3945122 w 4198619"/>
              <a:gd name="connsiteY43" fmla="*/ 1113576 h 3576119"/>
              <a:gd name="connsiteX44" fmla="*/ 3954176 w 4198619"/>
              <a:gd name="connsiteY44" fmla="*/ 1140737 h 3576119"/>
              <a:gd name="connsiteX45" fmla="*/ 3963229 w 4198619"/>
              <a:gd name="connsiteY45" fmla="*/ 1176951 h 3576119"/>
              <a:gd name="connsiteX46" fmla="*/ 3972282 w 4198619"/>
              <a:gd name="connsiteY46" fmla="*/ 1204111 h 3576119"/>
              <a:gd name="connsiteX47" fmla="*/ 3999443 w 4198619"/>
              <a:gd name="connsiteY47" fmla="*/ 1294646 h 3576119"/>
              <a:gd name="connsiteX48" fmla="*/ 4026603 w 4198619"/>
              <a:gd name="connsiteY48" fmla="*/ 1367073 h 3576119"/>
              <a:gd name="connsiteX49" fmla="*/ 4044710 w 4198619"/>
              <a:gd name="connsiteY49" fmla="*/ 1394234 h 3576119"/>
              <a:gd name="connsiteX50" fmla="*/ 4071871 w 4198619"/>
              <a:gd name="connsiteY50" fmla="*/ 1493822 h 3576119"/>
              <a:gd name="connsiteX51" fmla="*/ 4117138 w 4198619"/>
              <a:gd name="connsiteY51" fmla="*/ 1557196 h 3576119"/>
              <a:gd name="connsiteX52" fmla="*/ 4135245 w 4198619"/>
              <a:gd name="connsiteY52" fmla="*/ 1584357 h 3576119"/>
              <a:gd name="connsiteX53" fmla="*/ 4171459 w 4198619"/>
              <a:gd name="connsiteY53" fmla="*/ 1683945 h 3576119"/>
              <a:gd name="connsiteX54" fmla="*/ 4180512 w 4198619"/>
              <a:gd name="connsiteY54" fmla="*/ 1720159 h 3576119"/>
              <a:gd name="connsiteX55" fmla="*/ 4198619 w 4198619"/>
              <a:gd name="connsiteY55" fmla="*/ 1783533 h 3576119"/>
              <a:gd name="connsiteX56" fmla="*/ 4189566 w 4198619"/>
              <a:gd name="connsiteY56" fmla="*/ 2118511 h 3576119"/>
              <a:gd name="connsiteX57" fmla="*/ 4171459 w 4198619"/>
              <a:gd name="connsiteY57" fmla="*/ 2335794 h 3576119"/>
              <a:gd name="connsiteX58" fmla="*/ 4162405 w 4198619"/>
              <a:gd name="connsiteY58" fmla="*/ 2498757 h 3576119"/>
              <a:gd name="connsiteX59" fmla="*/ 4135245 w 4198619"/>
              <a:gd name="connsiteY59" fmla="*/ 2670773 h 3576119"/>
              <a:gd name="connsiteX60" fmla="*/ 4108084 w 4198619"/>
              <a:gd name="connsiteY60" fmla="*/ 2851842 h 3576119"/>
              <a:gd name="connsiteX61" fmla="*/ 4089978 w 4198619"/>
              <a:gd name="connsiteY61" fmla="*/ 2906163 h 3576119"/>
              <a:gd name="connsiteX62" fmla="*/ 4080924 w 4198619"/>
              <a:gd name="connsiteY62" fmla="*/ 2933323 h 3576119"/>
              <a:gd name="connsiteX63" fmla="*/ 4053764 w 4198619"/>
              <a:gd name="connsiteY63" fmla="*/ 2969537 h 3576119"/>
              <a:gd name="connsiteX64" fmla="*/ 4035657 w 4198619"/>
              <a:gd name="connsiteY64" fmla="*/ 2996697 h 3576119"/>
              <a:gd name="connsiteX65" fmla="*/ 4008496 w 4198619"/>
              <a:gd name="connsiteY65" fmla="*/ 3014804 h 3576119"/>
              <a:gd name="connsiteX66" fmla="*/ 3990389 w 4198619"/>
              <a:gd name="connsiteY66" fmla="*/ 3041965 h 3576119"/>
              <a:gd name="connsiteX67" fmla="*/ 3936069 w 4198619"/>
              <a:gd name="connsiteY67" fmla="*/ 3096285 h 3576119"/>
              <a:gd name="connsiteX68" fmla="*/ 3881748 w 4198619"/>
              <a:gd name="connsiteY68" fmla="*/ 3177767 h 3576119"/>
              <a:gd name="connsiteX69" fmla="*/ 3836481 w 4198619"/>
              <a:gd name="connsiteY69" fmla="*/ 3232087 h 3576119"/>
              <a:gd name="connsiteX70" fmla="*/ 3782160 w 4198619"/>
              <a:gd name="connsiteY70" fmla="*/ 3268301 h 3576119"/>
              <a:gd name="connsiteX71" fmla="*/ 3727839 w 4198619"/>
              <a:gd name="connsiteY71" fmla="*/ 3304515 h 3576119"/>
              <a:gd name="connsiteX72" fmla="*/ 3700679 w 4198619"/>
              <a:gd name="connsiteY72" fmla="*/ 3322622 h 3576119"/>
              <a:gd name="connsiteX73" fmla="*/ 3664465 w 4198619"/>
              <a:gd name="connsiteY73" fmla="*/ 3331675 h 3576119"/>
              <a:gd name="connsiteX74" fmla="*/ 3637304 w 4198619"/>
              <a:gd name="connsiteY74" fmla="*/ 3340729 h 3576119"/>
              <a:gd name="connsiteX75" fmla="*/ 3582983 w 4198619"/>
              <a:gd name="connsiteY75" fmla="*/ 3385996 h 3576119"/>
              <a:gd name="connsiteX76" fmla="*/ 3555823 w 4198619"/>
              <a:gd name="connsiteY76" fmla="*/ 3395050 h 3576119"/>
              <a:gd name="connsiteX77" fmla="*/ 3501502 w 4198619"/>
              <a:gd name="connsiteY77" fmla="*/ 3422210 h 3576119"/>
              <a:gd name="connsiteX78" fmla="*/ 3447181 w 4198619"/>
              <a:gd name="connsiteY78" fmla="*/ 3449371 h 3576119"/>
              <a:gd name="connsiteX79" fmla="*/ 3420021 w 4198619"/>
              <a:gd name="connsiteY79" fmla="*/ 3467477 h 3576119"/>
              <a:gd name="connsiteX80" fmla="*/ 3392861 w 4198619"/>
              <a:gd name="connsiteY80" fmla="*/ 3476531 h 3576119"/>
              <a:gd name="connsiteX81" fmla="*/ 3347593 w 4198619"/>
              <a:gd name="connsiteY81" fmla="*/ 3494638 h 3576119"/>
              <a:gd name="connsiteX82" fmla="*/ 3293273 w 4198619"/>
              <a:gd name="connsiteY82" fmla="*/ 3512745 h 3576119"/>
              <a:gd name="connsiteX83" fmla="*/ 3266112 w 4198619"/>
              <a:gd name="connsiteY83" fmla="*/ 3521798 h 3576119"/>
              <a:gd name="connsiteX84" fmla="*/ 3238952 w 4198619"/>
              <a:gd name="connsiteY84" fmla="*/ 3539905 h 3576119"/>
              <a:gd name="connsiteX85" fmla="*/ 3202738 w 4198619"/>
              <a:gd name="connsiteY85" fmla="*/ 3548959 h 3576119"/>
              <a:gd name="connsiteX86" fmla="*/ 3148417 w 4198619"/>
              <a:gd name="connsiteY86" fmla="*/ 3567066 h 3576119"/>
              <a:gd name="connsiteX87" fmla="*/ 3121257 w 4198619"/>
              <a:gd name="connsiteY87" fmla="*/ 3576119 h 3576119"/>
              <a:gd name="connsiteX88" fmla="*/ 2958294 w 4198619"/>
              <a:gd name="connsiteY88" fmla="*/ 3567066 h 3576119"/>
              <a:gd name="connsiteX89" fmla="*/ 2931134 w 4198619"/>
              <a:gd name="connsiteY89" fmla="*/ 3558012 h 3576119"/>
              <a:gd name="connsiteX90" fmla="*/ 2858706 w 4198619"/>
              <a:gd name="connsiteY90" fmla="*/ 3548959 h 3576119"/>
              <a:gd name="connsiteX91" fmla="*/ 2505621 w 4198619"/>
              <a:gd name="connsiteY91" fmla="*/ 3539905 h 3576119"/>
              <a:gd name="connsiteX92" fmla="*/ 2270231 w 4198619"/>
              <a:gd name="connsiteY92" fmla="*/ 3485584 h 3576119"/>
              <a:gd name="connsiteX93" fmla="*/ 1980520 w 4198619"/>
              <a:gd name="connsiteY93" fmla="*/ 3449371 h 3576119"/>
              <a:gd name="connsiteX94" fmla="*/ 1697923 w 4198619"/>
              <a:gd name="connsiteY94" fmla="*/ 3321727 h 3576119"/>
              <a:gd name="connsiteX95" fmla="*/ 1238136 w 4198619"/>
              <a:gd name="connsiteY95" fmla="*/ 3340729 h 3576119"/>
              <a:gd name="connsiteX96" fmla="*/ 1048013 w 4198619"/>
              <a:gd name="connsiteY96" fmla="*/ 3250194 h 3576119"/>
              <a:gd name="connsiteX97" fmla="*/ 875997 w 4198619"/>
              <a:gd name="connsiteY97" fmla="*/ 3195873 h 3576119"/>
              <a:gd name="connsiteX98" fmla="*/ 649661 w 4198619"/>
              <a:gd name="connsiteY98" fmla="*/ 3168713 h 3576119"/>
              <a:gd name="connsiteX99" fmla="*/ 392980 w 4198619"/>
              <a:gd name="connsiteY99" fmla="*/ 3213881 h 3576119"/>
              <a:gd name="connsiteX100" fmla="*/ 0 w 4198619"/>
              <a:gd name="connsiteY100" fmla="*/ 3159660 h 3576119"/>
              <a:gd name="connsiteX0" fmla="*/ 776409 w 4198619"/>
              <a:gd name="connsiteY0" fmla="*/ 0 h 3576119"/>
              <a:gd name="connsiteX1" fmla="*/ 776409 w 4198619"/>
              <a:gd name="connsiteY1" fmla="*/ 0 h 3576119"/>
              <a:gd name="connsiteX2" fmla="*/ 1048013 w 4198619"/>
              <a:gd name="connsiteY2" fmla="*/ 117695 h 3576119"/>
              <a:gd name="connsiteX3" fmla="*/ 1075174 w 4198619"/>
              <a:gd name="connsiteY3" fmla="*/ 126749 h 3576119"/>
              <a:gd name="connsiteX4" fmla="*/ 1183815 w 4198619"/>
              <a:gd name="connsiteY4" fmla="*/ 172016 h 3576119"/>
              <a:gd name="connsiteX5" fmla="*/ 1238136 w 4198619"/>
              <a:gd name="connsiteY5" fmla="*/ 190123 h 3576119"/>
              <a:gd name="connsiteX6" fmla="*/ 1283403 w 4198619"/>
              <a:gd name="connsiteY6" fmla="*/ 199176 h 3576119"/>
              <a:gd name="connsiteX7" fmla="*/ 1337724 w 4198619"/>
              <a:gd name="connsiteY7" fmla="*/ 217283 h 3576119"/>
              <a:gd name="connsiteX8" fmla="*/ 1464473 w 4198619"/>
              <a:gd name="connsiteY8" fmla="*/ 235390 h 3576119"/>
              <a:gd name="connsiteX9" fmla="*/ 1591221 w 4198619"/>
              <a:gd name="connsiteY9" fmla="*/ 253497 h 3576119"/>
              <a:gd name="connsiteX10" fmla="*/ 1663649 w 4198619"/>
              <a:gd name="connsiteY10" fmla="*/ 262551 h 3576119"/>
              <a:gd name="connsiteX11" fmla="*/ 1763237 w 4198619"/>
              <a:gd name="connsiteY11" fmla="*/ 271604 h 3576119"/>
              <a:gd name="connsiteX12" fmla="*/ 1790397 w 4198619"/>
              <a:gd name="connsiteY12" fmla="*/ 280658 h 3576119"/>
              <a:gd name="connsiteX13" fmla="*/ 1935253 w 4198619"/>
              <a:gd name="connsiteY13" fmla="*/ 298765 h 3576119"/>
              <a:gd name="connsiteX14" fmla="*/ 2025787 w 4198619"/>
              <a:gd name="connsiteY14" fmla="*/ 316872 h 3576119"/>
              <a:gd name="connsiteX15" fmla="*/ 2062001 w 4198619"/>
              <a:gd name="connsiteY15" fmla="*/ 325925 h 3576119"/>
              <a:gd name="connsiteX16" fmla="*/ 2143482 w 4198619"/>
              <a:gd name="connsiteY16" fmla="*/ 334978 h 3576119"/>
              <a:gd name="connsiteX17" fmla="*/ 2188750 w 4198619"/>
              <a:gd name="connsiteY17" fmla="*/ 344032 h 3576119"/>
              <a:gd name="connsiteX18" fmla="*/ 2279284 w 4198619"/>
              <a:gd name="connsiteY18" fmla="*/ 353085 h 3576119"/>
              <a:gd name="connsiteX19" fmla="*/ 2487514 w 4198619"/>
              <a:gd name="connsiteY19" fmla="*/ 380246 h 3576119"/>
              <a:gd name="connsiteX20" fmla="*/ 2650477 w 4198619"/>
              <a:gd name="connsiteY20" fmla="*/ 398353 h 3576119"/>
              <a:gd name="connsiteX21" fmla="*/ 2813439 w 4198619"/>
              <a:gd name="connsiteY21" fmla="*/ 416460 h 3576119"/>
              <a:gd name="connsiteX22" fmla="*/ 2867760 w 4198619"/>
              <a:gd name="connsiteY22" fmla="*/ 425513 h 3576119"/>
              <a:gd name="connsiteX23" fmla="*/ 2894920 w 4198619"/>
              <a:gd name="connsiteY23" fmla="*/ 434567 h 3576119"/>
              <a:gd name="connsiteX24" fmla="*/ 3012615 w 4198619"/>
              <a:gd name="connsiteY24" fmla="*/ 452673 h 3576119"/>
              <a:gd name="connsiteX25" fmla="*/ 3103150 w 4198619"/>
              <a:gd name="connsiteY25" fmla="*/ 479834 h 3576119"/>
              <a:gd name="connsiteX26" fmla="*/ 3130310 w 4198619"/>
              <a:gd name="connsiteY26" fmla="*/ 488887 h 3576119"/>
              <a:gd name="connsiteX27" fmla="*/ 3275166 w 4198619"/>
              <a:gd name="connsiteY27" fmla="*/ 506994 h 3576119"/>
              <a:gd name="connsiteX28" fmla="*/ 3555823 w 4198619"/>
              <a:gd name="connsiteY28" fmla="*/ 516048 h 3576119"/>
              <a:gd name="connsiteX29" fmla="*/ 3646358 w 4198619"/>
              <a:gd name="connsiteY29" fmla="*/ 570369 h 3576119"/>
              <a:gd name="connsiteX30" fmla="*/ 3709732 w 4198619"/>
              <a:gd name="connsiteY30" fmla="*/ 615636 h 3576119"/>
              <a:gd name="connsiteX31" fmla="*/ 3727839 w 4198619"/>
              <a:gd name="connsiteY31" fmla="*/ 642796 h 3576119"/>
              <a:gd name="connsiteX32" fmla="*/ 3754999 w 4198619"/>
              <a:gd name="connsiteY32" fmla="*/ 669957 h 3576119"/>
              <a:gd name="connsiteX33" fmla="*/ 3791213 w 4198619"/>
              <a:gd name="connsiteY33" fmla="*/ 733331 h 3576119"/>
              <a:gd name="connsiteX34" fmla="*/ 3800267 w 4198619"/>
              <a:gd name="connsiteY34" fmla="*/ 760491 h 3576119"/>
              <a:gd name="connsiteX35" fmla="*/ 3836481 w 4198619"/>
              <a:gd name="connsiteY35" fmla="*/ 814812 h 3576119"/>
              <a:gd name="connsiteX36" fmla="*/ 3854587 w 4198619"/>
              <a:gd name="connsiteY36" fmla="*/ 841973 h 3576119"/>
              <a:gd name="connsiteX37" fmla="*/ 3881748 w 4198619"/>
              <a:gd name="connsiteY37" fmla="*/ 896293 h 3576119"/>
              <a:gd name="connsiteX38" fmla="*/ 3899855 w 4198619"/>
              <a:gd name="connsiteY38" fmla="*/ 968721 h 3576119"/>
              <a:gd name="connsiteX39" fmla="*/ 3908908 w 4198619"/>
              <a:gd name="connsiteY39" fmla="*/ 1004935 h 3576119"/>
              <a:gd name="connsiteX40" fmla="*/ 3927015 w 4198619"/>
              <a:gd name="connsiteY40" fmla="*/ 1032095 h 3576119"/>
              <a:gd name="connsiteX41" fmla="*/ 3936069 w 4198619"/>
              <a:gd name="connsiteY41" fmla="*/ 1068309 h 3576119"/>
              <a:gd name="connsiteX42" fmla="*/ 3945122 w 4198619"/>
              <a:gd name="connsiteY42" fmla="*/ 1113576 h 3576119"/>
              <a:gd name="connsiteX43" fmla="*/ 3954176 w 4198619"/>
              <a:gd name="connsiteY43" fmla="*/ 1140737 h 3576119"/>
              <a:gd name="connsiteX44" fmla="*/ 3963229 w 4198619"/>
              <a:gd name="connsiteY44" fmla="*/ 1176951 h 3576119"/>
              <a:gd name="connsiteX45" fmla="*/ 3972282 w 4198619"/>
              <a:gd name="connsiteY45" fmla="*/ 1204111 h 3576119"/>
              <a:gd name="connsiteX46" fmla="*/ 3999443 w 4198619"/>
              <a:gd name="connsiteY46" fmla="*/ 1294646 h 3576119"/>
              <a:gd name="connsiteX47" fmla="*/ 4026603 w 4198619"/>
              <a:gd name="connsiteY47" fmla="*/ 1367073 h 3576119"/>
              <a:gd name="connsiteX48" fmla="*/ 4044710 w 4198619"/>
              <a:gd name="connsiteY48" fmla="*/ 1394234 h 3576119"/>
              <a:gd name="connsiteX49" fmla="*/ 4071871 w 4198619"/>
              <a:gd name="connsiteY49" fmla="*/ 1493822 h 3576119"/>
              <a:gd name="connsiteX50" fmla="*/ 4117138 w 4198619"/>
              <a:gd name="connsiteY50" fmla="*/ 1557196 h 3576119"/>
              <a:gd name="connsiteX51" fmla="*/ 4135245 w 4198619"/>
              <a:gd name="connsiteY51" fmla="*/ 1584357 h 3576119"/>
              <a:gd name="connsiteX52" fmla="*/ 4171459 w 4198619"/>
              <a:gd name="connsiteY52" fmla="*/ 1683945 h 3576119"/>
              <a:gd name="connsiteX53" fmla="*/ 4180512 w 4198619"/>
              <a:gd name="connsiteY53" fmla="*/ 1720159 h 3576119"/>
              <a:gd name="connsiteX54" fmla="*/ 4198619 w 4198619"/>
              <a:gd name="connsiteY54" fmla="*/ 1783533 h 3576119"/>
              <a:gd name="connsiteX55" fmla="*/ 4189566 w 4198619"/>
              <a:gd name="connsiteY55" fmla="*/ 2118511 h 3576119"/>
              <a:gd name="connsiteX56" fmla="*/ 4171459 w 4198619"/>
              <a:gd name="connsiteY56" fmla="*/ 2335794 h 3576119"/>
              <a:gd name="connsiteX57" fmla="*/ 4162405 w 4198619"/>
              <a:gd name="connsiteY57" fmla="*/ 2498757 h 3576119"/>
              <a:gd name="connsiteX58" fmla="*/ 4135245 w 4198619"/>
              <a:gd name="connsiteY58" fmla="*/ 2670773 h 3576119"/>
              <a:gd name="connsiteX59" fmla="*/ 4108084 w 4198619"/>
              <a:gd name="connsiteY59" fmla="*/ 2851842 h 3576119"/>
              <a:gd name="connsiteX60" fmla="*/ 4089978 w 4198619"/>
              <a:gd name="connsiteY60" fmla="*/ 2906163 h 3576119"/>
              <a:gd name="connsiteX61" fmla="*/ 4080924 w 4198619"/>
              <a:gd name="connsiteY61" fmla="*/ 2933323 h 3576119"/>
              <a:gd name="connsiteX62" fmla="*/ 4053764 w 4198619"/>
              <a:gd name="connsiteY62" fmla="*/ 2969537 h 3576119"/>
              <a:gd name="connsiteX63" fmla="*/ 4035657 w 4198619"/>
              <a:gd name="connsiteY63" fmla="*/ 2996697 h 3576119"/>
              <a:gd name="connsiteX64" fmla="*/ 4008496 w 4198619"/>
              <a:gd name="connsiteY64" fmla="*/ 3014804 h 3576119"/>
              <a:gd name="connsiteX65" fmla="*/ 3990389 w 4198619"/>
              <a:gd name="connsiteY65" fmla="*/ 3041965 h 3576119"/>
              <a:gd name="connsiteX66" fmla="*/ 3936069 w 4198619"/>
              <a:gd name="connsiteY66" fmla="*/ 3096285 h 3576119"/>
              <a:gd name="connsiteX67" fmla="*/ 3881748 w 4198619"/>
              <a:gd name="connsiteY67" fmla="*/ 3177767 h 3576119"/>
              <a:gd name="connsiteX68" fmla="*/ 3836481 w 4198619"/>
              <a:gd name="connsiteY68" fmla="*/ 3232087 h 3576119"/>
              <a:gd name="connsiteX69" fmla="*/ 3782160 w 4198619"/>
              <a:gd name="connsiteY69" fmla="*/ 3268301 h 3576119"/>
              <a:gd name="connsiteX70" fmla="*/ 3727839 w 4198619"/>
              <a:gd name="connsiteY70" fmla="*/ 3304515 h 3576119"/>
              <a:gd name="connsiteX71" fmla="*/ 3700679 w 4198619"/>
              <a:gd name="connsiteY71" fmla="*/ 3322622 h 3576119"/>
              <a:gd name="connsiteX72" fmla="*/ 3664465 w 4198619"/>
              <a:gd name="connsiteY72" fmla="*/ 3331675 h 3576119"/>
              <a:gd name="connsiteX73" fmla="*/ 3637304 w 4198619"/>
              <a:gd name="connsiteY73" fmla="*/ 3340729 h 3576119"/>
              <a:gd name="connsiteX74" fmla="*/ 3582983 w 4198619"/>
              <a:gd name="connsiteY74" fmla="*/ 3385996 h 3576119"/>
              <a:gd name="connsiteX75" fmla="*/ 3555823 w 4198619"/>
              <a:gd name="connsiteY75" fmla="*/ 3395050 h 3576119"/>
              <a:gd name="connsiteX76" fmla="*/ 3501502 w 4198619"/>
              <a:gd name="connsiteY76" fmla="*/ 3422210 h 3576119"/>
              <a:gd name="connsiteX77" fmla="*/ 3447181 w 4198619"/>
              <a:gd name="connsiteY77" fmla="*/ 3449371 h 3576119"/>
              <a:gd name="connsiteX78" fmla="*/ 3420021 w 4198619"/>
              <a:gd name="connsiteY78" fmla="*/ 3467477 h 3576119"/>
              <a:gd name="connsiteX79" fmla="*/ 3392861 w 4198619"/>
              <a:gd name="connsiteY79" fmla="*/ 3476531 h 3576119"/>
              <a:gd name="connsiteX80" fmla="*/ 3347593 w 4198619"/>
              <a:gd name="connsiteY80" fmla="*/ 3494638 h 3576119"/>
              <a:gd name="connsiteX81" fmla="*/ 3293273 w 4198619"/>
              <a:gd name="connsiteY81" fmla="*/ 3512745 h 3576119"/>
              <a:gd name="connsiteX82" fmla="*/ 3266112 w 4198619"/>
              <a:gd name="connsiteY82" fmla="*/ 3521798 h 3576119"/>
              <a:gd name="connsiteX83" fmla="*/ 3238952 w 4198619"/>
              <a:gd name="connsiteY83" fmla="*/ 3539905 h 3576119"/>
              <a:gd name="connsiteX84" fmla="*/ 3202738 w 4198619"/>
              <a:gd name="connsiteY84" fmla="*/ 3548959 h 3576119"/>
              <a:gd name="connsiteX85" fmla="*/ 3148417 w 4198619"/>
              <a:gd name="connsiteY85" fmla="*/ 3567066 h 3576119"/>
              <a:gd name="connsiteX86" fmla="*/ 3121257 w 4198619"/>
              <a:gd name="connsiteY86" fmla="*/ 3576119 h 3576119"/>
              <a:gd name="connsiteX87" fmla="*/ 2958294 w 4198619"/>
              <a:gd name="connsiteY87" fmla="*/ 3567066 h 3576119"/>
              <a:gd name="connsiteX88" fmla="*/ 2931134 w 4198619"/>
              <a:gd name="connsiteY88" fmla="*/ 3558012 h 3576119"/>
              <a:gd name="connsiteX89" fmla="*/ 2858706 w 4198619"/>
              <a:gd name="connsiteY89" fmla="*/ 3548959 h 3576119"/>
              <a:gd name="connsiteX90" fmla="*/ 2505621 w 4198619"/>
              <a:gd name="connsiteY90" fmla="*/ 3539905 h 3576119"/>
              <a:gd name="connsiteX91" fmla="*/ 2270231 w 4198619"/>
              <a:gd name="connsiteY91" fmla="*/ 3485584 h 3576119"/>
              <a:gd name="connsiteX92" fmla="*/ 1980520 w 4198619"/>
              <a:gd name="connsiteY92" fmla="*/ 3449371 h 3576119"/>
              <a:gd name="connsiteX93" fmla="*/ 1697923 w 4198619"/>
              <a:gd name="connsiteY93" fmla="*/ 3321727 h 3576119"/>
              <a:gd name="connsiteX94" fmla="*/ 1238136 w 4198619"/>
              <a:gd name="connsiteY94" fmla="*/ 3340729 h 3576119"/>
              <a:gd name="connsiteX95" fmla="*/ 1048013 w 4198619"/>
              <a:gd name="connsiteY95" fmla="*/ 3250194 h 3576119"/>
              <a:gd name="connsiteX96" fmla="*/ 875997 w 4198619"/>
              <a:gd name="connsiteY96" fmla="*/ 3195873 h 3576119"/>
              <a:gd name="connsiteX97" fmla="*/ 649661 w 4198619"/>
              <a:gd name="connsiteY97" fmla="*/ 3168713 h 3576119"/>
              <a:gd name="connsiteX98" fmla="*/ 392980 w 4198619"/>
              <a:gd name="connsiteY98" fmla="*/ 3213881 h 3576119"/>
              <a:gd name="connsiteX99" fmla="*/ 0 w 4198619"/>
              <a:gd name="connsiteY99" fmla="*/ 3159660 h 3576119"/>
              <a:gd name="connsiteX0" fmla="*/ 776409 w 4198619"/>
              <a:gd name="connsiteY0" fmla="*/ 0 h 3576119"/>
              <a:gd name="connsiteX1" fmla="*/ 776409 w 4198619"/>
              <a:gd name="connsiteY1" fmla="*/ 0 h 3576119"/>
              <a:gd name="connsiteX2" fmla="*/ 1048013 w 4198619"/>
              <a:gd name="connsiteY2" fmla="*/ 117695 h 3576119"/>
              <a:gd name="connsiteX3" fmla="*/ 1183815 w 4198619"/>
              <a:gd name="connsiteY3" fmla="*/ 172016 h 3576119"/>
              <a:gd name="connsiteX4" fmla="*/ 1238136 w 4198619"/>
              <a:gd name="connsiteY4" fmla="*/ 190123 h 3576119"/>
              <a:gd name="connsiteX5" fmla="*/ 1283403 w 4198619"/>
              <a:gd name="connsiteY5" fmla="*/ 199176 h 3576119"/>
              <a:gd name="connsiteX6" fmla="*/ 1337724 w 4198619"/>
              <a:gd name="connsiteY6" fmla="*/ 217283 h 3576119"/>
              <a:gd name="connsiteX7" fmla="*/ 1464473 w 4198619"/>
              <a:gd name="connsiteY7" fmla="*/ 235390 h 3576119"/>
              <a:gd name="connsiteX8" fmla="*/ 1591221 w 4198619"/>
              <a:gd name="connsiteY8" fmla="*/ 253497 h 3576119"/>
              <a:gd name="connsiteX9" fmla="*/ 1663649 w 4198619"/>
              <a:gd name="connsiteY9" fmla="*/ 262551 h 3576119"/>
              <a:gd name="connsiteX10" fmla="*/ 1763237 w 4198619"/>
              <a:gd name="connsiteY10" fmla="*/ 271604 h 3576119"/>
              <a:gd name="connsiteX11" fmla="*/ 1790397 w 4198619"/>
              <a:gd name="connsiteY11" fmla="*/ 280658 h 3576119"/>
              <a:gd name="connsiteX12" fmla="*/ 1935253 w 4198619"/>
              <a:gd name="connsiteY12" fmla="*/ 298765 h 3576119"/>
              <a:gd name="connsiteX13" fmla="*/ 2025787 w 4198619"/>
              <a:gd name="connsiteY13" fmla="*/ 316872 h 3576119"/>
              <a:gd name="connsiteX14" fmla="*/ 2062001 w 4198619"/>
              <a:gd name="connsiteY14" fmla="*/ 325925 h 3576119"/>
              <a:gd name="connsiteX15" fmla="*/ 2143482 w 4198619"/>
              <a:gd name="connsiteY15" fmla="*/ 334978 h 3576119"/>
              <a:gd name="connsiteX16" fmla="*/ 2188750 w 4198619"/>
              <a:gd name="connsiteY16" fmla="*/ 344032 h 3576119"/>
              <a:gd name="connsiteX17" fmla="*/ 2279284 w 4198619"/>
              <a:gd name="connsiteY17" fmla="*/ 353085 h 3576119"/>
              <a:gd name="connsiteX18" fmla="*/ 2487514 w 4198619"/>
              <a:gd name="connsiteY18" fmla="*/ 380246 h 3576119"/>
              <a:gd name="connsiteX19" fmla="*/ 2650477 w 4198619"/>
              <a:gd name="connsiteY19" fmla="*/ 398353 h 3576119"/>
              <a:gd name="connsiteX20" fmla="*/ 2813439 w 4198619"/>
              <a:gd name="connsiteY20" fmla="*/ 416460 h 3576119"/>
              <a:gd name="connsiteX21" fmla="*/ 2867760 w 4198619"/>
              <a:gd name="connsiteY21" fmla="*/ 425513 h 3576119"/>
              <a:gd name="connsiteX22" fmla="*/ 2894920 w 4198619"/>
              <a:gd name="connsiteY22" fmla="*/ 434567 h 3576119"/>
              <a:gd name="connsiteX23" fmla="*/ 3012615 w 4198619"/>
              <a:gd name="connsiteY23" fmla="*/ 452673 h 3576119"/>
              <a:gd name="connsiteX24" fmla="*/ 3103150 w 4198619"/>
              <a:gd name="connsiteY24" fmla="*/ 479834 h 3576119"/>
              <a:gd name="connsiteX25" fmla="*/ 3130310 w 4198619"/>
              <a:gd name="connsiteY25" fmla="*/ 488887 h 3576119"/>
              <a:gd name="connsiteX26" fmla="*/ 3275166 w 4198619"/>
              <a:gd name="connsiteY26" fmla="*/ 506994 h 3576119"/>
              <a:gd name="connsiteX27" fmla="*/ 3555823 w 4198619"/>
              <a:gd name="connsiteY27" fmla="*/ 516048 h 3576119"/>
              <a:gd name="connsiteX28" fmla="*/ 3646358 w 4198619"/>
              <a:gd name="connsiteY28" fmla="*/ 570369 h 3576119"/>
              <a:gd name="connsiteX29" fmla="*/ 3709732 w 4198619"/>
              <a:gd name="connsiteY29" fmla="*/ 615636 h 3576119"/>
              <a:gd name="connsiteX30" fmla="*/ 3727839 w 4198619"/>
              <a:gd name="connsiteY30" fmla="*/ 642796 h 3576119"/>
              <a:gd name="connsiteX31" fmla="*/ 3754999 w 4198619"/>
              <a:gd name="connsiteY31" fmla="*/ 669957 h 3576119"/>
              <a:gd name="connsiteX32" fmla="*/ 3791213 w 4198619"/>
              <a:gd name="connsiteY32" fmla="*/ 733331 h 3576119"/>
              <a:gd name="connsiteX33" fmla="*/ 3800267 w 4198619"/>
              <a:gd name="connsiteY33" fmla="*/ 760491 h 3576119"/>
              <a:gd name="connsiteX34" fmla="*/ 3836481 w 4198619"/>
              <a:gd name="connsiteY34" fmla="*/ 814812 h 3576119"/>
              <a:gd name="connsiteX35" fmla="*/ 3854587 w 4198619"/>
              <a:gd name="connsiteY35" fmla="*/ 841973 h 3576119"/>
              <a:gd name="connsiteX36" fmla="*/ 3881748 w 4198619"/>
              <a:gd name="connsiteY36" fmla="*/ 896293 h 3576119"/>
              <a:gd name="connsiteX37" fmla="*/ 3899855 w 4198619"/>
              <a:gd name="connsiteY37" fmla="*/ 968721 h 3576119"/>
              <a:gd name="connsiteX38" fmla="*/ 3908908 w 4198619"/>
              <a:gd name="connsiteY38" fmla="*/ 1004935 h 3576119"/>
              <a:gd name="connsiteX39" fmla="*/ 3927015 w 4198619"/>
              <a:gd name="connsiteY39" fmla="*/ 1032095 h 3576119"/>
              <a:gd name="connsiteX40" fmla="*/ 3936069 w 4198619"/>
              <a:gd name="connsiteY40" fmla="*/ 1068309 h 3576119"/>
              <a:gd name="connsiteX41" fmla="*/ 3945122 w 4198619"/>
              <a:gd name="connsiteY41" fmla="*/ 1113576 h 3576119"/>
              <a:gd name="connsiteX42" fmla="*/ 3954176 w 4198619"/>
              <a:gd name="connsiteY42" fmla="*/ 1140737 h 3576119"/>
              <a:gd name="connsiteX43" fmla="*/ 3963229 w 4198619"/>
              <a:gd name="connsiteY43" fmla="*/ 1176951 h 3576119"/>
              <a:gd name="connsiteX44" fmla="*/ 3972282 w 4198619"/>
              <a:gd name="connsiteY44" fmla="*/ 1204111 h 3576119"/>
              <a:gd name="connsiteX45" fmla="*/ 3999443 w 4198619"/>
              <a:gd name="connsiteY45" fmla="*/ 1294646 h 3576119"/>
              <a:gd name="connsiteX46" fmla="*/ 4026603 w 4198619"/>
              <a:gd name="connsiteY46" fmla="*/ 1367073 h 3576119"/>
              <a:gd name="connsiteX47" fmla="*/ 4044710 w 4198619"/>
              <a:gd name="connsiteY47" fmla="*/ 1394234 h 3576119"/>
              <a:gd name="connsiteX48" fmla="*/ 4071871 w 4198619"/>
              <a:gd name="connsiteY48" fmla="*/ 1493822 h 3576119"/>
              <a:gd name="connsiteX49" fmla="*/ 4117138 w 4198619"/>
              <a:gd name="connsiteY49" fmla="*/ 1557196 h 3576119"/>
              <a:gd name="connsiteX50" fmla="*/ 4135245 w 4198619"/>
              <a:gd name="connsiteY50" fmla="*/ 1584357 h 3576119"/>
              <a:gd name="connsiteX51" fmla="*/ 4171459 w 4198619"/>
              <a:gd name="connsiteY51" fmla="*/ 1683945 h 3576119"/>
              <a:gd name="connsiteX52" fmla="*/ 4180512 w 4198619"/>
              <a:gd name="connsiteY52" fmla="*/ 1720159 h 3576119"/>
              <a:gd name="connsiteX53" fmla="*/ 4198619 w 4198619"/>
              <a:gd name="connsiteY53" fmla="*/ 1783533 h 3576119"/>
              <a:gd name="connsiteX54" fmla="*/ 4189566 w 4198619"/>
              <a:gd name="connsiteY54" fmla="*/ 2118511 h 3576119"/>
              <a:gd name="connsiteX55" fmla="*/ 4171459 w 4198619"/>
              <a:gd name="connsiteY55" fmla="*/ 2335794 h 3576119"/>
              <a:gd name="connsiteX56" fmla="*/ 4162405 w 4198619"/>
              <a:gd name="connsiteY56" fmla="*/ 2498757 h 3576119"/>
              <a:gd name="connsiteX57" fmla="*/ 4135245 w 4198619"/>
              <a:gd name="connsiteY57" fmla="*/ 2670773 h 3576119"/>
              <a:gd name="connsiteX58" fmla="*/ 4108084 w 4198619"/>
              <a:gd name="connsiteY58" fmla="*/ 2851842 h 3576119"/>
              <a:gd name="connsiteX59" fmla="*/ 4089978 w 4198619"/>
              <a:gd name="connsiteY59" fmla="*/ 2906163 h 3576119"/>
              <a:gd name="connsiteX60" fmla="*/ 4080924 w 4198619"/>
              <a:gd name="connsiteY60" fmla="*/ 2933323 h 3576119"/>
              <a:gd name="connsiteX61" fmla="*/ 4053764 w 4198619"/>
              <a:gd name="connsiteY61" fmla="*/ 2969537 h 3576119"/>
              <a:gd name="connsiteX62" fmla="*/ 4035657 w 4198619"/>
              <a:gd name="connsiteY62" fmla="*/ 2996697 h 3576119"/>
              <a:gd name="connsiteX63" fmla="*/ 4008496 w 4198619"/>
              <a:gd name="connsiteY63" fmla="*/ 3014804 h 3576119"/>
              <a:gd name="connsiteX64" fmla="*/ 3990389 w 4198619"/>
              <a:gd name="connsiteY64" fmla="*/ 3041965 h 3576119"/>
              <a:gd name="connsiteX65" fmla="*/ 3936069 w 4198619"/>
              <a:gd name="connsiteY65" fmla="*/ 3096285 h 3576119"/>
              <a:gd name="connsiteX66" fmla="*/ 3881748 w 4198619"/>
              <a:gd name="connsiteY66" fmla="*/ 3177767 h 3576119"/>
              <a:gd name="connsiteX67" fmla="*/ 3836481 w 4198619"/>
              <a:gd name="connsiteY67" fmla="*/ 3232087 h 3576119"/>
              <a:gd name="connsiteX68" fmla="*/ 3782160 w 4198619"/>
              <a:gd name="connsiteY68" fmla="*/ 3268301 h 3576119"/>
              <a:gd name="connsiteX69" fmla="*/ 3727839 w 4198619"/>
              <a:gd name="connsiteY69" fmla="*/ 3304515 h 3576119"/>
              <a:gd name="connsiteX70" fmla="*/ 3700679 w 4198619"/>
              <a:gd name="connsiteY70" fmla="*/ 3322622 h 3576119"/>
              <a:gd name="connsiteX71" fmla="*/ 3664465 w 4198619"/>
              <a:gd name="connsiteY71" fmla="*/ 3331675 h 3576119"/>
              <a:gd name="connsiteX72" fmla="*/ 3637304 w 4198619"/>
              <a:gd name="connsiteY72" fmla="*/ 3340729 h 3576119"/>
              <a:gd name="connsiteX73" fmla="*/ 3582983 w 4198619"/>
              <a:gd name="connsiteY73" fmla="*/ 3385996 h 3576119"/>
              <a:gd name="connsiteX74" fmla="*/ 3555823 w 4198619"/>
              <a:gd name="connsiteY74" fmla="*/ 3395050 h 3576119"/>
              <a:gd name="connsiteX75" fmla="*/ 3501502 w 4198619"/>
              <a:gd name="connsiteY75" fmla="*/ 3422210 h 3576119"/>
              <a:gd name="connsiteX76" fmla="*/ 3447181 w 4198619"/>
              <a:gd name="connsiteY76" fmla="*/ 3449371 h 3576119"/>
              <a:gd name="connsiteX77" fmla="*/ 3420021 w 4198619"/>
              <a:gd name="connsiteY77" fmla="*/ 3467477 h 3576119"/>
              <a:gd name="connsiteX78" fmla="*/ 3392861 w 4198619"/>
              <a:gd name="connsiteY78" fmla="*/ 3476531 h 3576119"/>
              <a:gd name="connsiteX79" fmla="*/ 3347593 w 4198619"/>
              <a:gd name="connsiteY79" fmla="*/ 3494638 h 3576119"/>
              <a:gd name="connsiteX80" fmla="*/ 3293273 w 4198619"/>
              <a:gd name="connsiteY80" fmla="*/ 3512745 h 3576119"/>
              <a:gd name="connsiteX81" fmla="*/ 3266112 w 4198619"/>
              <a:gd name="connsiteY81" fmla="*/ 3521798 h 3576119"/>
              <a:gd name="connsiteX82" fmla="*/ 3238952 w 4198619"/>
              <a:gd name="connsiteY82" fmla="*/ 3539905 h 3576119"/>
              <a:gd name="connsiteX83" fmla="*/ 3202738 w 4198619"/>
              <a:gd name="connsiteY83" fmla="*/ 3548959 h 3576119"/>
              <a:gd name="connsiteX84" fmla="*/ 3148417 w 4198619"/>
              <a:gd name="connsiteY84" fmla="*/ 3567066 h 3576119"/>
              <a:gd name="connsiteX85" fmla="*/ 3121257 w 4198619"/>
              <a:gd name="connsiteY85" fmla="*/ 3576119 h 3576119"/>
              <a:gd name="connsiteX86" fmla="*/ 2958294 w 4198619"/>
              <a:gd name="connsiteY86" fmla="*/ 3567066 h 3576119"/>
              <a:gd name="connsiteX87" fmla="*/ 2931134 w 4198619"/>
              <a:gd name="connsiteY87" fmla="*/ 3558012 h 3576119"/>
              <a:gd name="connsiteX88" fmla="*/ 2858706 w 4198619"/>
              <a:gd name="connsiteY88" fmla="*/ 3548959 h 3576119"/>
              <a:gd name="connsiteX89" fmla="*/ 2505621 w 4198619"/>
              <a:gd name="connsiteY89" fmla="*/ 3539905 h 3576119"/>
              <a:gd name="connsiteX90" fmla="*/ 2270231 w 4198619"/>
              <a:gd name="connsiteY90" fmla="*/ 3485584 h 3576119"/>
              <a:gd name="connsiteX91" fmla="*/ 1980520 w 4198619"/>
              <a:gd name="connsiteY91" fmla="*/ 3449371 h 3576119"/>
              <a:gd name="connsiteX92" fmla="*/ 1697923 w 4198619"/>
              <a:gd name="connsiteY92" fmla="*/ 3321727 h 3576119"/>
              <a:gd name="connsiteX93" fmla="*/ 1238136 w 4198619"/>
              <a:gd name="connsiteY93" fmla="*/ 3340729 h 3576119"/>
              <a:gd name="connsiteX94" fmla="*/ 1048013 w 4198619"/>
              <a:gd name="connsiteY94" fmla="*/ 3250194 h 3576119"/>
              <a:gd name="connsiteX95" fmla="*/ 875997 w 4198619"/>
              <a:gd name="connsiteY95" fmla="*/ 3195873 h 3576119"/>
              <a:gd name="connsiteX96" fmla="*/ 649661 w 4198619"/>
              <a:gd name="connsiteY96" fmla="*/ 3168713 h 3576119"/>
              <a:gd name="connsiteX97" fmla="*/ 392980 w 4198619"/>
              <a:gd name="connsiteY97" fmla="*/ 3213881 h 3576119"/>
              <a:gd name="connsiteX98" fmla="*/ 0 w 4198619"/>
              <a:gd name="connsiteY98" fmla="*/ 3159660 h 3576119"/>
              <a:gd name="connsiteX0" fmla="*/ 776409 w 4198619"/>
              <a:gd name="connsiteY0" fmla="*/ 0 h 3576119"/>
              <a:gd name="connsiteX1" fmla="*/ 776409 w 4198619"/>
              <a:gd name="connsiteY1" fmla="*/ 0 h 3576119"/>
              <a:gd name="connsiteX2" fmla="*/ 1048013 w 4198619"/>
              <a:gd name="connsiteY2" fmla="*/ 117695 h 3576119"/>
              <a:gd name="connsiteX3" fmla="*/ 1238136 w 4198619"/>
              <a:gd name="connsiteY3" fmla="*/ 190123 h 3576119"/>
              <a:gd name="connsiteX4" fmla="*/ 1283403 w 4198619"/>
              <a:gd name="connsiteY4" fmla="*/ 199176 h 3576119"/>
              <a:gd name="connsiteX5" fmla="*/ 1337724 w 4198619"/>
              <a:gd name="connsiteY5" fmla="*/ 217283 h 3576119"/>
              <a:gd name="connsiteX6" fmla="*/ 1464473 w 4198619"/>
              <a:gd name="connsiteY6" fmla="*/ 235390 h 3576119"/>
              <a:gd name="connsiteX7" fmla="*/ 1591221 w 4198619"/>
              <a:gd name="connsiteY7" fmla="*/ 253497 h 3576119"/>
              <a:gd name="connsiteX8" fmla="*/ 1663649 w 4198619"/>
              <a:gd name="connsiteY8" fmla="*/ 262551 h 3576119"/>
              <a:gd name="connsiteX9" fmla="*/ 1763237 w 4198619"/>
              <a:gd name="connsiteY9" fmla="*/ 271604 h 3576119"/>
              <a:gd name="connsiteX10" fmla="*/ 1790397 w 4198619"/>
              <a:gd name="connsiteY10" fmla="*/ 280658 h 3576119"/>
              <a:gd name="connsiteX11" fmla="*/ 1935253 w 4198619"/>
              <a:gd name="connsiteY11" fmla="*/ 298765 h 3576119"/>
              <a:gd name="connsiteX12" fmla="*/ 2025787 w 4198619"/>
              <a:gd name="connsiteY12" fmla="*/ 316872 h 3576119"/>
              <a:gd name="connsiteX13" fmla="*/ 2062001 w 4198619"/>
              <a:gd name="connsiteY13" fmla="*/ 325925 h 3576119"/>
              <a:gd name="connsiteX14" fmla="*/ 2143482 w 4198619"/>
              <a:gd name="connsiteY14" fmla="*/ 334978 h 3576119"/>
              <a:gd name="connsiteX15" fmla="*/ 2188750 w 4198619"/>
              <a:gd name="connsiteY15" fmla="*/ 344032 h 3576119"/>
              <a:gd name="connsiteX16" fmla="*/ 2279284 w 4198619"/>
              <a:gd name="connsiteY16" fmla="*/ 353085 h 3576119"/>
              <a:gd name="connsiteX17" fmla="*/ 2487514 w 4198619"/>
              <a:gd name="connsiteY17" fmla="*/ 380246 h 3576119"/>
              <a:gd name="connsiteX18" fmla="*/ 2650477 w 4198619"/>
              <a:gd name="connsiteY18" fmla="*/ 398353 h 3576119"/>
              <a:gd name="connsiteX19" fmla="*/ 2813439 w 4198619"/>
              <a:gd name="connsiteY19" fmla="*/ 416460 h 3576119"/>
              <a:gd name="connsiteX20" fmla="*/ 2867760 w 4198619"/>
              <a:gd name="connsiteY20" fmla="*/ 425513 h 3576119"/>
              <a:gd name="connsiteX21" fmla="*/ 2894920 w 4198619"/>
              <a:gd name="connsiteY21" fmla="*/ 434567 h 3576119"/>
              <a:gd name="connsiteX22" fmla="*/ 3012615 w 4198619"/>
              <a:gd name="connsiteY22" fmla="*/ 452673 h 3576119"/>
              <a:gd name="connsiteX23" fmla="*/ 3103150 w 4198619"/>
              <a:gd name="connsiteY23" fmla="*/ 479834 h 3576119"/>
              <a:gd name="connsiteX24" fmla="*/ 3130310 w 4198619"/>
              <a:gd name="connsiteY24" fmla="*/ 488887 h 3576119"/>
              <a:gd name="connsiteX25" fmla="*/ 3275166 w 4198619"/>
              <a:gd name="connsiteY25" fmla="*/ 506994 h 3576119"/>
              <a:gd name="connsiteX26" fmla="*/ 3555823 w 4198619"/>
              <a:gd name="connsiteY26" fmla="*/ 516048 h 3576119"/>
              <a:gd name="connsiteX27" fmla="*/ 3646358 w 4198619"/>
              <a:gd name="connsiteY27" fmla="*/ 570369 h 3576119"/>
              <a:gd name="connsiteX28" fmla="*/ 3709732 w 4198619"/>
              <a:gd name="connsiteY28" fmla="*/ 615636 h 3576119"/>
              <a:gd name="connsiteX29" fmla="*/ 3727839 w 4198619"/>
              <a:gd name="connsiteY29" fmla="*/ 642796 h 3576119"/>
              <a:gd name="connsiteX30" fmla="*/ 3754999 w 4198619"/>
              <a:gd name="connsiteY30" fmla="*/ 669957 h 3576119"/>
              <a:gd name="connsiteX31" fmla="*/ 3791213 w 4198619"/>
              <a:gd name="connsiteY31" fmla="*/ 733331 h 3576119"/>
              <a:gd name="connsiteX32" fmla="*/ 3800267 w 4198619"/>
              <a:gd name="connsiteY32" fmla="*/ 760491 h 3576119"/>
              <a:gd name="connsiteX33" fmla="*/ 3836481 w 4198619"/>
              <a:gd name="connsiteY33" fmla="*/ 814812 h 3576119"/>
              <a:gd name="connsiteX34" fmla="*/ 3854587 w 4198619"/>
              <a:gd name="connsiteY34" fmla="*/ 841973 h 3576119"/>
              <a:gd name="connsiteX35" fmla="*/ 3881748 w 4198619"/>
              <a:gd name="connsiteY35" fmla="*/ 896293 h 3576119"/>
              <a:gd name="connsiteX36" fmla="*/ 3899855 w 4198619"/>
              <a:gd name="connsiteY36" fmla="*/ 968721 h 3576119"/>
              <a:gd name="connsiteX37" fmla="*/ 3908908 w 4198619"/>
              <a:gd name="connsiteY37" fmla="*/ 1004935 h 3576119"/>
              <a:gd name="connsiteX38" fmla="*/ 3927015 w 4198619"/>
              <a:gd name="connsiteY38" fmla="*/ 1032095 h 3576119"/>
              <a:gd name="connsiteX39" fmla="*/ 3936069 w 4198619"/>
              <a:gd name="connsiteY39" fmla="*/ 1068309 h 3576119"/>
              <a:gd name="connsiteX40" fmla="*/ 3945122 w 4198619"/>
              <a:gd name="connsiteY40" fmla="*/ 1113576 h 3576119"/>
              <a:gd name="connsiteX41" fmla="*/ 3954176 w 4198619"/>
              <a:gd name="connsiteY41" fmla="*/ 1140737 h 3576119"/>
              <a:gd name="connsiteX42" fmla="*/ 3963229 w 4198619"/>
              <a:gd name="connsiteY42" fmla="*/ 1176951 h 3576119"/>
              <a:gd name="connsiteX43" fmla="*/ 3972282 w 4198619"/>
              <a:gd name="connsiteY43" fmla="*/ 1204111 h 3576119"/>
              <a:gd name="connsiteX44" fmla="*/ 3999443 w 4198619"/>
              <a:gd name="connsiteY44" fmla="*/ 1294646 h 3576119"/>
              <a:gd name="connsiteX45" fmla="*/ 4026603 w 4198619"/>
              <a:gd name="connsiteY45" fmla="*/ 1367073 h 3576119"/>
              <a:gd name="connsiteX46" fmla="*/ 4044710 w 4198619"/>
              <a:gd name="connsiteY46" fmla="*/ 1394234 h 3576119"/>
              <a:gd name="connsiteX47" fmla="*/ 4071871 w 4198619"/>
              <a:gd name="connsiteY47" fmla="*/ 1493822 h 3576119"/>
              <a:gd name="connsiteX48" fmla="*/ 4117138 w 4198619"/>
              <a:gd name="connsiteY48" fmla="*/ 1557196 h 3576119"/>
              <a:gd name="connsiteX49" fmla="*/ 4135245 w 4198619"/>
              <a:gd name="connsiteY49" fmla="*/ 1584357 h 3576119"/>
              <a:gd name="connsiteX50" fmla="*/ 4171459 w 4198619"/>
              <a:gd name="connsiteY50" fmla="*/ 1683945 h 3576119"/>
              <a:gd name="connsiteX51" fmla="*/ 4180512 w 4198619"/>
              <a:gd name="connsiteY51" fmla="*/ 1720159 h 3576119"/>
              <a:gd name="connsiteX52" fmla="*/ 4198619 w 4198619"/>
              <a:gd name="connsiteY52" fmla="*/ 1783533 h 3576119"/>
              <a:gd name="connsiteX53" fmla="*/ 4189566 w 4198619"/>
              <a:gd name="connsiteY53" fmla="*/ 2118511 h 3576119"/>
              <a:gd name="connsiteX54" fmla="*/ 4171459 w 4198619"/>
              <a:gd name="connsiteY54" fmla="*/ 2335794 h 3576119"/>
              <a:gd name="connsiteX55" fmla="*/ 4162405 w 4198619"/>
              <a:gd name="connsiteY55" fmla="*/ 2498757 h 3576119"/>
              <a:gd name="connsiteX56" fmla="*/ 4135245 w 4198619"/>
              <a:gd name="connsiteY56" fmla="*/ 2670773 h 3576119"/>
              <a:gd name="connsiteX57" fmla="*/ 4108084 w 4198619"/>
              <a:gd name="connsiteY57" fmla="*/ 2851842 h 3576119"/>
              <a:gd name="connsiteX58" fmla="*/ 4089978 w 4198619"/>
              <a:gd name="connsiteY58" fmla="*/ 2906163 h 3576119"/>
              <a:gd name="connsiteX59" fmla="*/ 4080924 w 4198619"/>
              <a:gd name="connsiteY59" fmla="*/ 2933323 h 3576119"/>
              <a:gd name="connsiteX60" fmla="*/ 4053764 w 4198619"/>
              <a:gd name="connsiteY60" fmla="*/ 2969537 h 3576119"/>
              <a:gd name="connsiteX61" fmla="*/ 4035657 w 4198619"/>
              <a:gd name="connsiteY61" fmla="*/ 2996697 h 3576119"/>
              <a:gd name="connsiteX62" fmla="*/ 4008496 w 4198619"/>
              <a:gd name="connsiteY62" fmla="*/ 3014804 h 3576119"/>
              <a:gd name="connsiteX63" fmla="*/ 3990389 w 4198619"/>
              <a:gd name="connsiteY63" fmla="*/ 3041965 h 3576119"/>
              <a:gd name="connsiteX64" fmla="*/ 3936069 w 4198619"/>
              <a:gd name="connsiteY64" fmla="*/ 3096285 h 3576119"/>
              <a:gd name="connsiteX65" fmla="*/ 3881748 w 4198619"/>
              <a:gd name="connsiteY65" fmla="*/ 3177767 h 3576119"/>
              <a:gd name="connsiteX66" fmla="*/ 3836481 w 4198619"/>
              <a:gd name="connsiteY66" fmla="*/ 3232087 h 3576119"/>
              <a:gd name="connsiteX67" fmla="*/ 3782160 w 4198619"/>
              <a:gd name="connsiteY67" fmla="*/ 3268301 h 3576119"/>
              <a:gd name="connsiteX68" fmla="*/ 3727839 w 4198619"/>
              <a:gd name="connsiteY68" fmla="*/ 3304515 h 3576119"/>
              <a:gd name="connsiteX69" fmla="*/ 3700679 w 4198619"/>
              <a:gd name="connsiteY69" fmla="*/ 3322622 h 3576119"/>
              <a:gd name="connsiteX70" fmla="*/ 3664465 w 4198619"/>
              <a:gd name="connsiteY70" fmla="*/ 3331675 h 3576119"/>
              <a:gd name="connsiteX71" fmla="*/ 3637304 w 4198619"/>
              <a:gd name="connsiteY71" fmla="*/ 3340729 h 3576119"/>
              <a:gd name="connsiteX72" fmla="*/ 3582983 w 4198619"/>
              <a:gd name="connsiteY72" fmla="*/ 3385996 h 3576119"/>
              <a:gd name="connsiteX73" fmla="*/ 3555823 w 4198619"/>
              <a:gd name="connsiteY73" fmla="*/ 3395050 h 3576119"/>
              <a:gd name="connsiteX74" fmla="*/ 3501502 w 4198619"/>
              <a:gd name="connsiteY74" fmla="*/ 3422210 h 3576119"/>
              <a:gd name="connsiteX75" fmla="*/ 3447181 w 4198619"/>
              <a:gd name="connsiteY75" fmla="*/ 3449371 h 3576119"/>
              <a:gd name="connsiteX76" fmla="*/ 3420021 w 4198619"/>
              <a:gd name="connsiteY76" fmla="*/ 3467477 h 3576119"/>
              <a:gd name="connsiteX77" fmla="*/ 3392861 w 4198619"/>
              <a:gd name="connsiteY77" fmla="*/ 3476531 h 3576119"/>
              <a:gd name="connsiteX78" fmla="*/ 3347593 w 4198619"/>
              <a:gd name="connsiteY78" fmla="*/ 3494638 h 3576119"/>
              <a:gd name="connsiteX79" fmla="*/ 3293273 w 4198619"/>
              <a:gd name="connsiteY79" fmla="*/ 3512745 h 3576119"/>
              <a:gd name="connsiteX80" fmla="*/ 3266112 w 4198619"/>
              <a:gd name="connsiteY80" fmla="*/ 3521798 h 3576119"/>
              <a:gd name="connsiteX81" fmla="*/ 3238952 w 4198619"/>
              <a:gd name="connsiteY81" fmla="*/ 3539905 h 3576119"/>
              <a:gd name="connsiteX82" fmla="*/ 3202738 w 4198619"/>
              <a:gd name="connsiteY82" fmla="*/ 3548959 h 3576119"/>
              <a:gd name="connsiteX83" fmla="*/ 3148417 w 4198619"/>
              <a:gd name="connsiteY83" fmla="*/ 3567066 h 3576119"/>
              <a:gd name="connsiteX84" fmla="*/ 3121257 w 4198619"/>
              <a:gd name="connsiteY84" fmla="*/ 3576119 h 3576119"/>
              <a:gd name="connsiteX85" fmla="*/ 2958294 w 4198619"/>
              <a:gd name="connsiteY85" fmla="*/ 3567066 h 3576119"/>
              <a:gd name="connsiteX86" fmla="*/ 2931134 w 4198619"/>
              <a:gd name="connsiteY86" fmla="*/ 3558012 h 3576119"/>
              <a:gd name="connsiteX87" fmla="*/ 2858706 w 4198619"/>
              <a:gd name="connsiteY87" fmla="*/ 3548959 h 3576119"/>
              <a:gd name="connsiteX88" fmla="*/ 2505621 w 4198619"/>
              <a:gd name="connsiteY88" fmla="*/ 3539905 h 3576119"/>
              <a:gd name="connsiteX89" fmla="*/ 2270231 w 4198619"/>
              <a:gd name="connsiteY89" fmla="*/ 3485584 h 3576119"/>
              <a:gd name="connsiteX90" fmla="*/ 1980520 w 4198619"/>
              <a:gd name="connsiteY90" fmla="*/ 3449371 h 3576119"/>
              <a:gd name="connsiteX91" fmla="*/ 1697923 w 4198619"/>
              <a:gd name="connsiteY91" fmla="*/ 3321727 h 3576119"/>
              <a:gd name="connsiteX92" fmla="*/ 1238136 w 4198619"/>
              <a:gd name="connsiteY92" fmla="*/ 3340729 h 3576119"/>
              <a:gd name="connsiteX93" fmla="*/ 1048013 w 4198619"/>
              <a:gd name="connsiteY93" fmla="*/ 3250194 h 3576119"/>
              <a:gd name="connsiteX94" fmla="*/ 875997 w 4198619"/>
              <a:gd name="connsiteY94" fmla="*/ 3195873 h 3576119"/>
              <a:gd name="connsiteX95" fmla="*/ 649661 w 4198619"/>
              <a:gd name="connsiteY95" fmla="*/ 3168713 h 3576119"/>
              <a:gd name="connsiteX96" fmla="*/ 392980 w 4198619"/>
              <a:gd name="connsiteY96" fmla="*/ 3213881 h 3576119"/>
              <a:gd name="connsiteX97" fmla="*/ 0 w 4198619"/>
              <a:gd name="connsiteY97" fmla="*/ 3159660 h 3576119"/>
              <a:gd name="connsiteX0" fmla="*/ 776409 w 4198619"/>
              <a:gd name="connsiteY0" fmla="*/ 0 h 3576119"/>
              <a:gd name="connsiteX1" fmla="*/ 776409 w 4198619"/>
              <a:gd name="connsiteY1" fmla="*/ 0 h 3576119"/>
              <a:gd name="connsiteX2" fmla="*/ 1048013 w 4198619"/>
              <a:gd name="connsiteY2" fmla="*/ 117695 h 3576119"/>
              <a:gd name="connsiteX3" fmla="*/ 1238136 w 4198619"/>
              <a:gd name="connsiteY3" fmla="*/ 190123 h 3576119"/>
              <a:gd name="connsiteX4" fmla="*/ 1337724 w 4198619"/>
              <a:gd name="connsiteY4" fmla="*/ 217283 h 3576119"/>
              <a:gd name="connsiteX5" fmla="*/ 1464473 w 4198619"/>
              <a:gd name="connsiteY5" fmla="*/ 235390 h 3576119"/>
              <a:gd name="connsiteX6" fmla="*/ 1591221 w 4198619"/>
              <a:gd name="connsiteY6" fmla="*/ 253497 h 3576119"/>
              <a:gd name="connsiteX7" fmla="*/ 1663649 w 4198619"/>
              <a:gd name="connsiteY7" fmla="*/ 262551 h 3576119"/>
              <a:gd name="connsiteX8" fmla="*/ 1763237 w 4198619"/>
              <a:gd name="connsiteY8" fmla="*/ 271604 h 3576119"/>
              <a:gd name="connsiteX9" fmla="*/ 1790397 w 4198619"/>
              <a:gd name="connsiteY9" fmla="*/ 280658 h 3576119"/>
              <a:gd name="connsiteX10" fmla="*/ 1935253 w 4198619"/>
              <a:gd name="connsiteY10" fmla="*/ 298765 h 3576119"/>
              <a:gd name="connsiteX11" fmla="*/ 2025787 w 4198619"/>
              <a:gd name="connsiteY11" fmla="*/ 316872 h 3576119"/>
              <a:gd name="connsiteX12" fmla="*/ 2062001 w 4198619"/>
              <a:gd name="connsiteY12" fmla="*/ 325925 h 3576119"/>
              <a:gd name="connsiteX13" fmla="*/ 2143482 w 4198619"/>
              <a:gd name="connsiteY13" fmla="*/ 334978 h 3576119"/>
              <a:gd name="connsiteX14" fmla="*/ 2188750 w 4198619"/>
              <a:gd name="connsiteY14" fmla="*/ 344032 h 3576119"/>
              <a:gd name="connsiteX15" fmla="*/ 2279284 w 4198619"/>
              <a:gd name="connsiteY15" fmla="*/ 353085 h 3576119"/>
              <a:gd name="connsiteX16" fmla="*/ 2487514 w 4198619"/>
              <a:gd name="connsiteY16" fmla="*/ 380246 h 3576119"/>
              <a:gd name="connsiteX17" fmla="*/ 2650477 w 4198619"/>
              <a:gd name="connsiteY17" fmla="*/ 398353 h 3576119"/>
              <a:gd name="connsiteX18" fmla="*/ 2813439 w 4198619"/>
              <a:gd name="connsiteY18" fmla="*/ 416460 h 3576119"/>
              <a:gd name="connsiteX19" fmla="*/ 2867760 w 4198619"/>
              <a:gd name="connsiteY19" fmla="*/ 425513 h 3576119"/>
              <a:gd name="connsiteX20" fmla="*/ 2894920 w 4198619"/>
              <a:gd name="connsiteY20" fmla="*/ 434567 h 3576119"/>
              <a:gd name="connsiteX21" fmla="*/ 3012615 w 4198619"/>
              <a:gd name="connsiteY21" fmla="*/ 452673 h 3576119"/>
              <a:gd name="connsiteX22" fmla="*/ 3103150 w 4198619"/>
              <a:gd name="connsiteY22" fmla="*/ 479834 h 3576119"/>
              <a:gd name="connsiteX23" fmla="*/ 3130310 w 4198619"/>
              <a:gd name="connsiteY23" fmla="*/ 488887 h 3576119"/>
              <a:gd name="connsiteX24" fmla="*/ 3275166 w 4198619"/>
              <a:gd name="connsiteY24" fmla="*/ 506994 h 3576119"/>
              <a:gd name="connsiteX25" fmla="*/ 3555823 w 4198619"/>
              <a:gd name="connsiteY25" fmla="*/ 516048 h 3576119"/>
              <a:gd name="connsiteX26" fmla="*/ 3646358 w 4198619"/>
              <a:gd name="connsiteY26" fmla="*/ 570369 h 3576119"/>
              <a:gd name="connsiteX27" fmla="*/ 3709732 w 4198619"/>
              <a:gd name="connsiteY27" fmla="*/ 615636 h 3576119"/>
              <a:gd name="connsiteX28" fmla="*/ 3727839 w 4198619"/>
              <a:gd name="connsiteY28" fmla="*/ 642796 h 3576119"/>
              <a:gd name="connsiteX29" fmla="*/ 3754999 w 4198619"/>
              <a:gd name="connsiteY29" fmla="*/ 669957 h 3576119"/>
              <a:gd name="connsiteX30" fmla="*/ 3791213 w 4198619"/>
              <a:gd name="connsiteY30" fmla="*/ 733331 h 3576119"/>
              <a:gd name="connsiteX31" fmla="*/ 3800267 w 4198619"/>
              <a:gd name="connsiteY31" fmla="*/ 760491 h 3576119"/>
              <a:gd name="connsiteX32" fmla="*/ 3836481 w 4198619"/>
              <a:gd name="connsiteY32" fmla="*/ 814812 h 3576119"/>
              <a:gd name="connsiteX33" fmla="*/ 3854587 w 4198619"/>
              <a:gd name="connsiteY33" fmla="*/ 841973 h 3576119"/>
              <a:gd name="connsiteX34" fmla="*/ 3881748 w 4198619"/>
              <a:gd name="connsiteY34" fmla="*/ 896293 h 3576119"/>
              <a:gd name="connsiteX35" fmla="*/ 3899855 w 4198619"/>
              <a:gd name="connsiteY35" fmla="*/ 968721 h 3576119"/>
              <a:gd name="connsiteX36" fmla="*/ 3908908 w 4198619"/>
              <a:gd name="connsiteY36" fmla="*/ 1004935 h 3576119"/>
              <a:gd name="connsiteX37" fmla="*/ 3927015 w 4198619"/>
              <a:gd name="connsiteY37" fmla="*/ 1032095 h 3576119"/>
              <a:gd name="connsiteX38" fmla="*/ 3936069 w 4198619"/>
              <a:gd name="connsiteY38" fmla="*/ 1068309 h 3576119"/>
              <a:gd name="connsiteX39" fmla="*/ 3945122 w 4198619"/>
              <a:gd name="connsiteY39" fmla="*/ 1113576 h 3576119"/>
              <a:gd name="connsiteX40" fmla="*/ 3954176 w 4198619"/>
              <a:gd name="connsiteY40" fmla="*/ 1140737 h 3576119"/>
              <a:gd name="connsiteX41" fmla="*/ 3963229 w 4198619"/>
              <a:gd name="connsiteY41" fmla="*/ 1176951 h 3576119"/>
              <a:gd name="connsiteX42" fmla="*/ 3972282 w 4198619"/>
              <a:gd name="connsiteY42" fmla="*/ 1204111 h 3576119"/>
              <a:gd name="connsiteX43" fmla="*/ 3999443 w 4198619"/>
              <a:gd name="connsiteY43" fmla="*/ 1294646 h 3576119"/>
              <a:gd name="connsiteX44" fmla="*/ 4026603 w 4198619"/>
              <a:gd name="connsiteY44" fmla="*/ 1367073 h 3576119"/>
              <a:gd name="connsiteX45" fmla="*/ 4044710 w 4198619"/>
              <a:gd name="connsiteY45" fmla="*/ 1394234 h 3576119"/>
              <a:gd name="connsiteX46" fmla="*/ 4071871 w 4198619"/>
              <a:gd name="connsiteY46" fmla="*/ 1493822 h 3576119"/>
              <a:gd name="connsiteX47" fmla="*/ 4117138 w 4198619"/>
              <a:gd name="connsiteY47" fmla="*/ 1557196 h 3576119"/>
              <a:gd name="connsiteX48" fmla="*/ 4135245 w 4198619"/>
              <a:gd name="connsiteY48" fmla="*/ 1584357 h 3576119"/>
              <a:gd name="connsiteX49" fmla="*/ 4171459 w 4198619"/>
              <a:gd name="connsiteY49" fmla="*/ 1683945 h 3576119"/>
              <a:gd name="connsiteX50" fmla="*/ 4180512 w 4198619"/>
              <a:gd name="connsiteY50" fmla="*/ 1720159 h 3576119"/>
              <a:gd name="connsiteX51" fmla="*/ 4198619 w 4198619"/>
              <a:gd name="connsiteY51" fmla="*/ 1783533 h 3576119"/>
              <a:gd name="connsiteX52" fmla="*/ 4189566 w 4198619"/>
              <a:gd name="connsiteY52" fmla="*/ 2118511 h 3576119"/>
              <a:gd name="connsiteX53" fmla="*/ 4171459 w 4198619"/>
              <a:gd name="connsiteY53" fmla="*/ 2335794 h 3576119"/>
              <a:gd name="connsiteX54" fmla="*/ 4162405 w 4198619"/>
              <a:gd name="connsiteY54" fmla="*/ 2498757 h 3576119"/>
              <a:gd name="connsiteX55" fmla="*/ 4135245 w 4198619"/>
              <a:gd name="connsiteY55" fmla="*/ 2670773 h 3576119"/>
              <a:gd name="connsiteX56" fmla="*/ 4108084 w 4198619"/>
              <a:gd name="connsiteY56" fmla="*/ 2851842 h 3576119"/>
              <a:gd name="connsiteX57" fmla="*/ 4089978 w 4198619"/>
              <a:gd name="connsiteY57" fmla="*/ 2906163 h 3576119"/>
              <a:gd name="connsiteX58" fmla="*/ 4080924 w 4198619"/>
              <a:gd name="connsiteY58" fmla="*/ 2933323 h 3576119"/>
              <a:gd name="connsiteX59" fmla="*/ 4053764 w 4198619"/>
              <a:gd name="connsiteY59" fmla="*/ 2969537 h 3576119"/>
              <a:gd name="connsiteX60" fmla="*/ 4035657 w 4198619"/>
              <a:gd name="connsiteY60" fmla="*/ 2996697 h 3576119"/>
              <a:gd name="connsiteX61" fmla="*/ 4008496 w 4198619"/>
              <a:gd name="connsiteY61" fmla="*/ 3014804 h 3576119"/>
              <a:gd name="connsiteX62" fmla="*/ 3990389 w 4198619"/>
              <a:gd name="connsiteY62" fmla="*/ 3041965 h 3576119"/>
              <a:gd name="connsiteX63" fmla="*/ 3936069 w 4198619"/>
              <a:gd name="connsiteY63" fmla="*/ 3096285 h 3576119"/>
              <a:gd name="connsiteX64" fmla="*/ 3881748 w 4198619"/>
              <a:gd name="connsiteY64" fmla="*/ 3177767 h 3576119"/>
              <a:gd name="connsiteX65" fmla="*/ 3836481 w 4198619"/>
              <a:gd name="connsiteY65" fmla="*/ 3232087 h 3576119"/>
              <a:gd name="connsiteX66" fmla="*/ 3782160 w 4198619"/>
              <a:gd name="connsiteY66" fmla="*/ 3268301 h 3576119"/>
              <a:gd name="connsiteX67" fmla="*/ 3727839 w 4198619"/>
              <a:gd name="connsiteY67" fmla="*/ 3304515 h 3576119"/>
              <a:gd name="connsiteX68" fmla="*/ 3700679 w 4198619"/>
              <a:gd name="connsiteY68" fmla="*/ 3322622 h 3576119"/>
              <a:gd name="connsiteX69" fmla="*/ 3664465 w 4198619"/>
              <a:gd name="connsiteY69" fmla="*/ 3331675 h 3576119"/>
              <a:gd name="connsiteX70" fmla="*/ 3637304 w 4198619"/>
              <a:gd name="connsiteY70" fmla="*/ 3340729 h 3576119"/>
              <a:gd name="connsiteX71" fmla="*/ 3582983 w 4198619"/>
              <a:gd name="connsiteY71" fmla="*/ 3385996 h 3576119"/>
              <a:gd name="connsiteX72" fmla="*/ 3555823 w 4198619"/>
              <a:gd name="connsiteY72" fmla="*/ 3395050 h 3576119"/>
              <a:gd name="connsiteX73" fmla="*/ 3501502 w 4198619"/>
              <a:gd name="connsiteY73" fmla="*/ 3422210 h 3576119"/>
              <a:gd name="connsiteX74" fmla="*/ 3447181 w 4198619"/>
              <a:gd name="connsiteY74" fmla="*/ 3449371 h 3576119"/>
              <a:gd name="connsiteX75" fmla="*/ 3420021 w 4198619"/>
              <a:gd name="connsiteY75" fmla="*/ 3467477 h 3576119"/>
              <a:gd name="connsiteX76" fmla="*/ 3392861 w 4198619"/>
              <a:gd name="connsiteY76" fmla="*/ 3476531 h 3576119"/>
              <a:gd name="connsiteX77" fmla="*/ 3347593 w 4198619"/>
              <a:gd name="connsiteY77" fmla="*/ 3494638 h 3576119"/>
              <a:gd name="connsiteX78" fmla="*/ 3293273 w 4198619"/>
              <a:gd name="connsiteY78" fmla="*/ 3512745 h 3576119"/>
              <a:gd name="connsiteX79" fmla="*/ 3266112 w 4198619"/>
              <a:gd name="connsiteY79" fmla="*/ 3521798 h 3576119"/>
              <a:gd name="connsiteX80" fmla="*/ 3238952 w 4198619"/>
              <a:gd name="connsiteY80" fmla="*/ 3539905 h 3576119"/>
              <a:gd name="connsiteX81" fmla="*/ 3202738 w 4198619"/>
              <a:gd name="connsiteY81" fmla="*/ 3548959 h 3576119"/>
              <a:gd name="connsiteX82" fmla="*/ 3148417 w 4198619"/>
              <a:gd name="connsiteY82" fmla="*/ 3567066 h 3576119"/>
              <a:gd name="connsiteX83" fmla="*/ 3121257 w 4198619"/>
              <a:gd name="connsiteY83" fmla="*/ 3576119 h 3576119"/>
              <a:gd name="connsiteX84" fmla="*/ 2958294 w 4198619"/>
              <a:gd name="connsiteY84" fmla="*/ 3567066 h 3576119"/>
              <a:gd name="connsiteX85" fmla="*/ 2931134 w 4198619"/>
              <a:gd name="connsiteY85" fmla="*/ 3558012 h 3576119"/>
              <a:gd name="connsiteX86" fmla="*/ 2858706 w 4198619"/>
              <a:gd name="connsiteY86" fmla="*/ 3548959 h 3576119"/>
              <a:gd name="connsiteX87" fmla="*/ 2505621 w 4198619"/>
              <a:gd name="connsiteY87" fmla="*/ 3539905 h 3576119"/>
              <a:gd name="connsiteX88" fmla="*/ 2270231 w 4198619"/>
              <a:gd name="connsiteY88" fmla="*/ 3485584 h 3576119"/>
              <a:gd name="connsiteX89" fmla="*/ 1980520 w 4198619"/>
              <a:gd name="connsiteY89" fmla="*/ 3449371 h 3576119"/>
              <a:gd name="connsiteX90" fmla="*/ 1697923 w 4198619"/>
              <a:gd name="connsiteY90" fmla="*/ 3321727 h 3576119"/>
              <a:gd name="connsiteX91" fmla="*/ 1238136 w 4198619"/>
              <a:gd name="connsiteY91" fmla="*/ 3340729 h 3576119"/>
              <a:gd name="connsiteX92" fmla="*/ 1048013 w 4198619"/>
              <a:gd name="connsiteY92" fmla="*/ 3250194 h 3576119"/>
              <a:gd name="connsiteX93" fmla="*/ 875997 w 4198619"/>
              <a:gd name="connsiteY93" fmla="*/ 3195873 h 3576119"/>
              <a:gd name="connsiteX94" fmla="*/ 649661 w 4198619"/>
              <a:gd name="connsiteY94" fmla="*/ 3168713 h 3576119"/>
              <a:gd name="connsiteX95" fmla="*/ 392980 w 4198619"/>
              <a:gd name="connsiteY95" fmla="*/ 3213881 h 3576119"/>
              <a:gd name="connsiteX96" fmla="*/ 0 w 4198619"/>
              <a:gd name="connsiteY96" fmla="*/ 3159660 h 3576119"/>
              <a:gd name="connsiteX0" fmla="*/ 776409 w 4198619"/>
              <a:gd name="connsiteY0" fmla="*/ 0 h 3576119"/>
              <a:gd name="connsiteX1" fmla="*/ 776409 w 4198619"/>
              <a:gd name="connsiteY1" fmla="*/ 0 h 3576119"/>
              <a:gd name="connsiteX2" fmla="*/ 1048013 w 4198619"/>
              <a:gd name="connsiteY2" fmla="*/ 117695 h 3576119"/>
              <a:gd name="connsiteX3" fmla="*/ 1238136 w 4198619"/>
              <a:gd name="connsiteY3" fmla="*/ 190123 h 3576119"/>
              <a:gd name="connsiteX4" fmla="*/ 1337724 w 4198619"/>
              <a:gd name="connsiteY4" fmla="*/ 217283 h 3576119"/>
              <a:gd name="connsiteX5" fmla="*/ 1591221 w 4198619"/>
              <a:gd name="connsiteY5" fmla="*/ 253497 h 3576119"/>
              <a:gd name="connsiteX6" fmla="*/ 1663649 w 4198619"/>
              <a:gd name="connsiteY6" fmla="*/ 262551 h 3576119"/>
              <a:gd name="connsiteX7" fmla="*/ 1763237 w 4198619"/>
              <a:gd name="connsiteY7" fmla="*/ 271604 h 3576119"/>
              <a:gd name="connsiteX8" fmla="*/ 1790397 w 4198619"/>
              <a:gd name="connsiteY8" fmla="*/ 280658 h 3576119"/>
              <a:gd name="connsiteX9" fmla="*/ 1935253 w 4198619"/>
              <a:gd name="connsiteY9" fmla="*/ 298765 h 3576119"/>
              <a:gd name="connsiteX10" fmla="*/ 2025787 w 4198619"/>
              <a:gd name="connsiteY10" fmla="*/ 316872 h 3576119"/>
              <a:gd name="connsiteX11" fmla="*/ 2062001 w 4198619"/>
              <a:gd name="connsiteY11" fmla="*/ 325925 h 3576119"/>
              <a:gd name="connsiteX12" fmla="*/ 2143482 w 4198619"/>
              <a:gd name="connsiteY12" fmla="*/ 334978 h 3576119"/>
              <a:gd name="connsiteX13" fmla="*/ 2188750 w 4198619"/>
              <a:gd name="connsiteY13" fmla="*/ 344032 h 3576119"/>
              <a:gd name="connsiteX14" fmla="*/ 2279284 w 4198619"/>
              <a:gd name="connsiteY14" fmla="*/ 353085 h 3576119"/>
              <a:gd name="connsiteX15" fmla="*/ 2487514 w 4198619"/>
              <a:gd name="connsiteY15" fmla="*/ 380246 h 3576119"/>
              <a:gd name="connsiteX16" fmla="*/ 2650477 w 4198619"/>
              <a:gd name="connsiteY16" fmla="*/ 398353 h 3576119"/>
              <a:gd name="connsiteX17" fmla="*/ 2813439 w 4198619"/>
              <a:gd name="connsiteY17" fmla="*/ 416460 h 3576119"/>
              <a:gd name="connsiteX18" fmla="*/ 2867760 w 4198619"/>
              <a:gd name="connsiteY18" fmla="*/ 425513 h 3576119"/>
              <a:gd name="connsiteX19" fmla="*/ 2894920 w 4198619"/>
              <a:gd name="connsiteY19" fmla="*/ 434567 h 3576119"/>
              <a:gd name="connsiteX20" fmla="*/ 3012615 w 4198619"/>
              <a:gd name="connsiteY20" fmla="*/ 452673 h 3576119"/>
              <a:gd name="connsiteX21" fmla="*/ 3103150 w 4198619"/>
              <a:gd name="connsiteY21" fmla="*/ 479834 h 3576119"/>
              <a:gd name="connsiteX22" fmla="*/ 3130310 w 4198619"/>
              <a:gd name="connsiteY22" fmla="*/ 488887 h 3576119"/>
              <a:gd name="connsiteX23" fmla="*/ 3275166 w 4198619"/>
              <a:gd name="connsiteY23" fmla="*/ 506994 h 3576119"/>
              <a:gd name="connsiteX24" fmla="*/ 3555823 w 4198619"/>
              <a:gd name="connsiteY24" fmla="*/ 516048 h 3576119"/>
              <a:gd name="connsiteX25" fmla="*/ 3646358 w 4198619"/>
              <a:gd name="connsiteY25" fmla="*/ 570369 h 3576119"/>
              <a:gd name="connsiteX26" fmla="*/ 3709732 w 4198619"/>
              <a:gd name="connsiteY26" fmla="*/ 615636 h 3576119"/>
              <a:gd name="connsiteX27" fmla="*/ 3727839 w 4198619"/>
              <a:gd name="connsiteY27" fmla="*/ 642796 h 3576119"/>
              <a:gd name="connsiteX28" fmla="*/ 3754999 w 4198619"/>
              <a:gd name="connsiteY28" fmla="*/ 669957 h 3576119"/>
              <a:gd name="connsiteX29" fmla="*/ 3791213 w 4198619"/>
              <a:gd name="connsiteY29" fmla="*/ 733331 h 3576119"/>
              <a:gd name="connsiteX30" fmla="*/ 3800267 w 4198619"/>
              <a:gd name="connsiteY30" fmla="*/ 760491 h 3576119"/>
              <a:gd name="connsiteX31" fmla="*/ 3836481 w 4198619"/>
              <a:gd name="connsiteY31" fmla="*/ 814812 h 3576119"/>
              <a:gd name="connsiteX32" fmla="*/ 3854587 w 4198619"/>
              <a:gd name="connsiteY32" fmla="*/ 841973 h 3576119"/>
              <a:gd name="connsiteX33" fmla="*/ 3881748 w 4198619"/>
              <a:gd name="connsiteY33" fmla="*/ 896293 h 3576119"/>
              <a:gd name="connsiteX34" fmla="*/ 3899855 w 4198619"/>
              <a:gd name="connsiteY34" fmla="*/ 968721 h 3576119"/>
              <a:gd name="connsiteX35" fmla="*/ 3908908 w 4198619"/>
              <a:gd name="connsiteY35" fmla="*/ 1004935 h 3576119"/>
              <a:gd name="connsiteX36" fmla="*/ 3927015 w 4198619"/>
              <a:gd name="connsiteY36" fmla="*/ 1032095 h 3576119"/>
              <a:gd name="connsiteX37" fmla="*/ 3936069 w 4198619"/>
              <a:gd name="connsiteY37" fmla="*/ 1068309 h 3576119"/>
              <a:gd name="connsiteX38" fmla="*/ 3945122 w 4198619"/>
              <a:gd name="connsiteY38" fmla="*/ 1113576 h 3576119"/>
              <a:gd name="connsiteX39" fmla="*/ 3954176 w 4198619"/>
              <a:gd name="connsiteY39" fmla="*/ 1140737 h 3576119"/>
              <a:gd name="connsiteX40" fmla="*/ 3963229 w 4198619"/>
              <a:gd name="connsiteY40" fmla="*/ 1176951 h 3576119"/>
              <a:gd name="connsiteX41" fmla="*/ 3972282 w 4198619"/>
              <a:gd name="connsiteY41" fmla="*/ 1204111 h 3576119"/>
              <a:gd name="connsiteX42" fmla="*/ 3999443 w 4198619"/>
              <a:gd name="connsiteY42" fmla="*/ 1294646 h 3576119"/>
              <a:gd name="connsiteX43" fmla="*/ 4026603 w 4198619"/>
              <a:gd name="connsiteY43" fmla="*/ 1367073 h 3576119"/>
              <a:gd name="connsiteX44" fmla="*/ 4044710 w 4198619"/>
              <a:gd name="connsiteY44" fmla="*/ 1394234 h 3576119"/>
              <a:gd name="connsiteX45" fmla="*/ 4071871 w 4198619"/>
              <a:gd name="connsiteY45" fmla="*/ 1493822 h 3576119"/>
              <a:gd name="connsiteX46" fmla="*/ 4117138 w 4198619"/>
              <a:gd name="connsiteY46" fmla="*/ 1557196 h 3576119"/>
              <a:gd name="connsiteX47" fmla="*/ 4135245 w 4198619"/>
              <a:gd name="connsiteY47" fmla="*/ 1584357 h 3576119"/>
              <a:gd name="connsiteX48" fmla="*/ 4171459 w 4198619"/>
              <a:gd name="connsiteY48" fmla="*/ 1683945 h 3576119"/>
              <a:gd name="connsiteX49" fmla="*/ 4180512 w 4198619"/>
              <a:gd name="connsiteY49" fmla="*/ 1720159 h 3576119"/>
              <a:gd name="connsiteX50" fmla="*/ 4198619 w 4198619"/>
              <a:gd name="connsiteY50" fmla="*/ 1783533 h 3576119"/>
              <a:gd name="connsiteX51" fmla="*/ 4189566 w 4198619"/>
              <a:gd name="connsiteY51" fmla="*/ 2118511 h 3576119"/>
              <a:gd name="connsiteX52" fmla="*/ 4171459 w 4198619"/>
              <a:gd name="connsiteY52" fmla="*/ 2335794 h 3576119"/>
              <a:gd name="connsiteX53" fmla="*/ 4162405 w 4198619"/>
              <a:gd name="connsiteY53" fmla="*/ 2498757 h 3576119"/>
              <a:gd name="connsiteX54" fmla="*/ 4135245 w 4198619"/>
              <a:gd name="connsiteY54" fmla="*/ 2670773 h 3576119"/>
              <a:gd name="connsiteX55" fmla="*/ 4108084 w 4198619"/>
              <a:gd name="connsiteY55" fmla="*/ 2851842 h 3576119"/>
              <a:gd name="connsiteX56" fmla="*/ 4089978 w 4198619"/>
              <a:gd name="connsiteY56" fmla="*/ 2906163 h 3576119"/>
              <a:gd name="connsiteX57" fmla="*/ 4080924 w 4198619"/>
              <a:gd name="connsiteY57" fmla="*/ 2933323 h 3576119"/>
              <a:gd name="connsiteX58" fmla="*/ 4053764 w 4198619"/>
              <a:gd name="connsiteY58" fmla="*/ 2969537 h 3576119"/>
              <a:gd name="connsiteX59" fmla="*/ 4035657 w 4198619"/>
              <a:gd name="connsiteY59" fmla="*/ 2996697 h 3576119"/>
              <a:gd name="connsiteX60" fmla="*/ 4008496 w 4198619"/>
              <a:gd name="connsiteY60" fmla="*/ 3014804 h 3576119"/>
              <a:gd name="connsiteX61" fmla="*/ 3990389 w 4198619"/>
              <a:gd name="connsiteY61" fmla="*/ 3041965 h 3576119"/>
              <a:gd name="connsiteX62" fmla="*/ 3936069 w 4198619"/>
              <a:gd name="connsiteY62" fmla="*/ 3096285 h 3576119"/>
              <a:gd name="connsiteX63" fmla="*/ 3881748 w 4198619"/>
              <a:gd name="connsiteY63" fmla="*/ 3177767 h 3576119"/>
              <a:gd name="connsiteX64" fmla="*/ 3836481 w 4198619"/>
              <a:gd name="connsiteY64" fmla="*/ 3232087 h 3576119"/>
              <a:gd name="connsiteX65" fmla="*/ 3782160 w 4198619"/>
              <a:gd name="connsiteY65" fmla="*/ 3268301 h 3576119"/>
              <a:gd name="connsiteX66" fmla="*/ 3727839 w 4198619"/>
              <a:gd name="connsiteY66" fmla="*/ 3304515 h 3576119"/>
              <a:gd name="connsiteX67" fmla="*/ 3700679 w 4198619"/>
              <a:gd name="connsiteY67" fmla="*/ 3322622 h 3576119"/>
              <a:gd name="connsiteX68" fmla="*/ 3664465 w 4198619"/>
              <a:gd name="connsiteY68" fmla="*/ 3331675 h 3576119"/>
              <a:gd name="connsiteX69" fmla="*/ 3637304 w 4198619"/>
              <a:gd name="connsiteY69" fmla="*/ 3340729 h 3576119"/>
              <a:gd name="connsiteX70" fmla="*/ 3582983 w 4198619"/>
              <a:gd name="connsiteY70" fmla="*/ 3385996 h 3576119"/>
              <a:gd name="connsiteX71" fmla="*/ 3555823 w 4198619"/>
              <a:gd name="connsiteY71" fmla="*/ 3395050 h 3576119"/>
              <a:gd name="connsiteX72" fmla="*/ 3501502 w 4198619"/>
              <a:gd name="connsiteY72" fmla="*/ 3422210 h 3576119"/>
              <a:gd name="connsiteX73" fmla="*/ 3447181 w 4198619"/>
              <a:gd name="connsiteY73" fmla="*/ 3449371 h 3576119"/>
              <a:gd name="connsiteX74" fmla="*/ 3420021 w 4198619"/>
              <a:gd name="connsiteY74" fmla="*/ 3467477 h 3576119"/>
              <a:gd name="connsiteX75" fmla="*/ 3392861 w 4198619"/>
              <a:gd name="connsiteY75" fmla="*/ 3476531 h 3576119"/>
              <a:gd name="connsiteX76" fmla="*/ 3347593 w 4198619"/>
              <a:gd name="connsiteY76" fmla="*/ 3494638 h 3576119"/>
              <a:gd name="connsiteX77" fmla="*/ 3293273 w 4198619"/>
              <a:gd name="connsiteY77" fmla="*/ 3512745 h 3576119"/>
              <a:gd name="connsiteX78" fmla="*/ 3266112 w 4198619"/>
              <a:gd name="connsiteY78" fmla="*/ 3521798 h 3576119"/>
              <a:gd name="connsiteX79" fmla="*/ 3238952 w 4198619"/>
              <a:gd name="connsiteY79" fmla="*/ 3539905 h 3576119"/>
              <a:gd name="connsiteX80" fmla="*/ 3202738 w 4198619"/>
              <a:gd name="connsiteY80" fmla="*/ 3548959 h 3576119"/>
              <a:gd name="connsiteX81" fmla="*/ 3148417 w 4198619"/>
              <a:gd name="connsiteY81" fmla="*/ 3567066 h 3576119"/>
              <a:gd name="connsiteX82" fmla="*/ 3121257 w 4198619"/>
              <a:gd name="connsiteY82" fmla="*/ 3576119 h 3576119"/>
              <a:gd name="connsiteX83" fmla="*/ 2958294 w 4198619"/>
              <a:gd name="connsiteY83" fmla="*/ 3567066 h 3576119"/>
              <a:gd name="connsiteX84" fmla="*/ 2931134 w 4198619"/>
              <a:gd name="connsiteY84" fmla="*/ 3558012 h 3576119"/>
              <a:gd name="connsiteX85" fmla="*/ 2858706 w 4198619"/>
              <a:gd name="connsiteY85" fmla="*/ 3548959 h 3576119"/>
              <a:gd name="connsiteX86" fmla="*/ 2505621 w 4198619"/>
              <a:gd name="connsiteY86" fmla="*/ 3539905 h 3576119"/>
              <a:gd name="connsiteX87" fmla="*/ 2270231 w 4198619"/>
              <a:gd name="connsiteY87" fmla="*/ 3485584 h 3576119"/>
              <a:gd name="connsiteX88" fmla="*/ 1980520 w 4198619"/>
              <a:gd name="connsiteY88" fmla="*/ 3449371 h 3576119"/>
              <a:gd name="connsiteX89" fmla="*/ 1697923 w 4198619"/>
              <a:gd name="connsiteY89" fmla="*/ 3321727 h 3576119"/>
              <a:gd name="connsiteX90" fmla="*/ 1238136 w 4198619"/>
              <a:gd name="connsiteY90" fmla="*/ 3340729 h 3576119"/>
              <a:gd name="connsiteX91" fmla="*/ 1048013 w 4198619"/>
              <a:gd name="connsiteY91" fmla="*/ 3250194 h 3576119"/>
              <a:gd name="connsiteX92" fmla="*/ 875997 w 4198619"/>
              <a:gd name="connsiteY92" fmla="*/ 3195873 h 3576119"/>
              <a:gd name="connsiteX93" fmla="*/ 649661 w 4198619"/>
              <a:gd name="connsiteY93" fmla="*/ 3168713 h 3576119"/>
              <a:gd name="connsiteX94" fmla="*/ 392980 w 4198619"/>
              <a:gd name="connsiteY94" fmla="*/ 3213881 h 3576119"/>
              <a:gd name="connsiteX95" fmla="*/ 0 w 4198619"/>
              <a:gd name="connsiteY95" fmla="*/ 3159660 h 3576119"/>
              <a:gd name="connsiteX0" fmla="*/ 776409 w 4198619"/>
              <a:gd name="connsiteY0" fmla="*/ 0 h 3576119"/>
              <a:gd name="connsiteX1" fmla="*/ 776409 w 4198619"/>
              <a:gd name="connsiteY1" fmla="*/ 0 h 3576119"/>
              <a:gd name="connsiteX2" fmla="*/ 1048013 w 4198619"/>
              <a:gd name="connsiteY2" fmla="*/ 117695 h 3576119"/>
              <a:gd name="connsiteX3" fmla="*/ 1238136 w 4198619"/>
              <a:gd name="connsiteY3" fmla="*/ 190123 h 3576119"/>
              <a:gd name="connsiteX4" fmla="*/ 1337724 w 4198619"/>
              <a:gd name="connsiteY4" fmla="*/ 217283 h 3576119"/>
              <a:gd name="connsiteX5" fmla="*/ 1591221 w 4198619"/>
              <a:gd name="connsiteY5" fmla="*/ 253497 h 3576119"/>
              <a:gd name="connsiteX6" fmla="*/ 1763237 w 4198619"/>
              <a:gd name="connsiteY6" fmla="*/ 271604 h 3576119"/>
              <a:gd name="connsiteX7" fmla="*/ 1790397 w 4198619"/>
              <a:gd name="connsiteY7" fmla="*/ 280658 h 3576119"/>
              <a:gd name="connsiteX8" fmla="*/ 1935253 w 4198619"/>
              <a:gd name="connsiteY8" fmla="*/ 298765 h 3576119"/>
              <a:gd name="connsiteX9" fmla="*/ 2025787 w 4198619"/>
              <a:gd name="connsiteY9" fmla="*/ 316872 h 3576119"/>
              <a:gd name="connsiteX10" fmla="*/ 2062001 w 4198619"/>
              <a:gd name="connsiteY10" fmla="*/ 325925 h 3576119"/>
              <a:gd name="connsiteX11" fmla="*/ 2143482 w 4198619"/>
              <a:gd name="connsiteY11" fmla="*/ 334978 h 3576119"/>
              <a:gd name="connsiteX12" fmla="*/ 2188750 w 4198619"/>
              <a:gd name="connsiteY12" fmla="*/ 344032 h 3576119"/>
              <a:gd name="connsiteX13" fmla="*/ 2279284 w 4198619"/>
              <a:gd name="connsiteY13" fmla="*/ 353085 h 3576119"/>
              <a:gd name="connsiteX14" fmla="*/ 2487514 w 4198619"/>
              <a:gd name="connsiteY14" fmla="*/ 380246 h 3576119"/>
              <a:gd name="connsiteX15" fmla="*/ 2650477 w 4198619"/>
              <a:gd name="connsiteY15" fmla="*/ 398353 h 3576119"/>
              <a:gd name="connsiteX16" fmla="*/ 2813439 w 4198619"/>
              <a:gd name="connsiteY16" fmla="*/ 416460 h 3576119"/>
              <a:gd name="connsiteX17" fmla="*/ 2867760 w 4198619"/>
              <a:gd name="connsiteY17" fmla="*/ 425513 h 3576119"/>
              <a:gd name="connsiteX18" fmla="*/ 2894920 w 4198619"/>
              <a:gd name="connsiteY18" fmla="*/ 434567 h 3576119"/>
              <a:gd name="connsiteX19" fmla="*/ 3012615 w 4198619"/>
              <a:gd name="connsiteY19" fmla="*/ 452673 h 3576119"/>
              <a:gd name="connsiteX20" fmla="*/ 3103150 w 4198619"/>
              <a:gd name="connsiteY20" fmla="*/ 479834 h 3576119"/>
              <a:gd name="connsiteX21" fmla="*/ 3130310 w 4198619"/>
              <a:gd name="connsiteY21" fmla="*/ 488887 h 3576119"/>
              <a:gd name="connsiteX22" fmla="*/ 3275166 w 4198619"/>
              <a:gd name="connsiteY22" fmla="*/ 506994 h 3576119"/>
              <a:gd name="connsiteX23" fmla="*/ 3555823 w 4198619"/>
              <a:gd name="connsiteY23" fmla="*/ 516048 h 3576119"/>
              <a:gd name="connsiteX24" fmla="*/ 3646358 w 4198619"/>
              <a:gd name="connsiteY24" fmla="*/ 570369 h 3576119"/>
              <a:gd name="connsiteX25" fmla="*/ 3709732 w 4198619"/>
              <a:gd name="connsiteY25" fmla="*/ 615636 h 3576119"/>
              <a:gd name="connsiteX26" fmla="*/ 3727839 w 4198619"/>
              <a:gd name="connsiteY26" fmla="*/ 642796 h 3576119"/>
              <a:gd name="connsiteX27" fmla="*/ 3754999 w 4198619"/>
              <a:gd name="connsiteY27" fmla="*/ 669957 h 3576119"/>
              <a:gd name="connsiteX28" fmla="*/ 3791213 w 4198619"/>
              <a:gd name="connsiteY28" fmla="*/ 733331 h 3576119"/>
              <a:gd name="connsiteX29" fmla="*/ 3800267 w 4198619"/>
              <a:gd name="connsiteY29" fmla="*/ 760491 h 3576119"/>
              <a:gd name="connsiteX30" fmla="*/ 3836481 w 4198619"/>
              <a:gd name="connsiteY30" fmla="*/ 814812 h 3576119"/>
              <a:gd name="connsiteX31" fmla="*/ 3854587 w 4198619"/>
              <a:gd name="connsiteY31" fmla="*/ 841973 h 3576119"/>
              <a:gd name="connsiteX32" fmla="*/ 3881748 w 4198619"/>
              <a:gd name="connsiteY32" fmla="*/ 896293 h 3576119"/>
              <a:gd name="connsiteX33" fmla="*/ 3899855 w 4198619"/>
              <a:gd name="connsiteY33" fmla="*/ 968721 h 3576119"/>
              <a:gd name="connsiteX34" fmla="*/ 3908908 w 4198619"/>
              <a:gd name="connsiteY34" fmla="*/ 1004935 h 3576119"/>
              <a:gd name="connsiteX35" fmla="*/ 3927015 w 4198619"/>
              <a:gd name="connsiteY35" fmla="*/ 1032095 h 3576119"/>
              <a:gd name="connsiteX36" fmla="*/ 3936069 w 4198619"/>
              <a:gd name="connsiteY36" fmla="*/ 1068309 h 3576119"/>
              <a:gd name="connsiteX37" fmla="*/ 3945122 w 4198619"/>
              <a:gd name="connsiteY37" fmla="*/ 1113576 h 3576119"/>
              <a:gd name="connsiteX38" fmla="*/ 3954176 w 4198619"/>
              <a:gd name="connsiteY38" fmla="*/ 1140737 h 3576119"/>
              <a:gd name="connsiteX39" fmla="*/ 3963229 w 4198619"/>
              <a:gd name="connsiteY39" fmla="*/ 1176951 h 3576119"/>
              <a:gd name="connsiteX40" fmla="*/ 3972282 w 4198619"/>
              <a:gd name="connsiteY40" fmla="*/ 1204111 h 3576119"/>
              <a:gd name="connsiteX41" fmla="*/ 3999443 w 4198619"/>
              <a:gd name="connsiteY41" fmla="*/ 1294646 h 3576119"/>
              <a:gd name="connsiteX42" fmla="*/ 4026603 w 4198619"/>
              <a:gd name="connsiteY42" fmla="*/ 1367073 h 3576119"/>
              <a:gd name="connsiteX43" fmla="*/ 4044710 w 4198619"/>
              <a:gd name="connsiteY43" fmla="*/ 1394234 h 3576119"/>
              <a:gd name="connsiteX44" fmla="*/ 4071871 w 4198619"/>
              <a:gd name="connsiteY44" fmla="*/ 1493822 h 3576119"/>
              <a:gd name="connsiteX45" fmla="*/ 4117138 w 4198619"/>
              <a:gd name="connsiteY45" fmla="*/ 1557196 h 3576119"/>
              <a:gd name="connsiteX46" fmla="*/ 4135245 w 4198619"/>
              <a:gd name="connsiteY46" fmla="*/ 1584357 h 3576119"/>
              <a:gd name="connsiteX47" fmla="*/ 4171459 w 4198619"/>
              <a:gd name="connsiteY47" fmla="*/ 1683945 h 3576119"/>
              <a:gd name="connsiteX48" fmla="*/ 4180512 w 4198619"/>
              <a:gd name="connsiteY48" fmla="*/ 1720159 h 3576119"/>
              <a:gd name="connsiteX49" fmla="*/ 4198619 w 4198619"/>
              <a:gd name="connsiteY49" fmla="*/ 1783533 h 3576119"/>
              <a:gd name="connsiteX50" fmla="*/ 4189566 w 4198619"/>
              <a:gd name="connsiteY50" fmla="*/ 2118511 h 3576119"/>
              <a:gd name="connsiteX51" fmla="*/ 4171459 w 4198619"/>
              <a:gd name="connsiteY51" fmla="*/ 2335794 h 3576119"/>
              <a:gd name="connsiteX52" fmla="*/ 4162405 w 4198619"/>
              <a:gd name="connsiteY52" fmla="*/ 2498757 h 3576119"/>
              <a:gd name="connsiteX53" fmla="*/ 4135245 w 4198619"/>
              <a:gd name="connsiteY53" fmla="*/ 2670773 h 3576119"/>
              <a:gd name="connsiteX54" fmla="*/ 4108084 w 4198619"/>
              <a:gd name="connsiteY54" fmla="*/ 2851842 h 3576119"/>
              <a:gd name="connsiteX55" fmla="*/ 4089978 w 4198619"/>
              <a:gd name="connsiteY55" fmla="*/ 2906163 h 3576119"/>
              <a:gd name="connsiteX56" fmla="*/ 4080924 w 4198619"/>
              <a:gd name="connsiteY56" fmla="*/ 2933323 h 3576119"/>
              <a:gd name="connsiteX57" fmla="*/ 4053764 w 4198619"/>
              <a:gd name="connsiteY57" fmla="*/ 2969537 h 3576119"/>
              <a:gd name="connsiteX58" fmla="*/ 4035657 w 4198619"/>
              <a:gd name="connsiteY58" fmla="*/ 2996697 h 3576119"/>
              <a:gd name="connsiteX59" fmla="*/ 4008496 w 4198619"/>
              <a:gd name="connsiteY59" fmla="*/ 3014804 h 3576119"/>
              <a:gd name="connsiteX60" fmla="*/ 3990389 w 4198619"/>
              <a:gd name="connsiteY60" fmla="*/ 3041965 h 3576119"/>
              <a:gd name="connsiteX61" fmla="*/ 3936069 w 4198619"/>
              <a:gd name="connsiteY61" fmla="*/ 3096285 h 3576119"/>
              <a:gd name="connsiteX62" fmla="*/ 3881748 w 4198619"/>
              <a:gd name="connsiteY62" fmla="*/ 3177767 h 3576119"/>
              <a:gd name="connsiteX63" fmla="*/ 3836481 w 4198619"/>
              <a:gd name="connsiteY63" fmla="*/ 3232087 h 3576119"/>
              <a:gd name="connsiteX64" fmla="*/ 3782160 w 4198619"/>
              <a:gd name="connsiteY64" fmla="*/ 3268301 h 3576119"/>
              <a:gd name="connsiteX65" fmla="*/ 3727839 w 4198619"/>
              <a:gd name="connsiteY65" fmla="*/ 3304515 h 3576119"/>
              <a:gd name="connsiteX66" fmla="*/ 3700679 w 4198619"/>
              <a:gd name="connsiteY66" fmla="*/ 3322622 h 3576119"/>
              <a:gd name="connsiteX67" fmla="*/ 3664465 w 4198619"/>
              <a:gd name="connsiteY67" fmla="*/ 3331675 h 3576119"/>
              <a:gd name="connsiteX68" fmla="*/ 3637304 w 4198619"/>
              <a:gd name="connsiteY68" fmla="*/ 3340729 h 3576119"/>
              <a:gd name="connsiteX69" fmla="*/ 3582983 w 4198619"/>
              <a:gd name="connsiteY69" fmla="*/ 3385996 h 3576119"/>
              <a:gd name="connsiteX70" fmla="*/ 3555823 w 4198619"/>
              <a:gd name="connsiteY70" fmla="*/ 3395050 h 3576119"/>
              <a:gd name="connsiteX71" fmla="*/ 3501502 w 4198619"/>
              <a:gd name="connsiteY71" fmla="*/ 3422210 h 3576119"/>
              <a:gd name="connsiteX72" fmla="*/ 3447181 w 4198619"/>
              <a:gd name="connsiteY72" fmla="*/ 3449371 h 3576119"/>
              <a:gd name="connsiteX73" fmla="*/ 3420021 w 4198619"/>
              <a:gd name="connsiteY73" fmla="*/ 3467477 h 3576119"/>
              <a:gd name="connsiteX74" fmla="*/ 3392861 w 4198619"/>
              <a:gd name="connsiteY74" fmla="*/ 3476531 h 3576119"/>
              <a:gd name="connsiteX75" fmla="*/ 3347593 w 4198619"/>
              <a:gd name="connsiteY75" fmla="*/ 3494638 h 3576119"/>
              <a:gd name="connsiteX76" fmla="*/ 3293273 w 4198619"/>
              <a:gd name="connsiteY76" fmla="*/ 3512745 h 3576119"/>
              <a:gd name="connsiteX77" fmla="*/ 3266112 w 4198619"/>
              <a:gd name="connsiteY77" fmla="*/ 3521798 h 3576119"/>
              <a:gd name="connsiteX78" fmla="*/ 3238952 w 4198619"/>
              <a:gd name="connsiteY78" fmla="*/ 3539905 h 3576119"/>
              <a:gd name="connsiteX79" fmla="*/ 3202738 w 4198619"/>
              <a:gd name="connsiteY79" fmla="*/ 3548959 h 3576119"/>
              <a:gd name="connsiteX80" fmla="*/ 3148417 w 4198619"/>
              <a:gd name="connsiteY80" fmla="*/ 3567066 h 3576119"/>
              <a:gd name="connsiteX81" fmla="*/ 3121257 w 4198619"/>
              <a:gd name="connsiteY81" fmla="*/ 3576119 h 3576119"/>
              <a:gd name="connsiteX82" fmla="*/ 2958294 w 4198619"/>
              <a:gd name="connsiteY82" fmla="*/ 3567066 h 3576119"/>
              <a:gd name="connsiteX83" fmla="*/ 2931134 w 4198619"/>
              <a:gd name="connsiteY83" fmla="*/ 3558012 h 3576119"/>
              <a:gd name="connsiteX84" fmla="*/ 2858706 w 4198619"/>
              <a:gd name="connsiteY84" fmla="*/ 3548959 h 3576119"/>
              <a:gd name="connsiteX85" fmla="*/ 2505621 w 4198619"/>
              <a:gd name="connsiteY85" fmla="*/ 3539905 h 3576119"/>
              <a:gd name="connsiteX86" fmla="*/ 2270231 w 4198619"/>
              <a:gd name="connsiteY86" fmla="*/ 3485584 h 3576119"/>
              <a:gd name="connsiteX87" fmla="*/ 1980520 w 4198619"/>
              <a:gd name="connsiteY87" fmla="*/ 3449371 h 3576119"/>
              <a:gd name="connsiteX88" fmla="*/ 1697923 w 4198619"/>
              <a:gd name="connsiteY88" fmla="*/ 3321727 h 3576119"/>
              <a:gd name="connsiteX89" fmla="*/ 1238136 w 4198619"/>
              <a:gd name="connsiteY89" fmla="*/ 3340729 h 3576119"/>
              <a:gd name="connsiteX90" fmla="*/ 1048013 w 4198619"/>
              <a:gd name="connsiteY90" fmla="*/ 3250194 h 3576119"/>
              <a:gd name="connsiteX91" fmla="*/ 875997 w 4198619"/>
              <a:gd name="connsiteY91" fmla="*/ 3195873 h 3576119"/>
              <a:gd name="connsiteX92" fmla="*/ 649661 w 4198619"/>
              <a:gd name="connsiteY92" fmla="*/ 3168713 h 3576119"/>
              <a:gd name="connsiteX93" fmla="*/ 392980 w 4198619"/>
              <a:gd name="connsiteY93" fmla="*/ 3213881 h 3576119"/>
              <a:gd name="connsiteX94" fmla="*/ 0 w 4198619"/>
              <a:gd name="connsiteY94" fmla="*/ 3159660 h 3576119"/>
              <a:gd name="connsiteX0" fmla="*/ 776409 w 4198619"/>
              <a:gd name="connsiteY0" fmla="*/ 0 h 3576119"/>
              <a:gd name="connsiteX1" fmla="*/ 776409 w 4198619"/>
              <a:gd name="connsiteY1" fmla="*/ 0 h 3576119"/>
              <a:gd name="connsiteX2" fmla="*/ 1048013 w 4198619"/>
              <a:gd name="connsiteY2" fmla="*/ 117695 h 3576119"/>
              <a:gd name="connsiteX3" fmla="*/ 1238136 w 4198619"/>
              <a:gd name="connsiteY3" fmla="*/ 190123 h 3576119"/>
              <a:gd name="connsiteX4" fmla="*/ 1337724 w 4198619"/>
              <a:gd name="connsiteY4" fmla="*/ 217283 h 3576119"/>
              <a:gd name="connsiteX5" fmla="*/ 1591221 w 4198619"/>
              <a:gd name="connsiteY5" fmla="*/ 253497 h 3576119"/>
              <a:gd name="connsiteX6" fmla="*/ 1763237 w 4198619"/>
              <a:gd name="connsiteY6" fmla="*/ 271604 h 3576119"/>
              <a:gd name="connsiteX7" fmla="*/ 1935253 w 4198619"/>
              <a:gd name="connsiteY7" fmla="*/ 298765 h 3576119"/>
              <a:gd name="connsiteX8" fmla="*/ 2025787 w 4198619"/>
              <a:gd name="connsiteY8" fmla="*/ 316872 h 3576119"/>
              <a:gd name="connsiteX9" fmla="*/ 2062001 w 4198619"/>
              <a:gd name="connsiteY9" fmla="*/ 325925 h 3576119"/>
              <a:gd name="connsiteX10" fmla="*/ 2143482 w 4198619"/>
              <a:gd name="connsiteY10" fmla="*/ 334978 h 3576119"/>
              <a:gd name="connsiteX11" fmla="*/ 2188750 w 4198619"/>
              <a:gd name="connsiteY11" fmla="*/ 344032 h 3576119"/>
              <a:gd name="connsiteX12" fmla="*/ 2279284 w 4198619"/>
              <a:gd name="connsiteY12" fmla="*/ 353085 h 3576119"/>
              <a:gd name="connsiteX13" fmla="*/ 2487514 w 4198619"/>
              <a:gd name="connsiteY13" fmla="*/ 380246 h 3576119"/>
              <a:gd name="connsiteX14" fmla="*/ 2650477 w 4198619"/>
              <a:gd name="connsiteY14" fmla="*/ 398353 h 3576119"/>
              <a:gd name="connsiteX15" fmla="*/ 2813439 w 4198619"/>
              <a:gd name="connsiteY15" fmla="*/ 416460 h 3576119"/>
              <a:gd name="connsiteX16" fmla="*/ 2867760 w 4198619"/>
              <a:gd name="connsiteY16" fmla="*/ 425513 h 3576119"/>
              <a:gd name="connsiteX17" fmla="*/ 2894920 w 4198619"/>
              <a:gd name="connsiteY17" fmla="*/ 434567 h 3576119"/>
              <a:gd name="connsiteX18" fmla="*/ 3012615 w 4198619"/>
              <a:gd name="connsiteY18" fmla="*/ 452673 h 3576119"/>
              <a:gd name="connsiteX19" fmla="*/ 3103150 w 4198619"/>
              <a:gd name="connsiteY19" fmla="*/ 479834 h 3576119"/>
              <a:gd name="connsiteX20" fmla="*/ 3130310 w 4198619"/>
              <a:gd name="connsiteY20" fmla="*/ 488887 h 3576119"/>
              <a:gd name="connsiteX21" fmla="*/ 3275166 w 4198619"/>
              <a:gd name="connsiteY21" fmla="*/ 506994 h 3576119"/>
              <a:gd name="connsiteX22" fmla="*/ 3555823 w 4198619"/>
              <a:gd name="connsiteY22" fmla="*/ 516048 h 3576119"/>
              <a:gd name="connsiteX23" fmla="*/ 3646358 w 4198619"/>
              <a:gd name="connsiteY23" fmla="*/ 570369 h 3576119"/>
              <a:gd name="connsiteX24" fmla="*/ 3709732 w 4198619"/>
              <a:gd name="connsiteY24" fmla="*/ 615636 h 3576119"/>
              <a:gd name="connsiteX25" fmla="*/ 3727839 w 4198619"/>
              <a:gd name="connsiteY25" fmla="*/ 642796 h 3576119"/>
              <a:gd name="connsiteX26" fmla="*/ 3754999 w 4198619"/>
              <a:gd name="connsiteY26" fmla="*/ 669957 h 3576119"/>
              <a:gd name="connsiteX27" fmla="*/ 3791213 w 4198619"/>
              <a:gd name="connsiteY27" fmla="*/ 733331 h 3576119"/>
              <a:gd name="connsiteX28" fmla="*/ 3800267 w 4198619"/>
              <a:gd name="connsiteY28" fmla="*/ 760491 h 3576119"/>
              <a:gd name="connsiteX29" fmla="*/ 3836481 w 4198619"/>
              <a:gd name="connsiteY29" fmla="*/ 814812 h 3576119"/>
              <a:gd name="connsiteX30" fmla="*/ 3854587 w 4198619"/>
              <a:gd name="connsiteY30" fmla="*/ 841973 h 3576119"/>
              <a:gd name="connsiteX31" fmla="*/ 3881748 w 4198619"/>
              <a:gd name="connsiteY31" fmla="*/ 896293 h 3576119"/>
              <a:gd name="connsiteX32" fmla="*/ 3899855 w 4198619"/>
              <a:gd name="connsiteY32" fmla="*/ 968721 h 3576119"/>
              <a:gd name="connsiteX33" fmla="*/ 3908908 w 4198619"/>
              <a:gd name="connsiteY33" fmla="*/ 1004935 h 3576119"/>
              <a:gd name="connsiteX34" fmla="*/ 3927015 w 4198619"/>
              <a:gd name="connsiteY34" fmla="*/ 1032095 h 3576119"/>
              <a:gd name="connsiteX35" fmla="*/ 3936069 w 4198619"/>
              <a:gd name="connsiteY35" fmla="*/ 1068309 h 3576119"/>
              <a:gd name="connsiteX36" fmla="*/ 3945122 w 4198619"/>
              <a:gd name="connsiteY36" fmla="*/ 1113576 h 3576119"/>
              <a:gd name="connsiteX37" fmla="*/ 3954176 w 4198619"/>
              <a:gd name="connsiteY37" fmla="*/ 1140737 h 3576119"/>
              <a:gd name="connsiteX38" fmla="*/ 3963229 w 4198619"/>
              <a:gd name="connsiteY38" fmla="*/ 1176951 h 3576119"/>
              <a:gd name="connsiteX39" fmla="*/ 3972282 w 4198619"/>
              <a:gd name="connsiteY39" fmla="*/ 1204111 h 3576119"/>
              <a:gd name="connsiteX40" fmla="*/ 3999443 w 4198619"/>
              <a:gd name="connsiteY40" fmla="*/ 1294646 h 3576119"/>
              <a:gd name="connsiteX41" fmla="*/ 4026603 w 4198619"/>
              <a:gd name="connsiteY41" fmla="*/ 1367073 h 3576119"/>
              <a:gd name="connsiteX42" fmla="*/ 4044710 w 4198619"/>
              <a:gd name="connsiteY42" fmla="*/ 1394234 h 3576119"/>
              <a:gd name="connsiteX43" fmla="*/ 4071871 w 4198619"/>
              <a:gd name="connsiteY43" fmla="*/ 1493822 h 3576119"/>
              <a:gd name="connsiteX44" fmla="*/ 4117138 w 4198619"/>
              <a:gd name="connsiteY44" fmla="*/ 1557196 h 3576119"/>
              <a:gd name="connsiteX45" fmla="*/ 4135245 w 4198619"/>
              <a:gd name="connsiteY45" fmla="*/ 1584357 h 3576119"/>
              <a:gd name="connsiteX46" fmla="*/ 4171459 w 4198619"/>
              <a:gd name="connsiteY46" fmla="*/ 1683945 h 3576119"/>
              <a:gd name="connsiteX47" fmla="*/ 4180512 w 4198619"/>
              <a:gd name="connsiteY47" fmla="*/ 1720159 h 3576119"/>
              <a:gd name="connsiteX48" fmla="*/ 4198619 w 4198619"/>
              <a:gd name="connsiteY48" fmla="*/ 1783533 h 3576119"/>
              <a:gd name="connsiteX49" fmla="*/ 4189566 w 4198619"/>
              <a:gd name="connsiteY49" fmla="*/ 2118511 h 3576119"/>
              <a:gd name="connsiteX50" fmla="*/ 4171459 w 4198619"/>
              <a:gd name="connsiteY50" fmla="*/ 2335794 h 3576119"/>
              <a:gd name="connsiteX51" fmla="*/ 4162405 w 4198619"/>
              <a:gd name="connsiteY51" fmla="*/ 2498757 h 3576119"/>
              <a:gd name="connsiteX52" fmla="*/ 4135245 w 4198619"/>
              <a:gd name="connsiteY52" fmla="*/ 2670773 h 3576119"/>
              <a:gd name="connsiteX53" fmla="*/ 4108084 w 4198619"/>
              <a:gd name="connsiteY53" fmla="*/ 2851842 h 3576119"/>
              <a:gd name="connsiteX54" fmla="*/ 4089978 w 4198619"/>
              <a:gd name="connsiteY54" fmla="*/ 2906163 h 3576119"/>
              <a:gd name="connsiteX55" fmla="*/ 4080924 w 4198619"/>
              <a:gd name="connsiteY55" fmla="*/ 2933323 h 3576119"/>
              <a:gd name="connsiteX56" fmla="*/ 4053764 w 4198619"/>
              <a:gd name="connsiteY56" fmla="*/ 2969537 h 3576119"/>
              <a:gd name="connsiteX57" fmla="*/ 4035657 w 4198619"/>
              <a:gd name="connsiteY57" fmla="*/ 2996697 h 3576119"/>
              <a:gd name="connsiteX58" fmla="*/ 4008496 w 4198619"/>
              <a:gd name="connsiteY58" fmla="*/ 3014804 h 3576119"/>
              <a:gd name="connsiteX59" fmla="*/ 3990389 w 4198619"/>
              <a:gd name="connsiteY59" fmla="*/ 3041965 h 3576119"/>
              <a:gd name="connsiteX60" fmla="*/ 3936069 w 4198619"/>
              <a:gd name="connsiteY60" fmla="*/ 3096285 h 3576119"/>
              <a:gd name="connsiteX61" fmla="*/ 3881748 w 4198619"/>
              <a:gd name="connsiteY61" fmla="*/ 3177767 h 3576119"/>
              <a:gd name="connsiteX62" fmla="*/ 3836481 w 4198619"/>
              <a:gd name="connsiteY62" fmla="*/ 3232087 h 3576119"/>
              <a:gd name="connsiteX63" fmla="*/ 3782160 w 4198619"/>
              <a:gd name="connsiteY63" fmla="*/ 3268301 h 3576119"/>
              <a:gd name="connsiteX64" fmla="*/ 3727839 w 4198619"/>
              <a:gd name="connsiteY64" fmla="*/ 3304515 h 3576119"/>
              <a:gd name="connsiteX65" fmla="*/ 3700679 w 4198619"/>
              <a:gd name="connsiteY65" fmla="*/ 3322622 h 3576119"/>
              <a:gd name="connsiteX66" fmla="*/ 3664465 w 4198619"/>
              <a:gd name="connsiteY66" fmla="*/ 3331675 h 3576119"/>
              <a:gd name="connsiteX67" fmla="*/ 3637304 w 4198619"/>
              <a:gd name="connsiteY67" fmla="*/ 3340729 h 3576119"/>
              <a:gd name="connsiteX68" fmla="*/ 3582983 w 4198619"/>
              <a:gd name="connsiteY68" fmla="*/ 3385996 h 3576119"/>
              <a:gd name="connsiteX69" fmla="*/ 3555823 w 4198619"/>
              <a:gd name="connsiteY69" fmla="*/ 3395050 h 3576119"/>
              <a:gd name="connsiteX70" fmla="*/ 3501502 w 4198619"/>
              <a:gd name="connsiteY70" fmla="*/ 3422210 h 3576119"/>
              <a:gd name="connsiteX71" fmla="*/ 3447181 w 4198619"/>
              <a:gd name="connsiteY71" fmla="*/ 3449371 h 3576119"/>
              <a:gd name="connsiteX72" fmla="*/ 3420021 w 4198619"/>
              <a:gd name="connsiteY72" fmla="*/ 3467477 h 3576119"/>
              <a:gd name="connsiteX73" fmla="*/ 3392861 w 4198619"/>
              <a:gd name="connsiteY73" fmla="*/ 3476531 h 3576119"/>
              <a:gd name="connsiteX74" fmla="*/ 3347593 w 4198619"/>
              <a:gd name="connsiteY74" fmla="*/ 3494638 h 3576119"/>
              <a:gd name="connsiteX75" fmla="*/ 3293273 w 4198619"/>
              <a:gd name="connsiteY75" fmla="*/ 3512745 h 3576119"/>
              <a:gd name="connsiteX76" fmla="*/ 3266112 w 4198619"/>
              <a:gd name="connsiteY76" fmla="*/ 3521798 h 3576119"/>
              <a:gd name="connsiteX77" fmla="*/ 3238952 w 4198619"/>
              <a:gd name="connsiteY77" fmla="*/ 3539905 h 3576119"/>
              <a:gd name="connsiteX78" fmla="*/ 3202738 w 4198619"/>
              <a:gd name="connsiteY78" fmla="*/ 3548959 h 3576119"/>
              <a:gd name="connsiteX79" fmla="*/ 3148417 w 4198619"/>
              <a:gd name="connsiteY79" fmla="*/ 3567066 h 3576119"/>
              <a:gd name="connsiteX80" fmla="*/ 3121257 w 4198619"/>
              <a:gd name="connsiteY80" fmla="*/ 3576119 h 3576119"/>
              <a:gd name="connsiteX81" fmla="*/ 2958294 w 4198619"/>
              <a:gd name="connsiteY81" fmla="*/ 3567066 h 3576119"/>
              <a:gd name="connsiteX82" fmla="*/ 2931134 w 4198619"/>
              <a:gd name="connsiteY82" fmla="*/ 3558012 h 3576119"/>
              <a:gd name="connsiteX83" fmla="*/ 2858706 w 4198619"/>
              <a:gd name="connsiteY83" fmla="*/ 3548959 h 3576119"/>
              <a:gd name="connsiteX84" fmla="*/ 2505621 w 4198619"/>
              <a:gd name="connsiteY84" fmla="*/ 3539905 h 3576119"/>
              <a:gd name="connsiteX85" fmla="*/ 2270231 w 4198619"/>
              <a:gd name="connsiteY85" fmla="*/ 3485584 h 3576119"/>
              <a:gd name="connsiteX86" fmla="*/ 1980520 w 4198619"/>
              <a:gd name="connsiteY86" fmla="*/ 3449371 h 3576119"/>
              <a:gd name="connsiteX87" fmla="*/ 1697923 w 4198619"/>
              <a:gd name="connsiteY87" fmla="*/ 3321727 h 3576119"/>
              <a:gd name="connsiteX88" fmla="*/ 1238136 w 4198619"/>
              <a:gd name="connsiteY88" fmla="*/ 3340729 h 3576119"/>
              <a:gd name="connsiteX89" fmla="*/ 1048013 w 4198619"/>
              <a:gd name="connsiteY89" fmla="*/ 3250194 h 3576119"/>
              <a:gd name="connsiteX90" fmla="*/ 875997 w 4198619"/>
              <a:gd name="connsiteY90" fmla="*/ 3195873 h 3576119"/>
              <a:gd name="connsiteX91" fmla="*/ 649661 w 4198619"/>
              <a:gd name="connsiteY91" fmla="*/ 3168713 h 3576119"/>
              <a:gd name="connsiteX92" fmla="*/ 392980 w 4198619"/>
              <a:gd name="connsiteY92" fmla="*/ 3213881 h 3576119"/>
              <a:gd name="connsiteX93" fmla="*/ 0 w 4198619"/>
              <a:gd name="connsiteY93" fmla="*/ 3159660 h 3576119"/>
              <a:gd name="connsiteX0" fmla="*/ 776409 w 4198619"/>
              <a:gd name="connsiteY0" fmla="*/ 0 h 3576119"/>
              <a:gd name="connsiteX1" fmla="*/ 776409 w 4198619"/>
              <a:gd name="connsiteY1" fmla="*/ 0 h 3576119"/>
              <a:gd name="connsiteX2" fmla="*/ 1048013 w 4198619"/>
              <a:gd name="connsiteY2" fmla="*/ 117695 h 3576119"/>
              <a:gd name="connsiteX3" fmla="*/ 1238136 w 4198619"/>
              <a:gd name="connsiteY3" fmla="*/ 190123 h 3576119"/>
              <a:gd name="connsiteX4" fmla="*/ 1337724 w 4198619"/>
              <a:gd name="connsiteY4" fmla="*/ 217283 h 3576119"/>
              <a:gd name="connsiteX5" fmla="*/ 1591221 w 4198619"/>
              <a:gd name="connsiteY5" fmla="*/ 253497 h 3576119"/>
              <a:gd name="connsiteX6" fmla="*/ 1763237 w 4198619"/>
              <a:gd name="connsiteY6" fmla="*/ 271604 h 3576119"/>
              <a:gd name="connsiteX7" fmla="*/ 1935253 w 4198619"/>
              <a:gd name="connsiteY7" fmla="*/ 298765 h 3576119"/>
              <a:gd name="connsiteX8" fmla="*/ 2062001 w 4198619"/>
              <a:gd name="connsiteY8" fmla="*/ 325925 h 3576119"/>
              <a:gd name="connsiteX9" fmla="*/ 2143482 w 4198619"/>
              <a:gd name="connsiteY9" fmla="*/ 334978 h 3576119"/>
              <a:gd name="connsiteX10" fmla="*/ 2188750 w 4198619"/>
              <a:gd name="connsiteY10" fmla="*/ 344032 h 3576119"/>
              <a:gd name="connsiteX11" fmla="*/ 2279284 w 4198619"/>
              <a:gd name="connsiteY11" fmla="*/ 353085 h 3576119"/>
              <a:gd name="connsiteX12" fmla="*/ 2487514 w 4198619"/>
              <a:gd name="connsiteY12" fmla="*/ 380246 h 3576119"/>
              <a:gd name="connsiteX13" fmla="*/ 2650477 w 4198619"/>
              <a:gd name="connsiteY13" fmla="*/ 398353 h 3576119"/>
              <a:gd name="connsiteX14" fmla="*/ 2813439 w 4198619"/>
              <a:gd name="connsiteY14" fmla="*/ 416460 h 3576119"/>
              <a:gd name="connsiteX15" fmla="*/ 2867760 w 4198619"/>
              <a:gd name="connsiteY15" fmla="*/ 425513 h 3576119"/>
              <a:gd name="connsiteX16" fmla="*/ 2894920 w 4198619"/>
              <a:gd name="connsiteY16" fmla="*/ 434567 h 3576119"/>
              <a:gd name="connsiteX17" fmla="*/ 3012615 w 4198619"/>
              <a:gd name="connsiteY17" fmla="*/ 452673 h 3576119"/>
              <a:gd name="connsiteX18" fmla="*/ 3103150 w 4198619"/>
              <a:gd name="connsiteY18" fmla="*/ 479834 h 3576119"/>
              <a:gd name="connsiteX19" fmla="*/ 3130310 w 4198619"/>
              <a:gd name="connsiteY19" fmla="*/ 488887 h 3576119"/>
              <a:gd name="connsiteX20" fmla="*/ 3275166 w 4198619"/>
              <a:gd name="connsiteY20" fmla="*/ 506994 h 3576119"/>
              <a:gd name="connsiteX21" fmla="*/ 3555823 w 4198619"/>
              <a:gd name="connsiteY21" fmla="*/ 516048 h 3576119"/>
              <a:gd name="connsiteX22" fmla="*/ 3646358 w 4198619"/>
              <a:gd name="connsiteY22" fmla="*/ 570369 h 3576119"/>
              <a:gd name="connsiteX23" fmla="*/ 3709732 w 4198619"/>
              <a:gd name="connsiteY23" fmla="*/ 615636 h 3576119"/>
              <a:gd name="connsiteX24" fmla="*/ 3727839 w 4198619"/>
              <a:gd name="connsiteY24" fmla="*/ 642796 h 3576119"/>
              <a:gd name="connsiteX25" fmla="*/ 3754999 w 4198619"/>
              <a:gd name="connsiteY25" fmla="*/ 669957 h 3576119"/>
              <a:gd name="connsiteX26" fmla="*/ 3791213 w 4198619"/>
              <a:gd name="connsiteY26" fmla="*/ 733331 h 3576119"/>
              <a:gd name="connsiteX27" fmla="*/ 3800267 w 4198619"/>
              <a:gd name="connsiteY27" fmla="*/ 760491 h 3576119"/>
              <a:gd name="connsiteX28" fmla="*/ 3836481 w 4198619"/>
              <a:gd name="connsiteY28" fmla="*/ 814812 h 3576119"/>
              <a:gd name="connsiteX29" fmla="*/ 3854587 w 4198619"/>
              <a:gd name="connsiteY29" fmla="*/ 841973 h 3576119"/>
              <a:gd name="connsiteX30" fmla="*/ 3881748 w 4198619"/>
              <a:gd name="connsiteY30" fmla="*/ 896293 h 3576119"/>
              <a:gd name="connsiteX31" fmla="*/ 3899855 w 4198619"/>
              <a:gd name="connsiteY31" fmla="*/ 968721 h 3576119"/>
              <a:gd name="connsiteX32" fmla="*/ 3908908 w 4198619"/>
              <a:gd name="connsiteY32" fmla="*/ 1004935 h 3576119"/>
              <a:gd name="connsiteX33" fmla="*/ 3927015 w 4198619"/>
              <a:gd name="connsiteY33" fmla="*/ 1032095 h 3576119"/>
              <a:gd name="connsiteX34" fmla="*/ 3936069 w 4198619"/>
              <a:gd name="connsiteY34" fmla="*/ 1068309 h 3576119"/>
              <a:gd name="connsiteX35" fmla="*/ 3945122 w 4198619"/>
              <a:gd name="connsiteY35" fmla="*/ 1113576 h 3576119"/>
              <a:gd name="connsiteX36" fmla="*/ 3954176 w 4198619"/>
              <a:gd name="connsiteY36" fmla="*/ 1140737 h 3576119"/>
              <a:gd name="connsiteX37" fmla="*/ 3963229 w 4198619"/>
              <a:gd name="connsiteY37" fmla="*/ 1176951 h 3576119"/>
              <a:gd name="connsiteX38" fmla="*/ 3972282 w 4198619"/>
              <a:gd name="connsiteY38" fmla="*/ 1204111 h 3576119"/>
              <a:gd name="connsiteX39" fmla="*/ 3999443 w 4198619"/>
              <a:gd name="connsiteY39" fmla="*/ 1294646 h 3576119"/>
              <a:gd name="connsiteX40" fmla="*/ 4026603 w 4198619"/>
              <a:gd name="connsiteY40" fmla="*/ 1367073 h 3576119"/>
              <a:gd name="connsiteX41" fmla="*/ 4044710 w 4198619"/>
              <a:gd name="connsiteY41" fmla="*/ 1394234 h 3576119"/>
              <a:gd name="connsiteX42" fmla="*/ 4071871 w 4198619"/>
              <a:gd name="connsiteY42" fmla="*/ 1493822 h 3576119"/>
              <a:gd name="connsiteX43" fmla="*/ 4117138 w 4198619"/>
              <a:gd name="connsiteY43" fmla="*/ 1557196 h 3576119"/>
              <a:gd name="connsiteX44" fmla="*/ 4135245 w 4198619"/>
              <a:gd name="connsiteY44" fmla="*/ 1584357 h 3576119"/>
              <a:gd name="connsiteX45" fmla="*/ 4171459 w 4198619"/>
              <a:gd name="connsiteY45" fmla="*/ 1683945 h 3576119"/>
              <a:gd name="connsiteX46" fmla="*/ 4180512 w 4198619"/>
              <a:gd name="connsiteY46" fmla="*/ 1720159 h 3576119"/>
              <a:gd name="connsiteX47" fmla="*/ 4198619 w 4198619"/>
              <a:gd name="connsiteY47" fmla="*/ 1783533 h 3576119"/>
              <a:gd name="connsiteX48" fmla="*/ 4189566 w 4198619"/>
              <a:gd name="connsiteY48" fmla="*/ 2118511 h 3576119"/>
              <a:gd name="connsiteX49" fmla="*/ 4171459 w 4198619"/>
              <a:gd name="connsiteY49" fmla="*/ 2335794 h 3576119"/>
              <a:gd name="connsiteX50" fmla="*/ 4162405 w 4198619"/>
              <a:gd name="connsiteY50" fmla="*/ 2498757 h 3576119"/>
              <a:gd name="connsiteX51" fmla="*/ 4135245 w 4198619"/>
              <a:gd name="connsiteY51" fmla="*/ 2670773 h 3576119"/>
              <a:gd name="connsiteX52" fmla="*/ 4108084 w 4198619"/>
              <a:gd name="connsiteY52" fmla="*/ 2851842 h 3576119"/>
              <a:gd name="connsiteX53" fmla="*/ 4089978 w 4198619"/>
              <a:gd name="connsiteY53" fmla="*/ 2906163 h 3576119"/>
              <a:gd name="connsiteX54" fmla="*/ 4080924 w 4198619"/>
              <a:gd name="connsiteY54" fmla="*/ 2933323 h 3576119"/>
              <a:gd name="connsiteX55" fmla="*/ 4053764 w 4198619"/>
              <a:gd name="connsiteY55" fmla="*/ 2969537 h 3576119"/>
              <a:gd name="connsiteX56" fmla="*/ 4035657 w 4198619"/>
              <a:gd name="connsiteY56" fmla="*/ 2996697 h 3576119"/>
              <a:gd name="connsiteX57" fmla="*/ 4008496 w 4198619"/>
              <a:gd name="connsiteY57" fmla="*/ 3014804 h 3576119"/>
              <a:gd name="connsiteX58" fmla="*/ 3990389 w 4198619"/>
              <a:gd name="connsiteY58" fmla="*/ 3041965 h 3576119"/>
              <a:gd name="connsiteX59" fmla="*/ 3936069 w 4198619"/>
              <a:gd name="connsiteY59" fmla="*/ 3096285 h 3576119"/>
              <a:gd name="connsiteX60" fmla="*/ 3881748 w 4198619"/>
              <a:gd name="connsiteY60" fmla="*/ 3177767 h 3576119"/>
              <a:gd name="connsiteX61" fmla="*/ 3836481 w 4198619"/>
              <a:gd name="connsiteY61" fmla="*/ 3232087 h 3576119"/>
              <a:gd name="connsiteX62" fmla="*/ 3782160 w 4198619"/>
              <a:gd name="connsiteY62" fmla="*/ 3268301 h 3576119"/>
              <a:gd name="connsiteX63" fmla="*/ 3727839 w 4198619"/>
              <a:gd name="connsiteY63" fmla="*/ 3304515 h 3576119"/>
              <a:gd name="connsiteX64" fmla="*/ 3700679 w 4198619"/>
              <a:gd name="connsiteY64" fmla="*/ 3322622 h 3576119"/>
              <a:gd name="connsiteX65" fmla="*/ 3664465 w 4198619"/>
              <a:gd name="connsiteY65" fmla="*/ 3331675 h 3576119"/>
              <a:gd name="connsiteX66" fmla="*/ 3637304 w 4198619"/>
              <a:gd name="connsiteY66" fmla="*/ 3340729 h 3576119"/>
              <a:gd name="connsiteX67" fmla="*/ 3582983 w 4198619"/>
              <a:gd name="connsiteY67" fmla="*/ 3385996 h 3576119"/>
              <a:gd name="connsiteX68" fmla="*/ 3555823 w 4198619"/>
              <a:gd name="connsiteY68" fmla="*/ 3395050 h 3576119"/>
              <a:gd name="connsiteX69" fmla="*/ 3501502 w 4198619"/>
              <a:gd name="connsiteY69" fmla="*/ 3422210 h 3576119"/>
              <a:gd name="connsiteX70" fmla="*/ 3447181 w 4198619"/>
              <a:gd name="connsiteY70" fmla="*/ 3449371 h 3576119"/>
              <a:gd name="connsiteX71" fmla="*/ 3420021 w 4198619"/>
              <a:gd name="connsiteY71" fmla="*/ 3467477 h 3576119"/>
              <a:gd name="connsiteX72" fmla="*/ 3392861 w 4198619"/>
              <a:gd name="connsiteY72" fmla="*/ 3476531 h 3576119"/>
              <a:gd name="connsiteX73" fmla="*/ 3347593 w 4198619"/>
              <a:gd name="connsiteY73" fmla="*/ 3494638 h 3576119"/>
              <a:gd name="connsiteX74" fmla="*/ 3293273 w 4198619"/>
              <a:gd name="connsiteY74" fmla="*/ 3512745 h 3576119"/>
              <a:gd name="connsiteX75" fmla="*/ 3266112 w 4198619"/>
              <a:gd name="connsiteY75" fmla="*/ 3521798 h 3576119"/>
              <a:gd name="connsiteX76" fmla="*/ 3238952 w 4198619"/>
              <a:gd name="connsiteY76" fmla="*/ 3539905 h 3576119"/>
              <a:gd name="connsiteX77" fmla="*/ 3202738 w 4198619"/>
              <a:gd name="connsiteY77" fmla="*/ 3548959 h 3576119"/>
              <a:gd name="connsiteX78" fmla="*/ 3148417 w 4198619"/>
              <a:gd name="connsiteY78" fmla="*/ 3567066 h 3576119"/>
              <a:gd name="connsiteX79" fmla="*/ 3121257 w 4198619"/>
              <a:gd name="connsiteY79" fmla="*/ 3576119 h 3576119"/>
              <a:gd name="connsiteX80" fmla="*/ 2958294 w 4198619"/>
              <a:gd name="connsiteY80" fmla="*/ 3567066 h 3576119"/>
              <a:gd name="connsiteX81" fmla="*/ 2931134 w 4198619"/>
              <a:gd name="connsiteY81" fmla="*/ 3558012 h 3576119"/>
              <a:gd name="connsiteX82" fmla="*/ 2858706 w 4198619"/>
              <a:gd name="connsiteY82" fmla="*/ 3548959 h 3576119"/>
              <a:gd name="connsiteX83" fmla="*/ 2505621 w 4198619"/>
              <a:gd name="connsiteY83" fmla="*/ 3539905 h 3576119"/>
              <a:gd name="connsiteX84" fmla="*/ 2270231 w 4198619"/>
              <a:gd name="connsiteY84" fmla="*/ 3485584 h 3576119"/>
              <a:gd name="connsiteX85" fmla="*/ 1980520 w 4198619"/>
              <a:gd name="connsiteY85" fmla="*/ 3449371 h 3576119"/>
              <a:gd name="connsiteX86" fmla="*/ 1697923 w 4198619"/>
              <a:gd name="connsiteY86" fmla="*/ 3321727 h 3576119"/>
              <a:gd name="connsiteX87" fmla="*/ 1238136 w 4198619"/>
              <a:gd name="connsiteY87" fmla="*/ 3340729 h 3576119"/>
              <a:gd name="connsiteX88" fmla="*/ 1048013 w 4198619"/>
              <a:gd name="connsiteY88" fmla="*/ 3250194 h 3576119"/>
              <a:gd name="connsiteX89" fmla="*/ 875997 w 4198619"/>
              <a:gd name="connsiteY89" fmla="*/ 3195873 h 3576119"/>
              <a:gd name="connsiteX90" fmla="*/ 649661 w 4198619"/>
              <a:gd name="connsiteY90" fmla="*/ 3168713 h 3576119"/>
              <a:gd name="connsiteX91" fmla="*/ 392980 w 4198619"/>
              <a:gd name="connsiteY91" fmla="*/ 3213881 h 3576119"/>
              <a:gd name="connsiteX92" fmla="*/ 0 w 4198619"/>
              <a:gd name="connsiteY92" fmla="*/ 3159660 h 3576119"/>
              <a:gd name="connsiteX0" fmla="*/ 776409 w 4198619"/>
              <a:gd name="connsiteY0" fmla="*/ 0 h 3576119"/>
              <a:gd name="connsiteX1" fmla="*/ 776409 w 4198619"/>
              <a:gd name="connsiteY1" fmla="*/ 0 h 3576119"/>
              <a:gd name="connsiteX2" fmla="*/ 1048013 w 4198619"/>
              <a:gd name="connsiteY2" fmla="*/ 117695 h 3576119"/>
              <a:gd name="connsiteX3" fmla="*/ 1238136 w 4198619"/>
              <a:gd name="connsiteY3" fmla="*/ 190123 h 3576119"/>
              <a:gd name="connsiteX4" fmla="*/ 1337724 w 4198619"/>
              <a:gd name="connsiteY4" fmla="*/ 217283 h 3576119"/>
              <a:gd name="connsiteX5" fmla="*/ 1591221 w 4198619"/>
              <a:gd name="connsiteY5" fmla="*/ 253497 h 3576119"/>
              <a:gd name="connsiteX6" fmla="*/ 1763237 w 4198619"/>
              <a:gd name="connsiteY6" fmla="*/ 271604 h 3576119"/>
              <a:gd name="connsiteX7" fmla="*/ 1935253 w 4198619"/>
              <a:gd name="connsiteY7" fmla="*/ 298765 h 3576119"/>
              <a:gd name="connsiteX8" fmla="*/ 2143482 w 4198619"/>
              <a:gd name="connsiteY8" fmla="*/ 334978 h 3576119"/>
              <a:gd name="connsiteX9" fmla="*/ 2188750 w 4198619"/>
              <a:gd name="connsiteY9" fmla="*/ 344032 h 3576119"/>
              <a:gd name="connsiteX10" fmla="*/ 2279284 w 4198619"/>
              <a:gd name="connsiteY10" fmla="*/ 353085 h 3576119"/>
              <a:gd name="connsiteX11" fmla="*/ 2487514 w 4198619"/>
              <a:gd name="connsiteY11" fmla="*/ 380246 h 3576119"/>
              <a:gd name="connsiteX12" fmla="*/ 2650477 w 4198619"/>
              <a:gd name="connsiteY12" fmla="*/ 398353 h 3576119"/>
              <a:gd name="connsiteX13" fmla="*/ 2813439 w 4198619"/>
              <a:gd name="connsiteY13" fmla="*/ 416460 h 3576119"/>
              <a:gd name="connsiteX14" fmla="*/ 2867760 w 4198619"/>
              <a:gd name="connsiteY14" fmla="*/ 425513 h 3576119"/>
              <a:gd name="connsiteX15" fmla="*/ 2894920 w 4198619"/>
              <a:gd name="connsiteY15" fmla="*/ 434567 h 3576119"/>
              <a:gd name="connsiteX16" fmla="*/ 3012615 w 4198619"/>
              <a:gd name="connsiteY16" fmla="*/ 452673 h 3576119"/>
              <a:gd name="connsiteX17" fmla="*/ 3103150 w 4198619"/>
              <a:gd name="connsiteY17" fmla="*/ 479834 h 3576119"/>
              <a:gd name="connsiteX18" fmla="*/ 3130310 w 4198619"/>
              <a:gd name="connsiteY18" fmla="*/ 488887 h 3576119"/>
              <a:gd name="connsiteX19" fmla="*/ 3275166 w 4198619"/>
              <a:gd name="connsiteY19" fmla="*/ 506994 h 3576119"/>
              <a:gd name="connsiteX20" fmla="*/ 3555823 w 4198619"/>
              <a:gd name="connsiteY20" fmla="*/ 516048 h 3576119"/>
              <a:gd name="connsiteX21" fmla="*/ 3646358 w 4198619"/>
              <a:gd name="connsiteY21" fmla="*/ 570369 h 3576119"/>
              <a:gd name="connsiteX22" fmla="*/ 3709732 w 4198619"/>
              <a:gd name="connsiteY22" fmla="*/ 615636 h 3576119"/>
              <a:gd name="connsiteX23" fmla="*/ 3727839 w 4198619"/>
              <a:gd name="connsiteY23" fmla="*/ 642796 h 3576119"/>
              <a:gd name="connsiteX24" fmla="*/ 3754999 w 4198619"/>
              <a:gd name="connsiteY24" fmla="*/ 669957 h 3576119"/>
              <a:gd name="connsiteX25" fmla="*/ 3791213 w 4198619"/>
              <a:gd name="connsiteY25" fmla="*/ 733331 h 3576119"/>
              <a:gd name="connsiteX26" fmla="*/ 3800267 w 4198619"/>
              <a:gd name="connsiteY26" fmla="*/ 760491 h 3576119"/>
              <a:gd name="connsiteX27" fmla="*/ 3836481 w 4198619"/>
              <a:gd name="connsiteY27" fmla="*/ 814812 h 3576119"/>
              <a:gd name="connsiteX28" fmla="*/ 3854587 w 4198619"/>
              <a:gd name="connsiteY28" fmla="*/ 841973 h 3576119"/>
              <a:gd name="connsiteX29" fmla="*/ 3881748 w 4198619"/>
              <a:gd name="connsiteY29" fmla="*/ 896293 h 3576119"/>
              <a:gd name="connsiteX30" fmla="*/ 3899855 w 4198619"/>
              <a:gd name="connsiteY30" fmla="*/ 968721 h 3576119"/>
              <a:gd name="connsiteX31" fmla="*/ 3908908 w 4198619"/>
              <a:gd name="connsiteY31" fmla="*/ 1004935 h 3576119"/>
              <a:gd name="connsiteX32" fmla="*/ 3927015 w 4198619"/>
              <a:gd name="connsiteY32" fmla="*/ 1032095 h 3576119"/>
              <a:gd name="connsiteX33" fmla="*/ 3936069 w 4198619"/>
              <a:gd name="connsiteY33" fmla="*/ 1068309 h 3576119"/>
              <a:gd name="connsiteX34" fmla="*/ 3945122 w 4198619"/>
              <a:gd name="connsiteY34" fmla="*/ 1113576 h 3576119"/>
              <a:gd name="connsiteX35" fmla="*/ 3954176 w 4198619"/>
              <a:gd name="connsiteY35" fmla="*/ 1140737 h 3576119"/>
              <a:gd name="connsiteX36" fmla="*/ 3963229 w 4198619"/>
              <a:gd name="connsiteY36" fmla="*/ 1176951 h 3576119"/>
              <a:gd name="connsiteX37" fmla="*/ 3972282 w 4198619"/>
              <a:gd name="connsiteY37" fmla="*/ 1204111 h 3576119"/>
              <a:gd name="connsiteX38" fmla="*/ 3999443 w 4198619"/>
              <a:gd name="connsiteY38" fmla="*/ 1294646 h 3576119"/>
              <a:gd name="connsiteX39" fmla="*/ 4026603 w 4198619"/>
              <a:gd name="connsiteY39" fmla="*/ 1367073 h 3576119"/>
              <a:gd name="connsiteX40" fmla="*/ 4044710 w 4198619"/>
              <a:gd name="connsiteY40" fmla="*/ 1394234 h 3576119"/>
              <a:gd name="connsiteX41" fmla="*/ 4071871 w 4198619"/>
              <a:gd name="connsiteY41" fmla="*/ 1493822 h 3576119"/>
              <a:gd name="connsiteX42" fmla="*/ 4117138 w 4198619"/>
              <a:gd name="connsiteY42" fmla="*/ 1557196 h 3576119"/>
              <a:gd name="connsiteX43" fmla="*/ 4135245 w 4198619"/>
              <a:gd name="connsiteY43" fmla="*/ 1584357 h 3576119"/>
              <a:gd name="connsiteX44" fmla="*/ 4171459 w 4198619"/>
              <a:gd name="connsiteY44" fmla="*/ 1683945 h 3576119"/>
              <a:gd name="connsiteX45" fmla="*/ 4180512 w 4198619"/>
              <a:gd name="connsiteY45" fmla="*/ 1720159 h 3576119"/>
              <a:gd name="connsiteX46" fmla="*/ 4198619 w 4198619"/>
              <a:gd name="connsiteY46" fmla="*/ 1783533 h 3576119"/>
              <a:gd name="connsiteX47" fmla="*/ 4189566 w 4198619"/>
              <a:gd name="connsiteY47" fmla="*/ 2118511 h 3576119"/>
              <a:gd name="connsiteX48" fmla="*/ 4171459 w 4198619"/>
              <a:gd name="connsiteY48" fmla="*/ 2335794 h 3576119"/>
              <a:gd name="connsiteX49" fmla="*/ 4162405 w 4198619"/>
              <a:gd name="connsiteY49" fmla="*/ 2498757 h 3576119"/>
              <a:gd name="connsiteX50" fmla="*/ 4135245 w 4198619"/>
              <a:gd name="connsiteY50" fmla="*/ 2670773 h 3576119"/>
              <a:gd name="connsiteX51" fmla="*/ 4108084 w 4198619"/>
              <a:gd name="connsiteY51" fmla="*/ 2851842 h 3576119"/>
              <a:gd name="connsiteX52" fmla="*/ 4089978 w 4198619"/>
              <a:gd name="connsiteY52" fmla="*/ 2906163 h 3576119"/>
              <a:gd name="connsiteX53" fmla="*/ 4080924 w 4198619"/>
              <a:gd name="connsiteY53" fmla="*/ 2933323 h 3576119"/>
              <a:gd name="connsiteX54" fmla="*/ 4053764 w 4198619"/>
              <a:gd name="connsiteY54" fmla="*/ 2969537 h 3576119"/>
              <a:gd name="connsiteX55" fmla="*/ 4035657 w 4198619"/>
              <a:gd name="connsiteY55" fmla="*/ 2996697 h 3576119"/>
              <a:gd name="connsiteX56" fmla="*/ 4008496 w 4198619"/>
              <a:gd name="connsiteY56" fmla="*/ 3014804 h 3576119"/>
              <a:gd name="connsiteX57" fmla="*/ 3990389 w 4198619"/>
              <a:gd name="connsiteY57" fmla="*/ 3041965 h 3576119"/>
              <a:gd name="connsiteX58" fmla="*/ 3936069 w 4198619"/>
              <a:gd name="connsiteY58" fmla="*/ 3096285 h 3576119"/>
              <a:gd name="connsiteX59" fmla="*/ 3881748 w 4198619"/>
              <a:gd name="connsiteY59" fmla="*/ 3177767 h 3576119"/>
              <a:gd name="connsiteX60" fmla="*/ 3836481 w 4198619"/>
              <a:gd name="connsiteY60" fmla="*/ 3232087 h 3576119"/>
              <a:gd name="connsiteX61" fmla="*/ 3782160 w 4198619"/>
              <a:gd name="connsiteY61" fmla="*/ 3268301 h 3576119"/>
              <a:gd name="connsiteX62" fmla="*/ 3727839 w 4198619"/>
              <a:gd name="connsiteY62" fmla="*/ 3304515 h 3576119"/>
              <a:gd name="connsiteX63" fmla="*/ 3700679 w 4198619"/>
              <a:gd name="connsiteY63" fmla="*/ 3322622 h 3576119"/>
              <a:gd name="connsiteX64" fmla="*/ 3664465 w 4198619"/>
              <a:gd name="connsiteY64" fmla="*/ 3331675 h 3576119"/>
              <a:gd name="connsiteX65" fmla="*/ 3637304 w 4198619"/>
              <a:gd name="connsiteY65" fmla="*/ 3340729 h 3576119"/>
              <a:gd name="connsiteX66" fmla="*/ 3582983 w 4198619"/>
              <a:gd name="connsiteY66" fmla="*/ 3385996 h 3576119"/>
              <a:gd name="connsiteX67" fmla="*/ 3555823 w 4198619"/>
              <a:gd name="connsiteY67" fmla="*/ 3395050 h 3576119"/>
              <a:gd name="connsiteX68" fmla="*/ 3501502 w 4198619"/>
              <a:gd name="connsiteY68" fmla="*/ 3422210 h 3576119"/>
              <a:gd name="connsiteX69" fmla="*/ 3447181 w 4198619"/>
              <a:gd name="connsiteY69" fmla="*/ 3449371 h 3576119"/>
              <a:gd name="connsiteX70" fmla="*/ 3420021 w 4198619"/>
              <a:gd name="connsiteY70" fmla="*/ 3467477 h 3576119"/>
              <a:gd name="connsiteX71" fmla="*/ 3392861 w 4198619"/>
              <a:gd name="connsiteY71" fmla="*/ 3476531 h 3576119"/>
              <a:gd name="connsiteX72" fmla="*/ 3347593 w 4198619"/>
              <a:gd name="connsiteY72" fmla="*/ 3494638 h 3576119"/>
              <a:gd name="connsiteX73" fmla="*/ 3293273 w 4198619"/>
              <a:gd name="connsiteY73" fmla="*/ 3512745 h 3576119"/>
              <a:gd name="connsiteX74" fmla="*/ 3266112 w 4198619"/>
              <a:gd name="connsiteY74" fmla="*/ 3521798 h 3576119"/>
              <a:gd name="connsiteX75" fmla="*/ 3238952 w 4198619"/>
              <a:gd name="connsiteY75" fmla="*/ 3539905 h 3576119"/>
              <a:gd name="connsiteX76" fmla="*/ 3202738 w 4198619"/>
              <a:gd name="connsiteY76" fmla="*/ 3548959 h 3576119"/>
              <a:gd name="connsiteX77" fmla="*/ 3148417 w 4198619"/>
              <a:gd name="connsiteY77" fmla="*/ 3567066 h 3576119"/>
              <a:gd name="connsiteX78" fmla="*/ 3121257 w 4198619"/>
              <a:gd name="connsiteY78" fmla="*/ 3576119 h 3576119"/>
              <a:gd name="connsiteX79" fmla="*/ 2958294 w 4198619"/>
              <a:gd name="connsiteY79" fmla="*/ 3567066 h 3576119"/>
              <a:gd name="connsiteX80" fmla="*/ 2931134 w 4198619"/>
              <a:gd name="connsiteY80" fmla="*/ 3558012 h 3576119"/>
              <a:gd name="connsiteX81" fmla="*/ 2858706 w 4198619"/>
              <a:gd name="connsiteY81" fmla="*/ 3548959 h 3576119"/>
              <a:gd name="connsiteX82" fmla="*/ 2505621 w 4198619"/>
              <a:gd name="connsiteY82" fmla="*/ 3539905 h 3576119"/>
              <a:gd name="connsiteX83" fmla="*/ 2270231 w 4198619"/>
              <a:gd name="connsiteY83" fmla="*/ 3485584 h 3576119"/>
              <a:gd name="connsiteX84" fmla="*/ 1980520 w 4198619"/>
              <a:gd name="connsiteY84" fmla="*/ 3449371 h 3576119"/>
              <a:gd name="connsiteX85" fmla="*/ 1697923 w 4198619"/>
              <a:gd name="connsiteY85" fmla="*/ 3321727 h 3576119"/>
              <a:gd name="connsiteX86" fmla="*/ 1238136 w 4198619"/>
              <a:gd name="connsiteY86" fmla="*/ 3340729 h 3576119"/>
              <a:gd name="connsiteX87" fmla="*/ 1048013 w 4198619"/>
              <a:gd name="connsiteY87" fmla="*/ 3250194 h 3576119"/>
              <a:gd name="connsiteX88" fmla="*/ 875997 w 4198619"/>
              <a:gd name="connsiteY88" fmla="*/ 3195873 h 3576119"/>
              <a:gd name="connsiteX89" fmla="*/ 649661 w 4198619"/>
              <a:gd name="connsiteY89" fmla="*/ 3168713 h 3576119"/>
              <a:gd name="connsiteX90" fmla="*/ 392980 w 4198619"/>
              <a:gd name="connsiteY90" fmla="*/ 3213881 h 3576119"/>
              <a:gd name="connsiteX91" fmla="*/ 0 w 4198619"/>
              <a:gd name="connsiteY91" fmla="*/ 3159660 h 3576119"/>
              <a:gd name="connsiteX0" fmla="*/ 776409 w 4198619"/>
              <a:gd name="connsiteY0" fmla="*/ 0 h 3576119"/>
              <a:gd name="connsiteX1" fmla="*/ 776409 w 4198619"/>
              <a:gd name="connsiteY1" fmla="*/ 0 h 3576119"/>
              <a:gd name="connsiteX2" fmla="*/ 1048013 w 4198619"/>
              <a:gd name="connsiteY2" fmla="*/ 117695 h 3576119"/>
              <a:gd name="connsiteX3" fmla="*/ 1238136 w 4198619"/>
              <a:gd name="connsiteY3" fmla="*/ 190123 h 3576119"/>
              <a:gd name="connsiteX4" fmla="*/ 1337724 w 4198619"/>
              <a:gd name="connsiteY4" fmla="*/ 217283 h 3576119"/>
              <a:gd name="connsiteX5" fmla="*/ 1591221 w 4198619"/>
              <a:gd name="connsiteY5" fmla="*/ 253497 h 3576119"/>
              <a:gd name="connsiteX6" fmla="*/ 1763237 w 4198619"/>
              <a:gd name="connsiteY6" fmla="*/ 271604 h 3576119"/>
              <a:gd name="connsiteX7" fmla="*/ 1935253 w 4198619"/>
              <a:gd name="connsiteY7" fmla="*/ 298765 h 3576119"/>
              <a:gd name="connsiteX8" fmla="*/ 2188750 w 4198619"/>
              <a:gd name="connsiteY8" fmla="*/ 344032 h 3576119"/>
              <a:gd name="connsiteX9" fmla="*/ 2279284 w 4198619"/>
              <a:gd name="connsiteY9" fmla="*/ 353085 h 3576119"/>
              <a:gd name="connsiteX10" fmla="*/ 2487514 w 4198619"/>
              <a:gd name="connsiteY10" fmla="*/ 380246 h 3576119"/>
              <a:gd name="connsiteX11" fmla="*/ 2650477 w 4198619"/>
              <a:gd name="connsiteY11" fmla="*/ 398353 h 3576119"/>
              <a:gd name="connsiteX12" fmla="*/ 2813439 w 4198619"/>
              <a:gd name="connsiteY12" fmla="*/ 416460 h 3576119"/>
              <a:gd name="connsiteX13" fmla="*/ 2867760 w 4198619"/>
              <a:gd name="connsiteY13" fmla="*/ 425513 h 3576119"/>
              <a:gd name="connsiteX14" fmla="*/ 2894920 w 4198619"/>
              <a:gd name="connsiteY14" fmla="*/ 434567 h 3576119"/>
              <a:gd name="connsiteX15" fmla="*/ 3012615 w 4198619"/>
              <a:gd name="connsiteY15" fmla="*/ 452673 h 3576119"/>
              <a:gd name="connsiteX16" fmla="*/ 3103150 w 4198619"/>
              <a:gd name="connsiteY16" fmla="*/ 479834 h 3576119"/>
              <a:gd name="connsiteX17" fmla="*/ 3130310 w 4198619"/>
              <a:gd name="connsiteY17" fmla="*/ 488887 h 3576119"/>
              <a:gd name="connsiteX18" fmla="*/ 3275166 w 4198619"/>
              <a:gd name="connsiteY18" fmla="*/ 506994 h 3576119"/>
              <a:gd name="connsiteX19" fmla="*/ 3555823 w 4198619"/>
              <a:gd name="connsiteY19" fmla="*/ 516048 h 3576119"/>
              <a:gd name="connsiteX20" fmla="*/ 3646358 w 4198619"/>
              <a:gd name="connsiteY20" fmla="*/ 570369 h 3576119"/>
              <a:gd name="connsiteX21" fmla="*/ 3709732 w 4198619"/>
              <a:gd name="connsiteY21" fmla="*/ 615636 h 3576119"/>
              <a:gd name="connsiteX22" fmla="*/ 3727839 w 4198619"/>
              <a:gd name="connsiteY22" fmla="*/ 642796 h 3576119"/>
              <a:gd name="connsiteX23" fmla="*/ 3754999 w 4198619"/>
              <a:gd name="connsiteY23" fmla="*/ 669957 h 3576119"/>
              <a:gd name="connsiteX24" fmla="*/ 3791213 w 4198619"/>
              <a:gd name="connsiteY24" fmla="*/ 733331 h 3576119"/>
              <a:gd name="connsiteX25" fmla="*/ 3800267 w 4198619"/>
              <a:gd name="connsiteY25" fmla="*/ 760491 h 3576119"/>
              <a:gd name="connsiteX26" fmla="*/ 3836481 w 4198619"/>
              <a:gd name="connsiteY26" fmla="*/ 814812 h 3576119"/>
              <a:gd name="connsiteX27" fmla="*/ 3854587 w 4198619"/>
              <a:gd name="connsiteY27" fmla="*/ 841973 h 3576119"/>
              <a:gd name="connsiteX28" fmla="*/ 3881748 w 4198619"/>
              <a:gd name="connsiteY28" fmla="*/ 896293 h 3576119"/>
              <a:gd name="connsiteX29" fmla="*/ 3899855 w 4198619"/>
              <a:gd name="connsiteY29" fmla="*/ 968721 h 3576119"/>
              <a:gd name="connsiteX30" fmla="*/ 3908908 w 4198619"/>
              <a:gd name="connsiteY30" fmla="*/ 1004935 h 3576119"/>
              <a:gd name="connsiteX31" fmla="*/ 3927015 w 4198619"/>
              <a:gd name="connsiteY31" fmla="*/ 1032095 h 3576119"/>
              <a:gd name="connsiteX32" fmla="*/ 3936069 w 4198619"/>
              <a:gd name="connsiteY32" fmla="*/ 1068309 h 3576119"/>
              <a:gd name="connsiteX33" fmla="*/ 3945122 w 4198619"/>
              <a:gd name="connsiteY33" fmla="*/ 1113576 h 3576119"/>
              <a:gd name="connsiteX34" fmla="*/ 3954176 w 4198619"/>
              <a:gd name="connsiteY34" fmla="*/ 1140737 h 3576119"/>
              <a:gd name="connsiteX35" fmla="*/ 3963229 w 4198619"/>
              <a:gd name="connsiteY35" fmla="*/ 1176951 h 3576119"/>
              <a:gd name="connsiteX36" fmla="*/ 3972282 w 4198619"/>
              <a:gd name="connsiteY36" fmla="*/ 1204111 h 3576119"/>
              <a:gd name="connsiteX37" fmla="*/ 3999443 w 4198619"/>
              <a:gd name="connsiteY37" fmla="*/ 1294646 h 3576119"/>
              <a:gd name="connsiteX38" fmla="*/ 4026603 w 4198619"/>
              <a:gd name="connsiteY38" fmla="*/ 1367073 h 3576119"/>
              <a:gd name="connsiteX39" fmla="*/ 4044710 w 4198619"/>
              <a:gd name="connsiteY39" fmla="*/ 1394234 h 3576119"/>
              <a:gd name="connsiteX40" fmla="*/ 4071871 w 4198619"/>
              <a:gd name="connsiteY40" fmla="*/ 1493822 h 3576119"/>
              <a:gd name="connsiteX41" fmla="*/ 4117138 w 4198619"/>
              <a:gd name="connsiteY41" fmla="*/ 1557196 h 3576119"/>
              <a:gd name="connsiteX42" fmla="*/ 4135245 w 4198619"/>
              <a:gd name="connsiteY42" fmla="*/ 1584357 h 3576119"/>
              <a:gd name="connsiteX43" fmla="*/ 4171459 w 4198619"/>
              <a:gd name="connsiteY43" fmla="*/ 1683945 h 3576119"/>
              <a:gd name="connsiteX44" fmla="*/ 4180512 w 4198619"/>
              <a:gd name="connsiteY44" fmla="*/ 1720159 h 3576119"/>
              <a:gd name="connsiteX45" fmla="*/ 4198619 w 4198619"/>
              <a:gd name="connsiteY45" fmla="*/ 1783533 h 3576119"/>
              <a:gd name="connsiteX46" fmla="*/ 4189566 w 4198619"/>
              <a:gd name="connsiteY46" fmla="*/ 2118511 h 3576119"/>
              <a:gd name="connsiteX47" fmla="*/ 4171459 w 4198619"/>
              <a:gd name="connsiteY47" fmla="*/ 2335794 h 3576119"/>
              <a:gd name="connsiteX48" fmla="*/ 4162405 w 4198619"/>
              <a:gd name="connsiteY48" fmla="*/ 2498757 h 3576119"/>
              <a:gd name="connsiteX49" fmla="*/ 4135245 w 4198619"/>
              <a:gd name="connsiteY49" fmla="*/ 2670773 h 3576119"/>
              <a:gd name="connsiteX50" fmla="*/ 4108084 w 4198619"/>
              <a:gd name="connsiteY50" fmla="*/ 2851842 h 3576119"/>
              <a:gd name="connsiteX51" fmla="*/ 4089978 w 4198619"/>
              <a:gd name="connsiteY51" fmla="*/ 2906163 h 3576119"/>
              <a:gd name="connsiteX52" fmla="*/ 4080924 w 4198619"/>
              <a:gd name="connsiteY52" fmla="*/ 2933323 h 3576119"/>
              <a:gd name="connsiteX53" fmla="*/ 4053764 w 4198619"/>
              <a:gd name="connsiteY53" fmla="*/ 2969537 h 3576119"/>
              <a:gd name="connsiteX54" fmla="*/ 4035657 w 4198619"/>
              <a:gd name="connsiteY54" fmla="*/ 2996697 h 3576119"/>
              <a:gd name="connsiteX55" fmla="*/ 4008496 w 4198619"/>
              <a:gd name="connsiteY55" fmla="*/ 3014804 h 3576119"/>
              <a:gd name="connsiteX56" fmla="*/ 3990389 w 4198619"/>
              <a:gd name="connsiteY56" fmla="*/ 3041965 h 3576119"/>
              <a:gd name="connsiteX57" fmla="*/ 3936069 w 4198619"/>
              <a:gd name="connsiteY57" fmla="*/ 3096285 h 3576119"/>
              <a:gd name="connsiteX58" fmla="*/ 3881748 w 4198619"/>
              <a:gd name="connsiteY58" fmla="*/ 3177767 h 3576119"/>
              <a:gd name="connsiteX59" fmla="*/ 3836481 w 4198619"/>
              <a:gd name="connsiteY59" fmla="*/ 3232087 h 3576119"/>
              <a:gd name="connsiteX60" fmla="*/ 3782160 w 4198619"/>
              <a:gd name="connsiteY60" fmla="*/ 3268301 h 3576119"/>
              <a:gd name="connsiteX61" fmla="*/ 3727839 w 4198619"/>
              <a:gd name="connsiteY61" fmla="*/ 3304515 h 3576119"/>
              <a:gd name="connsiteX62" fmla="*/ 3700679 w 4198619"/>
              <a:gd name="connsiteY62" fmla="*/ 3322622 h 3576119"/>
              <a:gd name="connsiteX63" fmla="*/ 3664465 w 4198619"/>
              <a:gd name="connsiteY63" fmla="*/ 3331675 h 3576119"/>
              <a:gd name="connsiteX64" fmla="*/ 3637304 w 4198619"/>
              <a:gd name="connsiteY64" fmla="*/ 3340729 h 3576119"/>
              <a:gd name="connsiteX65" fmla="*/ 3582983 w 4198619"/>
              <a:gd name="connsiteY65" fmla="*/ 3385996 h 3576119"/>
              <a:gd name="connsiteX66" fmla="*/ 3555823 w 4198619"/>
              <a:gd name="connsiteY66" fmla="*/ 3395050 h 3576119"/>
              <a:gd name="connsiteX67" fmla="*/ 3501502 w 4198619"/>
              <a:gd name="connsiteY67" fmla="*/ 3422210 h 3576119"/>
              <a:gd name="connsiteX68" fmla="*/ 3447181 w 4198619"/>
              <a:gd name="connsiteY68" fmla="*/ 3449371 h 3576119"/>
              <a:gd name="connsiteX69" fmla="*/ 3420021 w 4198619"/>
              <a:gd name="connsiteY69" fmla="*/ 3467477 h 3576119"/>
              <a:gd name="connsiteX70" fmla="*/ 3392861 w 4198619"/>
              <a:gd name="connsiteY70" fmla="*/ 3476531 h 3576119"/>
              <a:gd name="connsiteX71" fmla="*/ 3347593 w 4198619"/>
              <a:gd name="connsiteY71" fmla="*/ 3494638 h 3576119"/>
              <a:gd name="connsiteX72" fmla="*/ 3293273 w 4198619"/>
              <a:gd name="connsiteY72" fmla="*/ 3512745 h 3576119"/>
              <a:gd name="connsiteX73" fmla="*/ 3266112 w 4198619"/>
              <a:gd name="connsiteY73" fmla="*/ 3521798 h 3576119"/>
              <a:gd name="connsiteX74" fmla="*/ 3238952 w 4198619"/>
              <a:gd name="connsiteY74" fmla="*/ 3539905 h 3576119"/>
              <a:gd name="connsiteX75" fmla="*/ 3202738 w 4198619"/>
              <a:gd name="connsiteY75" fmla="*/ 3548959 h 3576119"/>
              <a:gd name="connsiteX76" fmla="*/ 3148417 w 4198619"/>
              <a:gd name="connsiteY76" fmla="*/ 3567066 h 3576119"/>
              <a:gd name="connsiteX77" fmla="*/ 3121257 w 4198619"/>
              <a:gd name="connsiteY77" fmla="*/ 3576119 h 3576119"/>
              <a:gd name="connsiteX78" fmla="*/ 2958294 w 4198619"/>
              <a:gd name="connsiteY78" fmla="*/ 3567066 h 3576119"/>
              <a:gd name="connsiteX79" fmla="*/ 2931134 w 4198619"/>
              <a:gd name="connsiteY79" fmla="*/ 3558012 h 3576119"/>
              <a:gd name="connsiteX80" fmla="*/ 2858706 w 4198619"/>
              <a:gd name="connsiteY80" fmla="*/ 3548959 h 3576119"/>
              <a:gd name="connsiteX81" fmla="*/ 2505621 w 4198619"/>
              <a:gd name="connsiteY81" fmla="*/ 3539905 h 3576119"/>
              <a:gd name="connsiteX82" fmla="*/ 2270231 w 4198619"/>
              <a:gd name="connsiteY82" fmla="*/ 3485584 h 3576119"/>
              <a:gd name="connsiteX83" fmla="*/ 1980520 w 4198619"/>
              <a:gd name="connsiteY83" fmla="*/ 3449371 h 3576119"/>
              <a:gd name="connsiteX84" fmla="*/ 1697923 w 4198619"/>
              <a:gd name="connsiteY84" fmla="*/ 3321727 h 3576119"/>
              <a:gd name="connsiteX85" fmla="*/ 1238136 w 4198619"/>
              <a:gd name="connsiteY85" fmla="*/ 3340729 h 3576119"/>
              <a:gd name="connsiteX86" fmla="*/ 1048013 w 4198619"/>
              <a:gd name="connsiteY86" fmla="*/ 3250194 h 3576119"/>
              <a:gd name="connsiteX87" fmla="*/ 875997 w 4198619"/>
              <a:gd name="connsiteY87" fmla="*/ 3195873 h 3576119"/>
              <a:gd name="connsiteX88" fmla="*/ 649661 w 4198619"/>
              <a:gd name="connsiteY88" fmla="*/ 3168713 h 3576119"/>
              <a:gd name="connsiteX89" fmla="*/ 392980 w 4198619"/>
              <a:gd name="connsiteY89" fmla="*/ 3213881 h 3576119"/>
              <a:gd name="connsiteX90" fmla="*/ 0 w 4198619"/>
              <a:gd name="connsiteY90" fmla="*/ 3159660 h 3576119"/>
              <a:gd name="connsiteX0" fmla="*/ 776409 w 4198619"/>
              <a:gd name="connsiteY0" fmla="*/ 0 h 3576119"/>
              <a:gd name="connsiteX1" fmla="*/ 776409 w 4198619"/>
              <a:gd name="connsiteY1" fmla="*/ 0 h 3576119"/>
              <a:gd name="connsiteX2" fmla="*/ 1048013 w 4198619"/>
              <a:gd name="connsiteY2" fmla="*/ 117695 h 3576119"/>
              <a:gd name="connsiteX3" fmla="*/ 1238136 w 4198619"/>
              <a:gd name="connsiteY3" fmla="*/ 190123 h 3576119"/>
              <a:gd name="connsiteX4" fmla="*/ 1337724 w 4198619"/>
              <a:gd name="connsiteY4" fmla="*/ 217283 h 3576119"/>
              <a:gd name="connsiteX5" fmla="*/ 1591221 w 4198619"/>
              <a:gd name="connsiteY5" fmla="*/ 253497 h 3576119"/>
              <a:gd name="connsiteX6" fmla="*/ 1763237 w 4198619"/>
              <a:gd name="connsiteY6" fmla="*/ 271604 h 3576119"/>
              <a:gd name="connsiteX7" fmla="*/ 1935253 w 4198619"/>
              <a:gd name="connsiteY7" fmla="*/ 298765 h 3576119"/>
              <a:gd name="connsiteX8" fmla="*/ 2279284 w 4198619"/>
              <a:gd name="connsiteY8" fmla="*/ 353085 h 3576119"/>
              <a:gd name="connsiteX9" fmla="*/ 2487514 w 4198619"/>
              <a:gd name="connsiteY9" fmla="*/ 380246 h 3576119"/>
              <a:gd name="connsiteX10" fmla="*/ 2650477 w 4198619"/>
              <a:gd name="connsiteY10" fmla="*/ 398353 h 3576119"/>
              <a:gd name="connsiteX11" fmla="*/ 2813439 w 4198619"/>
              <a:gd name="connsiteY11" fmla="*/ 416460 h 3576119"/>
              <a:gd name="connsiteX12" fmla="*/ 2867760 w 4198619"/>
              <a:gd name="connsiteY12" fmla="*/ 425513 h 3576119"/>
              <a:gd name="connsiteX13" fmla="*/ 2894920 w 4198619"/>
              <a:gd name="connsiteY13" fmla="*/ 434567 h 3576119"/>
              <a:gd name="connsiteX14" fmla="*/ 3012615 w 4198619"/>
              <a:gd name="connsiteY14" fmla="*/ 452673 h 3576119"/>
              <a:gd name="connsiteX15" fmla="*/ 3103150 w 4198619"/>
              <a:gd name="connsiteY15" fmla="*/ 479834 h 3576119"/>
              <a:gd name="connsiteX16" fmla="*/ 3130310 w 4198619"/>
              <a:gd name="connsiteY16" fmla="*/ 488887 h 3576119"/>
              <a:gd name="connsiteX17" fmla="*/ 3275166 w 4198619"/>
              <a:gd name="connsiteY17" fmla="*/ 506994 h 3576119"/>
              <a:gd name="connsiteX18" fmla="*/ 3555823 w 4198619"/>
              <a:gd name="connsiteY18" fmla="*/ 516048 h 3576119"/>
              <a:gd name="connsiteX19" fmla="*/ 3646358 w 4198619"/>
              <a:gd name="connsiteY19" fmla="*/ 570369 h 3576119"/>
              <a:gd name="connsiteX20" fmla="*/ 3709732 w 4198619"/>
              <a:gd name="connsiteY20" fmla="*/ 615636 h 3576119"/>
              <a:gd name="connsiteX21" fmla="*/ 3727839 w 4198619"/>
              <a:gd name="connsiteY21" fmla="*/ 642796 h 3576119"/>
              <a:gd name="connsiteX22" fmla="*/ 3754999 w 4198619"/>
              <a:gd name="connsiteY22" fmla="*/ 669957 h 3576119"/>
              <a:gd name="connsiteX23" fmla="*/ 3791213 w 4198619"/>
              <a:gd name="connsiteY23" fmla="*/ 733331 h 3576119"/>
              <a:gd name="connsiteX24" fmla="*/ 3800267 w 4198619"/>
              <a:gd name="connsiteY24" fmla="*/ 760491 h 3576119"/>
              <a:gd name="connsiteX25" fmla="*/ 3836481 w 4198619"/>
              <a:gd name="connsiteY25" fmla="*/ 814812 h 3576119"/>
              <a:gd name="connsiteX26" fmla="*/ 3854587 w 4198619"/>
              <a:gd name="connsiteY26" fmla="*/ 841973 h 3576119"/>
              <a:gd name="connsiteX27" fmla="*/ 3881748 w 4198619"/>
              <a:gd name="connsiteY27" fmla="*/ 896293 h 3576119"/>
              <a:gd name="connsiteX28" fmla="*/ 3899855 w 4198619"/>
              <a:gd name="connsiteY28" fmla="*/ 968721 h 3576119"/>
              <a:gd name="connsiteX29" fmla="*/ 3908908 w 4198619"/>
              <a:gd name="connsiteY29" fmla="*/ 1004935 h 3576119"/>
              <a:gd name="connsiteX30" fmla="*/ 3927015 w 4198619"/>
              <a:gd name="connsiteY30" fmla="*/ 1032095 h 3576119"/>
              <a:gd name="connsiteX31" fmla="*/ 3936069 w 4198619"/>
              <a:gd name="connsiteY31" fmla="*/ 1068309 h 3576119"/>
              <a:gd name="connsiteX32" fmla="*/ 3945122 w 4198619"/>
              <a:gd name="connsiteY32" fmla="*/ 1113576 h 3576119"/>
              <a:gd name="connsiteX33" fmla="*/ 3954176 w 4198619"/>
              <a:gd name="connsiteY33" fmla="*/ 1140737 h 3576119"/>
              <a:gd name="connsiteX34" fmla="*/ 3963229 w 4198619"/>
              <a:gd name="connsiteY34" fmla="*/ 1176951 h 3576119"/>
              <a:gd name="connsiteX35" fmla="*/ 3972282 w 4198619"/>
              <a:gd name="connsiteY35" fmla="*/ 1204111 h 3576119"/>
              <a:gd name="connsiteX36" fmla="*/ 3999443 w 4198619"/>
              <a:gd name="connsiteY36" fmla="*/ 1294646 h 3576119"/>
              <a:gd name="connsiteX37" fmla="*/ 4026603 w 4198619"/>
              <a:gd name="connsiteY37" fmla="*/ 1367073 h 3576119"/>
              <a:gd name="connsiteX38" fmla="*/ 4044710 w 4198619"/>
              <a:gd name="connsiteY38" fmla="*/ 1394234 h 3576119"/>
              <a:gd name="connsiteX39" fmla="*/ 4071871 w 4198619"/>
              <a:gd name="connsiteY39" fmla="*/ 1493822 h 3576119"/>
              <a:gd name="connsiteX40" fmla="*/ 4117138 w 4198619"/>
              <a:gd name="connsiteY40" fmla="*/ 1557196 h 3576119"/>
              <a:gd name="connsiteX41" fmla="*/ 4135245 w 4198619"/>
              <a:gd name="connsiteY41" fmla="*/ 1584357 h 3576119"/>
              <a:gd name="connsiteX42" fmla="*/ 4171459 w 4198619"/>
              <a:gd name="connsiteY42" fmla="*/ 1683945 h 3576119"/>
              <a:gd name="connsiteX43" fmla="*/ 4180512 w 4198619"/>
              <a:gd name="connsiteY43" fmla="*/ 1720159 h 3576119"/>
              <a:gd name="connsiteX44" fmla="*/ 4198619 w 4198619"/>
              <a:gd name="connsiteY44" fmla="*/ 1783533 h 3576119"/>
              <a:gd name="connsiteX45" fmla="*/ 4189566 w 4198619"/>
              <a:gd name="connsiteY45" fmla="*/ 2118511 h 3576119"/>
              <a:gd name="connsiteX46" fmla="*/ 4171459 w 4198619"/>
              <a:gd name="connsiteY46" fmla="*/ 2335794 h 3576119"/>
              <a:gd name="connsiteX47" fmla="*/ 4162405 w 4198619"/>
              <a:gd name="connsiteY47" fmla="*/ 2498757 h 3576119"/>
              <a:gd name="connsiteX48" fmla="*/ 4135245 w 4198619"/>
              <a:gd name="connsiteY48" fmla="*/ 2670773 h 3576119"/>
              <a:gd name="connsiteX49" fmla="*/ 4108084 w 4198619"/>
              <a:gd name="connsiteY49" fmla="*/ 2851842 h 3576119"/>
              <a:gd name="connsiteX50" fmla="*/ 4089978 w 4198619"/>
              <a:gd name="connsiteY50" fmla="*/ 2906163 h 3576119"/>
              <a:gd name="connsiteX51" fmla="*/ 4080924 w 4198619"/>
              <a:gd name="connsiteY51" fmla="*/ 2933323 h 3576119"/>
              <a:gd name="connsiteX52" fmla="*/ 4053764 w 4198619"/>
              <a:gd name="connsiteY52" fmla="*/ 2969537 h 3576119"/>
              <a:gd name="connsiteX53" fmla="*/ 4035657 w 4198619"/>
              <a:gd name="connsiteY53" fmla="*/ 2996697 h 3576119"/>
              <a:gd name="connsiteX54" fmla="*/ 4008496 w 4198619"/>
              <a:gd name="connsiteY54" fmla="*/ 3014804 h 3576119"/>
              <a:gd name="connsiteX55" fmla="*/ 3990389 w 4198619"/>
              <a:gd name="connsiteY55" fmla="*/ 3041965 h 3576119"/>
              <a:gd name="connsiteX56" fmla="*/ 3936069 w 4198619"/>
              <a:gd name="connsiteY56" fmla="*/ 3096285 h 3576119"/>
              <a:gd name="connsiteX57" fmla="*/ 3881748 w 4198619"/>
              <a:gd name="connsiteY57" fmla="*/ 3177767 h 3576119"/>
              <a:gd name="connsiteX58" fmla="*/ 3836481 w 4198619"/>
              <a:gd name="connsiteY58" fmla="*/ 3232087 h 3576119"/>
              <a:gd name="connsiteX59" fmla="*/ 3782160 w 4198619"/>
              <a:gd name="connsiteY59" fmla="*/ 3268301 h 3576119"/>
              <a:gd name="connsiteX60" fmla="*/ 3727839 w 4198619"/>
              <a:gd name="connsiteY60" fmla="*/ 3304515 h 3576119"/>
              <a:gd name="connsiteX61" fmla="*/ 3700679 w 4198619"/>
              <a:gd name="connsiteY61" fmla="*/ 3322622 h 3576119"/>
              <a:gd name="connsiteX62" fmla="*/ 3664465 w 4198619"/>
              <a:gd name="connsiteY62" fmla="*/ 3331675 h 3576119"/>
              <a:gd name="connsiteX63" fmla="*/ 3637304 w 4198619"/>
              <a:gd name="connsiteY63" fmla="*/ 3340729 h 3576119"/>
              <a:gd name="connsiteX64" fmla="*/ 3582983 w 4198619"/>
              <a:gd name="connsiteY64" fmla="*/ 3385996 h 3576119"/>
              <a:gd name="connsiteX65" fmla="*/ 3555823 w 4198619"/>
              <a:gd name="connsiteY65" fmla="*/ 3395050 h 3576119"/>
              <a:gd name="connsiteX66" fmla="*/ 3501502 w 4198619"/>
              <a:gd name="connsiteY66" fmla="*/ 3422210 h 3576119"/>
              <a:gd name="connsiteX67" fmla="*/ 3447181 w 4198619"/>
              <a:gd name="connsiteY67" fmla="*/ 3449371 h 3576119"/>
              <a:gd name="connsiteX68" fmla="*/ 3420021 w 4198619"/>
              <a:gd name="connsiteY68" fmla="*/ 3467477 h 3576119"/>
              <a:gd name="connsiteX69" fmla="*/ 3392861 w 4198619"/>
              <a:gd name="connsiteY69" fmla="*/ 3476531 h 3576119"/>
              <a:gd name="connsiteX70" fmla="*/ 3347593 w 4198619"/>
              <a:gd name="connsiteY70" fmla="*/ 3494638 h 3576119"/>
              <a:gd name="connsiteX71" fmla="*/ 3293273 w 4198619"/>
              <a:gd name="connsiteY71" fmla="*/ 3512745 h 3576119"/>
              <a:gd name="connsiteX72" fmla="*/ 3266112 w 4198619"/>
              <a:gd name="connsiteY72" fmla="*/ 3521798 h 3576119"/>
              <a:gd name="connsiteX73" fmla="*/ 3238952 w 4198619"/>
              <a:gd name="connsiteY73" fmla="*/ 3539905 h 3576119"/>
              <a:gd name="connsiteX74" fmla="*/ 3202738 w 4198619"/>
              <a:gd name="connsiteY74" fmla="*/ 3548959 h 3576119"/>
              <a:gd name="connsiteX75" fmla="*/ 3148417 w 4198619"/>
              <a:gd name="connsiteY75" fmla="*/ 3567066 h 3576119"/>
              <a:gd name="connsiteX76" fmla="*/ 3121257 w 4198619"/>
              <a:gd name="connsiteY76" fmla="*/ 3576119 h 3576119"/>
              <a:gd name="connsiteX77" fmla="*/ 2958294 w 4198619"/>
              <a:gd name="connsiteY77" fmla="*/ 3567066 h 3576119"/>
              <a:gd name="connsiteX78" fmla="*/ 2931134 w 4198619"/>
              <a:gd name="connsiteY78" fmla="*/ 3558012 h 3576119"/>
              <a:gd name="connsiteX79" fmla="*/ 2858706 w 4198619"/>
              <a:gd name="connsiteY79" fmla="*/ 3548959 h 3576119"/>
              <a:gd name="connsiteX80" fmla="*/ 2505621 w 4198619"/>
              <a:gd name="connsiteY80" fmla="*/ 3539905 h 3576119"/>
              <a:gd name="connsiteX81" fmla="*/ 2270231 w 4198619"/>
              <a:gd name="connsiteY81" fmla="*/ 3485584 h 3576119"/>
              <a:gd name="connsiteX82" fmla="*/ 1980520 w 4198619"/>
              <a:gd name="connsiteY82" fmla="*/ 3449371 h 3576119"/>
              <a:gd name="connsiteX83" fmla="*/ 1697923 w 4198619"/>
              <a:gd name="connsiteY83" fmla="*/ 3321727 h 3576119"/>
              <a:gd name="connsiteX84" fmla="*/ 1238136 w 4198619"/>
              <a:gd name="connsiteY84" fmla="*/ 3340729 h 3576119"/>
              <a:gd name="connsiteX85" fmla="*/ 1048013 w 4198619"/>
              <a:gd name="connsiteY85" fmla="*/ 3250194 h 3576119"/>
              <a:gd name="connsiteX86" fmla="*/ 875997 w 4198619"/>
              <a:gd name="connsiteY86" fmla="*/ 3195873 h 3576119"/>
              <a:gd name="connsiteX87" fmla="*/ 649661 w 4198619"/>
              <a:gd name="connsiteY87" fmla="*/ 3168713 h 3576119"/>
              <a:gd name="connsiteX88" fmla="*/ 392980 w 4198619"/>
              <a:gd name="connsiteY88" fmla="*/ 3213881 h 3576119"/>
              <a:gd name="connsiteX89" fmla="*/ 0 w 4198619"/>
              <a:gd name="connsiteY89" fmla="*/ 3159660 h 3576119"/>
              <a:gd name="connsiteX0" fmla="*/ 776409 w 4198619"/>
              <a:gd name="connsiteY0" fmla="*/ 0 h 3576119"/>
              <a:gd name="connsiteX1" fmla="*/ 776409 w 4198619"/>
              <a:gd name="connsiteY1" fmla="*/ 0 h 3576119"/>
              <a:gd name="connsiteX2" fmla="*/ 1048013 w 4198619"/>
              <a:gd name="connsiteY2" fmla="*/ 117695 h 3576119"/>
              <a:gd name="connsiteX3" fmla="*/ 1238136 w 4198619"/>
              <a:gd name="connsiteY3" fmla="*/ 190123 h 3576119"/>
              <a:gd name="connsiteX4" fmla="*/ 1337724 w 4198619"/>
              <a:gd name="connsiteY4" fmla="*/ 217283 h 3576119"/>
              <a:gd name="connsiteX5" fmla="*/ 1591221 w 4198619"/>
              <a:gd name="connsiteY5" fmla="*/ 253497 h 3576119"/>
              <a:gd name="connsiteX6" fmla="*/ 1763237 w 4198619"/>
              <a:gd name="connsiteY6" fmla="*/ 271604 h 3576119"/>
              <a:gd name="connsiteX7" fmla="*/ 1935253 w 4198619"/>
              <a:gd name="connsiteY7" fmla="*/ 298765 h 3576119"/>
              <a:gd name="connsiteX8" fmla="*/ 2279284 w 4198619"/>
              <a:gd name="connsiteY8" fmla="*/ 353085 h 3576119"/>
              <a:gd name="connsiteX9" fmla="*/ 2487514 w 4198619"/>
              <a:gd name="connsiteY9" fmla="*/ 380246 h 3576119"/>
              <a:gd name="connsiteX10" fmla="*/ 2650477 w 4198619"/>
              <a:gd name="connsiteY10" fmla="*/ 398353 h 3576119"/>
              <a:gd name="connsiteX11" fmla="*/ 2813439 w 4198619"/>
              <a:gd name="connsiteY11" fmla="*/ 416460 h 3576119"/>
              <a:gd name="connsiteX12" fmla="*/ 2867760 w 4198619"/>
              <a:gd name="connsiteY12" fmla="*/ 425513 h 3576119"/>
              <a:gd name="connsiteX13" fmla="*/ 2894920 w 4198619"/>
              <a:gd name="connsiteY13" fmla="*/ 434567 h 3576119"/>
              <a:gd name="connsiteX14" fmla="*/ 3012615 w 4198619"/>
              <a:gd name="connsiteY14" fmla="*/ 452673 h 3576119"/>
              <a:gd name="connsiteX15" fmla="*/ 3103150 w 4198619"/>
              <a:gd name="connsiteY15" fmla="*/ 479834 h 3576119"/>
              <a:gd name="connsiteX16" fmla="*/ 3130310 w 4198619"/>
              <a:gd name="connsiteY16" fmla="*/ 488887 h 3576119"/>
              <a:gd name="connsiteX17" fmla="*/ 3275166 w 4198619"/>
              <a:gd name="connsiteY17" fmla="*/ 506994 h 3576119"/>
              <a:gd name="connsiteX18" fmla="*/ 3646358 w 4198619"/>
              <a:gd name="connsiteY18" fmla="*/ 570369 h 3576119"/>
              <a:gd name="connsiteX19" fmla="*/ 3709732 w 4198619"/>
              <a:gd name="connsiteY19" fmla="*/ 615636 h 3576119"/>
              <a:gd name="connsiteX20" fmla="*/ 3727839 w 4198619"/>
              <a:gd name="connsiteY20" fmla="*/ 642796 h 3576119"/>
              <a:gd name="connsiteX21" fmla="*/ 3754999 w 4198619"/>
              <a:gd name="connsiteY21" fmla="*/ 669957 h 3576119"/>
              <a:gd name="connsiteX22" fmla="*/ 3791213 w 4198619"/>
              <a:gd name="connsiteY22" fmla="*/ 733331 h 3576119"/>
              <a:gd name="connsiteX23" fmla="*/ 3800267 w 4198619"/>
              <a:gd name="connsiteY23" fmla="*/ 760491 h 3576119"/>
              <a:gd name="connsiteX24" fmla="*/ 3836481 w 4198619"/>
              <a:gd name="connsiteY24" fmla="*/ 814812 h 3576119"/>
              <a:gd name="connsiteX25" fmla="*/ 3854587 w 4198619"/>
              <a:gd name="connsiteY25" fmla="*/ 841973 h 3576119"/>
              <a:gd name="connsiteX26" fmla="*/ 3881748 w 4198619"/>
              <a:gd name="connsiteY26" fmla="*/ 896293 h 3576119"/>
              <a:gd name="connsiteX27" fmla="*/ 3899855 w 4198619"/>
              <a:gd name="connsiteY27" fmla="*/ 968721 h 3576119"/>
              <a:gd name="connsiteX28" fmla="*/ 3908908 w 4198619"/>
              <a:gd name="connsiteY28" fmla="*/ 1004935 h 3576119"/>
              <a:gd name="connsiteX29" fmla="*/ 3927015 w 4198619"/>
              <a:gd name="connsiteY29" fmla="*/ 1032095 h 3576119"/>
              <a:gd name="connsiteX30" fmla="*/ 3936069 w 4198619"/>
              <a:gd name="connsiteY30" fmla="*/ 1068309 h 3576119"/>
              <a:gd name="connsiteX31" fmla="*/ 3945122 w 4198619"/>
              <a:gd name="connsiteY31" fmla="*/ 1113576 h 3576119"/>
              <a:gd name="connsiteX32" fmla="*/ 3954176 w 4198619"/>
              <a:gd name="connsiteY32" fmla="*/ 1140737 h 3576119"/>
              <a:gd name="connsiteX33" fmla="*/ 3963229 w 4198619"/>
              <a:gd name="connsiteY33" fmla="*/ 1176951 h 3576119"/>
              <a:gd name="connsiteX34" fmla="*/ 3972282 w 4198619"/>
              <a:gd name="connsiteY34" fmla="*/ 1204111 h 3576119"/>
              <a:gd name="connsiteX35" fmla="*/ 3999443 w 4198619"/>
              <a:gd name="connsiteY35" fmla="*/ 1294646 h 3576119"/>
              <a:gd name="connsiteX36" fmla="*/ 4026603 w 4198619"/>
              <a:gd name="connsiteY36" fmla="*/ 1367073 h 3576119"/>
              <a:gd name="connsiteX37" fmla="*/ 4044710 w 4198619"/>
              <a:gd name="connsiteY37" fmla="*/ 1394234 h 3576119"/>
              <a:gd name="connsiteX38" fmla="*/ 4071871 w 4198619"/>
              <a:gd name="connsiteY38" fmla="*/ 1493822 h 3576119"/>
              <a:gd name="connsiteX39" fmla="*/ 4117138 w 4198619"/>
              <a:gd name="connsiteY39" fmla="*/ 1557196 h 3576119"/>
              <a:gd name="connsiteX40" fmla="*/ 4135245 w 4198619"/>
              <a:gd name="connsiteY40" fmla="*/ 1584357 h 3576119"/>
              <a:gd name="connsiteX41" fmla="*/ 4171459 w 4198619"/>
              <a:gd name="connsiteY41" fmla="*/ 1683945 h 3576119"/>
              <a:gd name="connsiteX42" fmla="*/ 4180512 w 4198619"/>
              <a:gd name="connsiteY42" fmla="*/ 1720159 h 3576119"/>
              <a:gd name="connsiteX43" fmla="*/ 4198619 w 4198619"/>
              <a:gd name="connsiteY43" fmla="*/ 1783533 h 3576119"/>
              <a:gd name="connsiteX44" fmla="*/ 4189566 w 4198619"/>
              <a:gd name="connsiteY44" fmla="*/ 2118511 h 3576119"/>
              <a:gd name="connsiteX45" fmla="*/ 4171459 w 4198619"/>
              <a:gd name="connsiteY45" fmla="*/ 2335794 h 3576119"/>
              <a:gd name="connsiteX46" fmla="*/ 4162405 w 4198619"/>
              <a:gd name="connsiteY46" fmla="*/ 2498757 h 3576119"/>
              <a:gd name="connsiteX47" fmla="*/ 4135245 w 4198619"/>
              <a:gd name="connsiteY47" fmla="*/ 2670773 h 3576119"/>
              <a:gd name="connsiteX48" fmla="*/ 4108084 w 4198619"/>
              <a:gd name="connsiteY48" fmla="*/ 2851842 h 3576119"/>
              <a:gd name="connsiteX49" fmla="*/ 4089978 w 4198619"/>
              <a:gd name="connsiteY49" fmla="*/ 2906163 h 3576119"/>
              <a:gd name="connsiteX50" fmla="*/ 4080924 w 4198619"/>
              <a:gd name="connsiteY50" fmla="*/ 2933323 h 3576119"/>
              <a:gd name="connsiteX51" fmla="*/ 4053764 w 4198619"/>
              <a:gd name="connsiteY51" fmla="*/ 2969537 h 3576119"/>
              <a:gd name="connsiteX52" fmla="*/ 4035657 w 4198619"/>
              <a:gd name="connsiteY52" fmla="*/ 2996697 h 3576119"/>
              <a:gd name="connsiteX53" fmla="*/ 4008496 w 4198619"/>
              <a:gd name="connsiteY53" fmla="*/ 3014804 h 3576119"/>
              <a:gd name="connsiteX54" fmla="*/ 3990389 w 4198619"/>
              <a:gd name="connsiteY54" fmla="*/ 3041965 h 3576119"/>
              <a:gd name="connsiteX55" fmla="*/ 3936069 w 4198619"/>
              <a:gd name="connsiteY55" fmla="*/ 3096285 h 3576119"/>
              <a:gd name="connsiteX56" fmla="*/ 3881748 w 4198619"/>
              <a:gd name="connsiteY56" fmla="*/ 3177767 h 3576119"/>
              <a:gd name="connsiteX57" fmla="*/ 3836481 w 4198619"/>
              <a:gd name="connsiteY57" fmla="*/ 3232087 h 3576119"/>
              <a:gd name="connsiteX58" fmla="*/ 3782160 w 4198619"/>
              <a:gd name="connsiteY58" fmla="*/ 3268301 h 3576119"/>
              <a:gd name="connsiteX59" fmla="*/ 3727839 w 4198619"/>
              <a:gd name="connsiteY59" fmla="*/ 3304515 h 3576119"/>
              <a:gd name="connsiteX60" fmla="*/ 3700679 w 4198619"/>
              <a:gd name="connsiteY60" fmla="*/ 3322622 h 3576119"/>
              <a:gd name="connsiteX61" fmla="*/ 3664465 w 4198619"/>
              <a:gd name="connsiteY61" fmla="*/ 3331675 h 3576119"/>
              <a:gd name="connsiteX62" fmla="*/ 3637304 w 4198619"/>
              <a:gd name="connsiteY62" fmla="*/ 3340729 h 3576119"/>
              <a:gd name="connsiteX63" fmla="*/ 3582983 w 4198619"/>
              <a:gd name="connsiteY63" fmla="*/ 3385996 h 3576119"/>
              <a:gd name="connsiteX64" fmla="*/ 3555823 w 4198619"/>
              <a:gd name="connsiteY64" fmla="*/ 3395050 h 3576119"/>
              <a:gd name="connsiteX65" fmla="*/ 3501502 w 4198619"/>
              <a:gd name="connsiteY65" fmla="*/ 3422210 h 3576119"/>
              <a:gd name="connsiteX66" fmla="*/ 3447181 w 4198619"/>
              <a:gd name="connsiteY66" fmla="*/ 3449371 h 3576119"/>
              <a:gd name="connsiteX67" fmla="*/ 3420021 w 4198619"/>
              <a:gd name="connsiteY67" fmla="*/ 3467477 h 3576119"/>
              <a:gd name="connsiteX68" fmla="*/ 3392861 w 4198619"/>
              <a:gd name="connsiteY68" fmla="*/ 3476531 h 3576119"/>
              <a:gd name="connsiteX69" fmla="*/ 3347593 w 4198619"/>
              <a:gd name="connsiteY69" fmla="*/ 3494638 h 3576119"/>
              <a:gd name="connsiteX70" fmla="*/ 3293273 w 4198619"/>
              <a:gd name="connsiteY70" fmla="*/ 3512745 h 3576119"/>
              <a:gd name="connsiteX71" fmla="*/ 3266112 w 4198619"/>
              <a:gd name="connsiteY71" fmla="*/ 3521798 h 3576119"/>
              <a:gd name="connsiteX72" fmla="*/ 3238952 w 4198619"/>
              <a:gd name="connsiteY72" fmla="*/ 3539905 h 3576119"/>
              <a:gd name="connsiteX73" fmla="*/ 3202738 w 4198619"/>
              <a:gd name="connsiteY73" fmla="*/ 3548959 h 3576119"/>
              <a:gd name="connsiteX74" fmla="*/ 3148417 w 4198619"/>
              <a:gd name="connsiteY74" fmla="*/ 3567066 h 3576119"/>
              <a:gd name="connsiteX75" fmla="*/ 3121257 w 4198619"/>
              <a:gd name="connsiteY75" fmla="*/ 3576119 h 3576119"/>
              <a:gd name="connsiteX76" fmla="*/ 2958294 w 4198619"/>
              <a:gd name="connsiteY76" fmla="*/ 3567066 h 3576119"/>
              <a:gd name="connsiteX77" fmla="*/ 2931134 w 4198619"/>
              <a:gd name="connsiteY77" fmla="*/ 3558012 h 3576119"/>
              <a:gd name="connsiteX78" fmla="*/ 2858706 w 4198619"/>
              <a:gd name="connsiteY78" fmla="*/ 3548959 h 3576119"/>
              <a:gd name="connsiteX79" fmla="*/ 2505621 w 4198619"/>
              <a:gd name="connsiteY79" fmla="*/ 3539905 h 3576119"/>
              <a:gd name="connsiteX80" fmla="*/ 2270231 w 4198619"/>
              <a:gd name="connsiteY80" fmla="*/ 3485584 h 3576119"/>
              <a:gd name="connsiteX81" fmla="*/ 1980520 w 4198619"/>
              <a:gd name="connsiteY81" fmla="*/ 3449371 h 3576119"/>
              <a:gd name="connsiteX82" fmla="*/ 1697923 w 4198619"/>
              <a:gd name="connsiteY82" fmla="*/ 3321727 h 3576119"/>
              <a:gd name="connsiteX83" fmla="*/ 1238136 w 4198619"/>
              <a:gd name="connsiteY83" fmla="*/ 3340729 h 3576119"/>
              <a:gd name="connsiteX84" fmla="*/ 1048013 w 4198619"/>
              <a:gd name="connsiteY84" fmla="*/ 3250194 h 3576119"/>
              <a:gd name="connsiteX85" fmla="*/ 875997 w 4198619"/>
              <a:gd name="connsiteY85" fmla="*/ 3195873 h 3576119"/>
              <a:gd name="connsiteX86" fmla="*/ 649661 w 4198619"/>
              <a:gd name="connsiteY86" fmla="*/ 3168713 h 3576119"/>
              <a:gd name="connsiteX87" fmla="*/ 392980 w 4198619"/>
              <a:gd name="connsiteY87" fmla="*/ 3213881 h 3576119"/>
              <a:gd name="connsiteX88" fmla="*/ 0 w 4198619"/>
              <a:gd name="connsiteY88" fmla="*/ 3159660 h 3576119"/>
              <a:gd name="connsiteX0" fmla="*/ 776409 w 4198619"/>
              <a:gd name="connsiteY0" fmla="*/ 0 h 3576119"/>
              <a:gd name="connsiteX1" fmla="*/ 776409 w 4198619"/>
              <a:gd name="connsiteY1" fmla="*/ 0 h 3576119"/>
              <a:gd name="connsiteX2" fmla="*/ 1048013 w 4198619"/>
              <a:gd name="connsiteY2" fmla="*/ 117695 h 3576119"/>
              <a:gd name="connsiteX3" fmla="*/ 1238136 w 4198619"/>
              <a:gd name="connsiteY3" fmla="*/ 190123 h 3576119"/>
              <a:gd name="connsiteX4" fmla="*/ 1337724 w 4198619"/>
              <a:gd name="connsiteY4" fmla="*/ 217283 h 3576119"/>
              <a:gd name="connsiteX5" fmla="*/ 1591221 w 4198619"/>
              <a:gd name="connsiteY5" fmla="*/ 253497 h 3576119"/>
              <a:gd name="connsiteX6" fmla="*/ 1763237 w 4198619"/>
              <a:gd name="connsiteY6" fmla="*/ 271604 h 3576119"/>
              <a:gd name="connsiteX7" fmla="*/ 1935253 w 4198619"/>
              <a:gd name="connsiteY7" fmla="*/ 298765 h 3576119"/>
              <a:gd name="connsiteX8" fmla="*/ 2279284 w 4198619"/>
              <a:gd name="connsiteY8" fmla="*/ 353085 h 3576119"/>
              <a:gd name="connsiteX9" fmla="*/ 2487514 w 4198619"/>
              <a:gd name="connsiteY9" fmla="*/ 380246 h 3576119"/>
              <a:gd name="connsiteX10" fmla="*/ 2650477 w 4198619"/>
              <a:gd name="connsiteY10" fmla="*/ 398353 h 3576119"/>
              <a:gd name="connsiteX11" fmla="*/ 2813439 w 4198619"/>
              <a:gd name="connsiteY11" fmla="*/ 416460 h 3576119"/>
              <a:gd name="connsiteX12" fmla="*/ 2867760 w 4198619"/>
              <a:gd name="connsiteY12" fmla="*/ 425513 h 3576119"/>
              <a:gd name="connsiteX13" fmla="*/ 2894920 w 4198619"/>
              <a:gd name="connsiteY13" fmla="*/ 434567 h 3576119"/>
              <a:gd name="connsiteX14" fmla="*/ 3012615 w 4198619"/>
              <a:gd name="connsiteY14" fmla="*/ 452673 h 3576119"/>
              <a:gd name="connsiteX15" fmla="*/ 3103150 w 4198619"/>
              <a:gd name="connsiteY15" fmla="*/ 479834 h 3576119"/>
              <a:gd name="connsiteX16" fmla="*/ 3130310 w 4198619"/>
              <a:gd name="connsiteY16" fmla="*/ 488887 h 3576119"/>
              <a:gd name="connsiteX17" fmla="*/ 3275166 w 4198619"/>
              <a:gd name="connsiteY17" fmla="*/ 506994 h 3576119"/>
              <a:gd name="connsiteX18" fmla="*/ 3709732 w 4198619"/>
              <a:gd name="connsiteY18" fmla="*/ 615636 h 3576119"/>
              <a:gd name="connsiteX19" fmla="*/ 3727839 w 4198619"/>
              <a:gd name="connsiteY19" fmla="*/ 642796 h 3576119"/>
              <a:gd name="connsiteX20" fmla="*/ 3754999 w 4198619"/>
              <a:gd name="connsiteY20" fmla="*/ 669957 h 3576119"/>
              <a:gd name="connsiteX21" fmla="*/ 3791213 w 4198619"/>
              <a:gd name="connsiteY21" fmla="*/ 733331 h 3576119"/>
              <a:gd name="connsiteX22" fmla="*/ 3800267 w 4198619"/>
              <a:gd name="connsiteY22" fmla="*/ 760491 h 3576119"/>
              <a:gd name="connsiteX23" fmla="*/ 3836481 w 4198619"/>
              <a:gd name="connsiteY23" fmla="*/ 814812 h 3576119"/>
              <a:gd name="connsiteX24" fmla="*/ 3854587 w 4198619"/>
              <a:gd name="connsiteY24" fmla="*/ 841973 h 3576119"/>
              <a:gd name="connsiteX25" fmla="*/ 3881748 w 4198619"/>
              <a:gd name="connsiteY25" fmla="*/ 896293 h 3576119"/>
              <a:gd name="connsiteX26" fmla="*/ 3899855 w 4198619"/>
              <a:gd name="connsiteY26" fmla="*/ 968721 h 3576119"/>
              <a:gd name="connsiteX27" fmla="*/ 3908908 w 4198619"/>
              <a:gd name="connsiteY27" fmla="*/ 1004935 h 3576119"/>
              <a:gd name="connsiteX28" fmla="*/ 3927015 w 4198619"/>
              <a:gd name="connsiteY28" fmla="*/ 1032095 h 3576119"/>
              <a:gd name="connsiteX29" fmla="*/ 3936069 w 4198619"/>
              <a:gd name="connsiteY29" fmla="*/ 1068309 h 3576119"/>
              <a:gd name="connsiteX30" fmla="*/ 3945122 w 4198619"/>
              <a:gd name="connsiteY30" fmla="*/ 1113576 h 3576119"/>
              <a:gd name="connsiteX31" fmla="*/ 3954176 w 4198619"/>
              <a:gd name="connsiteY31" fmla="*/ 1140737 h 3576119"/>
              <a:gd name="connsiteX32" fmla="*/ 3963229 w 4198619"/>
              <a:gd name="connsiteY32" fmla="*/ 1176951 h 3576119"/>
              <a:gd name="connsiteX33" fmla="*/ 3972282 w 4198619"/>
              <a:gd name="connsiteY33" fmla="*/ 1204111 h 3576119"/>
              <a:gd name="connsiteX34" fmla="*/ 3999443 w 4198619"/>
              <a:gd name="connsiteY34" fmla="*/ 1294646 h 3576119"/>
              <a:gd name="connsiteX35" fmla="*/ 4026603 w 4198619"/>
              <a:gd name="connsiteY35" fmla="*/ 1367073 h 3576119"/>
              <a:gd name="connsiteX36" fmla="*/ 4044710 w 4198619"/>
              <a:gd name="connsiteY36" fmla="*/ 1394234 h 3576119"/>
              <a:gd name="connsiteX37" fmla="*/ 4071871 w 4198619"/>
              <a:gd name="connsiteY37" fmla="*/ 1493822 h 3576119"/>
              <a:gd name="connsiteX38" fmla="*/ 4117138 w 4198619"/>
              <a:gd name="connsiteY38" fmla="*/ 1557196 h 3576119"/>
              <a:gd name="connsiteX39" fmla="*/ 4135245 w 4198619"/>
              <a:gd name="connsiteY39" fmla="*/ 1584357 h 3576119"/>
              <a:gd name="connsiteX40" fmla="*/ 4171459 w 4198619"/>
              <a:gd name="connsiteY40" fmla="*/ 1683945 h 3576119"/>
              <a:gd name="connsiteX41" fmla="*/ 4180512 w 4198619"/>
              <a:gd name="connsiteY41" fmla="*/ 1720159 h 3576119"/>
              <a:gd name="connsiteX42" fmla="*/ 4198619 w 4198619"/>
              <a:gd name="connsiteY42" fmla="*/ 1783533 h 3576119"/>
              <a:gd name="connsiteX43" fmla="*/ 4189566 w 4198619"/>
              <a:gd name="connsiteY43" fmla="*/ 2118511 h 3576119"/>
              <a:gd name="connsiteX44" fmla="*/ 4171459 w 4198619"/>
              <a:gd name="connsiteY44" fmla="*/ 2335794 h 3576119"/>
              <a:gd name="connsiteX45" fmla="*/ 4162405 w 4198619"/>
              <a:gd name="connsiteY45" fmla="*/ 2498757 h 3576119"/>
              <a:gd name="connsiteX46" fmla="*/ 4135245 w 4198619"/>
              <a:gd name="connsiteY46" fmla="*/ 2670773 h 3576119"/>
              <a:gd name="connsiteX47" fmla="*/ 4108084 w 4198619"/>
              <a:gd name="connsiteY47" fmla="*/ 2851842 h 3576119"/>
              <a:gd name="connsiteX48" fmla="*/ 4089978 w 4198619"/>
              <a:gd name="connsiteY48" fmla="*/ 2906163 h 3576119"/>
              <a:gd name="connsiteX49" fmla="*/ 4080924 w 4198619"/>
              <a:gd name="connsiteY49" fmla="*/ 2933323 h 3576119"/>
              <a:gd name="connsiteX50" fmla="*/ 4053764 w 4198619"/>
              <a:gd name="connsiteY50" fmla="*/ 2969537 h 3576119"/>
              <a:gd name="connsiteX51" fmla="*/ 4035657 w 4198619"/>
              <a:gd name="connsiteY51" fmla="*/ 2996697 h 3576119"/>
              <a:gd name="connsiteX52" fmla="*/ 4008496 w 4198619"/>
              <a:gd name="connsiteY52" fmla="*/ 3014804 h 3576119"/>
              <a:gd name="connsiteX53" fmla="*/ 3990389 w 4198619"/>
              <a:gd name="connsiteY53" fmla="*/ 3041965 h 3576119"/>
              <a:gd name="connsiteX54" fmla="*/ 3936069 w 4198619"/>
              <a:gd name="connsiteY54" fmla="*/ 3096285 h 3576119"/>
              <a:gd name="connsiteX55" fmla="*/ 3881748 w 4198619"/>
              <a:gd name="connsiteY55" fmla="*/ 3177767 h 3576119"/>
              <a:gd name="connsiteX56" fmla="*/ 3836481 w 4198619"/>
              <a:gd name="connsiteY56" fmla="*/ 3232087 h 3576119"/>
              <a:gd name="connsiteX57" fmla="*/ 3782160 w 4198619"/>
              <a:gd name="connsiteY57" fmla="*/ 3268301 h 3576119"/>
              <a:gd name="connsiteX58" fmla="*/ 3727839 w 4198619"/>
              <a:gd name="connsiteY58" fmla="*/ 3304515 h 3576119"/>
              <a:gd name="connsiteX59" fmla="*/ 3700679 w 4198619"/>
              <a:gd name="connsiteY59" fmla="*/ 3322622 h 3576119"/>
              <a:gd name="connsiteX60" fmla="*/ 3664465 w 4198619"/>
              <a:gd name="connsiteY60" fmla="*/ 3331675 h 3576119"/>
              <a:gd name="connsiteX61" fmla="*/ 3637304 w 4198619"/>
              <a:gd name="connsiteY61" fmla="*/ 3340729 h 3576119"/>
              <a:gd name="connsiteX62" fmla="*/ 3582983 w 4198619"/>
              <a:gd name="connsiteY62" fmla="*/ 3385996 h 3576119"/>
              <a:gd name="connsiteX63" fmla="*/ 3555823 w 4198619"/>
              <a:gd name="connsiteY63" fmla="*/ 3395050 h 3576119"/>
              <a:gd name="connsiteX64" fmla="*/ 3501502 w 4198619"/>
              <a:gd name="connsiteY64" fmla="*/ 3422210 h 3576119"/>
              <a:gd name="connsiteX65" fmla="*/ 3447181 w 4198619"/>
              <a:gd name="connsiteY65" fmla="*/ 3449371 h 3576119"/>
              <a:gd name="connsiteX66" fmla="*/ 3420021 w 4198619"/>
              <a:gd name="connsiteY66" fmla="*/ 3467477 h 3576119"/>
              <a:gd name="connsiteX67" fmla="*/ 3392861 w 4198619"/>
              <a:gd name="connsiteY67" fmla="*/ 3476531 h 3576119"/>
              <a:gd name="connsiteX68" fmla="*/ 3347593 w 4198619"/>
              <a:gd name="connsiteY68" fmla="*/ 3494638 h 3576119"/>
              <a:gd name="connsiteX69" fmla="*/ 3293273 w 4198619"/>
              <a:gd name="connsiteY69" fmla="*/ 3512745 h 3576119"/>
              <a:gd name="connsiteX70" fmla="*/ 3266112 w 4198619"/>
              <a:gd name="connsiteY70" fmla="*/ 3521798 h 3576119"/>
              <a:gd name="connsiteX71" fmla="*/ 3238952 w 4198619"/>
              <a:gd name="connsiteY71" fmla="*/ 3539905 h 3576119"/>
              <a:gd name="connsiteX72" fmla="*/ 3202738 w 4198619"/>
              <a:gd name="connsiteY72" fmla="*/ 3548959 h 3576119"/>
              <a:gd name="connsiteX73" fmla="*/ 3148417 w 4198619"/>
              <a:gd name="connsiteY73" fmla="*/ 3567066 h 3576119"/>
              <a:gd name="connsiteX74" fmla="*/ 3121257 w 4198619"/>
              <a:gd name="connsiteY74" fmla="*/ 3576119 h 3576119"/>
              <a:gd name="connsiteX75" fmla="*/ 2958294 w 4198619"/>
              <a:gd name="connsiteY75" fmla="*/ 3567066 h 3576119"/>
              <a:gd name="connsiteX76" fmla="*/ 2931134 w 4198619"/>
              <a:gd name="connsiteY76" fmla="*/ 3558012 h 3576119"/>
              <a:gd name="connsiteX77" fmla="*/ 2858706 w 4198619"/>
              <a:gd name="connsiteY77" fmla="*/ 3548959 h 3576119"/>
              <a:gd name="connsiteX78" fmla="*/ 2505621 w 4198619"/>
              <a:gd name="connsiteY78" fmla="*/ 3539905 h 3576119"/>
              <a:gd name="connsiteX79" fmla="*/ 2270231 w 4198619"/>
              <a:gd name="connsiteY79" fmla="*/ 3485584 h 3576119"/>
              <a:gd name="connsiteX80" fmla="*/ 1980520 w 4198619"/>
              <a:gd name="connsiteY80" fmla="*/ 3449371 h 3576119"/>
              <a:gd name="connsiteX81" fmla="*/ 1697923 w 4198619"/>
              <a:gd name="connsiteY81" fmla="*/ 3321727 h 3576119"/>
              <a:gd name="connsiteX82" fmla="*/ 1238136 w 4198619"/>
              <a:gd name="connsiteY82" fmla="*/ 3340729 h 3576119"/>
              <a:gd name="connsiteX83" fmla="*/ 1048013 w 4198619"/>
              <a:gd name="connsiteY83" fmla="*/ 3250194 h 3576119"/>
              <a:gd name="connsiteX84" fmla="*/ 875997 w 4198619"/>
              <a:gd name="connsiteY84" fmla="*/ 3195873 h 3576119"/>
              <a:gd name="connsiteX85" fmla="*/ 649661 w 4198619"/>
              <a:gd name="connsiteY85" fmla="*/ 3168713 h 3576119"/>
              <a:gd name="connsiteX86" fmla="*/ 392980 w 4198619"/>
              <a:gd name="connsiteY86" fmla="*/ 3213881 h 3576119"/>
              <a:gd name="connsiteX87" fmla="*/ 0 w 4198619"/>
              <a:gd name="connsiteY87" fmla="*/ 3159660 h 3576119"/>
              <a:gd name="connsiteX0" fmla="*/ 776409 w 4198619"/>
              <a:gd name="connsiteY0" fmla="*/ 0 h 3576119"/>
              <a:gd name="connsiteX1" fmla="*/ 776409 w 4198619"/>
              <a:gd name="connsiteY1" fmla="*/ 0 h 3576119"/>
              <a:gd name="connsiteX2" fmla="*/ 1048013 w 4198619"/>
              <a:gd name="connsiteY2" fmla="*/ 117695 h 3576119"/>
              <a:gd name="connsiteX3" fmla="*/ 1238136 w 4198619"/>
              <a:gd name="connsiteY3" fmla="*/ 190123 h 3576119"/>
              <a:gd name="connsiteX4" fmla="*/ 1337724 w 4198619"/>
              <a:gd name="connsiteY4" fmla="*/ 217283 h 3576119"/>
              <a:gd name="connsiteX5" fmla="*/ 1591221 w 4198619"/>
              <a:gd name="connsiteY5" fmla="*/ 253497 h 3576119"/>
              <a:gd name="connsiteX6" fmla="*/ 1763237 w 4198619"/>
              <a:gd name="connsiteY6" fmla="*/ 271604 h 3576119"/>
              <a:gd name="connsiteX7" fmla="*/ 1935253 w 4198619"/>
              <a:gd name="connsiteY7" fmla="*/ 298765 h 3576119"/>
              <a:gd name="connsiteX8" fmla="*/ 2279284 w 4198619"/>
              <a:gd name="connsiteY8" fmla="*/ 353085 h 3576119"/>
              <a:gd name="connsiteX9" fmla="*/ 2487514 w 4198619"/>
              <a:gd name="connsiteY9" fmla="*/ 380246 h 3576119"/>
              <a:gd name="connsiteX10" fmla="*/ 2650477 w 4198619"/>
              <a:gd name="connsiteY10" fmla="*/ 398353 h 3576119"/>
              <a:gd name="connsiteX11" fmla="*/ 2813439 w 4198619"/>
              <a:gd name="connsiteY11" fmla="*/ 416460 h 3576119"/>
              <a:gd name="connsiteX12" fmla="*/ 2867760 w 4198619"/>
              <a:gd name="connsiteY12" fmla="*/ 425513 h 3576119"/>
              <a:gd name="connsiteX13" fmla="*/ 2894920 w 4198619"/>
              <a:gd name="connsiteY13" fmla="*/ 434567 h 3576119"/>
              <a:gd name="connsiteX14" fmla="*/ 3012615 w 4198619"/>
              <a:gd name="connsiteY14" fmla="*/ 452673 h 3576119"/>
              <a:gd name="connsiteX15" fmla="*/ 3103150 w 4198619"/>
              <a:gd name="connsiteY15" fmla="*/ 479834 h 3576119"/>
              <a:gd name="connsiteX16" fmla="*/ 3130310 w 4198619"/>
              <a:gd name="connsiteY16" fmla="*/ 488887 h 3576119"/>
              <a:gd name="connsiteX17" fmla="*/ 3275166 w 4198619"/>
              <a:gd name="connsiteY17" fmla="*/ 506994 h 3576119"/>
              <a:gd name="connsiteX18" fmla="*/ 3709732 w 4198619"/>
              <a:gd name="connsiteY18" fmla="*/ 615636 h 3576119"/>
              <a:gd name="connsiteX19" fmla="*/ 3754999 w 4198619"/>
              <a:gd name="connsiteY19" fmla="*/ 669957 h 3576119"/>
              <a:gd name="connsiteX20" fmla="*/ 3791213 w 4198619"/>
              <a:gd name="connsiteY20" fmla="*/ 733331 h 3576119"/>
              <a:gd name="connsiteX21" fmla="*/ 3800267 w 4198619"/>
              <a:gd name="connsiteY21" fmla="*/ 760491 h 3576119"/>
              <a:gd name="connsiteX22" fmla="*/ 3836481 w 4198619"/>
              <a:gd name="connsiteY22" fmla="*/ 814812 h 3576119"/>
              <a:gd name="connsiteX23" fmla="*/ 3854587 w 4198619"/>
              <a:gd name="connsiteY23" fmla="*/ 841973 h 3576119"/>
              <a:gd name="connsiteX24" fmla="*/ 3881748 w 4198619"/>
              <a:gd name="connsiteY24" fmla="*/ 896293 h 3576119"/>
              <a:gd name="connsiteX25" fmla="*/ 3899855 w 4198619"/>
              <a:gd name="connsiteY25" fmla="*/ 968721 h 3576119"/>
              <a:gd name="connsiteX26" fmla="*/ 3908908 w 4198619"/>
              <a:gd name="connsiteY26" fmla="*/ 1004935 h 3576119"/>
              <a:gd name="connsiteX27" fmla="*/ 3927015 w 4198619"/>
              <a:gd name="connsiteY27" fmla="*/ 1032095 h 3576119"/>
              <a:gd name="connsiteX28" fmla="*/ 3936069 w 4198619"/>
              <a:gd name="connsiteY28" fmla="*/ 1068309 h 3576119"/>
              <a:gd name="connsiteX29" fmla="*/ 3945122 w 4198619"/>
              <a:gd name="connsiteY29" fmla="*/ 1113576 h 3576119"/>
              <a:gd name="connsiteX30" fmla="*/ 3954176 w 4198619"/>
              <a:gd name="connsiteY30" fmla="*/ 1140737 h 3576119"/>
              <a:gd name="connsiteX31" fmla="*/ 3963229 w 4198619"/>
              <a:gd name="connsiteY31" fmla="*/ 1176951 h 3576119"/>
              <a:gd name="connsiteX32" fmla="*/ 3972282 w 4198619"/>
              <a:gd name="connsiteY32" fmla="*/ 1204111 h 3576119"/>
              <a:gd name="connsiteX33" fmla="*/ 3999443 w 4198619"/>
              <a:gd name="connsiteY33" fmla="*/ 1294646 h 3576119"/>
              <a:gd name="connsiteX34" fmla="*/ 4026603 w 4198619"/>
              <a:gd name="connsiteY34" fmla="*/ 1367073 h 3576119"/>
              <a:gd name="connsiteX35" fmla="*/ 4044710 w 4198619"/>
              <a:gd name="connsiteY35" fmla="*/ 1394234 h 3576119"/>
              <a:gd name="connsiteX36" fmla="*/ 4071871 w 4198619"/>
              <a:gd name="connsiteY36" fmla="*/ 1493822 h 3576119"/>
              <a:gd name="connsiteX37" fmla="*/ 4117138 w 4198619"/>
              <a:gd name="connsiteY37" fmla="*/ 1557196 h 3576119"/>
              <a:gd name="connsiteX38" fmla="*/ 4135245 w 4198619"/>
              <a:gd name="connsiteY38" fmla="*/ 1584357 h 3576119"/>
              <a:gd name="connsiteX39" fmla="*/ 4171459 w 4198619"/>
              <a:gd name="connsiteY39" fmla="*/ 1683945 h 3576119"/>
              <a:gd name="connsiteX40" fmla="*/ 4180512 w 4198619"/>
              <a:gd name="connsiteY40" fmla="*/ 1720159 h 3576119"/>
              <a:gd name="connsiteX41" fmla="*/ 4198619 w 4198619"/>
              <a:gd name="connsiteY41" fmla="*/ 1783533 h 3576119"/>
              <a:gd name="connsiteX42" fmla="*/ 4189566 w 4198619"/>
              <a:gd name="connsiteY42" fmla="*/ 2118511 h 3576119"/>
              <a:gd name="connsiteX43" fmla="*/ 4171459 w 4198619"/>
              <a:gd name="connsiteY43" fmla="*/ 2335794 h 3576119"/>
              <a:gd name="connsiteX44" fmla="*/ 4162405 w 4198619"/>
              <a:gd name="connsiteY44" fmla="*/ 2498757 h 3576119"/>
              <a:gd name="connsiteX45" fmla="*/ 4135245 w 4198619"/>
              <a:gd name="connsiteY45" fmla="*/ 2670773 h 3576119"/>
              <a:gd name="connsiteX46" fmla="*/ 4108084 w 4198619"/>
              <a:gd name="connsiteY46" fmla="*/ 2851842 h 3576119"/>
              <a:gd name="connsiteX47" fmla="*/ 4089978 w 4198619"/>
              <a:gd name="connsiteY47" fmla="*/ 2906163 h 3576119"/>
              <a:gd name="connsiteX48" fmla="*/ 4080924 w 4198619"/>
              <a:gd name="connsiteY48" fmla="*/ 2933323 h 3576119"/>
              <a:gd name="connsiteX49" fmla="*/ 4053764 w 4198619"/>
              <a:gd name="connsiteY49" fmla="*/ 2969537 h 3576119"/>
              <a:gd name="connsiteX50" fmla="*/ 4035657 w 4198619"/>
              <a:gd name="connsiteY50" fmla="*/ 2996697 h 3576119"/>
              <a:gd name="connsiteX51" fmla="*/ 4008496 w 4198619"/>
              <a:gd name="connsiteY51" fmla="*/ 3014804 h 3576119"/>
              <a:gd name="connsiteX52" fmla="*/ 3990389 w 4198619"/>
              <a:gd name="connsiteY52" fmla="*/ 3041965 h 3576119"/>
              <a:gd name="connsiteX53" fmla="*/ 3936069 w 4198619"/>
              <a:gd name="connsiteY53" fmla="*/ 3096285 h 3576119"/>
              <a:gd name="connsiteX54" fmla="*/ 3881748 w 4198619"/>
              <a:gd name="connsiteY54" fmla="*/ 3177767 h 3576119"/>
              <a:gd name="connsiteX55" fmla="*/ 3836481 w 4198619"/>
              <a:gd name="connsiteY55" fmla="*/ 3232087 h 3576119"/>
              <a:gd name="connsiteX56" fmla="*/ 3782160 w 4198619"/>
              <a:gd name="connsiteY56" fmla="*/ 3268301 h 3576119"/>
              <a:gd name="connsiteX57" fmla="*/ 3727839 w 4198619"/>
              <a:gd name="connsiteY57" fmla="*/ 3304515 h 3576119"/>
              <a:gd name="connsiteX58" fmla="*/ 3700679 w 4198619"/>
              <a:gd name="connsiteY58" fmla="*/ 3322622 h 3576119"/>
              <a:gd name="connsiteX59" fmla="*/ 3664465 w 4198619"/>
              <a:gd name="connsiteY59" fmla="*/ 3331675 h 3576119"/>
              <a:gd name="connsiteX60" fmla="*/ 3637304 w 4198619"/>
              <a:gd name="connsiteY60" fmla="*/ 3340729 h 3576119"/>
              <a:gd name="connsiteX61" fmla="*/ 3582983 w 4198619"/>
              <a:gd name="connsiteY61" fmla="*/ 3385996 h 3576119"/>
              <a:gd name="connsiteX62" fmla="*/ 3555823 w 4198619"/>
              <a:gd name="connsiteY62" fmla="*/ 3395050 h 3576119"/>
              <a:gd name="connsiteX63" fmla="*/ 3501502 w 4198619"/>
              <a:gd name="connsiteY63" fmla="*/ 3422210 h 3576119"/>
              <a:gd name="connsiteX64" fmla="*/ 3447181 w 4198619"/>
              <a:gd name="connsiteY64" fmla="*/ 3449371 h 3576119"/>
              <a:gd name="connsiteX65" fmla="*/ 3420021 w 4198619"/>
              <a:gd name="connsiteY65" fmla="*/ 3467477 h 3576119"/>
              <a:gd name="connsiteX66" fmla="*/ 3392861 w 4198619"/>
              <a:gd name="connsiteY66" fmla="*/ 3476531 h 3576119"/>
              <a:gd name="connsiteX67" fmla="*/ 3347593 w 4198619"/>
              <a:gd name="connsiteY67" fmla="*/ 3494638 h 3576119"/>
              <a:gd name="connsiteX68" fmla="*/ 3293273 w 4198619"/>
              <a:gd name="connsiteY68" fmla="*/ 3512745 h 3576119"/>
              <a:gd name="connsiteX69" fmla="*/ 3266112 w 4198619"/>
              <a:gd name="connsiteY69" fmla="*/ 3521798 h 3576119"/>
              <a:gd name="connsiteX70" fmla="*/ 3238952 w 4198619"/>
              <a:gd name="connsiteY70" fmla="*/ 3539905 h 3576119"/>
              <a:gd name="connsiteX71" fmla="*/ 3202738 w 4198619"/>
              <a:gd name="connsiteY71" fmla="*/ 3548959 h 3576119"/>
              <a:gd name="connsiteX72" fmla="*/ 3148417 w 4198619"/>
              <a:gd name="connsiteY72" fmla="*/ 3567066 h 3576119"/>
              <a:gd name="connsiteX73" fmla="*/ 3121257 w 4198619"/>
              <a:gd name="connsiteY73" fmla="*/ 3576119 h 3576119"/>
              <a:gd name="connsiteX74" fmla="*/ 2958294 w 4198619"/>
              <a:gd name="connsiteY74" fmla="*/ 3567066 h 3576119"/>
              <a:gd name="connsiteX75" fmla="*/ 2931134 w 4198619"/>
              <a:gd name="connsiteY75" fmla="*/ 3558012 h 3576119"/>
              <a:gd name="connsiteX76" fmla="*/ 2858706 w 4198619"/>
              <a:gd name="connsiteY76" fmla="*/ 3548959 h 3576119"/>
              <a:gd name="connsiteX77" fmla="*/ 2505621 w 4198619"/>
              <a:gd name="connsiteY77" fmla="*/ 3539905 h 3576119"/>
              <a:gd name="connsiteX78" fmla="*/ 2270231 w 4198619"/>
              <a:gd name="connsiteY78" fmla="*/ 3485584 h 3576119"/>
              <a:gd name="connsiteX79" fmla="*/ 1980520 w 4198619"/>
              <a:gd name="connsiteY79" fmla="*/ 3449371 h 3576119"/>
              <a:gd name="connsiteX80" fmla="*/ 1697923 w 4198619"/>
              <a:gd name="connsiteY80" fmla="*/ 3321727 h 3576119"/>
              <a:gd name="connsiteX81" fmla="*/ 1238136 w 4198619"/>
              <a:gd name="connsiteY81" fmla="*/ 3340729 h 3576119"/>
              <a:gd name="connsiteX82" fmla="*/ 1048013 w 4198619"/>
              <a:gd name="connsiteY82" fmla="*/ 3250194 h 3576119"/>
              <a:gd name="connsiteX83" fmla="*/ 875997 w 4198619"/>
              <a:gd name="connsiteY83" fmla="*/ 3195873 h 3576119"/>
              <a:gd name="connsiteX84" fmla="*/ 649661 w 4198619"/>
              <a:gd name="connsiteY84" fmla="*/ 3168713 h 3576119"/>
              <a:gd name="connsiteX85" fmla="*/ 392980 w 4198619"/>
              <a:gd name="connsiteY85" fmla="*/ 3213881 h 3576119"/>
              <a:gd name="connsiteX86" fmla="*/ 0 w 4198619"/>
              <a:gd name="connsiteY86" fmla="*/ 3159660 h 3576119"/>
              <a:gd name="connsiteX0" fmla="*/ 776409 w 4198619"/>
              <a:gd name="connsiteY0" fmla="*/ 0 h 3576119"/>
              <a:gd name="connsiteX1" fmla="*/ 776409 w 4198619"/>
              <a:gd name="connsiteY1" fmla="*/ 0 h 3576119"/>
              <a:gd name="connsiteX2" fmla="*/ 1048013 w 4198619"/>
              <a:gd name="connsiteY2" fmla="*/ 117695 h 3576119"/>
              <a:gd name="connsiteX3" fmla="*/ 1238136 w 4198619"/>
              <a:gd name="connsiteY3" fmla="*/ 190123 h 3576119"/>
              <a:gd name="connsiteX4" fmla="*/ 1337724 w 4198619"/>
              <a:gd name="connsiteY4" fmla="*/ 217283 h 3576119"/>
              <a:gd name="connsiteX5" fmla="*/ 1591221 w 4198619"/>
              <a:gd name="connsiteY5" fmla="*/ 253497 h 3576119"/>
              <a:gd name="connsiteX6" fmla="*/ 1763237 w 4198619"/>
              <a:gd name="connsiteY6" fmla="*/ 271604 h 3576119"/>
              <a:gd name="connsiteX7" fmla="*/ 1935253 w 4198619"/>
              <a:gd name="connsiteY7" fmla="*/ 298765 h 3576119"/>
              <a:gd name="connsiteX8" fmla="*/ 2279284 w 4198619"/>
              <a:gd name="connsiteY8" fmla="*/ 353085 h 3576119"/>
              <a:gd name="connsiteX9" fmla="*/ 2487514 w 4198619"/>
              <a:gd name="connsiteY9" fmla="*/ 380246 h 3576119"/>
              <a:gd name="connsiteX10" fmla="*/ 2650477 w 4198619"/>
              <a:gd name="connsiteY10" fmla="*/ 398353 h 3576119"/>
              <a:gd name="connsiteX11" fmla="*/ 2813439 w 4198619"/>
              <a:gd name="connsiteY11" fmla="*/ 416460 h 3576119"/>
              <a:gd name="connsiteX12" fmla="*/ 2894920 w 4198619"/>
              <a:gd name="connsiteY12" fmla="*/ 434567 h 3576119"/>
              <a:gd name="connsiteX13" fmla="*/ 3012615 w 4198619"/>
              <a:gd name="connsiteY13" fmla="*/ 452673 h 3576119"/>
              <a:gd name="connsiteX14" fmla="*/ 3103150 w 4198619"/>
              <a:gd name="connsiteY14" fmla="*/ 479834 h 3576119"/>
              <a:gd name="connsiteX15" fmla="*/ 3130310 w 4198619"/>
              <a:gd name="connsiteY15" fmla="*/ 488887 h 3576119"/>
              <a:gd name="connsiteX16" fmla="*/ 3275166 w 4198619"/>
              <a:gd name="connsiteY16" fmla="*/ 506994 h 3576119"/>
              <a:gd name="connsiteX17" fmla="*/ 3709732 w 4198619"/>
              <a:gd name="connsiteY17" fmla="*/ 615636 h 3576119"/>
              <a:gd name="connsiteX18" fmla="*/ 3754999 w 4198619"/>
              <a:gd name="connsiteY18" fmla="*/ 669957 h 3576119"/>
              <a:gd name="connsiteX19" fmla="*/ 3791213 w 4198619"/>
              <a:gd name="connsiteY19" fmla="*/ 733331 h 3576119"/>
              <a:gd name="connsiteX20" fmla="*/ 3800267 w 4198619"/>
              <a:gd name="connsiteY20" fmla="*/ 760491 h 3576119"/>
              <a:gd name="connsiteX21" fmla="*/ 3836481 w 4198619"/>
              <a:gd name="connsiteY21" fmla="*/ 814812 h 3576119"/>
              <a:gd name="connsiteX22" fmla="*/ 3854587 w 4198619"/>
              <a:gd name="connsiteY22" fmla="*/ 841973 h 3576119"/>
              <a:gd name="connsiteX23" fmla="*/ 3881748 w 4198619"/>
              <a:gd name="connsiteY23" fmla="*/ 896293 h 3576119"/>
              <a:gd name="connsiteX24" fmla="*/ 3899855 w 4198619"/>
              <a:gd name="connsiteY24" fmla="*/ 968721 h 3576119"/>
              <a:gd name="connsiteX25" fmla="*/ 3908908 w 4198619"/>
              <a:gd name="connsiteY25" fmla="*/ 1004935 h 3576119"/>
              <a:gd name="connsiteX26" fmla="*/ 3927015 w 4198619"/>
              <a:gd name="connsiteY26" fmla="*/ 1032095 h 3576119"/>
              <a:gd name="connsiteX27" fmla="*/ 3936069 w 4198619"/>
              <a:gd name="connsiteY27" fmla="*/ 1068309 h 3576119"/>
              <a:gd name="connsiteX28" fmla="*/ 3945122 w 4198619"/>
              <a:gd name="connsiteY28" fmla="*/ 1113576 h 3576119"/>
              <a:gd name="connsiteX29" fmla="*/ 3954176 w 4198619"/>
              <a:gd name="connsiteY29" fmla="*/ 1140737 h 3576119"/>
              <a:gd name="connsiteX30" fmla="*/ 3963229 w 4198619"/>
              <a:gd name="connsiteY30" fmla="*/ 1176951 h 3576119"/>
              <a:gd name="connsiteX31" fmla="*/ 3972282 w 4198619"/>
              <a:gd name="connsiteY31" fmla="*/ 1204111 h 3576119"/>
              <a:gd name="connsiteX32" fmla="*/ 3999443 w 4198619"/>
              <a:gd name="connsiteY32" fmla="*/ 1294646 h 3576119"/>
              <a:gd name="connsiteX33" fmla="*/ 4026603 w 4198619"/>
              <a:gd name="connsiteY33" fmla="*/ 1367073 h 3576119"/>
              <a:gd name="connsiteX34" fmla="*/ 4044710 w 4198619"/>
              <a:gd name="connsiteY34" fmla="*/ 1394234 h 3576119"/>
              <a:gd name="connsiteX35" fmla="*/ 4071871 w 4198619"/>
              <a:gd name="connsiteY35" fmla="*/ 1493822 h 3576119"/>
              <a:gd name="connsiteX36" fmla="*/ 4117138 w 4198619"/>
              <a:gd name="connsiteY36" fmla="*/ 1557196 h 3576119"/>
              <a:gd name="connsiteX37" fmla="*/ 4135245 w 4198619"/>
              <a:gd name="connsiteY37" fmla="*/ 1584357 h 3576119"/>
              <a:gd name="connsiteX38" fmla="*/ 4171459 w 4198619"/>
              <a:gd name="connsiteY38" fmla="*/ 1683945 h 3576119"/>
              <a:gd name="connsiteX39" fmla="*/ 4180512 w 4198619"/>
              <a:gd name="connsiteY39" fmla="*/ 1720159 h 3576119"/>
              <a:gd name="connsiteX40" fmla="*/ 4198619 w 4198619"/>
              <a:gd name="connsiteY40" fmla="*/ 1783533 h 3576119"/>
              <a:gd name="connsiteX41" fmla="*/ 4189566 w 4198619"/>
              <a:gd name="connsiteY41" fmla="*/ 2118511 h 3576119"/>
              <a:gd name="connsiteX42" fmla="*/ 4171459 w 4198619"/>
              <a:gd name="connsiteY42" fmla="*/ 2335794 h 3576119"/>
              <a:gd name="connsiteX43" fmla="*/ 4162405 w 4198619"/>
              <a:gd name="connsiteY43" fmla="*/ 2498757 h 3576119"/>
              <a:gd name="connsiteX44" fmla="*/ 4135245 w 4198619"/>
              <a:gd name="connsiteY44" fmla="*/ 2670773 h 3576119"/>
              <a:gd name="connsiteX45" fmla="*/ 4108084 w 4198619"/>
              <a:gd name="connsiteY45" fmla="*/ 2851842 h 3576119"/>
              <a:gd name="connsiteX46" fmla="*/ 4089978 w 4198619"/>
              <a:gd name="connsiteY46" fmla="*/ 2906163 h 3576119"/>
              <a:gd name="connsiteX47" fmla="*/ 4080924 w 4198619"/>
              <a:gd name="connsiteY47" fmla="*/ 2933323 h 3576119"/>
              <a:gd name="connsiteX48" fmla="*/ 4053764 w 4198619"/>
              <a:gd name="connsiteY48" fmla="*/ 2969537 h 3576119"/>
              <a:gd name="connsiteX49" fmla="*/ 4035657 w 4198619"/>
              <a:gd name="connsiteY49" fmla="*/ 2996697 h 3576119"/>
              <a:gd name="connsiteX50" fmla="*/ 4008496 w 4198619"/>
              <a:gd name="connsiteY50" fmla="*/ 3014804 h 3576119"/>
              <a:gd name="connsiteX51" fmla="*/ 3990389 w 4198619"/>
              <a:gd name="connsiteY51" fmla="*/ 3041965 h 3576119"/>
              <a:gd name="connsiteX52" fmla="*/ 3936069 w 4198619"/>
              <a:gd name="connsiteY52" fmla="*/ 3096285 h 3576119"/>
              <a:gd name="connsiteX53" fmla="*/ 3881748 w 4198619"/>
              <a:gd name="connsiteY53" fmla="*/ 3177767 h 3576119"/>
              <a:gd name="connsiteX54" fmla="*/ 3836481 w 4198619"/>
              <a:gd name="connsiteY54" fmla="*/ 3232087 h 3576119"/>
              <a:gd name="connsiteX55" fmla="*/ 3782160 w 4198619"/>
              <a:gd name="connsiteY55" fmla="*/ 3268301 h 3576119"/>
              <a:gd name="connsiteX56" fmla="*/ 3727839 w 4198619"/>
              <a:gd name="connsiteY56" fmla="*/ 3304515 h 3576119"/>
              <a:gd name="connsiteX57" fmla="*/ 3700679 w 4198619"/>
              <a:gd name="connsiteY57" fmla="*/ 3322622 h 3576119"/>
              <a:gd name="connsiteX58" fmla="*/ 3664465 w 4198619"/>
              <a:gd name="connsiteY58" fmla="*/ 3331675 h 3576119"/>
              <a:gd name="connsiteX59" fmla="*/ 3637304 w 4198619"/>
              <a:gd name="connsiteY59" fmla="*/ 3340729 h 3576119"/>
              <a:gd name="connsiteX60" fmla="*/ 3582983 w 4198619"/>
              <a:gd name="connsiteY60" fmla="*/ 3385996 h 3576119"/>
              <a:gd name="connsiteX61" fmla="*/ 3555823 w 4198619"/>
              <a:gd name="connsiteY61" fmla="*/ 3395050 h 3576119"/>
              <a:gd name="connsiteX62" fmla="*/ 3501502 w 4198619"/>
              <a:gd name="connsiteY62" fmla="*/ 3422210 h 3576119"/>
              <a:gd name="connsiteX63" fmla="*/ 3447181 w 4198619"/>
              <a:gd name="connsiteY63" fmla="*/ 3449371 h 3576119"/>
              <a:gd name="connsiteX64" fmla="*/ 3420021 w 4198619"/>
              <a:gd name="connsiteY64" fmla="*/ 3467477 h 3576119"/>
              <a:gd name="connsiteX65" fmla="*/ 3392861 w 4198619"/>
              <a:gd name="connsiteY65" fmla="*/ 3476531 h 3576119"/>
              <a:gd name="connsiteX66" fmla="*/ 3347593 w 4198619"/>
              <a:gd name="connsiteY66" fmla="*/ 3494638 h 3576119"/>
              <a:gd name="connsiteX67" fmla="*/ 3293273 w 4198619"/>
              <a:gd name="connsiteY67" fmla="*/ 3512745 h 3576119"/>
              <a:gd name="connsiteX68" fmla="*/ 3266112 w 4198619"/>
              <a:gd name="connsiteY68" fmla="*/ 3521798 h 3576119"/>
              <a:gd name="connsiteX69" fmla="*/ 3238952 w 4198619"/>
              <a:gd name="connsiteY69" fmla="*/ 3539905 h 3576119"/>
              <a:gd name="connsiteX70" fmla="*/ 3202738 w 4198619"/>
              <a:gd name="connsiteY70" fmla="*/ 3548959 h 3576119"/>
              <a:gd name="connsiteX71" fmla="*/ 3148417 w 4198619"/>
              <a:gd name="connsiteY71" fmla="*/ 3567066 h 3576119"/>
              <a:gd name="connsiteX72" fmla="*/ 3121257 w 4198619"/>
              <a:gd name="connsiteY72" fmla="*/ 3576119 h 3576119"/>
              <a:gd name="connsiteX73" fmla="*/ 2958294 w 4198619"/>
              <a:gd name="connsiteY73" fmla="*/ 3567066 h 3576119"/>
              <a:gd name="connsiteX74" fmla="*/ 2931134 w 4198619"/>
              <a:gd name="connsiteY74" fmla="*/ 3558012 h 3576119"/>
              <a:gd name="connsiteX75" fmla="*/ 2858706 w 4198619"/>
              <a:gd name="connsiteY75" fmla="*/ 3548959 h 3576119"/>
              <a:gd name="connsiteX76" fmla="*/ 2505621 w 4198619"/>
              <a:gd name="connsiteY76" fmla="*/ 3539905 h 3576119"/>
              <a:gd name="connsiteX77" fmla="*/ 2270231 w 4198619"/>
              <a:gd name="connsiteY77" fmla="*/ 3485584 h 3576119"/>
              <a:gd name="connsiteX78" fmla="*/ 1980520 w 4198619"/>
              <a:gd name="connsiteY78" fmla="*/ 3449371 h 3576119"/>
              <a:gd name="connsiteX79" fmla="*/ 1697923 w 4198619"/>
              <a:gd name="connsiteY79" fmla="*/ 3321727 h 3576119"/>
              <a:gd name="connsiteX80" fmla="*/ 1238136 w 4198619"/>
              <a:gd name="connsiteY80" fmla="*/ 3340729 h 3576119"/>
              <a:gd name="connsiteX81" fmla="*/ 1048013 w 4198619"/>
              <a:gd name="connsiteY81" fmla="*/ 3250194 h 3576119"/>
              <a:gd name="connsiteX82" fmla="*/ 875997 w 4198619"/>
              <a:gd name="connsiteY82" fmla="*/ 3195873 h 3576119"/>
              <a:gd name="connsiteX83" fmla="*/ 649661 w 4198619"/>
              <a:gd name="connsiteY83" fmla="*/ 3168713 h 3576119"/>
              <a:gd name="connsiteX84" fmla="*/ 392980 w 4198619"/>
              <a:gd name="connsiteY84" fmla="*/ 3213881 h 3576119"/>
              <a:gd name="connsiteX85" fmla="*/ 0 w 4198619"/>
              <a:gd name="connsiteY85" fmla="*/ 3159660 h 3576119"/>
              <a:gd name="connsiteX0" fmla="*/ 776409 w 4198619"/>
              <a:gd name="connsiteY0" fmla="*/ 0 h 3576119"/>
              <a:gd name="connsiteX1" fmla="*/ 776409 w 4198619"/>
              <a:gd name="connsiteY1" fmla="*/ 0 h 3576119"/>
              <a:gd name="connsiteX2" fmla="*/ 1048013 w 4198619"/>
              <a:gd name="connsiteY2" fmla="*/ 117695 h 3576119"/>
              <a:gd name="connsiteX3" fmla="*/ 1238136 w 4198619"/>
              <a:gd name="connsiteY3" fmla="*/ 190123 h 3576119"/>
              <a:gd name="connsiteX4" fmla="*/ 1337724 w 4198619"/>
              <a:gd name="connsiteY4" fmla="*/ 217283 h 3576119"/>
              <a:gd name="connsiteX5" fmla="*/ 1591221 w 4198619"/>
              <a:gd name="connsiteY5" fmla="*/ 253497 h 3576119"/>
              <a:gd name="connsiteX6" fmla="*/ 1763237 w 4198619"/>
              <a:gd name="connsiteY6" fmla="*/ 271604 h 3576119"/>
              <a:gd name="connsiteX7" fmla="*/ 1935253 w 4198619"/>
              <a:gd name="connsiteY7" fmla="*/ 298765 h 3576119"/>
              <a:gd name="connsiteX8" fmla="*/ 2279284 w 4198619"/>
              <a:gd name="connsiteY8" fmla="*/ 353085 h 3576119"/>
              <a:gd name="connsiteX9" fmla="*/ 2487514 w 4198619"/>
              <a:gd name="connsiteY9" fmla="*/ 380246 h 3576119"/>
              <a:gd name="connsiteX10" fmla="*/ 2650477 w 4198619"/>
              <a:gd name="connsiteY10" fmla="*/ 398353 h 3576119"/>
              <a:gd name="connsiteX11" fmla="*/ 2894920 w 4198619"/>
              <a:gd name="connsiteY11" fmla="*/ 434567 h 3576119"/>
              <a:gd name="connsiteX12" fmla="*/ 3012615 w 4198619"/>
              <a:gd name="connsiteY12" fmla="*/ 452673 h 3576119"/>
              <a:gd name="connsiteX13" fmla="*/ 3103150 w 4198619"/>
              <a:gd name="connsiteY13" fmla="*/ 479834 h 3576119"/>
              <a:gd name="connsiteX14" fmla="*/ 3130310 w 4198619"/>
              <a:gd name="connsiteY14" fmla="*/ 488887 h 3576119"/>
              <a:gd name="connsiteX15" fmla="*/ 3275166 w 4198619"/>
              <a:gd name="connsiteY15" fmla="*/ 506994 h 3576119"/>
              <a:gd name="connsiteX16" fmla="*/ 3709732 w 4198619"/>
              <a:gd name="connsiteY16" fmla="*/ 615636 h 3576119"/>
              <a:gd name="connsiteX17" fmla="*/ 3754999 w 4198619"/>
              <a:gd name="connsiteY17" fmla="*/ 669957 h 3576119"/>
              <a:gd name="connsiteX18" fmla="*/ 3791213 w 4198619"/>
              <a:gd name="connsiteY18" fmla="*/ 733331 h 3576119"/>
              <a:gd name="connsiteX19" fmla="*/ 3800267 w 4198619"/>
              <a:gd name="connsiteY19" fmla="*/ 760491 h 3576119"/>
              <a:gd name="connsiteX20" fmla="*/ 3836481 w 4198619"/>
              <a:gd name="connsiteY20" fmla="*/ 814812 h 3576119"/>
              <a:gd name="connsiteX21" fmla="*/ 3854587 w 4198619"/>
              <a:gd name="connsiteY21" fmla="*/ 841973 h 3576119"/>
              <a:gd name="connsiteX22" fmla="*/ 3881748 w 4198619"/>
              <a:gd name="connsiteY22" fmla="*/ 896293 h 3576119"/>
              <a:gd name="connsiteX23" fmla="*/ 3899855 w 4198619"/>
              <a:gd name="connsiteY23" fmla="*/ 968721 h 3576119"/>
              <a:gd name="connsiteX24" fmla="*/ 3908908 w 4198619"/>
              <a:gd name="connsiteY24" fmla="*/ 1004935 h 3576119"/>
              <a:gd name="connsiteX25" fmla="*/ 3927015 w 4198619"/>
              <a:gd name="connsiteY25" fmla="*/ 1032095 h 3576119"/>
              <a:gd name="connsiteX26" fmla="*/ 3936069 w 4198619"/>
              <a:gd name="connsiteY26" fmla="*/ 1068309 h 3576119"/>
              <a:gd name="connsiteX27" fmla="*/ 3945122 w 4198619"/>
              <a:gd name="connsiteY27" fmla="*/ 1113576 h 3576119"/>
              <a:gd name="connsiteX28" fmla="*/ 3954176 w 4198619"/>
              <a:gd name="connsiteY28" fmla="*/ 1140737 h 3576119"/>
              <a:gd name="connsiteX29" fmla="*/ 3963229 w 4198619"/>
              <a:gd name="connsiteY29" fmla="*/ 1176951 h 3576119"/>
              <a:gd name="connsiteX30" fmla="*/ 3972282 w 4198619"/>
              <a:gd name="connsiteY30" fmla="*/ 1204111 h 3576119"/>
              <a:gd name="connsiteX31" fmla="*/ 3999443 w 4198619"/>
              <a:gd name="connsiteY31" fmla="*/ 1294646 h 3576119"/>
              <a:gd name="connsiteX32" fmla="*/ 4026603 w 4198619"/>
              <a:gd name="connsiteY32" fmla="*/ 1367073 h 3576119"/>
              <a:gd name="connsiteX33" fmla="*/ 4044710 w 4198619"/>
              <a:gd name="connsiteY33" fmla="*/ 1394234 h 3576119"/>
              <a:gd name="connsiteX34" fmla="*/ 4071871 w 4198619"/>
              <a:gd name="connsiteY34" fmla="*/ 1493822 h 3576119"/>
              <a:gd name="connsiteX35" fmla="*/ 4117138 w 4198619"/>
              <a:gd name="connsiteY35" fmla="*/ 1557196 h 3576119"/>
              <a:gd name="connsiteX36" fmla="*/ 4135245 w 4198619"/>
              <a:gd name="connsiteY36" fmla="*/ 1584357 h 3576119"/>
              <a:gd name="connsiteX37" fmla="*/ 4171459 w 4198619"/>
              <a:gd name="connsiteY37" fmla="*/ 1683945 h 3576119"/>
              <a:gd name="connsiteX38" fmla="*/ 4180512 w 4198619"/>
              <a:gd name="connsiteY38" fmla="*/ 1720159 h 3576119"/>
              <a:gd name="connsiteX39" fmla="*/ 4198619 w 4198619"/>
              <a:gd name="connsiteY39" fmla="*/ 1783533 h 3576119"/>
              <a:gd name="connsiteX40" fmla="*/ 4189566 w 4198619"/>
              <a:gd name="connsiteY40" fmla="*/ 2118511 h 3576119"/>
              <a:gd name="connsiteX41" fmla="*/ 4171459 w 4198619"/>
              <a:gd name="connsiteY41" fmla="*/ 2335794 h 3576119"/>
              <a:gd name="connsiteX42" fmla="*/ 4162405 w 4198619"/>
              <a:gd name="connsiteY42" fmla="*/ 2498757 h 3576119"/>
              <a:gd name="connsiteX43" fmla="*/ 4135245 w 4198619"/>
              <a:gd name="connsiteY43" fmla="*/ 2670773 h 3576119"/>
              <a:gd name="connsiteX44" fmla="*/ 4108084 w 4198619"/>
              <a:gd name="connsiteY44" fmla="*/ 2851842 h 3576119"/>
              <a:gd name="connsiteX45" fmla="*/ 4089978 w 4198619"/>
              <a:gd name="connsiteY45" fmla="*/ 2906163 h 3576119"/>
              <a:gd name="connsiteX46" fmla="*/ 4080924 w 4198619"/>
              <a:gd name="connsiteY46" fmla="*/ 2933323 h 3576119"/>
              <a:gd name="connsiteX47" fmla="*/ 4053764 w 4198619"/>
              <a:gd name="connsiteY47" fmla="*/ 2969537 h 3576119"/>
              <a:gd name="connsiteX48" fmla="*/ 4035657 w 4198619"/>
              <a:gd name="connsiteY48" fmla="*/ 2996697 h 3576119"/>
              <a:gd name="connsiteX49" fmla="*/ 4008496 w 4198619"/>
              <a:gd name="connsiteY49" fmla="*/ 3014804 h 3576119"/>
              <a:gd name="connsiteX50" fmla="*/ 3990389 w 4198619"/>
              <a:gd name="connsiteY50" fmla="*/ 3041965 h 3576119"/>
              <a:gd name="connsiteX51" fmla="*/ 3936069 w 4198619"/>
              <a:gd name="connsiteY51" fmla="*/ 3096285 h 3576119"/>
              <a:gd name="connsiteX52" fmla="*/ 3881748 w 4198619"/>
              <a:gd name="connsiteY52" fmla="*/ 3177767 h 3576119"/>
              <a:gd name="connsiteX53" fmla="*/ 3836481 w 4198619"/>
              <a:gd name="connsiteY53" fmla="*/ 3232087 h 3576119"/>
              <a:gd name="connsiteX54" fmla="*/ 3782160 w 4198619"/>
              <a:gd name="connsiteY54" fmla="*/ 3268301 h 3576119"/>
              <a:gd name="connsiteX55" fmla="*/ 3727839 w 4198619"/>
              <a:gd name="connsiteY55" fmla="*/ 3304515 h 3576119"/>
              <a:gd name="connsiteX56" fmla="*/ 3700679 w 4198619"/>
              <a:gd name="connsiteY56" fmla="*/ 3322622 h 3576119"/>
              <a:gd name="connsiteX57" fmla="*/ 3664465 w 4198619"/>
              <a:gd name="connsiteY57" fmla="*/ 3331675 h 3576119"/>
              <a:gd name="connsiteX58" fmla="*/ 3637304 w 4198619"/>
              <a:gd name="connsiteY58" fmla="*/ 3340729 h 3576119"/>
              <a:gd name="connsiteX59" fmla="*/ 3582983 w 4198619"/>
              <a:gd name="connsiteY59" fmla="*/ 3385996 h 3576119"/>
              <a:gd name="connsiteX60" fmla="*/ 3555823 w 4198619"/>
              <a:gd name="connsiteY60" fmla="*/ 3395050 h 3576119"/>
              <a:gd name="connsiteX61" fmla="*/ 3501502 w 4198619"/>
              <a:gd name="connsiteY61" fmla="*/ 3422210 h 3576119"/>
              <a:gd name="connsiteX62" fmla="*/ 3447181 w 4198619"/>
              <a:gd name="connsiteY62" fmla="*/ 3449371 h 3576119"/>
              <a:gd name="connsiteX63" fmla="*/ 3420021 w 4198619"/>
              <a:gd name="connsiteY63" fmla="*/ 3467477 h 3576119"/>
              <a:gd name="connsiteX64" fmla="*/ 3392861 w 4198619"/>
              <a:gd name="connsiteY64" fmla="*/ 3476531 h 3576119"/>
              <a:gd name="connsiteX65" fmla="*/ 3347593 w 4198619"/>
              <a:gd name="connsiteY65" fmla="*/ 3494638 h 3576119"/>
              <a:gd name="connsiteX66" fmla="*/ 3293273 w 4198619"/>
              <a:gd name="connsiteY66" fmla="*/ 3512745 h 3576119"/>
              <a:gd name="connsiteX67" fmla="*/ 3266112 w 4198619"/>
              <a:gd name="connsiteY67" fmla="*/ 3521798 h 3576119"/>
              <a:gd name="connsiteX68" fmla="*/ 3238952 w 4198619"/>
              <a:gd name="connsiteY68" fmla="*/ 3539905 h 3576119"/>
              <a:gd name="connsiteX69" fmla="*/ 3202738 w 4198619"/>
              <a:gd name="connsiteY69" fmla="*/ 3548959 h 3576119"/>
              <a:gd name="connsiteX70" fmla="*/ 3148417 w 4198619"/>
              <a:gd name="connsiteY70" fmla="*/ 3567066 h 3576119"/>
              <a:gd name="connsiteX71" fmla="*/ 3121257 w 4198619"/>
              <a:gd name="connsiteY71" fmla="*/ 3576119 h 3576119"/>
              <a:gd name="connsiteX72" fmla="*/ 2958294 w 4198619"/>
              <a:gd name="connsiteY72" fmla="*/ 3567066 h 3576119"/>
              <a:gd name="connsiteX73" fmla="*/ 2931134 w 4198619"/>
              <a:gd name="connsiteY73" fmla="*/ 3558012 h 3576119"/>
              <a:gd name="connsiteX74" fmla="*/ 2858706 w 4198619"/>
              <a:gd name="connsiteY74" fmla="*/ 3548959 h 3576119"/>
              <a:gd name="connsiteX75" fmla="*/ 2505621 w 4198619"/>
              <a:gd name="connsiteY75" fmla="*/ 3539905 h 3576119"/>
              <a:gd name="connsiteX76" fmla="*/ 2270231 w 4198619"/>
              <a:gd name="connsiteY76" fmla="*/ 3485584 h 3576119"/>
              <a:gd name="connsiteX77" fmla="*/ 1980520 w 4198619"/>
              <a:gd name="connsiteY77" fmla="*/ 3449371 h 3576119"/>
              <a:gd name="connsiteX78" fmla="*/ 1697923 w 4198619"/>
              <a:gd name="connsiteY78" fmla="*/ 3321727 h 3576119"/>
              <a:gd name="connsiteX79" fmla="*/ 1238136 w 4198619"/>
              <a:gd name="connsiteY79" fmla="*/ 3340729 h 3576119"/>
              <a:gd name="connsiteX80" fmla="*/ 1048013 w 4198619"/>
              <a:gd name="connsiteY80" fmla="*/ 3250194 h 3576119"/>
              <a:gd name="connsiteX81" fmla="*/ 875997 w 4198619"/>
              <a:gd name="connsiteY81" fmla="*/ 3195873 h 3576119"/>
              <a:gd name="connsiteX82" fmla="*/ 649661 w 4198619"/>
              <a:gd name="connsiteY82" fmla="*/ 3168713 h 3576119"/>
              <a:gd name="connsiteX83" fmla="*/ 392980 w 4198619"/>
              <a:gd name="connsiteY83" fmla="*/ 3213881 h 3576119"/>
              <a:gd name="connsiteX84" fmla="*/ 0 w 4198619"/>
              <a:gd name="connsiteY84" fmla="*/ 3159660 h 3576119"/>
              <a:gd name="connsiteX0" fmla="*/ 776409 w 4198619"/>
              <a:gd name="connsiteY0" fmla="*/ 0 h 3576119"/>
              <a:gd name="connsiteX1" fmla="*/ 776409 w 4198619"/>
              <a:gd name="connsiteY1" fmla="*/ 0 h 3576119"/>
              <a:gd name="connsiteX2" fmla="*/ 1048013 w 4198619"/>
              <a:gd name="connsiteY2" fmla="*/ 117695 h 3576119"/>
              <a:gd name="connsiteX3" fmla="*/ 1238136 w 4198619"/>
              <a:gd name="connsiteY3" fmla="*/ 190123 h 3576119"/>
              <a:gd name="connsiteX4" fmla="*/ 1337724 w 4198619"/>
              <a:gd name="connsiteY4" fmla="*/ 217283 h 3576119"/>
              <a:gd name="connsiteX5" fmla="*/ 1591221 w 4198619"/>
              <a:gd name="connsiteY5" fmla="*/ 253497 h 3576119"/>
              <a:gd name="connsiteX6" fmla="*/ 1763237 w 4198619"/>
              <a:gd name="connsiteY6" fmla="*/ 271604 h 3576119"/>
              <a:gd name="connsiteX7" fmla="*/ 1935253 w 4198619"/>
              <a:gd name="connsiteY7" fmla="*/ 298765 h 3576119"/>
              <a:gd name="connsiteX8" fmla="*/ 2279284 w 4198619"/>
              <a:gd name="connsiteY8" fmla="*/ 353085 h 3576119"/>
              <a:gd name="connsiteX9" fmla="*/ 2487514 w 4198619"/>
              <a:gd name="connsiteY9" fmla="*/ 380246 h 3576119"/>
              <a:gd name="connsiteX10" fmla="*/ 2650477 w 4198619"/>
              <a:gd name="connsiteY10" fmla="*/ 398353 h 3576119"/>
              <a:gd name="connsiteX11" fmla="*/ 2894920 w 4198619"/>
              <a:gd name="connsiteY11" fmla="*/ 434567 h 3576119"/>
              <a:gd name="connsiteX12" fmla="*/ 3103150 w 4198619"/>
              <a:gd name="connsiteY12" fmla="*/ 479834 h 3576119"/>
              <a:gd name="connsiteX13" fmla="*/ 3130310 w 4198619"/>
              <a:gd name="connsiteY13" fmla="*/ 488887 h 3576119"/>
              <a:gd name="connsiteX14" fmla="*/ 3275166 w 4198619"/>
              <a:gd name="connsiteY14" fmla="*/ 506994 h 3576119"/>
              <a:gd name="connsiteX15" fmla="*/ 3709732 w 4198619"/>
              <a:gd name="connsiteY15" fmla="*/ 615636 h 3576119"/>
              <a:gd name="connsiteX16" fmla="*/ 3754999 w 4198619"/>
              <a:gd name="connsiteY16" fmla="*/ 669957 h 3576119"/>
              <a:gd name="connsiteX17" fmla="*/ 3791213 w 4198619"/>
              <a:gd name="connsiteY17" fmla="*/ 733331 h 3576119"/>
              <a:gd name="connsiteX18" fmla="*/ 3800267 w 4198619"/>
              <a:gd name="connsiteY18" fmla="*/ 760491 h 3576119"/>
              <a:gd name="connsiteX19" fmla="*/ 3836481 w 4198619"/>
              <a:gd name="connsiteY19" fmla="*/ 814812 h 3576119"/>
              <a:gd name="connsiteX20" fmla="*/ 3854587 w 4198619"/>
              <a:gd name="connsiteY20" fmla="*/ 841973 h 3576119"/>
              <a:gd name="connsiteX21" fmla="*/ 3881748 w 4198619"/>
              <a:gd name="connsiteY21" fmla="*/ 896293 h 3576119"/>
              <a:gd name="connsiteX22" fmla="*/ 3899855 w 4198619"/>
              <a:gd name="connsiteY22" fmla="*/ 968721 h 3576119"/>
              <a:gd name="connsiteX23" fmla="*/ 3908908 w 4198619"/>
              <a:gd name="connsiteY23" fmla="*/ 1004935 h 3576119"/>
              <a:gd name="connsiteX24" fmla="*/ 3927015 w 4198619"/>
              <a:gd name="connsiteY24" fmla="*/ 1032095 h 3576119"/>
              <a:gd name="connsiteX25" fmla="*/ 3936069 w 4198619"/>
              <a:gd name="connsiteY25" fmla="*/ 1068309 h 3576119"/>
              <a:gd name="connsiteX26" fmla="*/ 3945122 w 4198619"/>
              <a:gd name="connsiteY26" fmla="*/ 1113576 h 3576119"/>
              <a:gd name="connsiteX27" fmla="*/ 3954176 w 4198619"/>
              <a:gd name="connsiteY27" fmla="*/ 1140737 h 3576119"/>
              <a:gd name="connsiteX28" fmla="*/ 3963229 w 4198619"/>
              <a:gd name="connsiteY28" fmla="*/ 1176951 h 3576119"/>
              <a:gd name="connsiteX29" fmla="*/ 3972282 w 4198619"/>
              <a:gd name="connsiteY29" fmla="*/ 1204111 h 3576119"/>
              <a:gd name="connsiteX30" fmla="*/ 3999443 w 4198619"/>
              <a:gd name="connsiteY30" fmla="*/ 1294646 h 3576119"/>
              <a:gd name="connsiteX31" fmla="*/ 4026603 w 4198619"/>
              <a:gd name="connsiteY31" fmla="*/ 1367073 h 3576119"/>
              <a:gd name="connsiteX32" fmla="*/ 4044710 w 4198619"/>
              <a:gd name="connsiteY32" fmla="*/ 1394234 h 3576119"/>
              <a:gd name="connsiteX33" fmla="*/ 4071871 w 4198619"/>
              <a:gd name="connsiteY33" fmla="*/ 1493822 h 3576119"/>
              <a:gd name="connsiteX34" fmla="*/ 4117138 w 4198619"/>
              <a:gd name="connsiteY34" fmla="*/ 1557196 h 3576119"/>
              <a:gd name="connsiteX35" fmla="*/ 4135245 w 4198619"/>
              <a:gd name="connsiteY35" fmla="*/ 1584357 h 3576119"/>
              <a:gd name="connsiteX36" fmla="*/ 4171459 w 4198619"/>
              <a:gd name="connsiteY36" fmla="*/ 1683945 h 3576119"/>
              <a:gd name="connsiteX37" fmla="*/ 4180512 w 4198619"/>
              <a:gd name="connsiteY37" fmla="*/ 1720159 h 3576119"/>
              <a:gd name="connsiteX38" fmla="*/ 4198619 w 4198619"/>
              <a:gd name="connsiteY38" fmla="*/ 1783533 h 3576119"/>
              <a:gd name="connsiteX39" fmla="*/ 4189566 w 4198619"/>
              <a:gd name="connsiteY39" fmla="*/ 2118511 h 3576119"/>
              <a:gd name="connsiteX40" fmla="*/ 4171459 w 4198619"/>
              <a:gd name="connsiteY40" fmla="*/ 2335794 h 3576119"/>
              <a:gd name="connsiteX41" fmla="*/ 4162405 w 4198619"/>
              <a:gd name="connsiteY41" fmla="*/ 2498757 h 3576119"/>
              <a:gd name="connsiteX42" fmla="*/ 4135245 w 4198619"/>
              <a:gd name="connsiteY42" fmla="*/ 2670773 h 3576119"/>
              <a:gd name="connsiteX43" fmla="*/ 4108084 w 4198619"/>
              <a:gd name="connsiteY43" fmla="*/ 2851842 h 3576119"/>
              <a:gd name="connsiteX44" fmla="*/ 4089978 w 4198619"/>
              <a:gd name="connsiteY44" fmla="*/ 2906163 h 3576119"/>
              <a:gd name="connsiteX45" fmla="*/ 4080924 w 4198619"/>
              <a:gd name="connsiteY45" fmla="*/ 2933323 h 3576119"/>
              <a:gd name="connsiteX46" fmla="*/ 4053764 w 4198619"/>
              <a:gd name="connsiteY46" fmla="*/ 2969537 h 3576119"/>
              <a:gd name="connsiteX47" fmla="*/ 4035657 w 4198619"/>
              <a:gd name="connsiteY47" fmla="*/ 2996697 h 3576119"/>
              <a:gd name="connsiteX48" fmla="*/ 4008496 w 4198619"/>
              <a:gd name="connsiteY48" fmla="*/ 3014804 h 3576119"/>
              <a:gd name="connsiteX49" fmla="*/ 3990389 w 4198619"/>
              <a:gd name="connsiteY49" fmla="*/ 3041965 h 3576119"/>
              <a:gd name="connsiteX50" fmla="*/ 3936069 w 4198619"/>
              <a:gd name="connsiteY50" fmla="*/ 3096285 h 3576119"/>
              <a:gd name="connsiteX51" fmla="*/ 3881748 w 4198619"/>
              <a:gd name="connsiteY51" fmla="*/ 3177767 h 3576119"/>
              <a:gd name="connsiteX52" fmla="*/ 3836481 w 4198619"/>
              <a:gd name="connsiteY52" fmla="*/ 3232087 h 3576119"/>
              <a:gd name="connsiteX53" fmla="*/ 3782160 w 4198619"/>
              <a:gd name="connsiteY53" fmla="*/ 3268301 h 3576119"/>
              <a:gd name="connsiteX54" fmla="*/ 3727839 w 4198619"/>
              <a:gd name="connsiteY54" fmla="*/ 3304515 h 3576119"/>
              <a:gd name="connsiteX55" fmla="*/ 3700679 w 4198619"/>
              <a:gd name="connsiteY55" fmla="*/ 3322622 h 3576119"/>
              <a:gd name="connsiteX56" fmla="*/ 3664465 w 4198619"/>
              <a:gd name="connsiteY56" fmla="*/ 3331675 h 3576119"/>
              <a:gd name="connsiteX57" fmla="*/ 3637304 w 4198619"/>
              <a:gd name="connsiteY57" fmla="*/ 3340729 h 3576119"/>
              <a:gd name="connsiteX58" fmla="*/ 3582983 w 4198619"/>
              <a:gd name="connsiteY58" fmla="*/ 3385996 h 3576119"/>
              <a:gd name="connsiteX59" fmla="*/ 3555823 w 4198619"/>
              <a:gd name="connsiteY59" fmla="*/ 3395050 h 3576119"/>
              <a:gd name="connsiteX60" fmla="*/ 3501502 w 4198619"/>
              <a:gd name="connsiteY60" fmla="*/ 3422210 h 3576119"/>
              <a:gd name="connsiteX61" fmla="*/ 3447181 w 4198619"/>
              <a:gd name="connsiteY61" fmla="*/ 3449371 h 3576119"/>
              <a:gd name="connsiteX62" fmla="*/ 3420021 w 4198619"/>
              <a:gd name="connsiteY62" fmla="*/ 3467477 h 3576119"/>
              <a:gd name="connsiteX63" fmla="*/ 3392861 w 4198619"/>
              <a:gd name="connsiteY63" fmla="*/ 3476531 h 3576119"/>
              <a:gd name="connsiteX64" fmla="*/ 3347593 w 4198619"/>
              <a:gd name="connsiteY64" fmla="*/ 3494638 h 3576119"/>
              <a:gd name="connsiteX65" fmla="*/ 3293273 w 4198619"/>
              <a:gd name="connsiteY65" fmla="*/ 3512745 h 3576119"/>
              <a:gd name="connsiteX66" fmla="*/ 3266112 w 4198619"/>
              <a:gd name="connsiteY66" fmla="*/ 3521798 h 3576119"/>
              <a:gd name="connsiteX67" fmla="*/ 3238952 w 4198619"/>
              <a:gd name="connsiteY67" fmla="*/ 3539905 h 3576119"/>
              <a:gd name="connsiteX68" fmla="*/ 3202738 w 4198619"/>
              <a:gd name="connsiteY68" fmla="*/ 3548959 h 3576119"/>
              <a:gd name="connsiteX69" fmla="*/ 3148417 w 4198619"/>
              <a:gd name="connsiteY69" fmla="*/ 3567066 h 3576119"/>
              <a:gd name="connsiteX70" fmla="*/ 3121257 w 4198619"/>
              <a:gd name="connsiteY70" fmla="*/ 3576119 h 3576119"/>
              <a:gd name="connsiteX71" fmla="*/ 2958294 w 4198619"/>
              <a:gd name="connsiteY71" fmla="*/ 3567066 h 3576119"/>
              <a:gd name="connsiteX72" fmla="*/ 2931134 w 4198619"/>
              <a:gd name="connsiteY72" fmla="*/ 3558012 h 3576119"/>
              <a:gd name="connsiteX73" fmla="*/ 2858706 w 4198619"/>
              <a:gd name="connsiteY73" fmla="*/ 3548959 h 3576119"/>
              <a:gd name="connsiteX74" fmla="*/ 2505621 w 4198619"/>
              <a:gd name="connsiteY74" fmla="*/ 3539905 h 3576119"/>
              <a:gd name="connsiteX75" fmla="*/ 2270231 w 4198619"/>
              <a:gd name="connsiteY75" fmla="*/ 3485584 h 3576119"/>
              <a:gd name="connsiteX76" fmla="*/ 1980520 w 4198619"/>
              <a:gd name="connsiteY76" fmla="*/ 3449371 h 3576119"/>
              <a:gd name="connsiteX77" fmla="*/ 1697923 w 4198619"/>
              <a:gd name="connsiteY77" fmla="*/ 3321727 h 3576119"/>
              <a:gd name="connsiteX78" fmla="*/ 1238136 w 4198619"/>
              <a:gd name="connsiteY78" fmla="*/ 3340729 h 3576119"/>
              <a:gd name="connsiteX79" fmla="*/ 1048013 w 4198619"/>
              <a:gd name="connsiteY79" fmla="*/ 3250194 h 3576119"/>
              <a:gd name="connsiteX80" fmla="*/ 875997 w 4198619"/>
              <a:gd name="connsiteY80" fmla="*/ 3195873 h 3576119"/>
              <a:gd name="connsiteX81" fmla="*/ 649661 w 4198619"/>
              <a:gd name="connsiteY81" fmla="*/ 3168713 h 3576119"/>
              <a:gd name="connsiteX82" fmla="*/ 392980 w 4198619"/>
              <a:gd name="connsiteY82" fmla="*/ 3213881 h 3576119"/>
              <a:gd name="connsiteX83" fmla="*/ 0 w 4198619"/>
              <a:gd name="connsiteY83" fmla="*/ 3159660 h 3576119"/>
              <a:gd name="connsiteX0" fmla="*/ 776409 w 4198619"/>
              <a:gd name="connsiteY0" fmla="*/ 0 h 3576119"/>
              <a:gd name="connsiteX1" fmla="*/ 776409 w 4198619"/>
              <a:gd name="connsiteY1" fmla="*/ 0 h 3576119"/>
              <a:gd name="connsiteX2" fmla="*/ 1048013 w 4198619"/>
              <a:gd name="connsiteY2" fmla="*/ 117695 h 3576119"/>
              <a:gd name="connsiteX3" fmla="*/ 1238136 w 4198619"/>
              <a:gd name="connsiteY3" fmla="*/ 190123 h 3576119"/>
              <a:gd name="connsiteX4" fmla="*/ 1337724 w 4198619"/>
              <a:gd name="connsiteY4" fmla="*/ 217283 h 3576119"/>
              <a:gd name="connsiteX5" fmla="*/ 1591221 w 4198619"/>
              <a:gd name="connsiteY5" fmla="*/ 253497 h 3576119"/>
              <a:gd name="connsiteX6" fmla="*/ 1763237 w 4198619"/>
              <a:gd name="connsiteY6" fmla="*/ 271604 h 3576119"/>
              <a:gd name="connsiteX7" fmla="*/ 1935253 w 4198619"/>
              <a:gd name="connsiteY7" fmla="*/ 298765 h 3576119"/>
              <a:gd name="connsiteX8" fmla="*/ 2279284 w 4198619"/>
              <a:gd name="connsiteY8" fmla="*/ 353085 h 3576119"/>
              <a:gd name="connsiteX9" fmla="*/ 2487514 w 4198619"/>
              <a:gd name="connsiteY9" fmla="*/ 380246 h 3576119"/>
              <a:gd name="connsiteX10" fmla="*/ 2650477 w 4198619"/>
              <a:gd name="connsiteY10" fmla="*/ 398353 h 3576119"/>
              <a:gd name="connsiteX11" fmla="*/ 2894920 w 4198619"/>
              <a:gd name="connsiteY11" fmla="*/ 434567 h 3576119"/>
              <a:gd name="connsiteX12" fmla="*/ 3103150 w 4198619"/>
              <a:gd name="connsiteY12" fmla="*/ 479834 h 3576119"/>
              <a:gd name="connsiteX13" fmla="*/ 3275166 w 4198619"/>
              <a:gd name="connsiteY13" fmla="*/ 506994 h 3576119"/>
              <a:gd name="connsiteX14" fmla="*/ 3709732 w 4198619"/>
              <a:gd name="connsiteY14" fmla="*/ 615636 h 3576119"/>
              <a:gd name="connsiteX15" fmla="*/ 3754999 w 4198619"/>
              <a:gd name="connsiteY15" fmla="*/ 669957 h 3576119"/>
              <a:gd name="connsiteX16" fmla="*/ 3791213 w 4198619"/>
              <a:gd name="connsiteY16" fmla="*/ 733331 h 3576119"/>
              <a:gd name="connsiteX17" fmla="*/ 3800267 w 4198619"/>
              <a:gd name="connsiteY17" fmla="*/ 760491 h 3576119"/>
              <a:gd name="connsiteX18" fmla="*/ 3836481 w 4198619"/>
              <a:gd name="connsiteY18" fmla="*/ 814812 h 3576119"/>
              <a:gd name="connsiteX19" fmla="*/ 3854587 w 4198619"/>
              <a:gd name="connsiteY19" fmla="*/ 841973 h 3576119"/>
              <a:gd name="connsiteX20" fmla="*/ 3881748 w 4198619"/>
              <a:gd name="connsiteY20" fmla="*/ 896293 h 3576119"/>
              <a:gd name="connsiteX21" fmla="*/ 3899855 w 4198619"/>
              <a:gd name="connsiteY21" fmla="*/ 968721 h 3576119"/>
              <a:gd name="connsiteX22" fmla="*/ 3908908 w 4198619"/>
              <a:gd name="connsiteY22" fmla="*/ 1004935 h 3576119"/>
              <a:gd name="connsiteX23" fmla="*/ 3927015 w 4198619"/>
              <a:gd name="connsiteY23" fmla="*/ 1032095 h 3576119"/>
              <a:gd name="connsiteX24" fmla="*/ 3936069 w 4198619"/>
              <a:gd name="connsiteY24" fmla="*/ 1068309 h 3576119"/>
              <a:gd name="connsiteX25" fmla="*/ 3945122 w 4198619"/>
              <a:gd name="connsiteY25" fmla="*/ 1113576 h 3576119"/>
              <a:gd name="connsiteX26" fmla="*/ 3954176 w 4198619"/>
              <a:gd name="connsiteY26" fmla="*/ 1140737 h 3576119"/>
              <a:gd name="connsiteX27" fmla="*/ 3963229 w 4198619"/>
              <a:gd name="connsiteY27" fmla="*/ 1176951 h 3576119"/>
              <a:gd name="connsiteX28" fmla="*/ 3972282 w 4198619"/>
              <a:gd name="connsiteY28" fmla="*/ 1204111 h 3576119"/>
              <a:gd name="connsiteX29" fmla="*/ 3999443 w 4198619"/>
              <a:gd name="connsiteY29" fmla="*/ 1294646 h 3576119"/>
              <a:gd name="connsiteX30" fmla="*/ 4026603 w 4198619"/>
              <a:gd name="connsiteY30" fmla="*/ 1367073 h 3576119"/>
              <a:gd name="connsiteX31" fmla="*/ 4044710 w 4198619"/>
              <a:gd name="connsiteY31" fmla="*/ 1394234 h 3576119"/>
              <a:gd name="connsiteX32" fmla="*/ 4071871 w 4198619"/>
              <a:gd name="connsiteY32" fmla="*/ 1493822 h 3576119"/>
              <a:gd name="connsiteX33" fmla="*/ 4117138 w 4198619"/>
              <a:gd name="connsiteY33" fmla="*/ 1557196 h 3576119"/>
              <a:gd name="connsiteX34" fmla="*/ 4135245 w 4198619"/>
              <a:gd name="connsiteY34" fmla="*/ 1584357 h 3576119"/>
              <a:gd name="connsiteX35" fmla="*/ 4171459 w 4198619"/>
              <a:gd name="connsiteY35" fmla="*/ 1683945 h 3576119"/>
              <a:gd name="connsiteX36" fmla="*/ 4180512 w 4198619"/>
              <a:gd name="connsiteY36" fmla="*/ 1720159 h 3576119"/>
              <a:gd name="connsiteX37" fmla="*/ 4198619 w 4198619"/>
              <a:gd name="connsiteY37" fmla="*/ 1783533 h 3576119"/>
              <a:gd name="connsiteX38" fmla="*/ 4189566 w 4198619"/>
              <a:gd name="connsiteY38" fmla="*/ 2118511 h 3576119"/>
              <a:gd name="connsiteX39" fmla="*/ 4171459 w 4198619"/>
              <a:gd name="connsiteY39" fmla="*/ 2335794 h 3576119"/>
              <a:gd name="connsiteX40" fmla="*/ 4162405 w 4198619"/>
              <a:gd name="connsiteY40" fmla="*/ 2498757 h 3576119"/>
              <a:gd name="connsiteX41" fmla="*/ 4135245 w 4198619"/>
              <a:gd name="connsiteY41" fmla="*/ 2670773 h 3576119"/>
              <a:gd name="connsiteX42" fmla="*/ 4108084 w 4198619"/>
              <a:gd name="connsiteY42" fmla="*/ 2851842 h 3576119"/>
              <a:gd name="connsiteX43" fmla="*/ 4089978 w 4198619"/>
              <a:gd name="connsiteY43" fmla="*/ 2906163 h 3576119"/>
              <a:gd name="connsiteX44" fmla="*/ 4080924 w 4198619"/>
              <a:gd name="connsiteY44" fmla="*/ 2933323 h 3576119"/>
              <a:gd name="connsiteX45" fmla="*/ 4053764 w 4198619"/>
              <a:gd name="connsiteY45" fmla="*/ 2969537 h 3576119"/>
              <a:gd name="connsiteX46" fmla="*/ 4035657 w 4198619"/>
              <a:gd name="connsiteY46" fmla="*/ 2996697 h 3576119"/>
              <a:gd name="connsiteX47" fmla="*/ 4008496 w 4198619"/>
              <a:gd name="connsiteY47" fmla="*/ 3014804 h 3576119"/>
              <a:gd name="connsiteX48" fmla="*/ 3990389 w 4198619"/>
              <a:gd name="connsiteY48" fmla="*/ 3041965 h 3576119"/>
              <a:gd name="connsiteX49" fmla="*/ 3936069 w 4198619"/>
              <a:gd name="connsiteY49" fmla="*/ 3096285 h 3576119"/>
              <a:gd name="connsiteX50" fmla="*/ 3881748 w 4198619"/>
              <a:gd name="connsiteY50" fmla="*/ 3177767 h 3576119"/>
              <a:gd name="connsiteX51" fmla="*/ 3836481 w 4198619"/>
              <a:gd name="connsiteY51" fmla="*/ 3232087 h 3576119"/>
              <a:gd name="connsiteX52" fmla="*/ 3782160 w 4198619"/>
              <a:gd name="connsiteY52" fmla="*/ 3268301 h 3576119"/>
              <a:gd name="connsiteX53" fmla="*/ 3727839 w 4198619"/>
              <a:gd name="connsiteY53" fmla="*/ 3304515 h 3576119"/>
              <a:gd name="connsiteX54" fmla="*/ 3700679 w 4198619"/>
              <a:gd name="connsiteY54" fmla="*/ 3322622 h 3576119"/>
              <a:gd name="connsiteX55" fmla="*/ 3664465 w 4198619"/>
              <a:gd name="connsiteY55" fmla="*/ 3331675 h 3576119"/>
              <a:gd name="connsiteX56" fmla="*/ 3637304 w 4198619"/>
              <a:gd name="connsiteY56" fmla="*/ 3340729 h 3576119"/>
              <a:gd name="connsiteX57" fmla="*/ 3582983 w 4198619"/>
              <a:gd name="connsiteY57" fmla="*/ 3385996 h 3576119"/>
              <a:gd name="connsiteX58" fmla="*/ 3555823 w 4198619"/>
              <a:gd name="connsiteY58" fmla="*/ 3395050 h 3576119"/>
              <a:gd name="connsiteX59" fmla="*/ 3501502 w 4198619"/>
              <a:gd name="connsiteY59" fmla="*/ 3422210 h 3576119"/>
              <a:gd name="connsiteX60" fmla="*/ 3447181 w 4198619"/>
              <a:gd name="connsiteY60" fmla="*/ 3449371 h 3576119"/>
              <a:gd name="connsiteX61" fmla="*/ 3420021 w 4198619"/>
              <a:gd name="connsiteY61" fmla="*/ 3467477 h 3576119"/>
              <a:gd name="connsiteX62" fmla="*/ 3392861 w 4198619"/>
              <a:gd name="connsiteY62" fmla="*/ 3476531 h 3576119"/>
              <a:gd name="connsiteX63" fmla="*/ 3347593 w 4198619"/>
              <a:gd name="connsiteY63" fmla="*/ 3494638 h 3576119"/>
              <a:gd name="connsiteX64" fmla="*/ 3293273 w 4198619"/>
              <a:gd name="connsiteY64" fmla="*/ 3512745 h 3576119"/>
              <a:gd name="connsiteX65" fmla="*/ 3266112 w 4198619"/>
              <a:gd name="connsiteY65" fmla="*/ 3521798 h 3576119"/>
              <a:gd name="connsiteX66" fmla="*/ 3238952 w 4198619"/>
              <a:gd name="connsiteY66" fmla="*/ 3539905 h 3576119"/>
              <a:gd name="connsiteX67" fmla="*/ 3202738 w 4198619"/>
              <a:gd name="connsiteY67" fmla="*/ 3548959 h 3576119"/>
              <a:gd name="connsiteX68" fmla="*/ 3148417 w 4198619"/>
              <a:gd name="connsiteY68" fmla="*/ 3567066 h 3576119"/>
              <a:gd name="connsiteX69" fmla="*/ 3121257 w 4198619"/>
              <a:gd name="connsiteY69" fmla="*/ 3576119 h 3576119"/>
              <a:gd name="connsiteX70" fmla="*/ 2958294 w 4198619"/>
              <a:gd name="connsiteY70" fmla="*/ 3567066 h 3576119"/>
              <a:gd name="connsiteX71" fmla="*/ 2931134 w 4198619"/>
              <a:gd name="connsiteY71" fmla="*/ 3558012 h 3576119"/>
              <a:gd name="connsiteX72" fmla="*/ 2858706 w 4198619"/>
              <a:gd name="connsiteY72" fmla="*/ 3548959 h 3576119"/>
              <a:gd name="connsiteX73" fmla="*/ 2505621 w 4198619"/>
              <a:gd name="connsiteY73" fmla="*/ 3539905 h 3576119"/>
              <a:gd name="connsiteX74" fmla="*/ 2270231 w 4198619"/>
              <a:gd name="connsiteY74" fmla="*/ 3485584 h 3576119"/>
              <a:gd name="connsiteX75" fmla="*/ 1980520 w 4198619"/>
              <a:gd name="connsiteY75" fmla="*/ 3449371 h 3576119"/>
              <a:gd name="connsiteX76" fmla="*/ 1697923 w 4198619"/>
              <a:gd name="connsiteY76" fmla="*/ 3321727 h 3576119"/>
              <a:gd name="connsiteX77" fmla="*/ 1238136 w 4198619"/>
              <a:gd name="connsiteY77" fmla="*/ 3340729 h 3576119"/>
              <a:gd name="connsiteX78" fmla="*/ 1048013 w 4198619"/>
              <a:gd name="connsiteY78" fmla="*/ 3250194 h 3576119"/>
              <a:gd name="connsiteX79" fmla="*/ 875997 w 4198619"/>
              <a:gd name="connsiteY79" fmla="*/ 3195873 h 3576119"/>
              <a:gd name="connsiteX80" fmla="*/ 649661 w 4198619"/>
              <a:gd name="connsiteY80" fmla="*/ 3168713 h 3576119"/>
              <a:gd name="connsiteX81" fmla="*/ 392980 w 4198619"/>
              <a:gd name="connsiteY81" fmla="*/ 3213881 h 3576119"/>
              <a:gd name="connsiteX82" fmla="*/ 0 w 4198619"/>
              <a:gd name="connsiteY82" fmla="*/ 3159660 h 3576119"/>
              <a:gd name="connsiteX0" fmla="*/ 776409 w 4198619"/>
              <a:gd name="connsiteY0" fmla="*/ 0 h 3576119"/>
              <a:gd name="connsiteX1" fmla="*/ 776409 w 4198619"/>
              <a:gd name="connsiteY1" fmla="*/ 0 h 3576119"/>
              <a:gd name="connsiteX2" fmla="*/ 1048013 w 4198619"/>
              <a:gd name="connsiteY2" fmla="*/ 117695 h 3576119"/>
              <a:gd name="connsiteX3" fmla="*/ 1238136 w 4198619"/>
              <a:gd name="connsiteY3" fmla="*/ 190123 h 3576119"/>
              <a:gd name="connsiteX4" fmla="*/ 1337724 w 4198619"/>
              <a:gd name="connsiteY4" fmla="*/ 217283 h 3576119"/>
              <a:gd name="connsiteX5" fmla="*/ 1591221 w 4198619"/>
              <a:gd name="connsiteY5" fmla="*/ 253497 h 3576119"/>
              <a:gd name="connsiteX6" fmla="*/ 1763237 w 4198619"/>
              <a:gd name="connsiteY6" fmla="*/ 271604 h 3576119"/>
              <a:gd name="connsiteX7" fmla="*/ 1935253 w 4198619"/>
              <a:gd name="connsiteY7" fmla="*/ 298765 h 3576119"/>
              <a:gd name="connsiteX8" fmla="*/ 2279284 w 4198619"/>
              <a:gd name="connsiteY8" fmla="*/ 353085 h 3576119"/>
              <a:gd name="connsiteX9" fmla="*/ 2487514 w 4198619"/>
              <a:gd name="connsiteY9" fmla="*/ 380246 h 3576119"/>
              <a:gd name="connsiteX10" fmla="*/ 2650477 w 4198619"/>
              <a:gd name="connsiteY10" fmla="*/ 398353 h 3576119"/>
              <a:gd name="connsiteX11" fmla="*/ 2894920 w 4198619"/>
              <a:gd name="connsiteY11" fmla="*/ 434567 h 3576119"/>
              <a:gd name="connsiteX12" fmla="*/ 3103150 w 4198619"/>
              <a:gd name="connsiteY12" fmla="*/ 479834 h 3576119"/>
              <a:gd name="connsiteX13" fmla="*/ 3275166 w 4198619"/>
              <a:gd name="connsiteY13" fmla="*/ 506994 h 3576119"/>
              <a:gd name="connsiteX14" fmla="*/ 3709732 w 4198619"/>
              <a:gd name="connsiteY14" fmla="*/ 615636 h 3576119"/>
              <a:gd name="connsiteX15" fmla="*/ 3754999 w 4198619"/>
              <a:gd name="connsiteY15" fmla="*/ 669957 h 3576119"/>
              <a:gd name="connsiteX16" fmla="*/ 3791213 w 4198619"/>
              <a:gd name="connsiteY16" fmla="*/ 733331 h 3576119"/>
              <a:gd name="connsiteX17" fmla="*/ 3800267 w 4198619"/>
              <a:gd name="connsiteY17" fmla="*/ 760491 h 3576119"/>
              <a:gd name="connsiteX18" fmla="*/ 3836481 w 4198619"/>
              <a:gd name="connsiteY18" fmla="*/ 814812 h 3576119"/>
              <a:gd name="connsiteX19" fmla="*/ 3854587 w 4198619"/>
              <a:gd name="connsiteY19" fmla="*/ 841973 h 3576119"/>
              <a:gd name="connsiteX20" fmla="*/ 3881748 w 4198619"/>
              <a:gd name="connsiteY20" fmla="*/ 896293 h 3576119"/>
              <a:gd name="connsiteX21" fmla="*/ 3899855 w 4198619"/>
              <a:gd name="connsiteY21" fmla="*/ 968721 h 3576119"/>
              <a:gd name="connsiteX22" fmla="*/ 3908908 w 4198619"/>
              <a:gd name="connsiteY22" fmla="*/ 1004935 h 3576119"/>
              <a:gd name="connsiteX23" fmla="*/ 3927015 w 4198619"/>
              <a:gd name="connsiteY23" fmla="*/ 1032095 h 3576119"/>
              <a:gd name="connsiteX24" fmla="*/ 3936069 w 4198619"/>
              <a:gd name="connsiteY24" fmla="*/ 1068309 h 3576119"/>
              <a:gd name="connsiteX25" fmla="*/ 3945122 w 4198619"/>
              <a:gd name="connsiteY25" fmla="*/ 1113576 h 3576119"/>
              <a:gd name="connsiteX26" fmla="*/ 3954176 w 4198619"/>
              <a:gd name="connsiteY26" fmla="*/ 1140737 h 3576119"/>
              <a:gd name="connsiteX27" fmla="*/ 3963229 w 4198619"/>
              <a:gd name="connsiteY27" fmla="*/ 1176951 h 3576119"/>
              <a:gd name="connsiteX28" fmla="*/ 3972282 w 4198619"/>
              <a:gd name="connsiteY28" fmla="*/ 1204111 h 3576119"/>
              <a:gd name="connsiteX29" fmla="*/ 3999443 w 4198619"/>
              <a:gd name="connsiteY29" fmla="*/ 1294646 h 3576119"/>
              <a:gd name="connsiteX30" fmla="*/ 4026603 w 4198619"/>
              <a:gd name="connsiteY30" fmla="*/ 1367073 h 3576119"/>
              <a:gd name="connsiteX31" fmla="*/ 4044710 w 4198619"/>
              <a:gd name="connsiteY31" fmla="*/ 1394234 h 3576119"/>
              <a:gd name="connsiteX32" fmla="*/ 4071871 w 4198619"/>
              <a:gd name="connsiteY32" fmla="*/ 1493822 h 3576119"/>
              <a:gd name="connsiteX33" fmla="*/ 4117138 w 4198619"/>
              <a:gd name="connsiteY33" fmla="*/ 1557196 h 3576119"/>
              <a:gd name="connsiteX34" fmla="*/ 4135245 w 4198619"/>
              <a:gd name="connsiteY34" fmla="*/ 1584357 h 3576119"/>
              <a:gd name="connsiteX35" fmla="*/ 4171459 w 4198619"/>
              <a:gd name="connsiteY35" fmla="*/ 1683945 h 3576119"/>
              <a:gd name="connsiteX36" fmla="*/ 4180512 w 4198619"/>
              <a:gd name="connsiteY36" fmla="*/ 1720159 h 3576119"/>
              <a:gd name="connsiteX37" fmla="*/ 4198619 w 4198619"/>
              <a:gd name="connsiteY37" fmla="*/ 1783533 h 3576119"/>
              <a:gd name="connsiteX38" fmla="*/ 4189566 w 4198619"/>
              <a:gd name="connsiteY38" fmla="*/ 2118511 h 3576119"/>
              <a:gd name="connsiteX39" fmla="*/ 4171459 w 4198619"/>
              <a:gd name="connsiteY39" fmla="*/ 2335794 h 3576119"/>
              <a:gd name="connsiteX40" fmla="*/ 4162405 w 4198619"/>
              <a:gd name="connsiteY40" fmla="*/ 2498757 h 3576119"/>
              <a:gd name="connsiteX41" fmla="*/ 4135245 w 4198619"/>
              <a:gd name="connsiteY41" fmla="*/ 2670773 h 3576119"/>
              <a:gd name="connsiteX42" fmla="*/ 4108084 w 4198619"/>
              <a:gd name="connsiteY42" fmla="*/ 2851842 h 3576119"/>
              <a:gd name="connsiteX43" fmla="*/ 4089978 w 4198619"/>
              <a:gd name="connsiteY43" fmla="*/ 2906163 h 3576119"/>
              <a:gd name="connsiteX44" fmla="*/ 4080924 w 4198619"/>
              <a:gd name="connsiteY44" fmla="*/ 2933323 h 3576119"/>
              <a:gd name="connsiteX45" fmla="*/ 4053764 w 4198619"/>
              <a:gd name="connsiteY45" fmla="*/ 2969537 h 3576119"/>
              <a:gd name="connsiteX46" fmla="*/ 4035657 w 4198619"/>
              <a:gd name="connsiteY46" fmla="*/ 2996697 h 3576119"/>
              <a:gd name="connsiteX47" fmla="*/ 4008496 w 4198619"/>
              <a:gd name="connsiteY47" fmla="*/ 3014804 h 3576119"/>
              <a:gd name="connsiteX48" fmla="*/ 3990389 w 4198619"/>
              <a:gd name="connsiteY48" fmla="*/ 3041965 h 3576119"/>
              <a:gd name="connsiteX49" fmla="*/ 3936069 w 4198619"/>
              <a:gd name="connsiteY49" fmla="*/ 3096285 h 3576119"/>
              <a:gd name="connsiteX50" fmla="*/ 3881748 w 4198619"/>
              <a:gd name="connsiteY50" fmla="*/ 3177767 h 3576119"/>
              <a:gd name="connsiteX51" fmla="*/ 3836481 w 4198619"/>
              <a:gd name="connsiteY51" fmla="*/ 3232087 h 3576119"/>
              <a:gd name="connsiteX52" fmla="*/ 3782160 w 4198619"/>
              <a:gd name="connsiteY52" fmla="*/ 3268301 h 3576119"/>
              <a:gd name="connsiteX53" fmla="*/ 3727839 w 4198619"/>
              <a:gd name="connsiteY53" fmla="*/ 3304515 h 3576119"/>
              <a:gd name="connsiteX54" fmla="*/ 3700679 w 4198619"/>
              <a:gd name="connsiteY54" fmla="*/ 3322622 h 3576119"/>
              <a:gd name="connsiteX55" fmla="*/ 3664465 w 4198619"/>
              <a:gd name="connsiteY55" fmla="*/ 3331675 h 3576119"/>
              <a:gd name="connsiteX56" fmla="*/ 3637304 w 4198619"/>
              <a:gd name="connsiteY56" fmla="*/ 3340729 h 3576119"/>
              <a:gd name="connsiteX57" fmla="*/ 3582983 w 4198619"/>
              <a:gd name="connsiteY57" fmla="*/ 3385996 h 3576119"/>
              <a:gd name="connsiteX58" fmla="*/ 3555823 w 4198619"/>
              <a:gd name="connsiteY58" fmla="*/ 3395050 h 3576119"/>
              <a:gd name="connsiteX59" fmla="*/ 3501502 w 4198619"/>
              <a:gd name="connsiteY59" fmla="*/ 3422210 h 3576119"/>
              <a:gd name="connsiteX60" fmla="*/ 3447181 w 4198619"/>
              <a:gd name="connsiteY60" fmla="*/ 3449371 h 3576119"/>
              <a:gd name="connsiteX61" fmla="*/ 3420021 w 4198619"/>
              <a:gd name="connsiteY61" fmla="*/ 3467477 h 3576119"/>
              <a:gd name="connsiteX62" fmla="*/ 3392861 w 4198619"/>
              <a:gd name="connsiteY62" fmla="*/ 3476531 h 3576119"/>
              <a:gd name="connsiteX63" fmla="*/ 3347593 w 4198619"/>
              <a:gd name="connsiteY63" fmla="*/ 3494638 h 3576119"/>
              <a:gd name="connsiteX64" fmla="*/ 3293273 w 4198619"/>
              <a:gd name="connsiteY64" fmla="*/ 3512745 h 3576119"/>
              <a:gd name="connsiteX65" fmla="*/ 3266112 w 4198619"/>
              <a:gd name="connsiteY65" fmla="*/ 3521798 h 3576119"/>
              <a:gd name="connsiteX66" fmla="*/ 3238952 w 4198619"/>
              <a:gd name="connsiteY66" fmla="*/ 3539905 h 3576119"/>
              <a:gd name="connsiteX67" fmla="*/ 3202738 w 4198619"/>
              <a:gd name="connsiteY67" fmla="*/ 3548959 h 3576119"/>
              <a:gd name="connsiteX68" fmla="*/ 3148417 w 4198619"/>
              <a:gd name="connsiteY68" fmla="*/ 3567066 h 3576119"/>
              <a:gd name="connsiteX69" fmla="*/ 3121257 w 4198619"/>
              <a:gd name="connsiteY69" fmla="*/ 3576119 h 3576119"/>
              <a:gd name="connsiteX70" fmla="*/ 2958294 w 4198619"/>
              <a:gd name="connsiteY70" fmla="*/ 3567066 h 3576119"/>
              <a:gd name="connsiteX71" fmla="*/ 2858706 w 4198619"/>
              <a:gd name="connsiteY71" fmla="*/ 3548959 h 3576119"/>
              <a:gd name="connsiteX72" fmla="*/ 2505621 w 4198619"/>
              <a:gd name="connsiteY72" fmla="*/ 3539905 h 3576119"/>
              <a:gd name="connsiteX73" fmla="*/ 2270231 w 4198619"/>
              <a:gd name="connsiteY73" fmla="*/ 3485584 h 3576119"/>
              <a:gd name="connsiteX74" fmla="*/ 1980520 w 4198619"/>
              <a:gd name="connsiteY74" fmla="*/ 3449371 h 3576119"/>
              <a:gd name="connsiteX75" fmla="*/ 1697923 w 4198619"/>
              <a:gd name="connsiteY75" fmla="*/ 3321727 h 3576119"/>
              <a:gd name="connsiteX76" fmla="*/ 1238136 w 4198619"/>
              <a:gd name="connsiteY76" fmla="*/ 3340729 h 3576119"/>
              <a:gd name="connsiteX77" fmla="*/ 1048013 w 4198619"/>
              <a:gd name="connsiteY77" fmla="*/ 3250194 h 3576119"/>
              <a:gd name="connsiteX78" fmla="*/ 875997 w 4198619"/>
              <a:gd name="connsiteY78" fmla="*/ 3195873 h 3576119"/>
              <a:gd name="connsiteX79" fmla="*/ 649661 w 4198619"/>
              <a:gd name="connsiteY79" fmla="*/ 3168713 h 3576119"/>
              <a:gd name="connsiteX80" fmla="*/ 392980 w 4198619"/>
              <a:gd name="connsiteY80" fmla="*/ 3213881 h 3576119"/>
              <a:gd name="connsiteX81" fmla="*/ 0 w 4198619"/>
              <a:gd name="connsiteY81" fmla="*/ 3159660 h 3576119"/>
              <a:gd name="connsiteX0" fmla="*/ 776409 w 4198619"/>
              <a:gd name="connsiteY0" fmla="*/ 0 h 3576726"/>
              <a:gd name="connsiteX1" fmla="*/ 776409 w 4198619"/>
              <a:gd name="connsiteY1" fmla="*/ 0 h 3576726"/>
              <a:gd name="connsiteX2" fmla="*/ 1048013 w 4198619"/>
              <a:gd name="connsiteY2" fmla="*/ 117695 h 3576726"/>
              <a:gd name="connsiteX3" fmla="*/ 1238136 w 4198619"/>
              <a:gd name="connsiteY3" fmla="*/ 190123 h 3576726"/>
              <a:gd name="connsiteX4" fmla="*/ 1337724 w 4198619"/>
              <a:gd name="connsiteY4" fmla="*/ 217283 h 3576726"/>
              <a:gd name="connsiteX5" fmla="*/ 1591221 w 4198619"/>
              <a:gd name="connsiteY5" fmla="*/ 253497 h 3576726"/>
              <a:gd name="connsiteX6" fmla="*/ 1763237 w 4198619"/>
              <a:gd name="connsiteY6" fmla="*/ 271604 h 3576726"/>
              <a:gd name="connsiteX7" fmla="*/ 1935253 w 4198619"/>
              <a:gd name="connsiteY7" fmla="*/ 298765 h 3576726"/>
              <a:gd name="connsiteX8" fmla="*/ 2279284 w 4198619"/>
              <a:gd name="connsiteY8" fmla="*/ 353085 h 3576726"/>
              <a:gd name="connsiteX9" fmla="*/ 2487514 w 4198619"/>
              <a:gd name="connsiteY9" fmla="*/ 380246 h 3576726"/>
              <a:gd name="connsiteX10" fmla="*/ 2650477 w 4198619"/>
              <a:gd name="connsiteY10" fmla="*/ 398353 h 3576726"/>
              <a:gd name="connsiteX11" fmla="*/ 2894920 w 4198619"/>
              <a:gd name="connsiteY11" fmla="*/ 434567 h 3576726"/>
              <a:gd name="connsiteX12" fmla="*/ 3103150 w 4198619"/>
              <a:gd name="connsiteY12" fmla="*/ 479834 h 3576726"/>
              <a:gd name="connsiteX13" fmla="*/ 3275166 w 4198619"/>
              <a:gd name="connsiteY13" fmla="*/ 506994 h 3576726"/>
              <a:gd name="connsiteX14" fmla="*/ 3709732 w 4198619"/>
              <a:gd name="connsiteY14" fmla="*/ 615636 h 3576726"/>
              <a:gd name="connsiteX15" fmla="*/ 3754999 w 4198619"/>
              <a:gd name="connsiteY15" fmla="*/ 669957 h 3576726"/>
              <a:gd name="connsiteX16" fmla="*/ 3791213 w 4198619"/>
              <a:gd name="connsiteY16" fmla="*/ 733331 h 3576726"/>
              <a:gd name="connsiteX17" fmla="*/ 3800267 w 4198619"/>
              <a:gd name="connsiteY17" fmla="*/ 760491 h 3576726"/>
              <a:gd name="connsiteX18" fmla="*/ 3836481 w 4198619"/>
              <a:gd name="connsiteY18" fmla="*/ 814812 h 3576726"/>
              <a:gd name="connsiteX19" fmla="*/ 3854587 w 4198619"/>
              <a:gd name="connsiteY19" fmla="*/ 841973 h 3576726"/>
              <a:gd name="connsiteX20" fmla="*/ 3881748 w 4198619"/>
              <a:gd name="connsiteY20" fmla="*/ 896293 h 3576726"/>
              <a:gd name="connsiteX21" fmla="*/ 3899855 w 4198619"/>
              <a:gd name="connsiteY21" fmla="*/ 968721 h 3576726"/>
              <a:gd name="connsiteX22" fmla="*/ 3908908 w 4198619"/>
              <a:gd name="connsiteY22" fmla="*/ 1004935 h 3576726"/>
              <a:gd name="connsiteX23" fmla="*/ 3927015 w 4198619"/>
              <a:gd name="connsiteY23" fmla="*/ 1032095 h 3576726"/>
              <a:gd name="connsiteX24" fmla="*/ 3936069 w 4198619"/>
              <a:gd name="connsiteY24" fmla="*/ 1068309 h 3576726"/>
              <a:gd name="connsiteX25" fmla="*/ 3945122 w 4198619"/>
              <a:gd name="connsiteY25" fmla="*/ 1113576 h 3576726"/>
              <a:gd name="connsiteX26" fmla="*/ 3954176 w 4198619"/>
              <a:gd name="connsiteY26" fmla="*/ 1140737 h 3576726"/>
              <a:gd name="connsiteX27" fmla="*/ 3963229 w 4198619"/>
              <a:gd name="connsiteY27" fmla="*/ 1176951 h 3576726"/>
              <a:gd name="connsiteX28" fmla="*/ 3972282 w 4198619"/>
              <a:gd name="connsiteY28" fmla="*/ 1204111 h 3576726"/>
              <a:gd name="connsiteX29" fmla="*/ 3999443 w 4198619"/>
              <a:gd name="connsiteY29" fmla="*/ 1294646 h 3576726"/>
              <a:gd name="connsiteX30" fmla="*/ 4026603 w 4198619"/>
              <a:gd name="connsiteY30" fmla="*/ 1367073 h 3576726"/>
              <a:gd name="connsiteX31" fmla="*/ 4044710 w 4198619"/>
              <a:gd name="connsiteY31" fmla="*/ 1394234 h 3576726"/>
              <a:gd name="connsiteX32" fmla="*/ 4071871 w 4198619"/>
              <a:gd name="connsiteY32" fmla="*/ 1493822 h 3576726"/>
              <a:gd name="connsiteX33" fmla="*/ 4117138 w 4198619"/>
              <a:gd name="connsiteY33" fmla="*/ 1557196 h 3576726"/>
              <a:gd name="connsiteX34" fmla="*/ 4135245 w 4198619"/>
              <a:gd name="connsiteY34" fmla="*/ 1584357 h 3576726"/>
              <a:gd name="connsiteX35" fmla="*/ 4171459 w 4198619"/>
              <a:gd name="connsiteY35" fmla="*/ 1683945 h 3576726"/>
              <a:gd name="connsiteX36" fmla="*/ 4180512 w 4198619"/>
              <a:gd name="connsiteY36" fmla="*/ 1720159 h 3576726"/>
              <a:gd name="connsiteX37" fmla="*/ 4198619 w 4198619"/>
              <a:gd name="connsiteY37" fmla="*/ 1783533 h 3576726"/>
              <a:gd name="connsiteX38" fmla="*/ 4189566 w 4198619"/>
              <a:gd name="connsiteY38" fmla="*/ 2118511 h 3576726"/>
              <a:gd name="connsiteX39" fmla="*/ 4171459 w 4198619"/>
              <a:gd name="connsiteY39" fmla="*/ 2335794 h 3576726"/>
              <a:gd name="connsiteX40" fmla="*/ 4162405 w 4198619"/>
              <a:gd name="connsiteY40" fmla="*/ 2498757 h 3576726"/>
              <a:gd name="connsiteX41" fmla="*/ 4135245 w 4198619"/>
              <a:gd name="connsiteY41" fmla="*/ 2670773 h 3576726"/>
              <a:gd name="connsiteX42" fmla="*/ 4108084 w 4198619"/>
              <a:gd name="connsiteY42" fmla="*/ 2851842 h 3576726"/>
              <a:gd name="connsiteX43" fmla="*/ 4089978 w 4198619"/>
              <a:gd name="connsiteY43" fmla="*/ 2906163 h 3576726"/>
              <a:gd name="connsiteX44" fmla="*/ 4080924 w 4198619"/>
              <a:gd name="connsiteY44" fmla="*/ 2933323 h 3576726"/>
              <a:gd name="connsiteX45" fmla="*/ 4053764 w 4198619"/>
              <a:gd name="connsiteY45" fmla="*/ 2969537 h 3576726"/>
              <a:gd name="connsiteX46" fmla="*/ 4035657 w 4198619"/>
              <a:gd name="connsiteY46" fmla="*/ 2996697 h 3576726"/>
              <a:gd name="connsiteX47" fmla="*/ 4008496 w 4198619"/>
              <a:gd name="connsiteY47" fmla="*/ 3014804 h 3576726"/>
              <a:gd name="connsiteX48" fmla="*/ 3990389 w 4198619"/>
              <a:gd name="connsiteY48" fmla="*/ 3041965 h 3576726"/>
              <a:gd name="connsiteX49" fmla="*/ 3936069 w 4198619"/>
              <a:gd name="connsiteY49" fmla="*/ 3096285 h 3576726"/>
              <a:gd name="connsiteX50" fmla="*/ 3881748 w 4198619"/>
              <a:gd name="connsiteY50" fmla="*/ 3177767 h 3576726"/>
              <a:gd name="connsiteX51" fmla="*/ 3836481 w 4198619"/>
              <a:gd name="connsiteY51" fmla="*/ 3232087 h 3576726"/>
              <a:gd name="connsiteX52" fmla="*/ 3782160 w 4198619"/>
              <a:gd name="connsiteY52" fmla="*/ 3268301 h 3576726"/>
              <a:gd name="connsiteX53" fmla="*/ 3727839 w 4198619"/>
              <a:gd name="connsiteY53" fmla="*/ 3304515 h 3576726"/>
              <a:gd name="connsiteX54" fmla="*/ 3700679 w 4198619"/>
              <a:gd name="connsiteY54" fmla="*/ 3322622 h 3576726"/>
              <a:gd name="connsiteX55" fmla="*/ 3664465 w 4198619"/>
              <a:gd name="connsiteY55" fmla="*/ 3331675 h 3576726"/>
              <a:gd name="connsiteX56" fmla="*/ 3637304 w 4198619"/>
              <a:gd name="connsiteY56" fmla="*/ 3340729 h 3576726"/>
              <a:gd name="connsiteX57" fmla="*/ 3582983 w 4198619"/>
              <a:gd name="connsiteY57" fmla="*/ 3385996 h 3576726"/>
              <a:gd name="connsiteX58" fmla="*/ 3555823 w 4198619"/>
              <a:gd name="connsiteY58" fmla="*/ 3395050 h 3576726"/>
              <a:gd name="connsiteX59" fmla="*/ 3501502 w 4198619"/>
              <a:gd name="connsiteY59" fmla="*/ 3422210 h 3576726"/>
              <a:gd name="connsiteX60" fmla="*/ 3447181 w 4198619"/>
              <a:gd name="connsiteY60" fmla="*/ 3449371 h 3576726"/>
              <a:gd name="connsiteX61" fmla="*/ 3420021 w 4198619"/>
              <a:gd name="connsiteY61" fmla="*/ 3467477 h 3576726"/>
              <a:gd name="connsiteX62" fmla="*/ 3392861 w 4198619"/>
              <a:gd name="connsiteY62" fmla="*/ 3476531 h 3576726"/>
              <a:gd name="connsiteX63" fmla="*/ 3347593 w 4198619"/>
              <a:gd name="connsiteY63" fmla="*/ 3494638 h 3576726"/>
              <a:gd name="connsiteX64" fmla="*/ 3293273 w 4198619"/>
              <a:gd name="connsiteY64" fmla="*/ 3512745 h 3576726"/>
              <a:gd name="connsiteX65" fmla="*/ 3266112 w 4198619"/>
              <a:gd name="connsiteY65" fmla="*/ 3521798 h 3576726"/>
              <a:gd name="connsiteX66" fmla="*/ 3238952 w 4198619"/>
              <a:gd name="connsiteY66" fmla="*/ 3539905 h 3576726"/>
              <a:gd name="connsiteX67" fmla="*/ 3202738 w 4198619"/>
              <a:gd name="connsiteY67" fmla="*/ 3548959 h 3576726"/>
              <a:gd name="connsiteX68" fmla="*/ 3148417 w 4198619"/>
              <a:gd name="connsiteY68" fmla="*/ 3567066 h 3576726"/>
              <a:gd name="connsiteX69" fmla="*/ 3121257 w 4198619"/>
              <a:gd name="connsiteY69" fmla="*/ 3576119 h 3576726"/>
              <a:gd name="connsiteX70" fmla="*/ 2858706 w 4198619"/>
              <a:gd name="connsiteY70" fmla="*/ 3548959 h 3576726"/>
              <a:gd name="connsiteX71" fmla="*/ 2505621 w 4198619"/>
              <a:gd name="connsiteY71" fmla="*/ 3539905 h 3576726"/>
              <a:gd name="connsiteX72" fmla="*/ 2270231 w 4198619"/>
              <a:gd name="connsiteY72" fmla="*/ 3485584 h 3576726"/>
              <a:gd name="connsiteX73" fmla="*/ 1980520 w 4198619"/>
              <a:gd name="connsiteY73" fmla="*/ 3449371 h 3576726"/>
              <a:gd name="connsiteX74" fmla="*/ 1697923 w 4198619"/>
              <a:gd name="connsiteY74" fmla="*/ 3321727 h 3576726"/>
              <a:gd name="connsiteX75" fmla="*/ 1238136 w 4198619"/>
              <a:gd name="connsiteY75" fmla="*/ 3340729 h 3576726"/>
              <a:gd name="connsiteX76" fmla="*/ 1048013 w 4198619"/>
              <a:gd name="connsiteY76" fmla="*/ 3250194 h 3576726"/>
              <a:gd name="connsiteX77" fmla="*/ 875997 w 4198619"/>
              <a:gd name="connsiteY77" fmla="*/ 3195873 h 3576726"/>
              <a:gd name="connsiteX78" fmla="*/ 649661 w 4198619"/>
              <a:gd name="connsiteY78" fmla="*/ 3168713 h 3576726"/>
              <a:gd name="connsiteX79" fmla="*/ 392980 w 4198619"/>
              <a:gd name="connsiteY79" fmla="*/ 3213881 h 3576726"/>
              <a:gd name="connsiteX80" fmla="*/ 0 w 4198619"/>
              <a:gd name="connsiteY80" fmla="*/ 3159660 h 3576726"/>
              <a:gd name="connsiteX0" fmla="*/ 776409 w 4198619"/>
              <a:gd name="connsiteY0" fmla="*/ 0 h 3576726"/>
              <a:gd name="connsiteX1" fmla="*/ 776409 w 4198619"/>
              <a:gd name="connsiteY1" fmla="*/ 0 h 3576726"/>
              <a:gd name="connsiteX2" fmla="*/ 1048013 w 4198619"/>
              <a:gd name="connsiteY2" fmla="*/ 117695 h 3576726"/>
              <a:gd name="connsiteX3" fmla="*/ 1238136 w 4198619"/>
              <a:gd name="connsiteY3" fmla="*/ 190123 h 3576726"/>
              <a:gd name="connsiteX4" fmla="*/ 1337724 w 4198619"/>
              <a:gd name="connsiteY4" fmla="*/ 217283 h 3576726"/>
              <a:gd name="connsiteX5" fmla="*/ 1591221 w 4198619"/>
              <a:gd name="connsiteY5" fmla="*/ 253497 h 3576726"/>
              <a:gd name="connsiteX6" fmla="*/ 1763237 w 4198619"/>
              <a:gd name="connsiteY6" fmla="*/ 271604 h 3576726"/>
              <a:gd name="connsiteX7" fmla="*/ 1935253 w 4198619"/>
              <a:gd name="connsiteY7" fmla="*/ 298765 h 3576726"/>
              <a:gd name="connsiteX8" fmla="*/ 2279284 w 4198619"/>
              <a:gd name="connsiteY8" fmla="*/ 353085 h 3576726"/>
              <a:gd name="connsiteX9" fmla="*/ 2487514 w 4198619"/>
              <a:gd name="connsiteY9" fmla="*/ 380246 h 3576726"/>
              <a:gd name="connsiteX10" fmla="*/ 2650477 w 4198619"/>
              <a:gd name="connsiteY10" fmla="*/ 398353 h 3576726"/>
              <a:gd name="connsiteX11" fmla="*/ 2894920 w 4198619"/>
              <a:gd name="connsiteY11" fmla="*/ 434567 h 3576726"/>
              <a:gd name="connsiteX12" fmla="*/ 3103150 w 4198619"/>
              <a:gd name="connsiteY12" fmla="*/ 479834 h 3576726"/>
              <a:gd name="connsiteX13" fmla="*/ 3275166 w 4198619"/>
              <a:gd name="connsiteY13" fmla="*/ 506994 h 3576726"/>
              <a:gd name="connsiteX14" fmla="*/ 3709732 w 4198619"/>
              <a:gd name="connsiteY14" fmla="*/ 615636 h 3576726"/>
              <a:gd name="connsiteX15" fmla="*/ 3791213 w 4198619"/>
              <a:gd name="connsiteY15" fmla="*/ 733331 h 3576726"/>
              <a:gd name="connsiteX16" fmla="*/ 3800267 w 4198619"/>
              <a:gd name="connsiteY16" fmla="*/ 760491 h 3576726"/>
              <a:gd name="connsiteX17" fmla="*/ 3836481 w 4198619"/>
              <a:gd name="connsiteY17" fmla="*/ 814812 h 3576726"/>
              <a:gd name="connsiteX18" fmla="*/ 3854587 w 4198619"/>
              <a:gd name="connsiteY18" fmla="*/ 841973 h 3576726"/>
              <a:gd name="connsiteX19" fmla="*/ 3881748 w 4198619"/>
              <a:gd name="connsiteY19" fmla="*/ 896293 h 3576726"/>
              <a:gd name="connsiteX20" fmla="*/ 3899855 w 4198619"/>
              <a:gd name="connsiteY20" fmla="*/ 968721 h 3576726"/>
              <a:gd name="connsiteX21" fmla="*/ 3908908 w 4198619"/>
              <a:gd name="connsiteY21" fmla="*/ 1004935 h 3576726"/>
              <a:gd name="connsiteX22" fmla="*/ 3927015 w 4198619"/>
              <a:gd name="connsiteY22" fmla="*/ 1032095 h 3576726"/>
              <a:gd name="connsiteX23" fmla="*/ 3936069 w 4198619"/>
              <a:gd name="connsiteY23" fmla="*/ 1068309 h 3576726"/>
              <a:gd name="connsiteX24" fmla="*/ 3945122 w 4198619"/>
              <a:gd name="connsiteY24" fmla="*/ 1113576 h 3576726"/>
              <a:gd name="connsiteX25" fmla="*/ 3954176 w 4198619"/>
              <a:gd name="connsiteY25" fmla="*/ 1140737 h 3576726"/>
              <a:gd name="connsiteX26" fmla="*/ 3963229 w 4198619"/>
              <a:gd name="connsiteY26" fmla="*/ 1176951 h 3576726"/>
              <a:gd name="connsiteX27" fmla="*/ 3972282 w 4198619"/>
              <a:gd name="connsiteY27" fmla="*/ 1204111 h 3576726"/>
              <a:gd name="connsiteX28" fmla="*/ 3999443 w 4198619"/>
              <a:gd name="connsiteY28" fmla="*/ 1294646 h 3576726"/>
              <a:gd name="connsiteX29" fmla="*/ 4026603 w 4198619"/>
              <a:gd name="connsiteY29" fmla="*/ 1367073 h 3576726"/>
              <a:gd name="connsiteX30" fmla="*/ 4044710 w 4198619"/>
              <a:gd name="connsiteY30" fmla="*/ 1394234 h 3576726"/>
              <a:gd name="connsiteX31" fmla="*/ 4071871 w 4198619"/>
              <a:gd name="connsiteY31" fmla="*/ 1493822 h 3576726"/>
              <a:gd name="connsiteX32" fmla="*/ 4117138 w 4198619"/>
              <a:gd name="connsiteY32" fmla="*/ 1557196 h 3576726"/>
              <a:gd name="connsiteX33" fmla="*/ 4135245 w 4198619"/>
              <a:gd name="connsiteY33" fmla="*/ 1584357 h 3576726"/>
              <a:gd name="connsiteX34" fmla="*/ 4171459 w 4198619"/>
              <a:gd name="connsiteY34" fmla="*/ 1683945 h 3576726"/>
              <a:gd name="connsiteX35" fmla="*/ 4180512 w 4198619"/>
              <a:gd name="connsiteY35" fmla="*/ 1720159 h 3576726"/>
              <a:gd name="connsiteX36" fmla="*/ 4198619 w 4198619"/>
              <a:gd name="connsiteY36" fmla="*/ 1783533 h 3576726"/>
              <a:gd name="connsiteX37" fmla="*/ 4189566 w 4198619"/>
              <a:gd name="connsiteY37" fmla="*/ 2118511 h 3576726"/>
              <a:gd name="connsiteX38" fmla="*/ 4171459 w 4198619"/>
              <a:gd name="connsiteY38" fmla="*/ 2335794 h 3576726"/>
              <a:gd name="connsiteX39" fmla="*/ 4162405 w 4198619"/>
              <a:gd name="connsiteY39" fmla="*/ 2498757 h 3576726"/>
              <a:gd name="connsiteX40" fmla="*/ 4135245 w 4198619"/>
              <a:gd name="connsiteY40" fmla="*/ 2670773 h 3576726"/>
              <a:gd name="connsiteX41" fmla="*/ 4108084 w 4198619"/>
              <a:gd name="connsiteY41" fmla="*/ 2851842 h 3576726"/>
              <a:gd name="connsiteX42" fmla="*/ 4089978 w 4198619"/>
              <a:gd name="connsiteY42" fmla="*/ 2906163 h 3576726"/>
              <a:gd name="connsiteX43" fmla="*/ 4080924 w 4198619"/>
              <a:gd name="connsiteY43" fmla="*/ 2933323 h 3576726"/>
              <a:gd name="connsiteX44" fmla="*/ 4053764 w 4198619"/>
              <a:gd name="connsiteY44" fmla="*/ 2969537 h 3576726"/>
              <a:gd name="connsiteX45" fmla="*/ 4035657 w 4198619"/>
              <a:gd name="connsiteY45" fmla="*/ 2996697 h 3576726"/>
              <a:gd name="connsiteX46" fmla="*/ 4008496 w 4198619"/>
              <a:gd name="connsiteY46" fmla="*/ 3014804 h 3576726"/>
              <a:gd name="connsiteX47" fmla="*/ 3990389 w 4198619"/>
              <a:gd name="connsiteY47" fmla="*/ 3041965 h 3576726"/>
              <a:gd name="connsiteX48" fmla="*/ 3936069 w 4198619"/>
              <a:gd name="connsiteY48" fmla="*/ 3096285 h 3576726"/>
              <a:gd name="connsiteX49" fmla="*/ 3881748 w 4198619"/>
              <a:gd name="connsiteY49" fmla="*/ 3177767 h 3576726"/>
              <a:gd name="connsiteX50" fmla="*/ 3836481 w 4198619"/>
              <a:gd name="connsiteY50" fmla="*/ 3232087 h 3576726"/>
              <a:gd name="connsiteX51" fmla="*/ 3782160 w 4198619"/>
              <a:gd name="connsiteY51" fmla="*/ 3268301 h 3576726"/>
              <a:gd name="connsiteX52" fmla="*/ 3727839 w 4198619"/>
              <a:gd name="connsiteY52" fmla="*/ 3304515 h 3576726"/>
              <a:gd name="connsiteX53" fmla="*/ 3700679 w 4198619"/>
              <a:gd name="connsiteY53" fmla="*/ 3322622 h 3576726"/>
              <a:gd name="connsiteX54" fmla="*/ 3664465 w 4198619"/>
              <a:gd name="connsiteY54" fmla="*/ 3331675 h 3576726"/>
              <a:gd name="connsiteX55" fmla="*/ 3637304 w 4198619"/>
              <a:gd name="connsiteY55" fmla="*/ 3340729 h 3576726"/>
              <a:gd name="connsiteX56" fmla="*/ 3582983 w 4198619"/>
              <a:gd name="connsiteY56" fmla="*/ 3385996 h 3576726"/>
              <a:gd name="connsiteX57" fmla="*/ 3555823 w 4198619"/>
              <a:gd name="connsiteY57" fmla="*/ 3395050 h 3576726"/>
              <a:gd name="connsiteX58" fmla="*/ 3501502 w 4198619"/>
              <a:gd name="connsiteY58" fmla="*/ 3422210 h 3576726"/>
              <a:gd name="connsiteX59" fmla="*/ 3447181 w 4198619"/>
              <a:gd name="connsiteY59" fmla="*/ 3449371 h 3576726"/>
              <a:gd name="connsiteX60" fmla="*/ 3420021 w 4198619"/>
              <a:gd name="connsiteY60" fmla="*/ 3467477 h 3576726"/>
              <a:gd name="connsiteX61" fmla="*/ 3392861 w 4198619"/>
              <a:gd name="connsiteY61" fmla="*/ 3476531 h 3576726"/>
              <a:gd name="connsiteX62" fmla="*/ 3347593 w 4198619"/>
              <a:gd name="connsiteY62" fmla="*/ 3494638 h 3576726"/>
              <a:gd name="connsiteX63" fmla="*/ 3293273 w 4198619"/>
              <a:gd name="connsiteY63" fmla="*/ 3512745 h 3576726"/>
              <a:gd name="connsiteX64" fmla="*/ 3266112 w 4198619"/>
              <a:gd name="connsiteY64" fmla="*/ 3521798 h 3576726"/>
              <a:gd name="connsiteX65" fmla="*/ 3238952 w 4198619"/>
              <a:gd name="connsiteY65" fmla="*/ 3539905 h 3576726"/>
              <a:gd name="connsiteX66" fmla="*/ 3202738 w 4198619"/>
              <a:gd name="connsiteY66" fmla="*/ 3548959 h 3576726"/>
              <a:gd name="connsiteX67" fmla="*/ 3148417 w 4198619"/>
              <a:gd name="connsiteY67" fmla="*/ 3567066 h 3576726"/>
              <a:gd name="connsiteX68" fmla="*/ 3121257 w 4198619"/>
              <a:gd name="connsiteY68" fmla="*/ 3576119 h 3576726"/>
              <a:gd name="connsiteX69" fmla="*/ 2858706 w 4198619"/>
              <a:gd name="connsiteY69" fmla="*/ 3548959 h 3576726"/>
              <a:gd name="connsiteX70" fmla="*/ 2505621 w 4198619"/>
              <a:gd name="connsiteY70" fmla="*/ 3539905 h 3576726"/>
              <a:gd name="connsiteX71" fmla="*/ 2270231 w 4198619"/>
              <a:gd name="connsiteY71" fmla="*/ 3485584 h 3576726"/>
              <a:gd name="connsiteX72" fmla="*/ 1980520 w 4198619"/>
              <a:gd name="connsiteY72" fmla="*/ 3449371 h 3576726"/>
              <a:gd name="connsiteX73" fmla="*/ 1697923 w 4198619"/>
              <a:gd name="connsiteY73" fmla="*/ 3321727 h 3576726"/>
              <a:gd name="connsiteX74" fmla="*/ 1238136 w 4198619"/>
              <a:gd name="connsiteY74" fmla="*/ 3340729 h 3576726"/>
              <a:gd name="connsiteX75" fmla="*/ 1048013 w 4198619"/>
              <a:gd name="connsiteY75" fmla="*/ 3250194 h 3576726"/>
              <a:gd name="connsiteX76" fmla="*/ 875997 w 4198619"/>
              <a:gd name="connsiteY76" fmla="*/ 3195873 h 3576726"/>
              <a:gd name="connsiteX77" fmla="*/ 649661 w 4198619"/>
              <a:gd name="connsiteY77" fmla="*/ 3168713 h 3576726"/>
              <a:gd name="connsiteX78" fmla="*/ 392980 w 4198619"/>
              <a:gd name="connsiteY78" fmla="*/ 3213881 h 3576726"/>
              <a:gd name="connsiteX79" fmla="*/ 0 w 4198619"/>
              <a:gd name="connsiteY79" fmla="*/ 3159660 h 3576726"/>
              <a:gd name="connsiteX0" fmla="*/ 776409 w 4198619"/>
              <a:gd name="connsiteY0" fmla="*/ 0 h 3576726"/>
              <a:gd name="connsiteX1" fmla="*/ 776409 w 4198619"/>
              <a:gd name="connsiteY1" fmla="*/ 0 h 3576726"/>
              <a:gd name="connsiteX2" fmla="*/ 1048013 w 4198619"/>
              <a:gd name="connsiteY2" fmla="*/ 117695 h 3576726"/>
              <a:gd name="connsiteX3" fmla="*/ 1238136 w 4198619"/>
              <a:gd name="connsiteY3" fmla="*/ 190123 h 3576726"/>
              <a:gd name="connsiteX4" fmla="*/ 1337724 w 4198619"/>
              <a:gd name="connsiteY4" fmla="*/ 217283 h 3576726"/>
              <a:gd name="connsiteX5" fmla="*/ 1591221 w 4198619"/>
              <a:gd name="connsiteY5" fmla="*/ 253497 h 3576726"/>
              <a:gd name="connsiteX6" fmla="*/ 1763237 w 4198619"/>
              <a:gd name="connsiteY6" fmla="*/ 271604 h 3576726"/>
              <a:gd name="connsiteX7" fmla="*/ 1935253 w 4198619"/>
              <a:gd name="connsiteY7" fmla="*/ 298765 h 3576726"/>
              <a:gd name="connsiteX8" fmla="*/ 2279284 w 4198619"/>
              <a:gd name="connsiteY8" fmla="*/ 353085 h 3576726"/>
              <a:gd name="connsiteX9" fmla="*/ 2487514 w 4198619"/>
              <a:gd name="connsiteY9" fmla="*/ 380246 h 3576726"/>
              <a:gd name="connsiteX10" fmla="*/ 2650477 w 4198619"/>
              <a:gd name="connsiteY10" fmla="*/ 398353 h 3576726"/>
              <a:gd name="connsiteX11" fmla="*/ 2894920 w 4198619"/>
              <a:gd name="connsiteY11" fmla="*/ 434567 h 3576726"/>
              <a:gd name="connsiteX12" fmla="*/ 3103150 w 4198619"/>
              <a:gd name="connsiteY12" fmla="*/ 479834 h 3576726"/>
              <a:gd name="connsiteX13" fmla="*/ 3275166 w 4198619"/>
              <a:gd name="connsiteY13" fmla="*/ 506994 h 3576726"/>
              <a:gd name="connsiteX14" fmla="*/ 3709732 w 4198619"/>
              <a:gd name="connsiteY14" fmla="*/ 615636 h 3576726"/>
              <a:gd name="connsiteX15" fmla="*/ 3800267 w 4198619"/>
              <a:gd name="connsiteY15" fmla="*/ 760491 h 3576726"/>
              <a:gd name="connsiteX16" fmla="*/ 3836481 w 4198619"/>
              <a:gd name="connsiteY16" fmla="*/ 814812 h 3576726"/>
              <a:gd name="connsiteX17" fmla="*/ 3854587 w 4198619"/>
              <a:gd name="connsiteY17" fmla="*/ 841973 h 3576726"/>
              <a:gd name="connsiteX18" fmla="*/ 3881748 w 4198619"/>
              <a:gd name="connsiteY18" fmla="*/ 896293 h 3576726"/>
              <a:gd name="connsiteX19" fmla="*/ 3899855 w 4198619"/>
              <a:gd name="connsiteY19" fmla="*/ 968721 h 3576726"/>
              <a:gd name="connsiteX20" fmla="*/ 3908908 w 4198619"/>
              <a:gd name="connsiteY20" fmla="*/ 1004935 h 3576726"/>
              <a:gd name="connsiteX21" fmla="*/ 3927015 w 4198619"/>
              <a:gd name="connsiteY21" fmla="*/ 1032095 h 3576726"/>
              <a:gd name="connsiteX22" fmla="*/ 3936069 w 4198619"/>
              <a:gd name="connsiteY22" fmla="*/ 1068309 h 3576726"/>
              <a:gd name="connsiteX23" fmla="*/ 3945122 w 4198619"/>
              <a:gd name="connsiteY23" fmla="*/ 1113576 h 3576726"/>
              <a:gd name="connsiteX24" fmla="*/ 3954176 w 4198619"/>
              <a:gd name="connsiteY24" fmla="*/ 1140737 h 3576726"/>
              <a:gd name="connsiteX25" fmla="*/ 3963229 w 4198619"/>
              <a:gd name="connsiteY25" fmla="*/ 1176951 h 3576726"/>
              <a:gd name="connsiteX26" fmla="*/ 3972282 w 4198619"/>
              <a:gd name="connsiteY26" fmla="*/ 1204111 h 3576726"/>
              <a:gd name="connsiteX27" fmla="*/ 3999443 w 4198619"/>
              <a:gd name="connsiteY27" fmla="*/ 1294646 h 3576726"/>
              <a:gd name="connsiteX28" fmla="*/ 4026603 w 4198619"/>
              <a:gd name="connsiteY28" fmla="*/ 1367073 h 3576726"/>
              <a:gd name="connsiteX29" fmla="*/ 4044710 w 4198619"/>
              <a:gd name="connsiteY29" fmla="*/ 1394234 h 3576726"/>
              <a:gd name="connsiteX30" fmla="*/ 4071871 w 4198619"/>
              <a:gd name="connsiteY30" fmla="*/ 1493822 h 3576726"/>
              <a:gd name="connsiteX31" fmla="*/ 4117138 w 4198619"/>
              <a:gd name="connsiteY31" fmla="*/ 1557196 h 3576726"/>
              <a:gd name="connsiteX32" fmla="*/ 4135245 w 4198619"/>
              <a:gd name="connsiteY32" fmla="*/ 1584357 h 3576726"/>
              <a:gd name="connsiteX33" fmla="*/ 4171459 w 4198619"/>
              <a:gd name="connsiteY33" fmla="*/ 1683945 h 3576726"/>
              <a:gd name="connsiteX34" fmla="*/ 4180512 w 4198619"/>
              <a:gd name="connsiteY34" fmla="*/ 1720159 h 3576726"/>
              <a:gd name="connsiteX35" fmla="*/ 4198619 w 4198619"/>
              <a:gd name="connsiteY35" fmla="*/ 1783533 h 3576726"/>
              <a:gd name="connsiteX36" fmla="*/ 4189566 w 4198619"/>
              <a:gd name="connsiteY36" fmla="*/ 2118511 h 3576726"/>
              <a:gd name="connsiteX37" fmla="*/ 4171459 w 4198619"/>
              <a:gd name="connsiteY37" fmla="*/ 2335794 h 3576726"/>
              <a:gd name="connsiteX38" fmla="*/ 4162405 w 4198619"/>
              <a:gd name="connsiteY38" fmla="*/ 2498757 h 3576726"/>
              <a:gd name="connsiteX39" fmla="*/ 4135245 w 4198619"/>
              <a:gd name="connsiteY39" fmla="*/ 2670773 h 3576726"/>
              <a:gd name="connsiteX40" fmla="*/ 4108084 w 4198619"/>
              <a:gd name="connsiteY40" fmla="*/ 2851842 h 3576726"/>
              <a:gd name="connsiteX41" fmla="*/ 4089978 w 4198619"/>
              <a:gd name="connsiteY41" fmla="*/ 2906163 h 3576726"/>
              <a:gd name="connsiteX42" fmla="*/ 4080924 w 4198619"/>
              <a:gd name="connsiteY42" fmla="*/ 2933323 h 3576726"/>
              <a:gd name="connsiteX43" fmla="*/ 4053764 w 4198619"/>
              <a:gd name="connsiteY43" fmla="*/ 2969537 h 3576726"/>
              <a:gd name="connsiteX44" fmla="*/ 4035657 w 4198619"/>
              <a:gd name="connsiteY44" fmla="*/ 2996697 h 3576726"/>
              <a:gd name="connsiteX45" fmla="*/ 4008496 w 4198619"/>
              <a:gd name="connsiteY45" fmla="*/ 3014804 h 3576726"/>
              <a:gd name="connsiteX46" fmla="*/ 3990389 w 4198619"/>
              <a:gd name="connsiteY46" fmla="*/ 3041965 h 3576726"/>
              <a:gd name="connsiteX47" fmla="*/ 3936069 w 4198619"/>
              <a:gd name="connsiteY47" fmla="*/ 3096285 h 3576726"/>
              <a:gd name="connsiteX48" fmla="*/ 3881748 w 4198619"/>
              <a:gd name="connsiteY48" fmla="*/ 3177767 h 3576726"/>
              <a:gd name="connsiteX49" fmla="*/ 3836481 w 4198619"/>
              <a:gd name="connsiteY49" fmla="*/ 3232087 h 3576726"/>
              <a:gd name="connsiteX50" fmla="*/ 3782160 w 4198619"/>
              <a:gd name="connsiteY50" fmla="*/ 3268301 h 3576726"/>
              <a:gd name="connsiteX51" fmla="*/ 3727839 w 4198619"/>
              <a:gd name="connsiteY51" fmla="*/ 3304515 h 3576726"/>
              <a:gd name="connsiteX52" fmla="*/ 3700679 w 4198619"/>
              <a:gd name="connsiteY52" fmla="*/ 3322622 h 3576726"/>
              <a:gd name="connsiteX53" fmla="*/ 3664465 w 4198619"/>
              <a:gd name="connsiteY53" fmla="*/ 3331675 h 3576726"/>
              <a:gd name="connsiteX54" fmla="*/ 3637304 w 4198619"/>
              <a:gd name="connsiteY54" fmla="*/ 3340729 h 3576726"/>
              <a:gd name="connsiteX55" fmla="*/ 3582983 w 4198619"/>
              <a:gd name="connsiteY55" fmla="*/ 3385996 h 3576726"/>
              <a:gd name="connsiteX56" fmla="*/ 3555823 w 4198619"/>
              <a:gd name="connsiteY56" fmla="*/ 3395050 h 3576726"/>
              <a:gd name="connsiteX57" fmla="*/ 3501502 w 4198619"/>
              <a:gd name="connsiteY57" fmla="*/ 3422210 h 3576726"/>
              <a:gd name="connsiteX58" fmla="*/ 3447181 w 4198619"/>
              <a:gd name="connsiteY58" fmla="*/ 3449371 h 3576726"/>
              <a:gd name="connsiteX59" fmla="*/ 3420021 w 4198619"/>
              <a:gd name="connsiteY59" fmla="*/ 3467477 h 3576726"/>
              <a:gd name="connsiteX60" fmla="*/ 3392861 w 4198619"/>
              <a:gd name="connsiteY60" fmla="*/ 3476531 h 3576726"/>
              <a:gd name="connsiteX61" fmla="*/ 3347593 w 4198619"/>
              <a:gd name="connsiteY61" fmla="*/ 3494638 h 3576726"/>
              <a:gd name="connsiteX62" fmla="*/ 3293273 w 4198619"/>
              <a:gd name="connsiteY62" fmla="*/ 3512745 h 3576726"/>
              <a:gd name="connsiteX63" fmla="*/ 3266112 w 4198619"/>
              <a:gd name="connsiteY63" fmla="*/ 3521798 h 3576726"/>
              <a:gd name="connsiteX64" fmla="*/ 3238952 w 4198619"/>
              <a:gd name="connsiteY64" fmla="*/ 3539905 h 3576726"/>
              <a:gd name="connsiteX65" fmla="*/ 3202738 w 4198619"/>
              <a:gd name="connsiteY65" fmla="*/ 3548959 h 3576726"/>
              <a:gd name="connsiteX66" fmla="*/ 3148417 w 4198619"/>
              <a:gd name="connsiteY66" fmla="*/ 3567066 h 3576726"/>
              <a:gd name="connsiteX67" fmla="*/ 3121257 w 4198619"/>
              <a:gd name="connsiteY67" fmla="*/ 3576119 h 3576726"/>
              <a:gd name="connsiteX68" fmla="*/ 2858706 w 4198619"/>
              <a:gd name="connsiteY68" fmla="*/ 3548959 h 3576726"/>
              <a:gd name="connsiteX69" fmla="*/ 2505621 w 4198619"/>
              <a:gd name="connsiteY69" fmla="*/ 3539905 h 3576726"/>
              <a:gd name="connsiteX70" fmla="*/ 2270231 w 4198619"/>
              <a:gd name="connsiteY70" fmla="*/ 3485584 h 3576726"/>
              <a:gd name="connsiteX71" fmla="*/ 1980520 w 4198619"/>
              <a:gd name="connsiteY71" fmla="*/ 3449371 h 3576726"/>
              <a:gd name="connsiteX72" fmla="*/ 1697923 w 4198619"/>
              <a:gd name="connsiteY72" fmla="*/ 3321727 h 3576726"/>
              <a:gd name="connsiteX73" fmla="*/ 1238136 w 4198619"/>
              <a:gd name="connsiteY73" fmla="*/ 3340729 h 3576726"/>
              <a:gd name="connsiteX74" fmla="*/ 1048013 w 4198619"/>
              <a:gd name="connsiteY74" fmla="*/ 3250194 h 3576726"/>
              <a:gd name="connsiteX75" fmla="*/ 875997 w 4198619"/>
              <a:gd name="connsiteY75" fmla="*/ 3195873 h 3576726"/>
              <a:gd name="connsiteX76" fmla="*/ 649661 w 4198619"/>
              <a:gd name="connsiteY76" fmla="*/ 3168713 h 3576726"/>
              <a:gd name="connsiteX77" fmla="*/ 392980 w 4198619"/>
              <a:gd name="connsiteY77" fmla="*/ 3213881 h 3576726"/>
              <a:gd name="connsiteX78" fmla="*/ 0 w 4198619"/>
              <a:gd name="connsiteY78" fmla="*/ 3159660 h 3576726"/>
              <a:gd name="connsiteX0" fmla="*/ 776409 w 4198619"/>
              <a:gd name="connsiteY0" fmla="*/ 0 h 3576726"/>
              <a:gd name="connsiteX1" fmla="*/ 776409 w 4198619"/>
              <a:gd name="connsiteY1" fmla="*/ 0 h 3576726"/>
              <a:gd name="connsiteX2" fmla="*/ 1048013 w 4198619"/>
              <a:gd name="connsiteY2" fmla="*/ 117695 h 3576726"/>
              <a:gd name="connsiteX3" fmla="*/ 1238136 w 4198619"/>
              <a:gd name="connsiteY3" fmla="*/ 190123 h 3576726"/>
              <a:gd name="connsiteX4" fmla="*/ 1337724 w 4198619"/>
              <a:gd name="connsiteY4" fmla="*/ 217283 h 3576726"/>
              <a:gd name="connsiteX5" fmla="*/ 1591221 w 4198619"/>
              <a:gd name="connsiteY5" fmla="*/ 253497 h 3576726"/>
              <a:gd name="connsiteX6" fmla="*/ 1763237 w 4198619"/>
              <a:gd name="connsiteY6" fmla="*/ 271604 h 3576726"/>
              <a:gd name="connsiteX7" fmla="*/ 1935253 w 4198619"/>
              <a:gd name="connsiteY7" fmla="*/ 298765 h 3576726"/>
              <a:gd name="connsiteX8" fmla="*/ 2279284 w 4198619"/>
              <a:gd name="connsiteY8" fmla="*/ 353085 h 3576726"/>
              <a:gd name="connsiteX9" fmla="*/ 2487514 w 4198619"/>
              <a:gd name="connsiteY9" fmla="*/ 380246 h 3576726"/>
              <a:gd name="connsiteX10" fmla="*/ 2650477 w 4198619"/>
              <a:gd name="connsiteY10" fmla="*/ 398353 h 3576726"/>
              <a:gd name="connsiteX11" fmla="*/ 2894920 w 4198619"/>
              <a:gd name="connsiteY11" fmla="*/ 434567 h 3576726"/>
              <a:gd name="connsiteX12" fmla="*/ 3103150 w 4198619"/>
              <a:gd name="connsiteY12" fmla="*/ 479834 h 3576726"/>
              <a:gd name="connsiteX13" fmla="*/ 3275166 w 4198619"/>
              <a:gd name="connsiteY13" fmla="*/ 506994 h 3576726"/>
              <a:gd name="connsiteX14" fmla="*/ 3709732 w 4198619"/>
              <a:gd name="connsiteY14" fmla="*/ 615636 h 3576726"/>
              <a:gd name="connsiteX15" fmla="*/ 3836481 w 4198619"/>
              <a:gd name="connsiteY15" fmla="*/ 814812 h 3576726"/>
              <a:gd name="connsiteX16" fmla="*/ 3854587 w 4198619"/>
              <a:gd name="connsiteY16" fmla="*/ 841973 h 3576726"/>
              <a:gd name="connsiteX17" fmla="*/ 3881748 w 4198619"/>
              <a:gd name="connsiteY17" fmla="*/ 896293 h 3576726"/>
              <a:gd name="connsiteX18" fmla="*/ 3899855 w 4198619"/>
              <a:gd name="connsiteY18" fmla="*/ 968721 h 3576726"/>
              <a:gd name="connsiteX19" fmla="*/ 3908908 w 4198619"/>
              <a:gd name="connsiteY19" fmla="*/ 1004935 h 3576726"/>
              <a:gd name="connsiteX20" fmla="*/ 3927015 w 4198619"/>
              <a:gd name="connsiteY20" fmla="*/ 1032095 h 3576726"/>
              <a:gd name="connsiteX21" fmla="*/ 3936069 w 4198619"/>
              <a:gd name="connsiteY21" fmla="*/ 1068309 h 3576726"/>
              <a:gd name="connsiteX22" fmla="*/ 3945122 w 4198619"/>
              <a:gd name="connsiteY22" fmla="*/ 1113576 h 3576726"/>
              <a:gd name="connsiteX23" fmla="*/ 3954176 w 4198619"/>
              <a:gd name="connsiteY23" fmla="*/ 1140737 h 3576726"/>
              <a:gd name="connsiteX24" fmla="*/ 3963229 w 4198619"/>
              <a:gd name="connsiteY24" fmla="*/ 1176951 h 3576726"/>
              <a:gd name="connsiteX25" fmla="*/ 3972282 w 4198619"/>
              <a:gd name="connsiteY25" fmla="*/ 1204111 h 3576726"/>
              <a:gd name="connsiteX26" fmla="*/ 3999443 w 4198619"/>
              <a:gd name="connsiteY26" fmla="*/ 1294646 h 3576726"/>
              <a:gd name="connsiteX27" fmla="*/ 4026603 w 4198619"/>
              <a:gd name="connsiteY27" fmla="*/ 1367073 h 3576726"/>
              <a:gd name="connsiteX28" fmla="*/ 4044710 w 4198619"/>
              <a:gd name="connsiteY28" fmla="*/ 1394234 h 3576726"/>
              <a:gd name="connsiteX29" fmla="*/ 4071871 w 4198619"/>
              <a:gd name="connsiteY29" fmla="*/ 1493822 h 3576726"/>
              <a:gd name="connsiteX30" fmla="*/ 4117138 w 4198619"/>
              <a:gd name="connsiteY30" fmla="*/ 1557196 h 3576726"/>
              <a:gd name="connsiteX31" fmla="*/ 4135245 w 4198619"/>
              <a:gd name="connsiteY31" fmla="*/ 1584357 h 3576726"/>
              <a:gd name="connsiteX32" fmla="*/ 4171459 w 4198619"/>
              <a:gd name="connsiteY32" fmla="*/ 1683945 h 3576726"/>
              <a:gd name="connsiteX33" fmla="*/ 4180512 w 4198619"/>
              <a:gd name="connsiteY33" fmla="*/ 1720159 h 3576726"/>
              <a:gd name="connsiteX34" fmla="*/ 4198619 w 4198619"/>
              <a:gd name="connsiteY34" fmla="*/ 1783533 h 3576726"/>
              <a:gd name="connsiteX35" fmla="*/ 4189566 w 4198619"/>
              <a:gd name="connsiteY35" fmla="*/ 2118511 h 3576726"/>
              <a:gd name="connsiteX36" fmla="*/ 4171459 w 4198619"/>
              <a:gd name="connsiteY36" fmla="*/ 2335794 h 3576726"/>
              <a:gd name="connsiteX37" fmla="*/ 4162405 w 4198619"/>
              <a:gd name="connsiteY37" fmla="*/ 2498757 h 3576726"/>
              <a:gd name="connsiteX38" fmla="*/ 4135245 w 4198619"/>
              <a:gd name="connsiteY38" fmla="*/ 2670773 h 3576726"/>
              <a:gd name="connsiteX39" fmla="*/ 4108084 w 4198619"/>
              <a:gd name="connsiteY39" fmla="*/ 2851842 h 3576726"/>
              <a:gd name="connsiteX40" fmla="*/ 4089978 w 4198619"/>
              <a:gd name="connsiteY40" fmla="*/ 2906163 h 3576726"/>
              <a:gd name="connsiteX41" fmla="*/ 4080924 w 4198619"/>
              <a:gd name="connsiteY41" fmla="*/ 2933323 h 3576726"/>
              <a:gd name="connsiteX42" fmla="*/ 4053764 w 4198619"/>
              <a:gd name="connsiteY42" fmla="*/ 2969537 h 3576726"/>
              <a:gd name="connsiteX43" fmla="*/ 4035657 w 4198619"/>
              <a:gd name="connsiteY43" fmla="*/ 2996697 h 3576726"/>
              <a:gd name="connsiteX44" fmla="*/ 4008496 w 4198619"/>
              <a:gd name="connsiteY44" fmla="*/ 3014804 h 3576726"/>
              <a:gd name="connsiteX45" fmla="*/ 3990389 w 4198619"/>
              <a:gd name="connsiteY45" fmla="*/ 3041965 h 3576726"/>
              <a:gd name="connsiteX46" fmla="*/ 3936069 w 4198619"/>
              <a:gd name="connsiteY46" fmla="*/ 3096285 h 3576726"/>
              <a:gd name="connsiteX47" fmla="*/ 3881748 w 4198619"/>
              <a:gd name="connsiteY47" fmla="*/ 3177767 h 3576726"/>
              <a:gd name="connsiteX48" fmla="*/ 3836481 w 4198619"/>
              <a:gd name="connsiteY48" fmla="*/ 3232087 h 3576726"/>
              <a:gd name="connsiteX49" fmla="*/ 3782160 w 4198619"/>
              <a:gd name="connsiteY49" fmla="*/ 3268301 h 3576726"/>
              <a:gd name="connsiteX50" fmla="*/ 3727839 w 4198619"/>
              <a:gd name="connsiteY50" fmla="*/ 3304515 h 3576726"/>
              <a:gd name="connsiteX51" fmla="*/ 3700679 w 4198619"/>
              <a:gd name="connsiteY51" fmla="*/ 3322622 h 3576726"/>
              <a:gd name="connsiteX52" fmla="*/ 3664465 w 4198619"/>
              <a:gd name="connsiteY52" fmla="*/ 3331675 h 3576726"/>
              <a:gd name="connsiteX53" fmla="*/ 3637304 w 4198619"/>
              <a:gd name="connsiteY53" fmla="*/ 3340729 h 3576726"/>
              <a:gd name="connsiteX54" fmla="*/ 3582983 w 4198619"/>
              <a:gd name="connsiteY54" fmla="*/ 3385996 h 3576726"/>
              <a:gd name="connsiteX55" fmla="*/ 3555823 w 4198619"/>
              <a:gd name="connsiteY55" fmla="*/ 3395050 h 3576726"/>
              <a:gd name="connsiteX56" fmla="*/ 3501502 w 4198619"/>
              <a:gd name="connsiteY56" fmla="*/ 3422210 h 3576726"/>
              <a:gd name="connsiteX57" fmla="*/ 3447181 w 4198619"/>
              <a:gd name="connsiteY57" fmla="*/ 3449371 h 3576726"/>
              <a:gd name="connsiteX58" fmla="*/ 3420021 w 4198619"/>
              <a:gd name="connsiteY58" fmla="*/ 3467477 h 3576726"/>
              <a:gd name="connsiteX59" fmla="*/ 3392861 w 4198619"/>
              <a:gd name="connsiteY59" fmla="*/ 3476531 h 3576726"/>
              <a:gd name="connsiteX60" fmla="*/ 3347593 w 4198619"/>
              <a:gd name="connsiteY60" fmla="*/ 3494638 h 3576726"/>
              <a:gd name="connsiteX61" fmla="*/ 3293273 w 4198619"/>
              <a:gd name="connsiteY61" fmla="*/ 3512745 h 3576726"/>
              <a:gd name="connsiteX62" fmla="*/ 3266112 w 4198619"/>
              <a:gd name="connsiteY62" fmla="*/ 3521798 h 3576726"/>
              <a:gd name="connsiteX63" fmla="*/ 3238952 w 4198619"/>
              <a:gd name="connsiteY63" fmla="*/ 3539905 h 3576726"/>
              <a:gd name="connsiteX64" fmla="*/ 3202738 w 4198619"/>
              <a:gd name="connsiteY64" fmla="*/ 3548959 h 3576726"/>
              <a:gd name="connsiteX65" fmla="*/ 3148417 w 4198619"/>
              <a:gd name="connsiteY65" fmla="*/ 3567066 h 3576726"/>
              <a:gd name="connsiteX66" fmla="*/ 3121257 w 4198619"/>
              <a:gd name="connsiteY66" fmla="*/ 3576119 h 3576726"/>
              <a:gd name="connsiteX67" fmla="*/ 2858706 w 4198619"/>
              <a:gd name="connsiteY67" fmla="*/ 3548959 h 3576726"/>
              <a:gd name="connsiteX68" fmla="*/ 2505621 w 4198619"/>
              <a:gd name="connsiteY68" fmla="*/ 3539905 h 3576726"/>
              <a:gd name="connsiteX69" fmla="*/ 2270231 w 4198619"/>
              <a:gd name="connsiteY69" fmla="*/ 3485584 h 3576726"/>
              <a:gd name="connsiteX70" fmla="*/ 1980520 w 4198619"/>
              <a:gd name="connsiteY70" fmla="*/ 3449371 h 3576726"/>
              <a:gd name="connsiteX71" fmla="*/ 1697923 w 4198619"/>
              <a:gd name="connsiteY71" fmla="*/ 3321727 h 3576726"/>
              <a:gd name="connsiteX72" fmla="*/ 1238136 w 4198619"/>
              <a:gd name="connsiteY72" fmla="*/ 3340729 h 3576726"/>
              <a:gd name="connsiteX73" fmla="*/ 1048013 w 4198619"/>
              <a:gd name="connsiteY73" fmla="*/ 3250194 h 3576726"/>
              <a:gd name="connsiteX74" fmla="*/ 875997 w 4198619"/>
              <a:gd name="connsiteY74" fmla="*/ 3195873 h 3576726"/>
              <a:gd name="connsiteX75" fmla="*/ 649661 w 4198619"/>
              <a:gd name="connsiteY75" fmla="*/ 3168713 h 3576726"/>
              <a:gd name="connsiteX76" fmla="*/ 392980 w 4198619"/>
              <a:gd name="connsiteY76" fmla="*/ 3213881 h 3576726"/>
              <a:gd name="connsiteX77" fmla="*/ 0 w 4198619"/>
              <a:gd name="connsiteY77" fmla="*/ 3159660 h 3576726"/>
              <a:gd name="connsiteX0" fmla="*/ 776409 w 4198619"/>
              <a:gd name="connsiteY0" fmla="*/ 0 h 3576726"/>
              <a:gd name="connsiteX1" fmla="*/ 776409 w 4198619"/>
              <a:gd name="connsiteY1" fmla="*/ 0 h 3576726"/>
              <a:gd name="connsiteX2" fmla="*/ 1048013 w 4198619"/>
              <a:gd name="connsiteY2" fmla="*/ 117695 h 3576726"/>
              <a:gd name="connsiteX3" fmla="*/ 1238136 w 4198619"/>
              <a:gd name="connsiteY3" fmla="*/ 190123 h 3576726"/>
              <a:gd name="connsiteX4" fmla="*/ 1337724 w 4198619"/>
              <a:gd name="connsiteY4" fmla="*/ 217283 h 3576726"/>
              <a:gd name="connsiteX5" fmla="*/ 1591221 w 4198619"/>
              <a:gd name="connsiteY5" fmla="*/ 253497 h 3576726"/>
              <a:gd name="connsiteX6" fmla="*/ 1763237 w 4198619"/>
              <a:gd name="connsiteY6" fmla="*/ 271604 h 3576726"/>
              <a:gd name="connsiteX7" fmla="*/ 1935253 w 4198619"/>
              <a:gd name="connsiteY7" fmla="*/ 298765 h 3576726"/>
              <a:gd name="connsiteX8" fmla="*/ 2279284 w 4198619"/>
              <a:gd name="connsiteY8" fmla="*/ 353085 h 3576726"/>
              <a:gd name="connsiteX9" fmla="*/ 2487514 w 4198619"/>
              <a:gd name="connsiteY9" fmla="*/ 380246 h 3576726"/>
              <a:gd name="connsiteX10" fmla="*/ 2650477 w 4198619"/>
              <a:gd name="connsiteY10" fmla="*/ 398353 h 3576726"/>
              <a:gd name="connsiteX11" fmla="*/ 2894920 w 4198619"/>
              <a:gd name="connsiteY11" fmla="*/ 434567 h 3576726"/>
              <a:gd name="connsiteX12" fmla="*/ 3103150 w 4198619"/>
              <a:gd name="connsiteY12" fmla="*/ 479834 h 3576726"/>
              <a:gd name="connsiteX13" fmla="*/ 3275166 w 4198619"/>
              <a:gd name="connsiteY13" fmla="*/ 506994 h 3576726"/>
              <a:gd name="connsiteX14" fmla="*/ 3709732 w 4198619"/>
              <a:gd name="connsiteY14" fmla="*/ 615636 h 3576726"/>
              <a:gd name="connsiteX15" fmla="*/ 3836481 w 4198619"/>
              <a:gd name="connsiteY15" fmla="*/ 814812 h 3576726"/>
              <a:gd name="connsiteX16" fmla="*/ 3881748 w 4198619"/>
              <a:gd name="connsiteY16" fmla="*/ 896293 h 3576726"/>
              <a:gd name="connsiteX17" fmla="*/ 3899855 w 4198619"/>
              <a:gd name="connsiteY17" fmla="*/ 968721 h 3576726"/>
              <a:gd name="connsiteX18" fmla="*/ 3908908 w 4198619"/>
              <a:gd name="connsiteY18" fmla="*/ 1004935 h 3576726"/>
              <a:gd name="connsiteX19" fmla="*/ 3927015 w 4198619"/>
              <a:gd name="connsiteY19" fmla="*/ 1032095 h 3576726"/>
              <a:gd name="connsiteX20" fmla="*/ 3936069 w 4198619"/>
              <a:gd name="connsiteY20" fmla="*/ 1068309 h 3576726"/>
              <a:gd name="connsiteX21" fmla="*/ 3945122 w 4198619"/>
              <a:gd name="connsiteY21" fmla="*/ 1113576 h 3576726"/>
              <a:gd name="connsiteX22" fmla="*/ 3954176 w 4198619"/>
              <a:gd name="connsiteY22" fmla="*/ 1140737 h 3576726"/>
              <a:gd name="connsiteX23" fmla="*/ 3963229 w 4198619"/>
              <a:gd name="connsiteY23" fmla="*/ 1176951 h 3576726"/>
              <a:gd name="connsiteX24" fmla="*/ 3972282 w 4198619"/>
              <a:gd name="connsiteY24" fmla="*/ 1204111 h 3576726"/>
              <a:gd name="connsiteX25" fmla="*/ 3999443 w 4198619"/>
              <a:gd name="connsiteY25" fmla="*/ 1294646 h 3576726"/>
              <a:gd name="connsiteX26" fmla="*/ 4026603 w 4198619"/>
              <a:gd name="connsiteY26" fmla="*/ 1367073 h 3576726"/>
              <a:gd name="connsiteX27" fmla="*/ 4044710 w 4198619"/>
              <a:gd name="connsiteY27" fmla="*/ 1394234 h 3576726"/>
              <a:gd name="connsiteX28" fmla="*/ 4071871 w 4198619"/>
              <a:gd name="connsiteY28" fmla="*/ 1493822 h 3576726"/>
              <a:gd name="connsiteX29" fmla="*/ 4117138 w 4198619"/>
              <a:gd name="connsiteY29" fmla="*/ 1557196 h 3576726"/>
              <a:gd name="connsiteX30" fmla="*/ 4135245 w 4198619"/>
              <a:gd name="connsiteY30" fmla="*/ 1584357 h 3576726"/>
              <a:gd name="connsiteX31" fmla="*/ 4171459 w 4198619"/>
              <a:gd name="connsiteY31" fmla="*/ 1683945 h 3576726"/>
              <a:gd name="connsiteX32" fmla="*/ 4180512 w 4198619"/>
              <a:gd name="connsiteY32" fmla="*/ 1720159 h 3576726"/>
              <a:gd name="connsiteX33" fmla="*/ 4198619 w 4198619"/>
              <a:gd name="connsiteY33" fmla="*/ 1783533 h 3576726"/>
              <a:gd name="connsiteX34" fmla="*/ 4189566 w 4198619"/>
              <a:gd name="connsiteY34" fmla="*/ 2118511 h 3576726"/>
              <a:gd name="connsiteX35" fmla="*/ 4171459 w 4198619"/>
              <a:gd name="connsiteY35" fmla="*/ 2335794 h 3576726"/>
              <a:gd name="connsiteX36" fmla="*/ 4162405 w 4198619"/>
              <a:gd name="connsiteY36" fmla="*/ 2498757 h 3576726"/>
              <a:gd name="connsiteX37" fmla="*/ 4135245 w 4198619"/>
              <a:gd name="connsiteY37" fmla="*/ 2670773 h 3576726"/>
              <a:gd name="connsiteX38" fmla="*/ 4108084 w 4198619"/>
              <a:gd name="connsiteY38" fmla="*/ 2851842 h 3576726"/>
              <a:gd name="connsiteX39" fmla="*/ 4089978 w 4198619"/>
              <a:gd name="connsiteY39" fmla="*/ 2906163 h 3576726"/>
              <a:gd name="connsiteX40" fmla="*/ 4080924 w 4198619"/>
              <a:gd name="connsiteY40" fmla="*/ 2933323 h 3576726"/>
              <a:gd name="connsiteX41" fmla="*/ 4053764 w 4198619"/>
              <a:gd name="connsiteY41" fmla="*/ 2969537 h 3576726"/>
              <a:gd name="connsiteX42" fmla="*/ 4035657 w 4198619"/>
              <a:gd name="connsiteY42" fmla="*/ 2996697 h 3576726"/>
              <a:gd name="connsiteX43" fmla="*/ 4008496 w 4198619"/>
              <a:gd name="connsiteY43" fmla="*/ 3014804 h 3576726"/>
              <a:gd name="connsiteX44" fmla="*/ 3990389 w 4198619"/>
              <a:gd name="connsiteY44" fmla="*/ 3041965 h 3576726"/>
              <a:gd name="connsiteX45" fmla="*/ 3936069 w 4198619"/>
              <a:gd name="connsiteY45" fmla="*/ 3096285 h 3576726"/>
              <a:gd name="connsiteX46" fmla="*/ 3881748 w 4198619"/>
              <a:gd name="connsiteY46" fmla="*/ 3177767 h 3576726"/>
              <a:gd name="connsiteX47" fmla="*/ 3836481 w 4198619"/>
              <a:gd name="connsiteY47" fmla="*/ 3232087 h 3576726"/>
              <a:gd name="connsiteX48" fmla="*/ 3782160 w 4198619"/>
              <a:gd name="connsiteY48" fmla="*/ 3268301 h 3576726"/>
              <a:gd name="connsiteX49" fmla="*/ 3727839 w 4198619"/>
              <a:gd name="connsiteY49" fmla="*/ 3304515 h 3576726"/>
              <a:gd name="connsiteX50" fmla="*/ 3700679 w 4198619"/>
              <a:gd name="connsiteY50" fmla="*/ 3322622 h 3576726"/>
              <a:gd name="connsiteX51" fmla="*/ 3664465 w 4198619"/>
              <a:gd name="connsiteY51" fmla="*/ 3331675 h 3576726"/>
              <a:gd name="connsiteX52" fmla="*/ 3637304 w 4198619"/>
              <a:gd name="connsiteY52" fmla="*/ 3340729 h 3576726"/>
              <a:gd name="connsiteX53" fmla="*/ 3582983 w 4198619"/>
              <a:gd name="connsiteY53" fmla="*/ 3385996 h 3576726"/>
              <a:gd name="connsiteX54" fmla="*/ 3555823 w 4198619"/>
              <a:gd name="connsiteY54" fmla="*/ 3395050 h 3576726"/>
              <a:gd name="connsiteX55" fmla="*/ 3501502 w 4198619"/>
              <a:gd name="connsiteY55" fmla="*/ 3422210 h 3576726"/>
              <a:gd name="connsiteX56" fmla="*/ 3447181 w 4198619"/>
              <a:gd name="connsiteY56" fmla="*/ 3449371 h 3576726"/>
              <a:gd name="connsiteX57" fmla="*/ 3420021 w 4198619"/>
              <a:gd name="connsiteY57" fmla="*/ 3467477 h 3576726"/>
              <a:gd name="connsiteX58" fmla="*/ 3392861 w 4198619"/>
              <a:gd name="connsiteY58" fmla="*/ 3476531 h 3576726"/>
              <a:gd name="connsiteX59" fmla="*/ 3347593 w 4198619"/>
              <a:gd name="connsiteY59" fmla="*/ 3494638 h 3576726"/>
              <a:gd name="connsiteX60" fmla="*/ 3293273 w 4198619"/>
              <a:gd name="connsiteY60" fmla="*/ 3512745 h 3576726"/>
              <a:gd name="connsiteX61" fmla="*/ 3266112 w 4198619"/>
              <a:gd name="connsiteY61" fmla="*/ 3521798 h 3576726"/>
              <a:gd name="connsiteX62" fmla="*/ 3238952 w 4198619"/>
              <a:gd name="connsiteY62" fmla="*/ 3539905 h 3576726"/>
              <a:gd name="connsiteX63" fmla="*/ 3202738 w 4198619"/>
              <a:gd name="connsiteY63" fmla="*/ 3548959 h 3576726"/>
              <a:gd name="connsiteX64" fmla="*/ 3148417 w 4198619"/>
              <a:gd name="connsiteY64" fmla="*/ 3567066 h 3576726"/>
              <a:gd name="connsiteX65" fmla="*/ 3121257 w 4198619"/>
              <a:gd name="connsiteY65" fmla="*/ 3576119 h 3576726"/>
              <a:gd name="connsiteX66" fmla="*/ 2858706 w 4198619"/>
              <a:gd name="connsiteY66" fmla="*/ 3548959 h 3576726"/>
              <a:gd name="connsiteX67" fmla="*/ 2505621 w 4198619"/>
              <a:gd name="connsiteY67" fmla="*/ 3539905 h 3576726"/>
              <a:gd name="connsiteX68" fmla="*/ 2270231 w 4198619"/>
              <a:gd name="connsiteY68" fmla="*/ 3485584 h 3576726"/>
              <a:gd name="connsiteX69" fmla="*/ 1980520 w 4198619"/>
              <a:gd name="connsiteY69" fmla="*/ 3449371 h 3576726"/>
              <a:gd name="connsiteX70" fmla="*/ 1697923 w 4198619"/>
              <a:gd name="connsiteY70" fmla="*/ 3321727 h 3576726"/>
              <a:gd name="connsiteX71" fmla="*/ 1238136 w 4198619"/>
              <a:gd name="connsiteY71" fmla="*/ 3340729 h 3576726"/>
              <a:gd name="connsiteX72" fmla="*/ 1048013 w 4198619"/>
              <a:gd name="connsiteY72" fmla="*/ 3250194 h 3576726"/>
              <a:gd name="connsiteX73" fmla="*/ 875997 w 4198619"/>
              <a:gd name="connsiteY73" fmla="*/ 3195873 h 3576726"/>
              <a:gd name="connsiteX74" fmla="*/ 649661 w 4198619"/>
              <a:gd name="connsiteY74" fmla="*/ 3168713 h 3576726"/>
              <a:gd name="connsiteX75" fmla="*/ 392980 w 4198619"/>
              <a:gd name="connsiteY75" fmla="*/ 3213881 h 3576726"/>
              <a:gd name="connsiteX76" fmla="*/ 0 w 4198619"/>
              <a:gd name="connsiteY76" fmla="*/ 3159660 h 3576726"/>
              <a:gd name="connsiteX0" fmla="*/ 776409 w 4198619"/>
              <a:gd name="connsiteY0" fmla="*/ 0 h 3576726"/>
              <a:gd name="connsiteX1" fmla="*/ 776409 w 4198619"/>
              <a:gd name="connsiteY1" fmla="*/ 0 h 3576726"/>
              <a:gd name="connsiteX2" fmla="*/ 1048013 w 4198619"/>
              <a:gd name="connsiteY2" fmla="*/ 117695 h 3576726"/>
              <a:gd name="connsiteX3" fmla="*/ 1238136 w 4198619"/>
              <a:gd name="connsiteY3" fmla="*/ 190123 h 3576726"/>
              <a:gd name="connsiteX4" fmla="*/ 1337724 w 4198619"/>
              <a:gd name="connsiteY4" fmla="*/ 217283 h 3576726"/>
              <a:gd name="connsiteX5" fmla="*/ 1591221 w 4198619"/>
              <a:gd name="connsiteY5" fmla="*/ 253497 h 3576726"/>
              <a:gd name="connsiteX6" fmla="*/ 1763237 w 4198619"/>
              <a:gd name="connsiteY6" fmla="*/ 271604 h 3576726"/>
              <a:gd name="connsiteX7" fmla="*/ 1935253 w 4198619"/>
              <a:gd name="connsiteY7" fmla="*/ 298765 h 3576726"/>
              <a:gd name="connsiteX8" fmla="*/ 2279284 w 4198619"/>
              <a:gd name="connsiteY8" fmla="*/ 353085 h 3576726"/>
              <a:gd name="connsiteX9" fmla="*/ 2487514 w 4198619"/>
              <a:gd name="connsiteY9" fmla="*/ 380246 h 3576726"/>
              <a:gd name="connsiteX10" fmla="*/ 2650477 w 4198619"/>
              <a:gd name="connsiteY10" fmla="*/ 398353 h 3576726"/>
              <a:gd name="connsiteX11" fmla="*/ 2894920 w 4198619"/>
              <a:gd name="connsiteY11" fmla="*/ 434567 h 3576726"/>
              <a:gd name="connsiteX12" fmla="*/ 3103150 w 4198619"/>
              <a:gd name="connsiteY12" fmla="*/ 479834 h 3576726"/>
              <a:gd name="connsiteX13" fmla="*/ 3275166 w 4198619"/>
              <a:gd name="connsiteY13" fmla="*/ 506994 h 3576726"/>
              <a:gd name="connsiteX14" fmla="*/ 3709732 w 4198619"/>
              <a:gd name="connsiteY14" fmla="*/ 615636 h 3576726"/>
              <a:gd name="connsiteX15" fmla="*/ 3836481 w 4198619"/>
              <a:gd name="connsiteY15" fmla="*/ 814812 h 3576726"/>
              <a:gd name="connsiteX16" fmla="*/ 3899855 w 4198619"/>
              <a:gd name="connsiteY16" fmla="*/ 968721 h 3576726"/>
              <a:gd name="connsiteX17" fmla="*/ 3908908 w 4198619"/>
              <a:gd name="connsiteY17" fmla="*/ 1004935 h 3576726"/>
              <a:gd name="connsiteX18" fmla="*/ 3927015 w 4198619"/>
              <a:gd name="connsiteY18" fmla="*/ 1032095 h 3576726"/>
              <a:gd name="connsiteX19" fmla="*/ 3936069 w 4198619"/>
              <a:gd name="connsiteY19" fmla="*/ 1068309 h 3576726"/>
              <a:gd name="connsiteX20" fmla="*/ 3945122 w 4198619"/>
              <a:gd name="connsiteY20" fmla="*/ 1113576 h 3576726"/>
              <a:gd name="connsiteX21" fmla="*/ 3954176 w 4198619"/>
              <a:gd name="connsiteY21" fmla="*/ 1140737 h 3576726"/>
              <a:gd name="connsiteX22" fmla="*/ 3963229 w 4198619"/>
              <a:gd name="connsiteY22" fmla="*/ 1176951 h 3576726"/>
              <a:gd name="connsiteX23" fmla="*/ 3972282 w 4198619"/>
              <a:gd name="connsiteY23" fmla="*/ 1204111 h 3576726"/>
              <a:gd name="connsiteX24" fmla="*/ 3999443 w 4198619"/>
              <a:gd name="connsiteY24" fmla="*/ 1294646 h 3576726"/>
              <a:gd name="connsiteX25" fmla="*/ 4026603 w 4198619"/>
              <a:gd name="connsiteY25" fmla="*/ 1367073 h 3576726"/>
              <a:gd name="connsiteX26" fmla="*/ 4044710 w 4198619"/>
              <a:gd name="connsiteY26" fmla="*/ 1394234 h 3576726"/>
              <a:gd name="connsiteX27" fmla="*/ 4071871 w 4198619"/>
              <a:gd name="connsiteY27" fmla="*/ 1493822 h 3576726"/>
              <a:gd name="connsiteX28" fmla="*/ 4117138 w 4198619"/>
              <a:gd name="connsiteY28" fmla="*/ 1557196 h 3576726"/>
              <a:gd name="connsiteX29" fmla="*/ 4135245 w 4198619"/>
              <a:gd name="connsiteY29" fmla="*/ 1584357 h 3576726"/>
              <a:gd name="connsiteX30" fmla="*/ 4171459 w 4198619"/>
              <a:gd name="connsiteY30" fmla="*/ 1683945 h 3576726"/>
              <a:gd name="connsiteX31" fmla="*/ 4180512 w 4198619"/>
              <a:gd name="connsiteY31" fmla="*/ 1720159 h 3576726"/>
              <a:gd name="connsiteX32" fmla="*/ 4198619 w 4198619"/>
              <a:gd name="connsiteY32" fmla="*/ 1783533 h 3576726"/>
              <a:gd name="connsiteX33" fmla="*/ 4189566 w 4198619"/>
              <a:gd name="connsiteY33" fmla="*/ 2118511 h 3576726"/>
              <a:gd name="connsiteX34" fmla="*/ 4171459 w 4198619"/>
              <a:gd name="connsiteY34" fmla="*/ 2335794 h 3576726"/>
              <a:gd name="connsiteX35" fmla="*/ 4162405 w 4198619"/>
              <a:gd name="connsiteY35" fmla="*/ 2498757 h 3576726"/>
              <a:gd name="connsiteX36" fmla="*/ 4135245 w 4198619"/>
              <a:gd name="connsiteY36" fmla="*/ 2670773 h 3576726"/>
              <a:gd name="connsiteX37" fmla="*/ 4108084 w 4198619"/>
              <a:gd name="connsiteY37" fmla="*/ 2851842 h 3576726"/>
              <a:gd name="connsiteX38" fmla="*/ 4089978 w 4198619"/>
              <a:gd name="connsiteY38" fmla="*/ 2906163 h 3576726"/>
              <a:gd name="connsiteX39" fmla="*/ 4080924 w 4198619"/>
              <a:gd name="connsiteY39" fmla="*/ 2933323 h 3576726"/>
              <a:gd name="connsiteX40" fmla="*/ 4053764 w 4198619"/>
              <a:gd name="connsiteY40" fmla="*/ 2969537 h 3576726"/>
              <a:gd name="connsiteX41" fmla="*/ 4035657 w 4198619"/>
              <a:gd name="connsiteY41" fmla="*/ 2996697 h 3576726"/>
              <a:gd name="connsiteX42" fmla="*/ 4008496 w 4198619"/>
              <a:gd name="connsiteY42" fmla="*/ 3014804 h 3576726"/>
              <a:gd name="connsiteX43" fmla="*/ 3990389 w 4198619"/>
              <a:gd name="connsiteY43" fmla="*/ 3041965 h 3576726"/>
              <a:gd name="connsiteX44" fmla="*/ 3936069 w 4198619"/>
              <a:gd name="connsiteY44" fmla="*/ 3096285 h 3576726"/>
              <a:gd name="connsiteX45" fmla="*/ 3881748 w 4198619"/>
              <a:gd name="connsiteY45" fmla="*/ 3177767 h 3576726"/>
              <a:gd name="connsiteX46" fmla="*/ 3836481 w 4198619"/>
              <a:gd name="connsiteY46" fmla="*/ 3232087 h 3576726"/>
              <a:gd name="connsiteX47" fmla="*/ 3782160 w 4198619"/>
              <a:gd name="connsiteY47" fmla="*/ 3268301 h 3576726"/>
              <a:gd name="connsiteX48" fmla="*/ 3727839 w 4198619"/>
              <a:gd name="connsiteY48" fmla="*/ 3304515 h 3576726"/>
              <a:gd name="connsiteX49" fmla="*/ 3700679 w 4198619"/>
              <a:gd name="connsiteY49" fmla="*/ 3322622 h 3576726"/>
              <a:gd name="connsiteX50" fmla="*/ 3664465 w 4198619"/>
              <a:gd name="connsiteY50" fmla="*/ 3331675 h 3576726"/>
              <a:gd name="connsiteX51" fmla="*/ 3637304 w 4198619"/>
              <a:gd name="connsiteY51" fmla="*/ 3340729 h 3576726"/>
              <a:gd name="connsiteX52" fmla="*/ 3582983 w 4198619"/>
              <a:gd name="connsiteY52" fmla="*/ 3385996 h 3576726"/>
              <a:gd name="connsiteX53" fmla="*/ 3555823 w 4198619"/>
              <a:gd name="connsiteY53" fmla="*/ 3395050 h 3576726"/>
              <a:gd name="connsiteX54" fmla="*/ 3501502 w 4198619"/>
              <a:gd name="connsiteY54" fmla="*/ 3422210 h 3576726"/>
              <a:gd name="connsiteX55" fmla="*/ 3447181 w 4198619"/>
              <a:gd name="connsiteY55" fmla="*/ 3449371 h 3576726"/>
              <a:gd name="connsiteX56" fmla="*/ 3420021 w 4198619"/>
              <a:gd name="connsiteY56" fmla="*/ 3467477 h 3576726"/>
              <a:gd name="connsiteX57" fmla="*/ 3392861 w 4198619"/>
              <a:gd name="connsiteY57" fmla="*/ 3476531 h 3576726"/>
              <a:gd name="connsiteX58" fmla="*/ 3347593 w 4198619"/>
              <a:gd name="connsiteY58" fmla="*/ 3494638 h 3576726"/>
              <a:gd name="connsiteX59" fmla="*/ 3293273 w 4198619"/>
              <a:gd name="connsiteY59" fmla="*/ 3512745 h 3576726"/>
              <a:gd name="connsiteX60" fmla="*/ 3266112 w 4198619"/>
              <a:gd name="connsiteY60" fmla="*/ 3521798 h 3576726"/>
              <a:gd name="connsiteX61" fmla="*/ 3238952 w 4198619"/>
              <a:gd name="connsiteY61" fmla="*/ 3539905 h 3576726"/>
              <a:gd name="connsiteX62" fmla="*/ 3202738 w 4198619"/>
              <a:gd name="connsiteY62" fmla="*/ 3548959 h 3576726"/>
              <a:gd name="connsiteX63" fmla="*/ 3148417 w 4198619"/>
              <a:gd name="connsiteY63" fmla="*/ 3567066 h 3576726"/>
              <a:gd name="connsiteX64" fmla="*/ 3121257 w 4198619"/>
              <a:gd name="connsiteY64" fmla="*/ 3576119 h 3576726"/>
              <a:gd name="connsiteX65" fmla="*/ 2858706 w 4198619"/>
              <a:gd name="connsiteY65" fmla="*/ 3548959 h 3576726"/>
              <a:gd name="connsiteX66" fmla="*/ 2505621 w 4198619"/>
              <a:gd name="connsiteY66" fmla="*/ 3539905 h 3576726"/>
              <a:gd name="connsiteX67" fmla="*/ 2270231 w 4198619"/>
              <a:gd name="connsiteY67" fmla="*/ 3485584 h 3576726"/>
              <a:gd name="connsiteX68" fmla="*/ 1980520 w 4198619"/>
              <a:gd name="connsiteY68" fmla="*/ 3449371 h 3576726"/>
              <a:gd name="connsiteX69" fmla="*/ 1697923 w 4198619"/>
              <a:gd name="connsiteY69" fmla="*/ 3321727 h 3576726"/>
              <a:gd name="connsiteX70" fmla="*/ 1238136 w 4198619"/>
              <a:gd name="connsiteY70" fmla="*/ 3340729 h 3576726"/>
              <a:gd name="connsiteX71" fmla="*/ 1048013 w 4198619"/>
              <a:gd name="connsiteY71" fmla="*/ 3250194 h 3576726"/>
              <a:gd name="connsiteX72" fmla="*/ 875997 w 4198619"/>
              <a:gd name="connsiteY72" fmla="*/ 3195873 h 3576726"/>
              <a:gd name="connsiteX73" fmla="*/ 649661 w 4198619"/>
              <a:gd name="connsiteY73" fmla="*/ 3168713 h 3576726"/>
              <a:gd name="connsiteX74" fmla="*/ 392980 w 4198619"/>
              <a:gd name="connsiteY74" fmla="*/ 3213881 h 3576726"/>
              <a:gd name="connsiteX75" fmla="*/ 0 w 4198619"/>
              <a:gd name="connsiteY75" fmla="*/ 3159660 h 3576726"/>
              <a:gd name="connsiteX0" fmla="*/ 776409 w 4198619"/>
              <a:gd name="connsiteY0" fmla="*/ 0 h 3576726"/>
              <a:gd name="connsiteX1" fmla="*/ 776409 w 4198619"/>
              <a:gd name="connsiteY1" fmla="*/ 0 h 3576726"/>
              <a:gd name="connsiteX2" fmla="*/ 1048013 w 4198619"/>
              <a:gd name="connsiteY2" fmla="*/ 117695 h 3576726"/>
              <a:gd name="connsiteX3" fmla="*/ 1238136 w 4198619"/>
              <a:gd name="connsiteY3" fmla="*/ 190123 h 3576726"/>
              <a:gd name="connsiteX4" fmla="*/ 1337724 w 4198619"/>
              <a:gd name="connsiteY4" fmla="*/ 217283 h 3576726"/>
              <a:gd name="connsiteX5" fmla="*/ 1591221 w 4198619"/>
              <a:gd name="connsiteY5" fmla="*/ 253497 h 3576726"/>
              <a:gd name="connsiteX6" fmla="*/ 1763237 w 4198619"/>
              <a:gd name="connsiteY6" fmla="*/ 271604 h 3576726"/>
              <a:gd name="connsiteX7" fmla="*/ 1935253 w 4198619"/>
              <a:gd name="connsiteY7" fmla="*/ 298765 h 3576726"/>
              <a:gd name="connsiteX8" fmla="*/ 2279284 w 4198619"/>
              <a:gd name="connsiteY8" fmla="*/ 353085 h 3576726"/>
              <a:gd name="connsiteX9" fmla="*/ 2487514 w 4198619"/>
              <a:gd name="connsiteY9" fmla="*/ 380246 h 3576726"/>
              <a:gd name="connsiteX10" fmla="*/ 2650477 w 4198619"/>
              <a:gd name="connsiteY10" fmla="*/ 398353 h 3576726"/>
              <a:gd name="connsiteX11" fmla="*/ 2894920 w 4198619"/>
              <a:gd name="connsiteY11" fmla="*/ 434567 h 3576726"/>
              <a:gd name="connsiteX12" fmla="*/ 3103150 w 4198619"/>
              <a:gd name="connsiteY12" fmla="*/ 479834 h 3576726"/>
              <a:gd name="connsiteX13" fmla="*/ 3275166 w 4198619"/>
              <a:gd name="connsiteY13" fmla="*/ 506994 h 3576726"/>
              <a:gd name="connsiteX14" fmla="*/ 3709732 w 4198619"/>
              <a:gd name="connsiteY14" fmla="*/ 615636 h 3576726"/>
              <a:gd name="connsiteX15" fmla="*/ 3836481 w 4198619"/>
              <a:gd name="connsiteY15" fmla="*/ 814812 h 3576726"/>
              <a:gd name="connsiteX16" fmla="*/ 3908908 w 4198619"/>
              <a:gd name="connsiteY16" fmla="*/ 1004935 h 3576726"/>
              <a:gd name="connsiteX17" fmla="*/ 3927015 w 4198619"/>
              <a:gd name="connsiteY17" fmla="*/ 1032095 h 3576726"/>
              <a:gd name="connsiteX18" fmla="*/ 3936069 w 4198619"/>
              <a:gd name="connsiteY18" fmla="*/ 1068309 h 3576726"/>
              <a:gd name="connsiteX19" fmla="*/ 3945122 w 4198619"/>
              <a:gd name="connsiteY19" fmla="*/ 1113576 h 3576726"/>
              <a:gd name="connsiteX20" fmla="*/ 3954176 w 4198619"/>
              <a:gd name="connsiteY20" fmla="*/ 1140737 h 3576726"/>
              <a:gd name="connsiteX21" fmla="*/ 3963229 w 4198619"/>
              <a:gd name="connsiteY21" fmla="*/ 1176951 h 3576726"/>
              <a:gd name="connsiteX22" fmla="*/ 3972282 w 4198619"/>
              <a:gd name="connsiteY22" fmla="*/ 1204111 h 3576726"/>
              <a:gd name="connsiteX23" fmla="*/ 3999443 w 4198619"/>
              <a:gd name="connsiteY23" fmla="*/ 1294646 h 3576726"/>
              <a:gd name="connsiteX24" fmla="*/ 4026603 w 4198619"/>
              <a:gd name="connsiteY24" fmla="*/ 1367073 h 3576726"/>
              <a:gd name="connsiteX25" fmla="*/ 4044710 w 4198619"/>
              <a:gd name="connsiteY25" fmla="*/ 1394234 h 3576726"/>
              <a:gd name="connsiteX26" fmla="*/ 4071871 w 4198619"/>
              <a:gd name="connsiteY26" fmla="*/ 1493822 h 3576726"/>
              <a:gd name="connsiteX27" fmla="*/ 4117138 w 4198619"/>
              <a:gd name="connsiteY27" fmla="*/ 1557196 h 3576726"/>
              <a:gd name="connsiteX28" fmla="*/ 4135245 w 4198619"/>
              <a:gd name="connsiteY28" fmla="*/ 1584357 h 3576726"/>
              <a:gd name="connsiteX29" fmla="*/ 4171459 w 4198619"/>
              <a:gd name="connsiteY29" fmla="*/ 1683945 h 3576726"/>
              <a:gd name="connsiteX30" fmla="*/ 4180512 w 4198619"/>
              <a:gd name="connsiteY30" fmla="*/ 1720159 h 3576726"/>
              <a:gd name="connsiteX31" fmla="*/ 4198619 w 4198619"/>
              <a:gd name="connsiteY31" fmla="*/ 1783533 h 3576726"/>
              <a:gd name="connsiteX32" fmla="*/ 4189566 w 4198619"/>
              <a:gd name="connsiteY32" fmla="*/ 2118511 h 3576726"/>
              <a:gd name="connsiteX33" fmla="*/ 4171459 w 4198619"/>
              <a:gd name="connsiteY33" fmla="*/ 2335794 h 3576726"/>
              <a:gd name="connsiteX34" fmla="*/ 4162405 w 4198619"/>
              <a:gd name="connsiteY34" fmla="*/ 2498757 h 3576726"/>
              <a:gd name="connsiteX35" fmla="*/ 4135245 w 4198619"/>
              <a:gd name="connsiteY35" fmla="*/ 2670773 h 3576726"/>
              <a:gd name="connsiteX36" fmla="*/ 4108084 w 4198619"/>
              <a:gd name="connsiteY36" fmla="*/ 2851842 h 3576726"/>
              <a:gd name="connsiteX37" fmla="*/ 4089978 w 4198619"/>
              <a:gd name="connsiteY37" fmla="*/ 2906163 h 3576726"/>
              <a:gd name="connsiteX38" fmla="*/ 4080924 w 4198619"/>
              <a:gd name="connsiteY38" fmla="*/ 2933323 h 3576726"/>
              <a:gd name="connsiteX39" fmla="*/ 4053764 w 4198619"/>
              <a:gd name="connsiteY39" fmla="*/ 2969537 h 3576726"/>
              <a:gd name="connsiteX40" fmla="*/ 4035657 w 4198619"/>
              <a:gd name="connsiteY40" fmla="*/ 2996697 h 3576726"/>
              <a:gd name="connsiteX41" fmla="*/ 4008496 w 4198619"/>
              <a:gd name="connsiteY41" fmla="*/ 3014804 h 3576726"/>
              <a:gd name="connsiteX42" fmla="*/ 3990389 w 4198619"/>
              <a:gd name="connsiteY42" fmla="*/ 3041965 h 3576726"/>
              <a:gd name="connsiteX43" fmla="*/ 3936069 w 4198619"/>
              <a:gd name="connsiteY43" fmla="*/ 3096285 h 3576726"/>
              <a:gd name="connsiteX44" fmla="*/ 3881748 w 4198619"/>
              <a:gd name="connsiteY44" fmla="*/ 3177767 h 3576726"/>
              <a:gd name="connsiteX45" fmla="*/ 3836481 w 4198619"/>
              <a:gd name="connsiteY45" fmla="*/ 3232087 h 3576726"/>
              <a:gd name="connsiteX46" fmla="*/ 3782160 w 4198619"/>
              <a:gd name="connsiteY46" fmla="*/ 3268301 h 3576726"/>
              <a:gd name="connsiteX47" fmla="*/ 3727839 w 4198619"/>
              <a:gd name="connsiteY47" fmla="*/ 3304515 h 3576726"/>
              <a:gd name="connsiteX48" fmla="*/ 3700679 w 4198619"/>
              <a:gd name="connsiteY48" fmla="*/ 3322622 h 3576726"/>
              <a:gd name="connsiteX49" fmla="*/ 3664465 w 4198619"/>
              <a:gd name="connsiteY49" fmla="*/ 3331675 h 3576726"/>
              <a:gd name="connsiteX50" fmla="*/ 3637304 w 4198619"/>
              <a:gd name="connsiteY50" fmla="*/ 3340729 h 3576726"/>
              <a:gd name="connsiteX51" fmla="*/ 3582983 w 4198619"/>
              <a:gd name="connsiteY51" fmla="*/ 3385996 h 3576726"/>
              <a:gd name="connsiteX52" fmla="*/ 3555823 w 4198619"/>
              <a:gd name="connsiteY52" fmla="*/ 3395050 h 3576726"/>
              <a:gd name="connsiteX53" fmla="*/ 3501502 w 4198619"/>
              <a:gd name="connsiteY53" fmla="*/ 3422210 h 3576726"/>
              <a:gd name="connsiteX54" fmla="*/ 3447181 w 4198619"/>
              <a:gd name="connsiteY54" fmla="*/ 3449371 h 3576726"/>
              <a:gd name="connsiteX55" fmla="*/ 3420021 w 4198619"/>
              <a:gd name="connsiteY55" fmla="*/ 3467477 h 3576726"/>
              <a:gd name="connsiteX56" fmla="*/ 3392861 w 4198619"/>
              <a:gd name="connsiteY56" fmla="*/ 3476531 h 3576726"/>
              <a:gd name="connsiteX57" fmla="*/ 3347593 w 4198619"/>
              <a:gd name="connsiteY57" fmla="*/ 3494638 h 3576726"/>
              <a:gd name="connsiteX58" fmla="*/ 3293273 w 4198619"/>
              <a:gd name="connsiteY58" fmla="*/ 3512745 h 3576726"/>
              <a:gd name="connsiteX59" fmla="*/ 3266112 w 4198619"/>
              <a:gd name="connsiteY59" fmla="*/ 3521798 h 3576726"/>
              <a:gd name="connsiteX60" fmla="*/ 3238952 w 4198619"/>
              <a:gd name="connsiteY60" fmla="*/ 3539905 h 3576726"/>
              <a:gd name="connsiteX61" fmla="*/ 3202738 w 4198619"/>
              <a:gd name="connsiteY61" fmla="*/ 3548959 h 3576726"/>
              <a:gd name="connsiteX62" fmla="*/ 3148417 w 4198619"/>
              <a:gd name="connsiteY62" fmla="*/ 3567066 h 3576726"/>
              <a:gd name="connsiteX63" fmla="*/ 3121257 w 4198619"/>
              <a:gd name="connsiteY63" fmla="*/ 3576119 h 3576726"/>
              <a:gd name="connsiteX64" fmla="*/ 2858706 w 4198619"/>
              <a:gd name="connsiteY64" fmla="*/ 3548959 h 3576726"/>
              <a:gd name="connsiteX65" fmla="*/ 2505621 w 4198619"/>
              <a:gd name="connsiteY65" fmla="*/ 3539905 h 3576726"/>
              <a:gd name="connsiteX66" fmla="*/ 2270231 w 4198619"/>
              <a:gd name="connsiteY66" fmla="*/ 3485584 h 3576726"/>
              <a:gd name="connsiteX67" fmla="*/ 1980520 w 4198619"/>
              <a:gd name="connsiteY67" fmla="*/ 3449371 h 3576726"/>
              <a:gd name="connsiteX68" fmla="*/ 1697923 w 4198619"/>
              <a:gd name="connsiteY68" fmla="*/ 3321727 h 3576726"/>
              <a:gd name="connsiteX69" fmla="*/ 1238136 w 4198619"/>
              <a:gd name="connsiteY69" fmla="*/ 3340729 h 3576726"/>
              <a:gd name="connsiteX70" fmla="*/ 1048013 w 4198619"/>
              <a:gd name="connsiteY70" fmla="*/ 3250194 h 3576726"/>
              <a:gd name="connsiteX71" fmla="*/ 875997 w 4198619"/>
              <a:gd name="connsiteY71" fmla="*/ 3195873 h 3576726"/>
              <a:gd name="connsiteX72" fmla="*/ 649661 w 4198619"/>
              <a:gd name="connsiteY72" fmla="*/ 3168713 h 3576726"/>
              <a:gd name="connsiteX73" fmla="*/ 392980 w 4198619"/>
              <a:gd name="connsiteY73" fmla="*/ 3213881 h 3576726"/>
              <a:gd name="connsiteX74" fmla="*/ 0 w 4198619"/>
              <a:gd name="connsiteY74" fmla="*/ 3159660 h 3576726"/>
              <a:gd name="connsiteX0" fmla="*/ 776409 w 4198619"/>
              <a:gd name="connsiteY0" fmla="*/ 0 h 3576726"/>
              <a:gd name="connsiteX1" fmla="*/ 776409 w 4198619"/>
              <a:gd name="connsiteY1" fmla="*/ 0 h 3576726"/>
              <a:gd name="connsiteX2" fmla="*/ 1048013 w 4198619"/>
              <a:gd name="connsiteY2" fmla="*/ 117695 h 3576726"/>
              <a:gd name="connsiteX3" fmla="*/ 1238136 w 4198619"/>
              <a:gd name="connsiteY3" fmla="*/ 190123 h 3576726"/>
              <a:gd name="connsiteX4" fmla="*/ 1337724 w 4198619"/>
              <a:gd name="connsiteY4" fmla="*/ 217283 h 3576726"/>
              <a:gd name="connsiteX5" fmla="*/ 1591221 w 4198619"/>
              <a:gd name="connsiteY5" fmla="*/ 253497 h 3576726"/>
              <a:gd name="connsiteX6" fmla="*/ 1763237 w 4198619"/>
              <a:gd name="connsiteY6" fmla="*/ 271604 h 3576726"/>
              <a:gd name="connsiteX7" fmla="*/ 1935253 w 4198619"/>
              <a:gd name="connsiteY7" fmla="*/ 298765 h 3576726"/>
              <a:gd name="connsiteX8" fmla="*/ 2279284 w 4198619"/>
              <a:gd name="connsiteY8" fmla="*/ 353085 h 3576726"/>
              <a:gd name="connsiteX9" fmla="*/ 2487514 w 4198619"/>
              <a:gd name="connsiteY9" fmla="*/ 380246 h 3576726"/>
              <a:gd name="connsiteX10" fmla="*/ 2650477 w 4198619"/>
              <a:gd name="connsiteY10" fmla="*/ 398353 h 3576726"/>
              <a:gd name="connsiteX11" fmla="*/ 2894920 w 4198619"/>
              <a:gd name="connsiteY11" fmla="*/ 434567 h 3576726"/>
              <a:gd name="connsiteX12" fmla="*/ 3103150 w 4198619"/>
              <a:gd name="connsiteY12" fmla="*/ 479834 h 3576726"/>
              <a:gd name="connsiteX13" fmla="*/ 3275166 w 4198619"/>
              <a:gd name="connsiteY13" fmla="*/ 506994 h 3576726"/>
              <a:gd name="connsiteX14" fmla="*/ 3709732 w 4198619"/>
              <a:gd name="connsiteY14" fmla="*/ 615636 h 3576726"/>
              <a:gd name="connsiteX15" fmla="*/ 3836481 w 4198619"/>
              <a:gd name="connsiteY15" fmla="*/ 814812 h 3576726"/>
              <a:gd name="connsiteX16" fmla="*/ 3908908 w 4198619"/>
              <a:gd name="connsiteY16" fmla="*/ 1004935 h 3576726"/>
              <a:gd name="connsiteX17" fmla="*/ 3936069 w 4198619"/>
              <a:gd name="connsiteY17" fmla="*/ 1068309 h 3576726"/>
              <a:gd name="connsiteX18" fmla="*/ 3945122 w 4198619"/>
              <a:gd name="connsiteY18" fmla="*/ 1113576 h 3576726"/>
              <a:gd name="connsiteX19" fmla="*/ 3954176 w 4198619"/>
              <a:gd name="connsiteY19" fmla="*/ 1140737 h 3576726"/>
              <a:gd name="connsiteX20" fmla="*/ 3963229 w 4198619"/>
              <a:gd name="connsiteY20" fmla="*/ 1176951 h 3576726"/>
              <a:gd name="connsiteX21" fmla="*/ 3972282 w 4198619"/>
              <a:gd name="connsiteY21" fmla="*/ 1204111 h 3576726"/>
              <a:gd name="connsiteX22" fmla="*/ 3999443 w 4198619"/>
              <a:gd name="connsiteY22" fmla="*/ 1294646 h 3576726"/>
              <a:gd name="connsiteX23" fmla="*/ 4026603 w 4198619"/>
              <a:gd name="connsiteY23" fmla="*/ 1367073 h 3576726"/>
              <a:gd name="connsiteX24" fmla="*/ 4044710 w 4198619"/>
              <a:gd name="connsiteY24" fmla="*/ 1394234 h 3576726"/>
              <a:gd name="connsiteX25" fmla="*/ 4071871 w 4198619"/>
              <a:gd name="connsiteY25" fmla="*/ 1493822 h 3576726"/>
              <a:gd name="connsiteX26" fmla="*/ 4117138 w 4198619"/>
              <a:gd name="connsiteY26" fmla="*/ 1557196 h 3576726"/>
              <a:gd name="connsiteX27" fmla="*/ 4135245 w 4198619"/>
              <a:gd name="connsiteY27" fmla="*/ 1584357 h 3576726"/>
              <a:gd name="connsiteX28" fmla="*/ 4171459 w 4198619"/>
              <a:gd name="connsiteY28" fmla="*/ 1683945 h 3576726"/>
              <a:gd name="connsiteX29" fmla="*/ 4180512 w 4198619"/>
              <a:gd name="connsiteY29" fmla="*/ 1720159 h 3576726"/>
              <a:gd name="connsiteX30" fmla="*/ 4198619 w 4198619"/>
              <a:gd name="connsiteY30" fmla="*/ 1783533 h 3576726"/>
              <a:gd name="connsiteX31" fmla="*/ 4189566 w 4198619"/>
              <a:gd name="connsiteY31" fmla="*/ 2118511 h 3576726"/>
              <a:gd name="connsiteX32" fmla="*/ 4171459 w 4198619"/>
              <a:gd name="connsiteY32" fmla="*/ 2335794 h 3576726"/>
              <a:gd name="connsiteX33" fmla="*/ 4162405 w 4198619"/>
              <a:gd name="connsiteY33" fmla="*/ 2498757 h 3576726"/>
              <a:gd name="connsiteX34" fmla="*/ 4135245 w 4198619"/>
              <a:gd name="connsiteY34" fmla="*/ 2670773 h 3576726"/>
              <a:gd name="connsiteX35" fmla="*/ 4108084 w 4198619"/>
              <a:gd name="connsiteY35" fmla="*/ 2851842 h 3576726"/>
              <a:gd name="connsiteX36" fmla="*/ 4089978 w 4198619"/>
              <a:gd name="connsiteY36" fmla="*/ 2906163 h 3576726"/>
              <a:gd name="connsiteX37" fmla="*/ 4080924 w 4198619"/>
              <a:gd name="connsiteY37" fmla="*/ 2933323 h 3576726"/>
              <a:gd name="connsiteX38" fmla="*/ 4053764 w 4198619"/>
              <a:gd name="connsiteY38" fmla="*/ 2969537 h 3576726"/>
              <a:gd name="connsiteX39" fmla="*/ 4035657 w 4198619"/>
              <a:gd name="connsiteY39" fmla="*/ 2996697 h 3576726"/>
              <a:gd name="connsiteX40" fmla="*/ 4008496 w 4198619"/>
              <a:gd name="connsiteY40" fmla="*/ 3014804 h 3576726"/>
              <a:gd name="connsiteX41" fmla="*/ 3990389 w 4198619"/>
              <a:gd name="connsiteY41" fmla="*/ 3041965 h 3576726"/>
              <a:gd name="connsiteX42" fmla="*/ 3936069 w 4198619"/>
              <a:gd name="connsiteY42" fmla="*/ 3096285 h 3576726"/>
              <a:gd name="connsiteX43" fmla="*/ 3881748 w 4198619"/>
              <a:gd name="connsiteY43" fmla="*/ 3177767 h 3576726"/>
              <a:gd name="connsiteX44" fmla="*/ 3836481 w 4198619"/>
              <a:gd name="connsiteY44" fmla="*/ 3232087 h 3576726"/>
              <a:gd name="connsiteX45" fmla="*/ 3782160 w 4198619"/>
              <a:gd name="connsiteY45" fmla="*/ 3268301 h 3576726"/>
              <a:gd name="connsiteX46" fmla="*/ 3727839 w 4198619"/>
              <a:gd name="connsiteY46" fmla="*/ 3304515 h 3576726"/>
              <a:gd name="connsiteX47" fmla="*/ 3700679 w 4198619"/>
              <a:gd name="connsiteY47" fmla="*/ 3322622 h 3576726"/>
              <a:gd name="connsiteX48" fmla="*/ 3664465 w 4198619"/>
              <a:gd name="connsiteY48" fmla="*/ 3331675 h 3576726"/>
              <a:gd name="connsiteX49" fmla="*/ 3637304 w 4198619"/>
              <a:gd name="connsiteY49" fmla="*/ 3340729 h 3576726"/>
              <a:gd name="connsiteX50" fmla="*/ 3582983 w 4198619"/>
              <a:gd name="connsiteY50" fmla="*/ 3385996 h 3576726"/>
              <a:gd name="connsiteX51" fmla="*/ 3555823 w 4198619"/>
              <a:gd name="connsiteY51" fmla="*/ 3395050 h 3576726"/>
              <a:gd name="connsiteX52" fmla="*/ 3501502 w 4198619"/>
              <a:gd name="connsiteY52" fmla="*/ 3422210 h 3576726"/>
              <a:gd name="connsiteX53" fmla="*/ 3447181 w 4198619"/>
              <a:gd name="connsiteY53" fmla="*/ 3449371 h 3576726"/>
              <a:gd name="connsiteX54" fmla="*/ 3420021 w 4198619"/>
              <a:gd name="connsiteY54" fmla="*/ 3467477 h 3576726"/>
              <a:gd name="connsiteX55" fmla="*/ 3392861 w 4198619"/>
              <a:gd name="connsiteY55" fmla="*/ 3476531 h 3576726"/>
              <a:gd name="connsiteX56" fmla="*/ 3347593 w 4198619"/>
              <a:gd name="connsiteY56" fmla="*/ 3494638 h 3576726"/>
              <a:gd name="connsiteX57" fmla="*/ 3293273 w 4198619"/>
              <a:gd name="connsiteY57" fmla="*/ 3512745 h 3576726"/>
              <a:gd name="connsiteX58" fmla="*/ 3266112 w 4198619"/>
              <a:gd name="connsiteY58" fmla="*/ 3521798 h 3576726"/>
              <a:gd name="connsiteX59" fmla="*/ 3238952 w 4198619"/>
              <a:gd name="connsiteY59" fmla="*/ 3539905 h 3576726"/>
              <a:gd name="connsiteX60" fmla="*/ 3202738 w 4198619"/>
              <a:gd name="connsiteY60" fmla="*/ 3548959 h 3576726"/>
              <a:gd name="connsiteX61" fmla="*/ 3148417 w 4198619"/>
              <a:gd name="connsiteY61" fmla="*/ 3567066 h 3576726"/>
              <a:gd name="connsiteX62" fmla="*/ 3121257 w 4198619"/>
              <a:gd name="connsiteY62" fmla="*/ 3576119 h 3576726"/>
              <a:gd name="connsiteX63" fmla="*/ 2858706 w 4198619"/>
              <a:gd name="connsiteY63" fmla="*/ 3548959 h 3576726"/>
              <a:gd name="connsiteX64" fmla="*/ 2505621 w 4198619"/>
              <a:gd name="connsiteY64" fmla="*/ 3539905 h 3576726"/>
              <a:gd name="connsiteX65" fmla="*/ 2270231 w 4198619"/>
              <a:gd name="connsiteY65" fmla="*/ 3485584 h 3576726"/>
              <a:gd name="connsiteX66" fmla="*/ 1980520 w 4198619"/>
              <a:gd name="connsiteY66" fmla="*/ 3449371 h 3576726"/>
              <a:gd name="connsiteX67" fmla="*/ 1697923 w 4198619"/>
              <a:gd name="connsiteY67" fmla="*/ 3321727 h 3576726"/>
              <a:gd name="connsiteX68" fmla="*/ 1238136 w 4198619"/>
              <a:gd name="connsiteY68" fmla="*/ 3340729 h 3576726"/>
              <a:gd name="connsiteX69" fmla="*/ 1048013 w 4198619"/>
              <a:gd name="connsiteY69" fmla="*/ 3250194 h 3576726"/>
              <a:gd name="connsiteX70" fmla="*/ 875997 w 4198619"/>
              <a:gd name="connsiteY70" fmla="*/ 3195873 h 3576726"/>
              <a:gd name="connsiteX71" fmla="*/ 649661 w 4198619"/>
              <a:gd name="connsiteY71" fmla="*/ 3168713 h 3576726"/>
              <a:gd name="connsiteX72" fmla="*/ 392980 w 4198619"/>
              <a:gd name="connsiteY72" fmla="*/ 3213881 h 3576726"/>
              <a:gd name="connsiteX73" fmla="*/ 0 w 4198619"/>
              <a:gd name="connsiteY73" fmla="*/ 3159660 h 3576726"/>
              <a:gd name="connsiteX0" fmla="*/ 776409 w 4198619"/>
              <a:gd name="connsiteY0" fmla="*/ 0 h 3576726"/>
              <a:gd name="connsiteX1" fmla="*/ 776409 w 4198619"/>
              <a:gd name="connsiteY1" fmla="*/ 0 h 3576726"/>
              <a:gd name="connsiteX2" fmla="*/ 1048013 w 4198619"/>
              <a:gd name="connsiteY2" fmla="*/ 117695 h 3576726"/>
              <a:gd name="connsiteX3" fmla="*/ 1238136 w 4198619"/>
              <a:gd name="connsiteY3" fmla="*/ 190123 h 3576726"/>
              <a:gd name="connsiteX4" fmla="*/ 1337724 w 4198619"/>
              <a:gd name="connsiteY4" fmla="*/ 217283 h 3576726"/>
              <a:gd name="connsiteX5" fmla="*/ 1591221 w 4198619"/>
              <a:gd name="connsiteY5" fmla="*/ 253497 h 3576726"/>
              <a:gd name="connsiteX6" fmla="*/ 1763237 w 4198619"/>
              <a:gd name="connsiteY6" fmla="*/ 271604 h 3576726"/>
              <a:gd name="connsiteX7" fmla="*/ 1935253 w 4198619"/>
              <a:gd name="connsiteY7" fmla="*/ 298765 h 3576726"/>
              <a:gd name="connsiteX8" fmla="*/ 2279284 w 4198619"/>
              <a:gd name="connsiteY8" fmla="*/ 353085 h 3576726"/>
              <a:gd name="connsiteX9" fmla="*/ 2487514 w 4198619"/>
              <a:gd name="connsiteY9" fmla="*/ 380246 h 3576726"/>
              <a:gd name="connsiteX10" fmla="*/ 2650477 w 4198619"/>
              <a:gd name="connsiteY10" fmla="*/ 398353 h 3576726"/>
              <a:gd name="connsiteX11" fmla="*/ 2894920 w 4198619"/>
              <a:gd name="connsiteY11" fmla="*/ 434567 h 3576726"/>
              <a:gd name="connsiteX12" fmla="*/ 3103150 w 4198619"/>
              <a:gd name="connsiteY12" fmla="*/ 479834 h 3576726"/>
              <a:gd name="connsiteX13" fmla="*/ 3275166 w 4198619"/>
              <a:gd name="connsiteY13" fmla="*/ 506994 h 3576726"/>
              <a:gd name="connsiteX14" fmla="*/ 3709732 w 4198619"/>
              <a:gd name="connsiteY14" fmla="*/ 615636 h 3576726"/>
              <a:gd name="connsiteX15" fmla="*/ 3836481 w 4198619"/>
              <a:gd name="connsiteY15" fmla="*/ 814812 h 3576726"/>
              <a:gd name="connsiteX16" fmla="*/ 3908908 w 4198619"/>
              <a:gd name="connsiteY16" fmla="*/ 1004935 h 3576726"/>
              <a:gd name="connsiteX17" fmla="*/ 3945122 w 4198619"/>
              <a:gd name="connsiteY17" fmla="*/ 1113576 h 3576726"/>
              <a:gd name="connsiteX18" fmla="*/ 3954176 w 4198619"/>
              <a:gd name="connsiteY18" fmla="*/ 1140737 h 3576726"/>
              <a:gd name="connsiteX19" fmla="*/ 3963229 w 4198619"/>
              <a:gd name="connsiteY19" fmla="*/ 1176951 h 3576726"/>
              <a:gd name="connsiteX20" fmla="*/ 3972282 w 4198619"/>
              <a:gd name="connsiteY20" fmla="*/ 1204111 h 3576726"/>
              <a:gd name="connsiteX21" fmla="*/ 3999443 w 4198619"/>
              <a:gd name="connsiteY21" fmla="*/ 1294646 h 3576726"/>
              <a:gd name="connsiteX22" fmla="*/ 4026603 w 4198619"/>
              <a:gd name="connsiteY22" fmla="*/ 1367073 h 3576726"/>
              <a:gd name="connsiteX23" fmla="*/ 4044710 w 4198619"/>
              <a:gd name="connsiteY23" fmla="*/ 1394234 h 3576726"/>
              <a:gd name="connsiteX24" fmla="*/ 4071871 w 4198619"/>
              <a:gd name="connsiteY24" fmla="*/ 1493822 h 3576726"/>
              <a:gd name="connsiteX25" fmla="*/ 4117138 w 4198619"/>
              <a:gd name="connsiteY25" fmla="*/ 1557196 h 3576726"/>
              <a:gd name="connsiteX26" fmla="*/ 4135245 w 4198619"/>
              <a:gd name="connsiteY26" fmla="*/ 1584357 h 3576726"/>
              <a:gd name="connsiteX27" fmla="*/ 4171459 w 4198619"/>
              <a:gd name="connsiteY27" fmla="*/ 1683945 h 3576726"/>
              <a:gd name="connsiteX28" fmla="*/ 4180512 w 4198619"/>
              <a:gd name="connsiteY28" fmla="*/ 1720159 h 3576726"/>
              <a:gd name="connsiteX29" fmla="*/ 4198619 w 4198619"/>
              <a:gd name="connsiteY29" fmla="*/ 1783533 h 3576726"/>
              <a:gd name="connsiteX30" fmla="*/ 4189566 w 4198619"/>
              <a:gd name="connsiteY30" fmla="*/ 2118511 h 3576726"/>
              <a:gd name="connsiteX31" fmla="*/ 4171459 w 4198619"/>
              <a:gd name="connsiteY31" fmla="*/ 2335794 h 3576726"/>
              <a:gd name="connsiteX32" fmla="*/ 4162405 w 4198619"/>
              <a:gd name="connsiteY32" fmla="*/ 2498757 h 3576726"/>
              <a:gd name="connsiteX33" fmla="*/ 4135245 w 4198619"/>
              <a:gd name="connsiteY33" fmla="*/ 2670773 h 3576726"/>
              <a:gd name="connsiteX34" fmla="*/ 4108084 w 4198619"/>
              <a:gd name="connsiteY34" fmla="*/ 2851842 h 3576726"/>
              <a:gd name="connsiteX35" fmla="*/ 4089978 w 4198619"/>
              <a:gd name="connsiteY35" fmla="*/ 2906163 h 3576726"/>
              <a:gd name="connsiteX36" fmla="*/ 4080924 w 4198619"/>
              <a:gd name="connsiteY36" fmla="*/ 2933323 h 3576726"/>
              <a:gd name="connsiteX37" fmla="*/ 4053764 w 4198619"/>
              <a:gd name="connsiteY37" fmla="*/ 2969537 h 3576726"/>
              <a:gd name="connsiteX38" fmla="*/ 4035657 w 4198619"/>
              <a:gd name="connsiteY38" fmla="*/ 2996697 h 3576726"/>
              <a:gd name="connsiteX39" fmla="*/ 4008496 w 4198619"/>
              <a:gd name="connsiteY39" fmla="*/ 3014804 h 3576726"/>
              <a:gd name="connsiteX40" fmla="*/ 3990389 w 4198619"/>
              <a:gd name="connsiteY40" fmla="*/ 3041965 h 3576726"/>
              <a:gd name="connsiteX41" fmla="*/ 3936069 w 4198619"/>
              <a:gd name="connsiteY41" fmla="*/ 3096285 h 3576726"/>
              <a:gd name="connsiteX42" fmla="*/ 3881748 w 4198619"/>
              <a:gd name="connsiteY42" fmla="*/ 3177767 h 3576726"/>
              <a:gd name="connsiteX43" fmla="*/ 3836481 w 4198619"/>
              <a:gd name="connsiteY43" fmla="*/ 3232087 h 3576726"/>
              <a:gd name="connsiteX44" fmla="*/ 3782160 w 4198619"/>
              <a:gd name="connsiteY44" fmla="*/ 3268301 h 3576726"/>
              <a:gd name="connsiteX45" fmla="*/ 3727839 w 4198619"/>
              <a:gd name="connsiteY45" fmla="*/ 3304515 h 3576726"/>
              <a:gd name="connsiteX46" fmla="*/ 3700679 w 4198619"/>
              <a:gd name="connsiteY46" fmla="*/ 3322622 h 3576726"/>
              <a:gd name="connsiteX47" fmla="*/ 3664465 w 4198619"/>
              <a:gd name="connsiteY47" fmla="*/ 3331675 h 3576726"/>
              <a:gd name="connsiteX48" fmla="*/ 3637304 w 4198619"/>
              <a:gd name="connsiteY48" fmla="*/ 3340729 h 3576726"/>
              <a:gd name="connsiteX49" fmla="*/ 3582983 w 4198619"/>
              <a:gd name="connsiteY49" fmla="*/ 3385996 h 3576726"/>
              <a:gd name="connsiteX50" fmla="*/ 3555823 w 4198619"/>
              <a:gd name="connsiteY50" fmla="*/ 3395050 h 3576726"/>
              <a:gd name="connsiteX51" fmla="*/ 3501502 w 4198619"/>
              <a:gd name="connsiteY51" fmla="*/ 3422210 h 3576726"/>
              <a:gd name="connsiteX52" fmla="*/ 3447181 w 4198619"/>
              <a:gd name="connsiteY52" fmla="*/ 3449371 h 3576726"/>
              <a:gd name="connsiteX53" fmla="*/ 3420021 w 4198619"/>
              <a:gd name="connsiteY53" fmla="*/ 3467477 h 3576726"/>
              <a:gd name="connsiteX54" fmla="*/ 3392861 w 4198619"/>
              <a:gd name="connsiteY54" fmla="*/ 3476531 h 3576726"/>
              <a:gd name="connsiteX55" fmla="*/ 3347593 w 4198619"/>
              <a:gd name="connsiteY55" fmla="*/ 3494638 h 3576726"/>
              <a:gd name="connsiteX56" fmla="*/ 3293273 w 4198619"/>
              <a:gd name="connsiteY56" fmla="*/ 3512745 h 3576726"/>
              <a:gd name="connsiteX57" fmla="*/ 3266112 w 4198619"/>
              <a:gd name="connsiteY57" fmla="*/ 3521798 h 3576726"/>
              <a:gd name="connsiteX58" fmla="*/ 3238952 w 4198619"/>
              <a:gd name="connsiteY58" fmla="*/ 3539905 h 3576726"/>
              <a:gd name="connsiteX59" fmla="*/ 3202738 w 4198619"/>
              <a:gd name="connsiteY59" fmla="*/ 3548959 h 3576726"/>
              <a:gd name="connsiteX60" fmla="*/ 3148417 w 4198619"/>
              <a:gd name="connsiteY60" fmla="*/ 3567066 h 3576726"/>
              <a:gd name="connsiteX61" fmla="*/ 3121257 w 4198619"/>
              <a:gd name="connsiteY61" fmla="*/ 3576119 h 3576726"/>
              <a:gd name="connsiteX62" fmla="*/ 2858706 w 4198619"/>
              <a:gd name="connsiteY62" fmla="*/ 3548959 h 3576726"/>
              <a:gd name="connsiteX63" fmla="*/ 2505621 w 4198619"/>
              <a:gd name="connsiteY63" fmla="*/ 3539905 h 3576726"/>
              <a:gd name="connsiteX64" fmla="*/ 2270231 w 4198619"/>
              <a:gd name="connsiteY64" fmla="*/ 3485584 h 3576726"/>
              <a:gd name="connsiteX65" fmla="*/ 1980520 w 4198619"/>
              <a:gd name="connsiteY65" fmla="*/ 3449371 h 3576726"/>
              <a:gd name="connsiteX66" fmla="*/ 1697923 w 4198619"/>
              <a:gd name="connsiteY66" fmla="*/ 3321727 h 3576726"/>
              <a:gd name="connsiteX67" fmla="*/ 1238136 w 4198619"/>
              <a:gd name="connsiteY67" fmla="*/ 3340729 h 3576726"/>
              <a:gd name="connsiteX68" fmla="*/ 1048013 w 4198619"/>
              <a:gd name="connsiteY68" fmla="*/ 3250194 h 3576726"/>
              <a:gd name="connsiteX69" fmla="*/ 875997 w 4198619"/>
              <a:gd name="connsiteY69" fmla="*/ 3195873 h 3576726"/>
              <a:gd name="connsiteX70" fmla="*/ 649661 w 4198619"/>
              <a:gd name="connsiteY70" fmla="*/ 3168713 h 3576726"/>
              <a:gd name="connsiteX71" fmla="*/ 392980 w 4198619"/>
              <a:gd name="connsiteY71" fmla="*/ 3213881 h 3576726"/>
              <a:gd name="connsiteX72" fmla="*/ 0 w 4198619"/>
              <a:gd name="connsiteY72" fmla="*/ 3159660 h 3576726"/>
              <a:gd name="connsiteX0" fmla="*/ 776409 w 4198619"/>
              <a:gd name="connsiteY0" fmla="*/ 0 h 3576726"/>
              <a:gd name="connsiteX1" fmla="*/ 776409 w 4198619"/>
              <a:gd name="connsiteY1" fmla="*/ 0 h 3576726"/>
              <a:gd name="connsiteX2" fmla="*/ 1048013 w 4198619"/>
              <a:gd name="connsiteY2" fmla="*/ 117695 h 3576726"/>
              <a:gd name="connsiteX3" fmla="*/ 1238136 w 4198619"/>
              <a:gd name="connsiteY3" fmla="*/ 190123 h 3576726"/>
              <a:gd name="connsiteX4" fmla="*/ 1337724 w 4198619"/>
              <a:gd name="connsiteY4" fmla="*/ 217283 h 3576726"/>
              <a:gd name="connsiteX5" fmla="*/ 1591221 w 4198619"/>
              <a:gd name="connsiteY5" fmla="*/ 253497 h 3576726"/>
              <a:gd name="connsiteX6" fmla="*/ 1763237 w 4198619"/>
              <a:gd name="connsiteY6" fmla="*/ 271604 h 3576726"/>
              <a:gd name="connsiteX7" fmla="*/ 1935253 w 4198619"/>
              <a:gd name="connsiteY7" fmla="*/ 298765 h 3576726"/>
              <a:gd name="connsiteX8" fmla="*/ 2279284 w 4198619"/>
              <a:gd name="connsiteY8" fmla="*/ 353085 h 3576726"/>
              <a:gd name="connsiteX9" fmla="*/ 2487514 w 4198619"/>
              <a:gd name="connsiteY9" fmla="*/ 380246 h 3576726"/>
              <a:gd name="connsiteX10" fmla="*/ 2650477 w 4198619"/>
              <a:gd name="connsiteY10" fmla="*/ 398353 h 3576726"/>
              <a:gd name="connsiteX11" fmla="*/ 2894920 w 4198619"/>
              <a:gd name="connsiteY11" fmla="*/ 434567 h 3576726"/>
              <a:gd name="connsiteX12" fmla="*/ 3103150 w 4198619"/>
              <a:gd name="connsiteY12" fmla="*/ 479834 h 3576726"/>
              <a:gd name="connsiteX13" fmla="*/ 3275166 w 4198619"/>
              <a:gd name="connsiteY13" fmla="*/ 506994 h 3576726"/>
              <a:gd name="connsiteX14" fmla="*/ 3709732 w 4198619"/>
              <a:gd name="connsiteY14" fmla="*/ 615636 h 3576726"/>
              <a:gd name="connsiteX15" fmla="*/ 3836481 w 4198619"/>
              <a:gd name="connsiteY15" fmla="*/ 814812 h 3576726"/>
              <a:gd name="connsiteX16" fmla="*/ 3908908 w 4198619"/>
              <a:gd name="connsiteY16" fmla="*/ 1004935 h 3576726"/>
              <a:gd name="connsiteX17" fmla="*/ 3945122 w 4198619"/>
              <a:gd name="connsiteY17" fmla="*/ 1113576 h 3576726"/>
              <a:gd name="connsiteX18" fmla="*/ 3963229 w 4198619"/>
              <a:gd name="connsiteY18" fmla="*/ 1176951 h 3576726"/>
              <a:gd name="connsiteX19" fmla="*/ 3972282 w 4198619"/>
              <a:gd name="connsiteY19" fmla="*/ 1204111 h 3576726"/>
              <a:gd name="connsiteX20" fmla="*/ 3999443 w 4198619"/>
              <a:gd name="connsiteY20" fmla="*/ 1294646 h 3576726"/>
              <a:gd name="connsiteX21" fmla="*/ 4026603 w 4198619"/>
              <a:gd name="connsiteY21" fmla="*/ 1367073 h 3576726"/>
              <a:gd name="connsiteX22" fmla="*/ 4044710 w 4198619"/>
              <a:gd name="connsiteY22" fmla="*/ 1394234 h 3576726"/>
              <a:gd name="connsiteX23" fmla="*/ 4071871 w 4198619"/>
              <a:gd name="connsiteY23" fmla="*/ 1493822 h 3576726"/>
              <a:gd name="connsiteX24" fmla="*/ 4117138 w 4198619"/>
              <a:gd name="connsiteY24" fmla="*/ 1557196 h 3576726"/>
              <a:gd name="connsiteX25" fmla="*/ 4135245 w 4198619"/>
              <a:gd name="connsiteY25" fmla="*/ 1584357 h 3576726"/>
              <a:gd name="connsiteX26" fmla="*/ 4171459 w 4198619"/>
              <a:gd name="connsiteY26" fmla="*/ 1683945 h 3576726"/>
              <a:gd name="connsiteX27" fmla="*/ 4180512 w 4198619"/>
              <a:gd name="connsiteY27" fmla="*/ 1720159 h 3576726"/>
              <a:gd name="connsiteX28" fmla="*/ 4198619 w 4198619"/>
              <a:gd name="connsiteY28" fmla="*/ 1783533 h 3576726"/>
              <a:gd name="connsiteX29" fmla="*/ 4189566 w 4198619"/>
              <a:gd name="connsiteY29" fmla="*/ 2118511 h 3576726"/>
              <a:gd name="connsiteX30" fmla="*/ 4171459 w 4198619"/>
              <a:gd name="connsiteY30" fmla="*/ 2335794 h 3576726"/>
              <a:gd name="connsiteX31" fmla="*/ 4162405 w 4198619"/>
              <a:gd name="connsiteY31" fmla="*/ 2498757 h 3576726"/>
              <a:gd name="connsiteX32" fmla="*/ 4135245 w 4198619"/>
              <a:gd name="connsiteY32" fmla="*/ 2670773 h 3576726"/>
              <a:gd name="connsiteX33" fmla="*/ 4108084 w 4198619"/>
              <a:gd name="connsiteY33" fmla="*/ 2851842 h 3576726"/>
              <a:gd name="connsiteX34" fmla="*/ 4089978 w 4198619"/>
              <a:gd name="connsiteY34" fmla="*/ 2906163 h 3576726"/>
              <a:gd name="connsiteX35" fmla="*/ 4080924 w 4198619"/>
              <a:gd name="connsiteY35" fmla="*/ 2933323 h 3576726"/>
              <a:gd name="connsiteX36" fmla="*/ 4053764 w 4198619"/>
              <a:gd name="connsiteY36" fmla="*/ 2969537 h 3576726"/>
              <a:gd name="connsiteX37" fmla="*/ 4035657 w 4198619"/>
              <a:gd name="connsiteY37" fmla="*/ 2996697 h 3576726"/>
              <a:gd name="connsiteX38" fmla="*/ 4008496 w 4198619"/>
              <a:gd name="connsiteY38" fmla="*/ 3014804 h 3576726"/>
              <a:gd name="connsiteX39" fmla="*/ 3990389 w 4198619"/>
              <a:gd name="connsiteY39" fmla="*/ 3041965 h 3576726"/>
              <a:gd name="connsiteX40" fmla="*/ 3936069 w 4198619"/>
              <a:gd name="connsiteY40" fmla="*/ 3096285 h 3576726"/>
              <a:gd name="connsiteX41" fmla="*/ 3881748 w 4198619"/>
              <a:gd name="connsiteY41" fmla="*/ 3177767 h 3576726"/>
              <a:gd name="connsiteX42" fmla="*/ 3836481 w 4198619"/>
              <a:gd name="connsiteY42" fmla="*/ 3232087 h 3576726"/>
              <a:gd name="connsiteX43" fmla="*/ 3782160 w 4198619"/>
              <a:gd name="connsiteY43" fmla="*/ 3268301 h 3576726"/>
              <a:gd name="connsiteX44" fmla="*/ 3727839 w 4198619"/>
              <a:gd name="connsiteY44" fmla="*/ 3304515 h 3576726"/>
              <a:gd name="connsiteX45" fmla="*/ 3700679 w 4198619"/>
              <a:gd name="connsiteY45" fmla="*/ 3322622 h 3576726"/>
              <a:gd name="connsiteX46" fmla="*/ 3664465 w 4198619"/>
              <a:gd name="connsiteY46" fmla="*/ 3331675 h 3576726"/>
              <a:gd name="connsiteX47" fmla="*/ 3637304 w 4198619"/>
              <a:gd name="connsiteY47" fmla="*/ 3340729 h 3576726"/>
              <a:gd name="connsiteX48" fmla="*/ 3582983 w 4198619"/>
              <a:gd name="connsiteY48" fmla="*/ 3385996 h 3576726"/>
              <a:gd name="connsiteX49" fmla="*/ 3555823 w 4198619"/>
              <a:gd name="connsiteY49" fmla="*/ 3395050 h 3576726"/>
              <a:gd name="connsiteX50" fmla="*/ 3501502 w 4198619"/>
              <a:gd name="connsiteY50" fmla="*/ 3422210 h 3576726"/>
              <a:gd name="connsiteX51" fmla="*/ 3447181 w 4198619"/>
              <a:gd name="connsiteY51" fmla="*/ 3449371 h 3576726"/>
              <a:gd name="connsiteX52" fmla="*/ 3420021 w 4198619"/>
              <a:gd name="connsiteY52" fmla="*/ 3467477 h 3576726"/>
              <a:gd name="connsiteX53" fmla="*/ 3392861 w 4198619"/>
              <a:gd name="connsiteY53" fmla="*/ 3476531 h 3576726"/>
              <a:gd name="connsiteX54" fmla="*/ 3347593 w 4198619"/>
              <a:gd name="connsiteY54" fmla="*/ 3494638 h 3576726"/>
              <a:gd name="connsiteX55" fmla="*/ 3293273 w 4198619"/>
              <a:gd name="connsiteY55" fmla="*/ 3512745 h 3576726"/>
              <a:gd name="connsiteX56" fmla="*/ 3266112 w 4198619"/>
              <a:gd name="connsiteY56" fmla="*/ 3521798 h 3576726"/>
              <a:gd name="connsiteX57" fmla="*/ 3238952 w 4198619"/>
              <a:gd name="connsiteY57" fmla="*/ 3539905 h 3576726"/>
              <a:gd name="connsiteX58" fmla="*/ 3202738 w 4198619"/>
              <a:gd name="connsiteY58" fmla="*/ 3548959 h 3576726"/>
              <a:gd name="connsiteX59" fmla="*/ 3148417 w 4198619"/>
              <a:gd name="connsiteY59" fmla="*/ 3567066 h 3576726"/>
              <a:gd name="connsiteX60" fmla="*/ 3121257 w 4198619"/>
              <a:gd name="connsiteY60" fmla="*/ 3576119 h 3576726"/>
              <a:gd name="connsiteX61" fmla="*/ 2858706 w 4198619"/>
              <a:gd name="connsiteY61" fmla="*/ 3548959 h 3576726"/>
              <a:gd name="connsiteX62" fmla="*/ 2505621 w 4198619"/>
              <a:gd name="connsiteY62" fmla="*/ 3539905 h 3576726"/>
              <a:gd name="connsiteX63" fmla="*/ 2270231 w 4198619"/>
              <a:gd name="connsiteY63" fmla="*/ 3485584 h 3576726"/>
              <a:gd name="connsiteX64" fmla="*/ 1980520 w 4198619"/>
              <a:gd name="connsiteY64" fmla="*/ 3449371 h 3576726"/>
              <a:gd name="connsiteX65" fmla="*/ 1697923 w 4198619"/>
              <a:gd name="connsiteY65" fmla="*/ 3321727 h 3576726"/>
              <a:gd name="connsiteX66" fmla="*/ 1238136 w 4198619"/>
              <a:gd name="connsiteY66" fmla="*/ 3340729 h 3576726"/>
              <a:gd name="connsiteX67" fmla="*/ 1048013 w 4198619"/>
              <a:gd name="connsiteY67" fmla="*/ 3250194 h 3576726"/>
              <a:gd name="connsiteX68" fmla="*/ 875997 w 4198619"/>
              <a:gd name="connsiteY68" fmla="*/ 3195873 h 3576726"/>
              <a:gd name="connsiteX69" fmla="*/ 649661 w 4198619"/>
              <a:gd name="connsiteY69" fmla="*/ 3168713 h 3576726"/>
              <a:gd name="connsiteX70" fmla="*/ 392980 w 4198619"/>
              <a:gd name="connsiteY70" fmla="*/ 3213881 h 3576726"/>
              <a:gd name="connsiteX71" fmla="*/ 0 w 4198619"/>
              <a:gd name="connsiteY71" fmla="*/ 3159660 h 3576726"/>
              <a:gd name="connsiteX0" fmla="*/ 776409 w 4198619"/>
              <a:gd name="connsiteY0" fmla="*/ 0 h 3576726"/>
              <a:gd name="connsiteX1" fmla="*/ 776409 w 4198619"/>
              <a:gd name="connsiteY1" fmla="*/ 0 h 3576726"/>
              <a:gd name="connsiteX2" fmla="*/ 1048013 w 4198619"/>
              <a:gd name="connsiteY2" fmla="*/ 117695 h 3576726"/>
              <a:gd name="connsiteX3" fmla="*/ 1238136 w 4198619"/>
              <a:gd name="connsiteY3" fmla="*/ 190123 h 3576726"/>
              <a:gd name="connsiteX4" fmla="*/ 1337724 w 4198619"/>
              <a:gd name="connsiteY4" fmla="*/ 217283 h 3576726"/>
              <a:gd name="connsiteX5" fmla="*/ 1591221 w 4198619"/>
              <a:gd name="connsiteY5" fmla="*/ 253497 h 3576726"/>
              <a:gd name="connsiteX6" fmla="*/ 1763237 w 4198619"/>
              <a:gd name="connsiteY6" fmla="*/ 271604 h 3576726"/>
              <a:gd name="connsiteX7" fmla="*/ 1935253 w 4198619"/>
              <a:gd name="connsiteY7" fmla="*/ 298765 h 3576726"/>
              <a:gd name="connsiteX8" fmla="*/ 2279284 w 4198619"/>
              <a:gd name="connsiteY8" fmla="*/ 353085 h 3576726"/>
              <a:gd name="connsiteX9" fmla="*/ 2487514 w 4198619"/>
              <a:gd name="connsiteY9" fmla="*/ 380246 h 3576726"/>
              <a:gd name="connsiteX10" fmla="*/ 2650477 w 4198619"/>
              <a:gd name="connsiteY10" fmla="*/ 398353 h 3576726"/>
              <a:gd name="connsiteX11" fmla="*/ 2894920 w 4198619"/>
              <a:gd name="connsiteY11" fmla="*/ 434567 h 3576726"/>
              <a:gd name="connsiteX12" fmla="*/ 3103150 w 4198619"/>
              <a:gd name="connsiteY12" fmla="*/ 479834 h 3576726"/>
              <a:gd name="connsiteX13" fmla="*/ 3275166 w 4198619"/>
              <a:gd name="connsiteY13" fmla="*/ 506994 h 3576726"/>
              <a:gd name="connsiteX14" fmla="*/ 3709732 w 4198619"/>
              <a:gd name="connsiteY14" fmla="*/ 615636 h 3576726"/>
              <a:gd name="connsiteX15" fmla="*/ 3836481 w 4198619"/>
              <a:gd name="connsiteY15" fmla="*/ 814812 h 3576726"/>
              <a:gd name="connsiteX16" fmla="*/ 3908908 w 4198619"/>
              <a:gd name="connsiteY16" fmla="*/ 1004935 h 3576726"/>
              <a:gd name="connsiteX17" fmla="*/ 3945122 w 4198619"/>
              <a:gd name="connsiteY17" fmla="*/ 1113576 h 3576726"/>
              <a:gd name="connsiteX18" fmla="*/ 3963229 w 4198619"/>
              <a:gd name="connsiteY18" fmla="*/ 1176951 h 3576726"/>
              <a:gd name="connsiteX19" fmla="*/ 3999443 w 4198619"/>
              <a:gd name="connsiteY19" fmla="*/ 1294646 h 3576726"/>
              <a:gd name="connsiteX20" fmla="*/ 4026603 w 4198619"/>
              <a:gd name="connsiteY20" fmla="*/ 1367073 h 3576726"/>
              <a:gd name="connsiteX21" fmla="*/ 4044710 w 4198619"/>
              <a:gd name="connsiteY21" fmla="*/ 1394234 h 3576726"/>
              <a:gd name="connsiteX22" fmla="*/ 4071871 w 4198619"/>
              <a:gd name="connsiteY22" fmla="*/ 1493822 h 3576726"/>
              <a:gd name="connsiteX23" fmla="*/ 4117138 w 4198619"/>
              <a:gd name="connsiteY23" fmla="*/ 1557196 h 3576726"/>
              <a:gd name="connsiteX24" fmla="*/ 4135245 w 4198619"/>
              <a:gd name="connsiteY24" fmla="*/ 1584357 h 3576726"/>
              <a:gd name="connsiteX25" fmla="*/ 4171459 w 4198619"/>
              <a:gd name="connsiteY25" fmla="*/ 1683945 h 3576726"/>
              <a:gd name="connsiteX26" fmla="*/ 4180512 w 4198619"/>
              <a:gd name="connsiteY26" fmla="*/ 1720159 h 3576726"/>
              <a:gd name="connsiteX27" fmla="*/ 4198619 w 4198619"/>
              <a:gd name="connsiteY27" fmla="*/ 1783533 h 3576726"/>
              <a:gd name="connsiteX28" fmla="*/ 4189566 w 4198619"/>
              <a:gd name="connsiteY28" fmla="*/ 2118511 h 3576726"/>
              <a:gd name="connsiteX29" fmla="*/ 4171459 w 4198619"/>
              <a:gd name="connsiteY29" fmla="*/ 2335794 h 3576726"/>
              <a:gd name="connsiteX30" fmla="*/ 4162405 w 4198619"/>
              <a:gd name="connsiteY30" fmla="*/ 2498757 h 3576726"/>
              <a:gd name="connsiteX31" fmla="*/ 4135245 w 4198619"/>
              <a:gd name="connsiteY31" fmla="*/ 2670773 h 3576726"/>
              <a:gd name="connsiteX32" fmla="*/ 4108084 w 4198619"/>
              <a:gd name="connsiteY32" fmla="*/ 2851842 h 3576726"/>
              <a:gd name="connsiteX33" fmla="*/ 4089978 w 4198619"/>
              <a:gd name="connsiteY33" fmla="*/ 2906163 h 3576726"/>
              <a:gd name="connsiteX34" fmla="*/ 4080924 w 4198619"/>
              <a:gd name="connsiteY34" fmla="*/ 2933323 h 3576726"/>
              <a:gd name="connsiteX35" fmla="*/ 4053764 w 4198619"/>
              <a:gd name="connsiteY35" fmla="*/ 2969537 h 3576726"/>
              <a:gd name="connsiteX36" fmla="*/ 4035657 w 4198619"/>
              <a:gd name="connsiteY36" fmla="*/ 2996697 h 3576726"/>
              <a:gd name="connsiteX37" fmla="*/ 4008496 w 4198619"/>
              <a:gd name="connsiteY37" fmla="*/ 3014804 h 3576726"/>
              <a:gd name="connsiteX38" fmla="*/ 3990389 w 4198619"/>
              <a:gd name="connsiteY38" fmla="*/ 3041965 h 3576726"/>
              <a:gd name="connsiteX39" fmla="*/ 3936069 w 4198619"/>
              <a:gd name="connsiteY39" fmla="*/ 3096285 h 3576726"/>
              <a:gd name="connsiteX40" fmla="*/ 3881748 w 4198619"/>
              <a:gd name="connsiteY40" fmla="*/ 3177767 h 3576726"/>
              <a:gd name="connsiteX41" fmla="*/ 3836481 w 4198619"/>
              <a:gd name="connsiteY41" fmla="*/ 3232087 h 3576726"/>
              <a:gd name="connsiteX42" fmla="*/ 3782160 w 4198619"/>
              <a:gd name="connsiteY42" fmla="*/ 3268301 h 3576726"/>
              <a:gd name="connsiteX43" fmla="*/ 3727839 w 4198619"/>
              <a:gd name="connsiteY43" fmla="*/ 3304515 h 3576726"/>
              <a:gd name="connsiteX44" fmla="*/ 3700679 w 4198619"/>
              <a:gd name="connsiteY44" fmla="*/ 3322622 h 3576726"/>
              <a:gd name="connsiteX45" fmla="*/ 3664465 w 4198619"/>
              <a:gd name="connsiteY45" fmla="*/ 3331675 h 3576726"/>
              <a:gd name="connsiteX46" fmla="*/ 3637304 w 4198619"/>
              <a:gd name="connsiteY46" fmla="*/ 3340729 h 3576726"/>
              <a:gd name="connsiteX47" fmla="*/ 3582983 w 4198619"/>
              <a:gd name="connsiteY47" fmla="*/ 3385996 h 3576726"/>
              <a:gd name="connsiteX48" fmla="*/ 3555823 w 4198619"/>
              <a:gd name="connsiteY48" fmla="*/ 3395050 h 3576726"/>
              <a:gd name="connsiteX49" fmla="*/ 3501502 w 4198619"/>
              <a:gd name="connsiteY49" fmla="*/ 3422210 h 3576726"/>
              <a:gd name="connsiteX50" fmla="*/ 3447181 w 4198619"/>
              <a:gd name="connsiteY50" fmla="*/ 3449371 h 3576726"/>
              <a:gd name="connsiteX51" fmla="*/ 3420021 w 4198619"/>
              <a:gd name="connsiteY51" fmla="*/ 3467477 h 3576726"/>
              <a:gd name="connsiteX52" fmla="*/ 3392861 w 4198619"/>
              <a:gd name="connsiteY52" fmla="*/ 3476531 h 3576726"/>
              <a:gd name="connsiteX53" fmla="*/ 3347593 w 4198619"/>
              <a:gd name="connsiteY53" fmla="*/ 3494638 h 3576726"/>
              <a:gd name="connsiteX54" fmla="*/ 3293273 w 4198619"/>
              <a:gd name="connsiteY54" fmla="*/ 3512745 h 3576726"/>
              <a:gd name="connsiteX55" fmla="*/ 3266112 w 4198619"/>
              <a:gd name="connsiteY55" fmla="*/ 3521798 h 3576726"/>
              <a:gd name="connsiteX56" fmla="*/ 3238952 w 4198619"/>
              <a:gd name="connsiteY56" fmla="*/ 3539905 h 3576726"/>
              <a:gd name="connsiteX57" fmla="*/ 3202738 w 4198619"/>
              <a:gd name="connsiteY57" fmla="*/ 3548959 h 3576726"/>
              <a:gd name="connsiteX58" fmla="*/ 3148417 w 4198619"/>
              <a:gd name="connsiteY58" fmla="*/ 3567066 h 3576726"/>
              <a:gd name="connsiteX59" fmla="*/ 3121257 w 4198619"/>
              <a:gd name="connsiteY59" fmla="*/ 3576119 h 3576726"/>
              <a:gd name="connsiteX60" fmla="*/ 2858706 w 4198619"/>
              <a:gd name="connsiteY60" fmla="*/ 3548959 h 3576726"/>
              <a:gd name="connsiteX61" fmla="*/ 2505621 w 4198619"/>
              <a:gd name="connsiteY61" fmla="*/ 3539905 h 3576726"/>
              <a:gd name="connsiteX62" fmla="*/ 2270231 w 4198619"/>
              <a:gd name="connsiteY62" fmla="*/ 3485584 h 3576726"/>
              <a:gd name="connsiteX63" fmla="*/ 1980520 w 4198619"/>
              <a:gd name="connsiteY63" fmla="*/ 3449371 h 3576726"/>
              <a:gd name="connsiteX64" fmla="*/ 1697923 w 4198619"/>
              <a:gd name="connsiteY64" fmla="*/ 3321727 h 3576726"/>
              <a:gd name="connsiteX65" fmla="*/ 1238136 w 4198619"/>
              <a:gd name="connsiteY65" fmla="*/ 3340729 h 3576726"/>
              <a:gd name="connsiteX66" fmla="*/ 1048013 w 4198619"/>
              <a:gd name="connsiteY66" fmla="*/ 3250194 h 3576726"/>
              <a:gd name="connsiteX67" fmla="*/ 875997 w 4198619"/>
              <a:gd name="connsiteY67" fmla="*/ 3195873 h 3576726"/>
              <a:gd name="connsiteX68" fmla="*/ 649661 w 4198619"/>
              <a:gd name="connsiteY68" fmla="*/ 3168713 h 3576726"/>
              <a:gd name="connsiteX69" fmla="*/ 392980 w 4198619"/>
              <a:gd name="connsiteY69" fmla="*/ 3213881 h 3576726"/>
              <a:gd name="connsiteX70" fmla="*/ 0 w 4198619"/>
              <a:gd name="connsiteY70" fmla="*/ 3159660 h 3576726"/>
              <a:gd name="connsiteX0" fmla="*/ 776409 w 4198619"/>
              <a:gd name="connsiteY0" fmla="*/ 0 h 3576726"/>
              <a:gd name="connsiteX1" fmla="*/ 776409 w 4198619"/>
              <a:gd name="connsiteY1" fmla="*/ 0 h 3576726"/>
              <a:gd name="connsiteX2" fmla="*/ 1048013 w 4198619"/>
              <a:gd name="connsiteY2" fmla="*/ 117695 h 3576726"/>
              <a:gd name="connsiteX3" fmla="*/ 1238136 w 4198619"/>
              <a:gd name="connsiteY3" fmla="*/ 190123 h 3576726"/>
              <a:gd name="connsiteX4" fmla="*/ 1337724 w 4198619"/>
              <a:gd name="connsiteY4" fmla="*/ 217283 h 3576726"/>
              <a:gd name="connsiteX5" fmla="*/ 1591221 w 4198619"/>
              <a:gd name="connsiteY5" fmla="*/ 253497 h 3576726"/>
              <a:gd name="connsiteX6" fmla="*/ 1763237 w 4198619"/>
              <a:gd name="connsiteY6" fmla="*/ 271604 h 3576726"/>
              <a:gd name="connsiteX7" fmla="*/ 1935253 w 4198619"/>
              <a:gd name="connsiteY7" fmla="*/ 298765 h 3576726"/>
              <a:gd name="connsiteX8" fmla="*/ 2279284 w 4198619"/>
              <a:gd name="connsiteY8" fmla="*/ 353085 h 3576726"/>
              <a:gd name="connsiteX9" fmla="*/ 2487514 w 4198619"/>
              <a:gd name="connsiteY9" fmla="*/ 380246 h 3576726"/>
              <a:gd name="connsiteX10" fmla="*/ 2650477 w 4198619"/>
              <a:gd name="connsiteY10" fmla="*/ 398353 h 3576726"/>
              <a:gd name="connsiteX11" fmla="*/ 2894920 w 4198619"/>
              <a:gd name="connsiteY11" fmla="*/ 434567 h 3576726"/>
              <a:gd name="connsiteX12" fmla="*/ 3103150 w 4198619"/>
              <a:gd name="connsiteY12" fmla="*/ 479834 h 3576726"/>
              <a:gd name="connsiteX13" fmla="*/ 3275166 w 4198619"/>
              <a:gd name="connsiteY13" fmla="*/ 506994 h 3576726"/>
              <a:gd name="connsiteX14" fmla="*/ 3709732 w 4198619"/>
              <a:gd name="connsiteY14" fmla="*/ 615636 h 3576726"/>
              <a:gd name="connsiteX15" fmla="*/ 3836481 w 4198619"/>
              <a:gd name="connsiteY15" fmla="*/ 814812 h 3576726"/>
              <a:gd name="connsiteX16" fmla="*/ 3908908 w 4198619"/>
              <a:gd name="connsiteY16" fmla="*/ 1004935 h 3576726"/>
              <a:gd name="connsiteX17" fmla="*/ 3963229 w 4198619"/>
              <a:gd name="connsiteY17" fmla="*/ 1176951 h 3576726"/>
              <a:gd name="connsiteX18" fmla="*/ 3999443 w 4198619"/>
              <a:gd name="connsiteY18" fmla="*/ 1294646 h 3576726"/>
              <a:gd name="connsiteX19" fmla="*/ 4026603 w 4198619"/>
              <a:gd name="connsiteY19" fmla="*/ 1367073 h 3576726"/>
              <a:gd name="connsiteX20" fmla="*/ 4044710 w 4198619"/>
              <a:gd name="connsiteY20" fmla="*/ 1394234 h 3576726"/>
              <a:gd name="connsiteX21" fmla="*/ 4071871 w 4198619"/>
              <a:gd name="connsiteY21" fmla="*/ 1493822 h 3576726"/>
              <a:gd name="connsiteX22" fmla="*/ 4117138 w 4198619"/>
              <a:gd name="connsiteY22" fmla="*/ 1557196 h 3576726"/>
              <a:gd name="connsiteX23" fmla="*/ 4135245 w 4198619"/>
              <a:gd name="connsiteY23" fmla="*/ 1584357 h 3576726"/>
              <a:gd name="connsiteX24" fmla="*/ 4171459 w 4198619"/>
              <a:gd name="connsiteY24" fmla="*/ 1683945 h 3576726"/>
              <a:gd name="connsiteX25" fmla="*/ 4180512 w 4198619"/>
              <a:gd name="connsiteY25" fmla="*/ 1720159 h 3576726"/>
              <a:gd name="connsiteX26" fmla="*/ 4198619 w 4198619"/>
              <a:gd name="connsiteY26" fmla="*/ 1783533 h 3576726"/>
              <a:gd name="connsiteX27" fmla="*/ 4189566 w 4198619"/>
              <a:gd name="connsiteY27" fmla="*/ 2118511 h 3576726"/>
              <a:gd name="connsiteX28" fmla="*/ 4171459 w 4198619"/>
              <a:gd name="connsiteY28" fmla="*/ 2335794 h 3576726"/>
              <a:gd name="connsiteX29" fmla="*/ 4162405 w 4198619"/>
              <a:gd name="connsiteY29" fmla="*/ 2498757 h 3576726"/>
              <a:gd name="connsiteX30" fmla="*/ 4135245 w 4198619"/>
              <a:gd name="connsiteY30" fmla="*/ 2670773 h 3576726"/>
              <a:gd name="connsiteX31" fmla="*/ 4108084 w 4198619"/>
              <a:gd name="connsiteY31" fmla="*/ 2851842 h 3576726"/>
              <a:gd name="connsiteX32" fmla="*/ 4089978 w 4198619"/>
              <a:gd name="connsiteY32" fmla="*/ 2906163 h 3576726"/>
              <a:gd name="connsiteX33" fmla="*/ 4080924 w 4198619"/>
              <a:gd name="connsiteY33" fmla="*/ 2933323 h 3576726"/>
              <a:gd name="connsiteX34" fmla="*/ 4053764 w 4198619"/>
              <a:gd name="connsiteY34" fmla="*/ 2969537 h 3576726"/>
              <a:gd name="connsiteX35" fmla="*/ 4035657 w 4198619"/>
              <a:gd name="connsiteY35" fmla="*/ 2996697 h 3576726"/>
              <a:gd name="connsiteX36" fmla="*/ 4008496 w 4198619"/>
              <a:gd name="connsiteY36" fmla="*/ 3014804 h 3576726"/>
              <a:gd name="connsiteX37" fmla="*/ 3990389 w 4198619"/>
              <a:gd name="connsiteY37" fmla="*/ 3041965 h 3576726"/>
              <a:gd name="connsiteX38" fmla="*/ 3936069 w 4198619"/>
              <a:gd name="connsiteY38" fmla="*/ 3096285 h 3576726"/>
              <a:gd name="connsiteX39" fmla="*/ 3881748 w 4198619"/>
              <a:gd name="connsiteY39" fmla="*/ 3177767 h 3576726"/>
              <a:gd name="connsiteX40" fmla="*/ 3836481 w 4198619"/>
              <a:gd name="connsiteY40" fmla="*/ 3232087 h 3576726"/>
              <a:gd name="connsiteX41" fmla="*/ 3782160 w 4198619"/>
              <a:gd name="connsiteY41" fmla="*/ 3268301 h 3576726"/>
              <a:gd name="connsiteX42" fmla="*/ 3727839 w 4198619"/>
              <a:gd name="connsiteY42" fmla="*/ 3304515 h 3576726"/>
              <a:gd name="connsiteX43" fmla="*/ 3700679 w 4198619"/>
              <a:gd name="connsiteY43" fmla="*/ 3322622 h 3576726"/>
              <a:gd name="connsiteX44" fmla="*/ 3664465 w 4198619"/>
              <a:gd name="connsiteY44" fmla="*/ 3331675 h 3576726"/>
              <a:gd name="connsiteX45" fmla="*/ 3637304 w 4198619"/>
              <a:gd name="connsiteY45" fmla="*/ 3340729 h 3576726"/>
              <a:gd name="connsiteX46" fmla="*/ 3582983 w 4198619"/>
              <a:gd name="connsiteY46" fmla="*/ 3385996 h 3576726"/>
              <a:gd name="connsiteX47" fmla="*/ 3555823 w 4198619"/>
              <a:gd name="connsiteY47" fmla="*/ 3395050 h 3576726"/>
              <a:gd name="connsiteX48" fmla="*/ 3501502 w 4198619"/>
              <a:gd name="connsiteY48" fmla="*/ 3422210 h 3576726"/>
              <a:gd name="connsiteX49" fmla="*/ 3447181 w 4198619"/>
              <a:gd name="connsiteY49" fmla="*/ 3449371 h 3576726"/>
              <a:gd name="connsiteX50" fmla="*/ 3420021 w 4198619"/>
              <a:gd name="connsiteY50" fmla="*/ 3467477 h 3576726"/>
              <a:gd name="connsiteX51" fmla="*/ 3392861 w 4198619"/>
              <a:gd name="connsiteY51" fmla="*/ 3476531 h 3576726"/>
              <a:gd name="connsiteX52" fmla="*/ 3347593 w 4198619"/>
              <a:gd name="connsiteY52" fmla="*/ 3494638 h 3576726"/>
              <a:gd name="connsiteX53" fmla="*/ 3293273 w 4198619"/>
              <a:gd name="connsiteY53" fmla="*/ 3512745 h 3576726"/>
              <a:gd name="connsiteX54" fmla="*/ 3266112 w 4198619"/>
              <a:gd name="connsiteY54" fmla="*/ 3521798 h 3576726"/>
              <a:gd name="connsiteX55" fmla="*/ 3238952 w 4198619"/>
              <a:gd name="connsiteY55" fmla="*/ 3539905 h 3576726"/>
              <a:gd name="connsiteX56" fmla="*/ 3202738 w 4198619"/>
              <a:gd name="connsiteY56" fmla="*/ 3548959 h 3576726"/>
              <a:gd name="connsiteX57" fmla="*/ 3148417 w 4198619"/>
              <a:gd name="connsiteY57" fmla="*/ 3567066 h 3576726"/>
              <a:gd name="connsiteX58" fmla="*/ 3121257 w 4198619"/>
              <a:gd name="connsiteY58" fmla="*/ 3576119 h 3576726"/>
              <a:gd name="connsiteX59" fmla="*/ 2858706 w 4198619"/>
              <a:gd name="connsiteY59" fmla="*/ 3548959 h 3576726"/>
              <a:gd name="connsiteX60" fmla="*/ 2505621 w 4198619"/>
              <a:gd name="connsiteY60" fmla="*/ 3539905 h 3576726"/>
              <a:gd name="connsiteX61" fmla="*/ 2270231 w 4198619"/>
              <a:gd name="connsiteY61" fmla="*/ 3485584 h 3576726"/>
              <a:gd name="connsiteX62" fmla="*/ 1980520 w 4198619"/>
              <a:gd name="connsiteY62" fmla="*/ 3449371 h 3576726"/>
              <a:gd name="connsiteX63" fmla="*/ 1697923 w 4198619"/>
              <a:gd name="connsiteY63" fmla="*/ 3321727 h 3576726"/>
              <a:gd name="connsiteX64" fmla="*/ 1238136 w 4198619"/>
              <a:gd name="connsiteY64" fmla="*/ 3340729 h 3576726"/>
              <a:gd name="connsiteX65" fmla="*/ 1048013 w 4198619"/>
              <a:gd name="connsiteY65" fmla="*/ 3250194 h 3576726"/>
              <a:gd name="connsiteX66" fmla="*/ 875997 w 4198619"/>
              <a:gd name="connsiteY66" fmla="*/ 3195873 h 3576726"/>
              <a:gd name="connsiteX67" fmla="*/ 649661 w 4198619"/>
              <a:gd name="connsiteY67" fmla="*/ 3168713 h 3576726"/>
              <a:gd name="connsiteX68" fmla="*/ 392980 w 4198619"/>
              <a:gd name="connsiteY68" fmla="*/ 3213881 h 3576726"/>
              <a:gd name="connsiteX69" fmla="*/ 0 w 4198619"/>
              <a:gd name="connsiteY69" fmla="*/ 3159660 h 3576726"/>
              <a:gd name="connsiteX0" fmla="*/ 776409 w 4198619"/>
              <a:gd name="connsiteY0" fmla="*/ 0 h 3576726"/>
              <a:gd name="connsiteX1" fmla="*/ 776409 w 4198619"/>
              <a:gd name="connsiteY1" fmla="*/ 0 h 3576726"/>
              <a:gd name="connsiteX2" fmla="*/ 1048013 w 4198619"/>
              <a:gd name="connsiteY2" fmla="*/ 117695 h 3576726"/>
              <a:gd name="connsiteX3" fmla="*/ 1238136 w 4198619"/>
              <a:gd name="connsiteY3" fmla="*/ 190123 h 3576726"/>
              <a:gd name="connsiteX4" fmla="*/ 1337724 w 4198619"/>
              <a:gd name="connsiteY4" fmla="*/ 217283 h 3576726"/>
              <a:gd name="connsiteX5" fmla="*/ 1591221 w 4198619"/>
              <a:gd name="connsiteY5" fmla="*/ 253497 h 3576726"/>
              <a:gd name="connsiteX6" fmla="*/ 1763237 w 4198619"/>
              <a:gd name="connsiteY6" fmla="*/ 271604 h 3576726"/>
              <a:gd name="connsiteX7" fmla="*/ 1935253 w 4198619"/>
              <a:gd name="connsiteY7" fmla="*/ 298765 h 3576726"/>
              <a:gd name="connsiteX8" fmla="*/ 2279284 w 4198619"/>
              <a:gd name="connsiteY8" fmla="*/ 353085 h 3576726"/>
              <a:gd name="connsiteX9" fmla="*/ 2487514 w 4198619"/>
              <a:gd name="connsiteY9" fmla="*/ 380246 h 3576726"/>
              <a:gd name="connsiteX10" fmla="*/ 2650477 w 4198619"/>
              <a:gd name="connsiteY10" fmla="*/ 398353 h 3576726"/>
              <a:gd name="connsiteX11" fmla="*/ 2894920 w 4198619"/>
              <a:gd name="connsiteY11" fmla="*/ 434567 h 3576726"/>
              <a:gd name="connsiteX12" fmla="*/ 3103150 w 4198619"/>
              <a:gd name="connsiteY12" fmla="*/ 479834 h 3576726"/>
              <a:gd name="connsiteX13" fmla="*/ 3275166 w 4198619"/>
              <a:gd name="connsiteY13" fmla="*/ 506994 h 3576726"/>
              <a:gd name="connsiteX14" fmla="*/ 3709732 w 4198619"/>
              <a:gd name="connsiteY14" fmla="*/ 615636 h 3576726"/>
              <a:gd name="connsiteX15" fmla="*/ 3836481 w 4198619"/>
              <a:gd name="connsiteY15" fmla="*/ 814812 h 3576726"/>
              <a:gd name="connsiteX16" fmla="*/ 3908908 w 4198619"/>
              <a:gd name="connsiteY16" fmla="*/ 1004935 h 3576726"/>
              <a:gd name="connsiteX17" fmla="*/ 3999443 w 4198619"/>
              <a:gd name="connsiteY17" fmla="*/ 1294646 h 3576726"/>
              <a:gd name="connsiteX18" fmla="*/ 4026603 w 4198619"/>
              <a:gd name="connsiteY18" fmla="*/ 1367073 h 3576726"/>
              <a:gd name="connsiteX19" fmla="*/ 4044710 w 4198619"/>
              <a:gd name="connsiteY19" fmla="*/ 1394234 h 3576726"/>
              <a:gd name="connsiteX20" fmla="*/ 4071871 w 4198619"/>
              <a:gd name="connsiteY20" fmla="*/ 1493822 h 3576726"/>
              <a:gd name="connsiteX21" fmla="*/ 4117138 w 4198619"/>
              <a:gd name="connsiteY21" fmla="*/ 1557196 h 3576726"/>
              <a:gd name="connsiteX22" fmla="*/ 4135245 w 4198619"/>
              <a:gd name="connsiteY22" fmla="*/ 1584357 h 3576726"/>
              <a:gd name="connsiteX23" fmla="*/ 4171459 w 4198619"/>
              <a:gd name="connsiteY23" fmla="*/ 1683945 h 3576726"/>
              <a:gd name="connsiteX24" fmla="*/ 4180512 w 4198619"/>
              <a:gd name="connsiteY24" fmla="*/ 1720159 h 3576726"/>
              <a:gd name="connsiteX25" fmla="*/ 4198619 w 4198619"/>
              <a:gd name="connsiteY25" fmla="*/ 1783533 h 3576726"/>
              <a:gd name="connsiteX26" fmla="*/ 4189566 w 4198619"/>
              <a:gd name="connsiteY26" fmla="*/ 2118511 h 3576726"/>
              <a:gd name="connsiteX27" fmla="*/ 4171459 w 4198619"/>
              <a:gd name="connsiteY27" fmla="*/ 2335794 h 3576726"/>
              <a:gd name="connsiteX28" fmla="*/ 4162405 w 4198619"/>
              <a:gd name="connsiteY28" fmla="*/ 2498757 h 3576726"/>
              <a:gd name="connsiteX29" fmla="*/ 4135245 w 4198619"/>
              <a:gd name="connsiteY29" fmla="*/ 2670773 h 3576726"/>
              <a:gd name="connsiteX30" fmla="*/ 4108084 w 4198619"/>
              <a:gd name="connsiteY30" fmla="*/ 2851842 h 3576726"/>
              <a:gd name="connsiteX31" fmla="*/ 4089978 w 4198619"/>
              <a:gd name="connsiteY31" fmla="*/ 2906163 h 3576726"/>
              <a:gd name="connsiteX32" fmla="*/ 4080924 w 4198619"/>
              <a:gd name="connsiteY32" fmla="*/ 2933323 h 3576726"/>
              <a:gd name="connsiteX33" fmla="*/ 4053764 w 4198619"/>
              <a:gd name="connsiteY33" fmla="*/ 2969537 h 3576726"/>
              <a:gd name="connsiteX34" fmla="*/ 4035657 w 4198619"/>
              <a:gd name="connsiteY34" fmla="*/ 2996697 h 3576726"/>
              <a:gd name="connsiteX35" fmla="*/ 4008496 w 4198619"/>
              <a:gd name="connsiteY35" fmla="*/ 3014804 h 3576726"/>
              <a:gd name="connsiteX36" fmla="*/ 3990389 w 4198619"/>
              <a:gd name="connsiteY36" fmla="*/ 3041965 h 3576726"/>
              <a:gd name="connsiteX37" fmla="*/ 3936069 w 4198619"/>
              <a:gd name="connsiteY37" fmla="*/ 3096285 h 3576726"/>
              <a:gd name="connsiteX38" fmla="*/ 3881748 w 4198619"/>
              <a:gd name="connsiteY38" fmla="*/ 3177767 h 3576726"/>
              <a:gd name="connsiteX39" fmla="*/ 3836481 w 4198619"/>
              <a:gd name="connsiteY39" fmla="*/ 3232087 h 3576726"/>
              <a:gd name="connsiteX40" fmla="*/ 3782160 w 4198619"/>
              <a:gd name="connsiteY40" fmla="*/ 3268301 h 3576726"/>
              <a:gd name="connsiteX41" fmla="*/ 3727839 w 4198619"/>
              <a:gd name="connsiteY41" fmla="*/ 3304515 h 3576726"/>
              <a:gd name="connsiteX42" fmla="*/ 3700679 w 4198619"/>
              <a:gd name="connsiteY42" fmla="*/ 3322622 h 3576726"/>
              <a:gd name="connsiteX43" fmla="*/ 3664465 w 4198619"/>
              <a:gd name="connsiteY43" fmla="*/ 3331675 h 3576726"/>
              <a:gd name="connsiteX44" fmla="*/ 3637304 w 4198619"/>
              <a:gd name="connsiteY44" fmla="*/ 3340729 h 3576726"/>
              <a:gd name="connsiteX45" fmla="*/ 3582983 w 4198619"/>
              <a:gd name="connsiteY45" fmla="*/ 3385996 h 3576726"/>
              <a:gd name="connsiteX46" fmla="*/ 3555823 w 4198619"/>
              <a:gd name="connsiteY46" fmla="*/ 3395050 h 3576726"/>
              <a:gd name="connsiteX47" fmla="*/ 3501502 w 4198619"/>
              <a:gd name="connsiteY47" fmla="*/ 3422210 h 3576726"/>
              <a:gd name="connsiteX48" fmla="*/ 3447181 w 4198619"/>
              <a:gd name="connsiteY48" fmla="*/ 3449371 h 3576726"/>
              <a:gd name="connsiteX49" fmla="*/ 3420021 w 4198619"/>
              <a:gd name="connsiteY49" fmla="*/ 3467477 h 3576726"/>
              <a:gd name="connsiteX50" fmla="*/ 3392861 w 4198619"/>
              <a:gd name="connsiteY50" fmla="*/ 3476531 h 3576726"/>
              <a:gd name="connsiteX51" fmla="*/ 3347593 w 4198619"/>
              <a:gd name="connsiteY51" fmla="*/ 3494638 h 3576726"/>
              <a:gd name="connsiteX52" fmla="*/ 3293273 w 4198619"/>
              <a:gd name="connsiteY52" fmla="*/ 3512745 h 3576726"/>
              <a:gd name="connsiteX53" fmla="*/ 3266112 w 4198619"/>
              <a:gd name="connsiteY53" fmla="*/ 3521798 h 3576726"/>
              <a:gd name="connsiteX54" fmla="*/ 3238952 w 4198619"/>
              <a:gd name="connsiteY54" fmla="*/ 3539905 h 3576726"/>
              <a:gd name="connsiteX55" fmla="*/ 3202738 w 4198619"/>
              <a:gd name="connsiteY55" fmla="*/ 3548959 h 3576726"/>
              <a:gd name="connsiteX56" fmla="*/ 3148417 w 4198619"/>
              <a:gd name="connsiteY56" fmla="*/ 3567066 h 3576726"/>
              <a:gd name="connsiteX57" fmla="*/ 3121257 w 4198619"/>
              <a:gd name="connsiteY57" fmla="*/ 3576119 h 3576726"/>
              <a:gd name="connsiteX58" fmla="*/ 2858706 w 4198619"/>
              <a:gd name="connsiteY58" fmla="*/ 3548959 h 3576726"/>
              <a:gd name="connsiteX59" fmla="*/ 2505621 w 4198619"/>
              <a:gd name="connsiteY59" fmla="*/ 3539905 h 3576726"/>
              <a:gd name="connsiteX60" fmla="*/ 2270231 w 4198619"/>
              <a:gd name="connsiteY60" fmla="*/ 3485584 h 3576726"/>
              <a:gd name="connsiteX61" fmla="*/ 1980520 w 4198619"/>
              <a:gd name="connsiteY61" fmla="*/ 3449371 h 3576726"/>
              <a:gd name="connsiteX62" fmla="*/ 1697923 w 4198619"/>
              <a:gd name="connsiteY62" fmla="*/ 3321727 h 3576726"/>
              <a:gd name="connsiteX63" fmla="*/ 1238136 w 4198619"/>
              <a:gd name="connsiteY63" fmla="*/ 3340729 h 3576726"/>
              <a:gd name="connsiteX64" fmla="*/ 1048013 w 4198619"/>
              <a:gd name="connsiteY64" fmla="*/ 3250194 h 3576726"/>
              <a:gd name="connsiteX65" fmla="*/ 875997 w 4198619"/>
              <a:gd name="connsiteY65" fmla="*/ 3195873 h 3576726"/>
              <a:gd name="connsiteX66" fmla="*/ 649661 w 4198619"/>
              <a:gd name="connsiteY66" fmla="*/ 3168713 h 3576726"/>
              <a:gd name="connsiteX67" fmla="*/ 392980 w 4198619"/>
              <a:gd name="connsiteY67" fmla="*/ 3213881 h 3576726"/>
              <a:gd name="connsiteX68" fmla="*/ 0 w 4198619"/>
              <a:gd name="connsiteY68" fmla="*/ 3159660 h 3576726"/>
              <a:gd name="connsiteX0" fmla="*/ 776409 w 4198619"/>
              <a:gd name="connsiteY0" fmla="*/ 0 h 3576726"/>
              <a:gd name="connsiteX1" fmla="*/ 776409 w 4198619"/>
              <a:gd name="connsiteY1" fmla="*/ 0 h 3576726"/>
              <a:gd name="connsiteX2" fmla="*/ 1048013 w 4198619"/>
              <a:gd name="connsiteY2" fmla="*/ 117695 h 3576726"/>
              <a:gd name="connsiteX3" fmla="*/ 1238136 w 4198619"/>
              <a:gd name="connsiteY3" fmla="*/ 190123 h 3576726"/>
              <a:gd name="connsiteX4" fmla="*/ 1337724 w 4198619"/>
              <a:gd name="connsiteY4" fmla="*/ 217283 h 3576726"/>
              <a:gd name="connsiteX5" fmla="*/ 1591221 w 4198619"/>
              <a:gd name="connsiteY5" fmla="*/ 253497 h 3576726"/>
              <a:gd name="connsiteX6" fmla="*/ 1763237 w 4198619"/>
              <a:gd name="connsiteY6" fmla="*/ 271604 h 3576726"/>
              <a:gd name="connsiteX7" fmla="*/ 1935253 w 4198619"/>
              <a:gd name="connsiteY7" fmla="*/ 298765 h 3576726"/>
              <a:gd name="connsiteX8" fmla="*/ 2279284 w 4198619"/>
              <a:gd name="connsiteY8" fmla="*/ 353085 h 3576726"/>
              <a:gd name="connsiteX9" fmla="*/ 2487514 w 4198619"/>
              <a:gd name="connsiteY9" fmla="*/ 380246 h 3576726"/>
              <a:gd name="connsiteX10" fmla="*/ 2650477 w 4198619"/>
              <a:gd name="connsiteY10" fmla="*/ 398353 h 3576726"/>
              <a:gd name="connsiteX11" fmla="*/ 2894920 w 4198619"/>
              <a:gd name="connsiteY11" fmla="*/ 434567 h 3576726"/>
              <a:gd name="connsiteX12" fmla="*/ 3103150 w 4198619"/>
              <a:gd name="connsiteY12" fmla="*/ 479834 h 3576726"/>
              <a:gd name="connsiteX13" fmla="*/ 3275166 w 4198619"/>
              <a:gd name="connsiteY13" fmla="*/ 506994 h 3576726"/>
              <a:gd name="connsiteX14" fmla="*/ 3709732 w 4198619"/>
              <a:gd name="connsiteY14" fmla="*/ 615636 h 3576726"/>
              <a:gd name="connsiteX15" fmla="*/ 3836481 w 4198619"/>
              <a:gd name="connsiteY15" fmla="*/ 814812 h 3576726"/>
              <a:gd name="connsiteX16" fmla="*/ 3908908 w 4198619"/>
              <a:gd name="connsiteY16" fmla="*/ 1004935 h 3576726"/>
              <a:gd name="connsiteX17" fmla="*/ 3999443 w 4198619"/>
              <a:gd name="connsiteY17" fmla="*/ 1294646 h 3576726"/>
              <a:gd name="connsiteX18" fmla="*/ 4026603 w 4198619"/>
              <a:gd name="connsiteY18" fmla="*/ 1367073 h 3576726"/>
              <a:gd name="connsiteX19" fmla="*/ 4071871 w 4198619"/>
              <a:gd name="connsiteY19" fmla="*/ 1493822 h 3576726"/>
              <a:gd name="connsiteX20" fmla="*/ 4117138 w 4198619"/>
              <a:gd name="connsiteY20" fmla="*/ 1557196 h 3576726"/>
              <a:gd name="connsiteX21" fmla="*/ 4135245 w 4198619"/>
              <a:gd name="connsiteY21" fmla="*/ 1584357 h 3576726"/>
              <a:gd name="connsiteX22" fmla="*/ 4171459 w 4198619"/>
              <a:gd name="connsiteY22" fmla="*/ 1683945 h 3576726"/>
              <a:gd name="connsiteX23" fmla="*/ 4180512 w 4198619"/>
              <a:gd name="connsiteY23" fmla="*/ 1720159 h 3576726"/>
              <a:gd name="connsiteX24" fmla="*/ 4198619 w 4198619"/>
              <a:gd name="connsiteY24" fmla="*/ 1783533 h 3576726"/>
              <a:gd name="connsiteX25" fmla="*/ 4189566 w 4198619"/>
              <a:gd name="connsiteY25" fmla="*/ 2118511 h 3576726"/>
              <a:gd name="connsiteX26" fmla="*/ 4171459 w 4198619"/>
              <a:gd name="connsiteY26" fmla="*/ 2335794 h 3576726"/>
              <a:gd name="connsiteX27" fmla="*/ 4162405 w 4198619"/>
              <a:gd name="connsiteY27" fmla="*/ 2498757 h 3576726"/>
              <a:gd name="connsiteX28" fmla="*/ 4135245 w 4198619"/>
              <a:gd name="connsiteY28" fmla="*/ 2670773 h 3576726"/>
              <a:gd name="connsiteX29" fmla="*/ 4108084 w 4198619"/>
              <a:gd name="connsiteY29" fmla="*/ 2851842 h 3576726"/>
              <a:gd name="connsiteX30" fmla="*/ 4089978 w 4198619"/>
              <a:gd name="connsiteY30" fmla="*/ 2906163 h 3576726"/>
              <a:gd name="connsiteX31" fmla="*/ 4080924 w 4198619"/>
              <a:gd name="connsiteY31" fmla="*/ 2933323 h 3576726"/>
              <a:gd name="connsiteX32" fmla="*/ 4053764 w 4198619"/>
              <a:gd name="connsiteY32" fmla="*/ 2969537 h 3576726"/>
              <a:gd name="connsiteX33" fmla="*/ 4035657 w 4198619"/>
              <a:gd name="connsiteY33" fmla="*/ 2996697 h 3576726"/>
              <a:gd name="connsiteX34" fmla="*/ 4008496 w 4198619"/>
              <a:gd name="connsiteY34" fmla="*/ 3014804 h 3576726"/>
              <a:gd name="connsiteX35" fmla="*/ 3990389 w 4198619"/>
              <a:gd name="connsiteY35" fmla="*/ 3041965 h 3576726"/>
              <a:gd name="connsiteX36" fmla="*/ 3936069 w 4198619"/>
              <a:gd name="connsiteY36" fmla="*/ 3096285 h 3576726"/>
              <a:gd name="connsiteX37" fmla="*/ 3881748 w 4198619"/>
              <a:gd name="connsiteY37" fmla="*/ 3177767 h 3576726"/>
              <a:gd name="connsiteX38" fmla="*/ 3836481 w 4198619"/>
              <a:gd name="connsiteY38" fmla="*/ 3232087 h 3576726"/>
              <a:gd name="connsiteX39" fmla="*/ 3782160 w 4198619"/>
              <a:gd name="connsiteY39" fmla="*/ 3268301 h 3576726"/>
              <a:gd name="connsiteX40" fmla="*/ 3727839 w 4198619"/>
              <a:gd name="connsiteY40" fmla="*/ 3304515 h 3576726"/>
              <a:gd name="connsiteX41" fmla="*/ 3700679 w 4198619"/>
              <a:gd name="connsiteY41" fmla="*/ 3322622 h 3576726"/>
              <a:gd name="connsiteX42" fmla="*/ 3664465 w 4198619"/>
              <a:gd name="connsiteY42" fmla="*/ 3331675 h 3576726"/>
              <a:gd name="connsiteX43" fmla="*/ 3637304 w 4198619"/>
              <a:gd name="connsiteY43" fmla="*/ 3340729 h 3576726"/>
              <a:gd name="connsiteX44" fmla="*/ 3582983 w 4198619"/>
              <a:gd name="connsiteY44" fmla="*/ 3385996 h 3576726"/>
              <a:gd name="connsiteX45" fmla="*/ 3555823 w 4198619"/>
              <a:gd name="connsiteY45" fmla="*/ 3395050 h 3576726"/>
              <a:gd name="connsiteX46" fmla="*/ 3501502 w 4198619"/>
              <a:gd name="connsiteY46" fmla="*/ 3422210 h 3576726"/>
              <a:gd name="connsiteX47" fmla="*/ 3447181 w 4198619"/>
              <a:gd name="connsiteY47" fmla="*/ 3449371 h 3576726"/>
              <a:gd name="connsiteX48" fmla="*/ 3420021 w 4198619"/>
              <a:gd name="connsiteY48" fmla="*/ 3467477 h 3576726"/>
              <a:gd name="connsiteX49" fmla="*/ 3392861 w 4198619"/>
              <a:gd name="connsiteY49" fmla="*/ 3476531 h 3576726"/>
              <a:gd name="connsiteX50" fmla="*/ 3347593 w 4198619"/>
              <a:gd name="connsiteY50" fmla="*/ 3494638 h 3576726"/>
              <a:gd name="connsiteX51" fmla="*/ 3293273 w 4198619"/>
              <a:gd name="connsiteY51" fmla="*/ 3512745 h 3576726"/>
              <a:gd name="connsiteX52" fmla="*/ 3266112 w 4198619"/>
              <a:gd name="connsiteY52" fmla="*/ 3521798 h 3576726"/>
              <a:gd name="connsiteX53" fmla="*/ 3238952 w 4198619"/>
              <a:gd name="connsiteY53" fmla="*/ 3539905 h 3576726"/>
              <a:gd name="connsiteX54" fmla="*/ 3202738 w 4198619"/>
              <a:gd name="connsiteY54" fmla="*/ 3548959 h 3576726"/>
              <a:gd name="connsiteX55" fmla="*/ 3148417 w 4198619"/>
              <a:gd name="connsiteY55" fmla="*/ 3567066 h 3576726"/>
              <a:gd name="connsiteX56" fmla="*/ 3121257 w 4198619"/>
              <a:gd name="connsiteY56" fmla="*/ 3576119 h 3576726"/>
              <a:gd name="connsiteX57" fmla="*/ 2858706 w 4198619"/>
              <a:gd name="connsiteY57" fmla="*/ 3548959 h 3576726"/>
              <a:gd name="connsiteX58" fmla="*/ 2505621 w 4198619"/>
              <a:gd name="connsiteY58" fmla="*/ 3539905 h 3576726"/>
              <a:gd name="connsiteX59" fmla="*/ 2270231 w 4198619"/>
              <a:gd name="connsiteY59" fmla="*/ 3485584 h 3576726"/>
              <a:gd name="connsiteX60" fmla="*/ 1980520 w 4198619"/>
              <a:gd name="connsiteY60" fmla="*/ 3449371 h 3576726"/>
              <a:gd name="connsiteX61" fmla="*/ 1697923 w 4198619"/>
              <a:gd name="connsiteY61" fmla="*/ 3321727 h 3576726"/>
              <a:gd name="connsiteX62" fmla="*/ 1238136 w 4198619"/>
              <a:gd name="connsiteY62" fmla="*/ 3340729 h 3576726"/>
              <a:gd name="connsiteX63" fmla="*/ 1048013 w 4198619"/>
              <a:gd name="connsiteY63" fmla="*/ 3250194 h 3576726"/>
              <a:gd name="connsiteX64" fmla="*/ 875997 w 4198619"/>
              <a:gd name="connsiteY64" fmla="*/ 3195873 h 3576726"/>
              <a:gd name="connsiteX65" fmla="*/ 649661 w 4198619"/>
              <a:gd name="connsiteY65" fmla="*/ 3168713 h 3576726"/>
              <a:gd name="connsiteX66" fmla="*/ 392980 w 4198619"/>
              <a:gd name="connsiteY66" fmla="*/ 3213881 h 3576726"/>
              <a:gd name="connsiteX67" fmla="*/ 0 w 4198619"/>
              <a:gd name="connsiteY67" fmla="*/ 3159660 h 3576726"/>
              <a:gd name="connsiteX0" fmla="*/ 776409 w 4198619"/>
              <a:gd name="connsiteY0" fmla="*/ 0 h 3576726"/>
              <a:gd name="connsiteX1" fmla="*/ 776409 w 4198619"/>
              <a:gd name="connsiteY1" fmla="*/ 0 h 3576726"/>
              <a:gd name="connsiteX2" fmla="*/ 1048013 w 4198619"/>
              <a:gd name="connsiteY2" fmla="*/ 117695 h 3576726"/>
              <a:gd name="connsiteX3" fmla="*/ 1238136 w 4198619"/>
              <a:gd name="connsiteY3" fmla="*/ 190123 h 3576726"/>
              <a:gd name="connsiteX4" fmla="*/ 1337724 w 4198619"/>
              <a:gd name="connsiteY4" fmla="*/ 217283 h 3576726"/>
              <a:gd name="connsiteX5" fmla="*/ 1591221 w 4198619"/>
              <a:gd name="connsiteY5" fmla="*/ 253497 h 3576726"/>
              <a:gd name="connsiteX6" fmla="*/ 1763237 w 4198619"/>
              <a:gd name="connsiteY6" fmla="*/ 271604 h 3576726"/>
              <a:gd name="connsiteX7" fmla="*/ 1935253 w 4198619"/>
              <a:gd name="connsiteY7" fmla="*/ 298765 h 3576726"/>
              <a:gd name="connsiteX8" fmla="*/ 2279284 w 4198619"/>
              <a:gd name="connsiteY8" fmla="*/ 353085 h 3576726"/>
              <a:gd name="connsiteX9" fmla="*/ 2487514 w 4198619"/>
              <a:gd name="connsiteY9" fmla="*/ 380246 h 3576726"/>
              <a:gd name="connsiteX10" fmla="*/ 2650477 w 4198619"/>
              <a:gd name="connsiteY10" fmla="*/ 398353 h 3576726"/>
              <a:gd name="connsiteX11" fmla="*/ 2894920 w 4198619"/>
              <a:gd name="connsiteY11" fmla="*/ 434567 h 3576726"/>
              <a:gd name="connsiteX12" fmla="*/ 3103150 w 4198619"/>
              <a:gd name="connsiteY12" fmla="*/ 479834 h 3576726"/>
              <a:gd name="connsiteX13" fmla="*/ 3275166 w 4198619"/>
              <a:gd name="connsiteY13" fmla="*/ 506994 h 3576726"/>
              <a:gd name="connsiteX14" fmla="*/ 3709732 w 4198619"/>
              <a:gd name="connsiteY14" fmla="*/ 615636 h 3576726"/>
              <a:gd name="connsiteX15" fmla="*/ 3836481 w 4198619"/>
              <a:gd name="connsiteY15" fmla="*/ 814812 h 3576726"/>
              <a:gd name="connsiteX16" fmla="*/ 3908908 w 4198619"/>
              <a:gd name="connsiteY16" fmla="*/ 1004935 h 3576726"/>
              <a:gd name="connsiteX17" fmla="*/ 3999443 w 4198619"/>
              <a:gd name="connsiteY17" fmla="*/ 1294646 h 3576726"/>
              <a:gd name="connsiteX18" fmla="*/ 4071871 w 4198619"/>
              <a:gd name="connsiteY18" fmla="*/ 1493822 h 3576726"/>
              <a:gd name="connsiteX19" fmla="*/ 4117138 w 4198619"/>
              <a:gd name="connsiteY19" fmla="*/ 1557196 h 3576726"/>
              <a:gd name="connsiteX20" fmla="*/ 4135245 w 4198619"/>
              <a:gd name="connsiteY20" fmla="*/ 1584357 h 3576726"/>
              <a:gd name="connsiteX21" fmla="*/ 4171459 w 4198619"/>
              <a:gd name="connsiteY21" fmla="*/ 1683945 h 3576726"/>
              <a:gd name="connsiteX22" fmla="*/ 4180512 w 4198619"/>
              <a:gd name="connsiteY22" fmla="*/ 1720159 h 3576726"/>
              <a:gd name="connsiteX23" fmla="*/ 4198619 w 4198619"/>
              <a:gd name="connsiteY23" fmla="*/ 1783533 h 3576726"/>
              <a:gd name="connsiteX24" fmla="*/ 4189566 w 4198619"/>
              <a:gd name="connsiteY24" fmla="*/ 2118511 h 3576726"/>
              <a:gd name="connsiteX25" fmla="*/ 4171459 w 4198619"/>
              <a:gd name="connsiteY25" fmla="*/ 2335794 h 3576726"/>
              <a:gd name="connsiteX26" fmla="*/ 4162405 w 4198619"/>
              <a:gd name="connsiteY26" fmla="*/ 2498757 h 3576726"/>
              <a:gd name="connsiteX27" fmla="*/ 4135245 w 4198619"/>
              <a:gd name="connsiteY27" fmla="*/ 2670773 h 3576726"/>
              <a:gd name="connsiteX28" fmla="*/ 4108084 w 4198619"/>
              <a:gd name="connsiteY28" fmla="*/ 2851842 h 3576726"/>
              <a:gd name="connsiteX29" fmla="*/ 4089978 w 4198619"/>
              <a:gd name="connsiteY29" fmla="*/ 2906163 h 3576726"/>
              <a:gd name="connsiteX30" fmla="*/ 4080924 w 4198619"/>
              <a:gd name="connsiteY30" fmla="*/ 2933323 h 3576726"/>
              <a:gd name="connsiteX31" fmla="*/ 4053764 w 4198619"/>
              <a:gd name="connsiteY31" fmla="*/ 2969537 h 3576726"/>
              <a:gd name="connsiteX32" fmla="*/ 4035657 w 4198619"/>
              <a:gd name="connsiteY32" fmla="*/ 2996697 h 3576726"/>
              <a:gd name="connsiteX33" fmla="*/ 4008496 w 4198619"/>
              <a:gd name="connsiteY33" fmla="*/ 3014804 h 3576726"/>
              <a:gd name="connsiteX34" fmla="*/ 3990389 w 4198619"/>
              <a:gd name="connsiteY34" fmla="*/ 3041965 h 3576726"/>
              <a:gd name="connsiteX35" fmla="*/ 3936069 w 4198619"/>
              <a:gd name="connsiteY35" fmla="*/ 3096285 h 3576726"/>
              <a:gd name="connsiteX36" fmla="*/ 3881748 w 4198619"/>
              <a:gd name="connsiteY36" fmla="*/ 3177767 h 3576726"/>
              <a:gd name="connsiteX37" fmla="*/ 3836481 w 4198619"/>
              <a:gd name="connsiteY37" fmla="*/ 3232087 h 3576726"/>
              <a:gd name="connsiteX38" fmla="*/ 3782160 w 4198619"/>
              <a:gd name="connsiteY38" fmla="*/ 3268301 h 3576726"/>
              <a:gd name="connsiteX39" fmla="*/ 3727839 w 4198619"/>
              <a:gd name="connsiteY39" fmla="*/ 3304515 h 3576726"/>
              <a:gd name="connsiteX40" fmla="*/ 3700679 w 4198619"/>
              <a:gd name="connsiteY40" fmla="*/ 3322622 h 3576726"/>
              <a:gd name="connsiteX41" fmla="*/ 3664465 w 4198619"/>
              <a:gd name="connsiteY41" fmla="*/ 3331675 h 3576726"/>
              <a:gd name="connsiteX42" fmla="*/ 3637304 w 4198619"/>
              <a:gd name="connsiteY42" fmla="*/ 3340729 h 3576726"/>
              <a:gd name="connsiteX43" fmla="*/ 3582983 w 4198619"/>
              <a:gd name="connsiteY43" fmla="*/ 3385996 h 3576726"/>
              <a:gd name="connsiteX44" fmla="*/ 3555823 w 4198619"/>
              <a:gd name="connsiteY44" fmla="*/ 3395050 h 3576726"/>
              <a:gd name="connsiteX45" fmla="*/ 3501502 w 4198619"/>
              <a:gd name="connsiteY45" fmla="*/ 3422210 h 3576726"/>
              <a:gd name="connsiteX46" fmla="*/ 3447181 w 4198619"/>
              <a:gd name="connsiteY46" fmla="*/ 3449371 h 3576726"/>
              <a:gd name="connsiteX47" fmla="*/ 3420021 w 4198619"/>
              <a:gd name="connsiteY47" fmla="*/ 3467477 h 3576726"/>
              <a:gd name="connsiteX48" fmla="*/ 3392861 w 4198619"/>
              <a:gd name="connsiteY48" fmla="*/ 3476531 h 3576726"/>
              <a:gd name="connsiteX49" fmla="*/ 3347593 w 4198619"/>
              <a:gd name="connsiteY49" fmla="*/ 3494638 h 3576726"/>
              <a:gd name="connsiteX50" fmla="*/ 3293273 w 4198619"/>
              <a:gd name="connsiteY50" fmla="*/ 3512745 h 3576726"/>
              <a:gd name="connsiteX51" fmla="*/ 3266112 w 4198619"/>
              <a:gd name="connsiteY51" fmla="*/ 3521798 h 3576726"/>
              <a:gd name="connsiteX52" fmla="*/ 3238952 w 4198619"/>
              <a:gd name="connsiteY52" fmla="*/ 3539905 h 3576726"/>
              <a:gd name="connsiteX53" fmla="*/ 3202738 w 4198619"/>
              <a:gd name="connsiteY53" fmla="*/ 3548959 h 3576726"/>
              <a:gd name="connsiteX54" fmla="*/ 3148417 w 4198619"/>
              <a:gd name="connsiteY54" fmla="*/ 3567066 h 3576726"/>
              <a:gd name="connsiteX55" fmla="*/ 3121257 w 4198619"/>
              <a:gd name="connsiteY55" fmla="*/ 3576119 h 3576726"/>
              <a:gd name="connsiteX56" fmla="*/ 2858706 w 4198619"/>
              <a:gd name="connsiteY56" fmla="*/ 3548959 h 3576726"/>
              <a:gd name="connsiteX57" fmla="*/ 2505621 w 4198619"/>
              <a:gd name="connsiteY57" fmla="*/ 3539905 h 3576726"/>
              <a:gd name="connsiteX58" fmla="*/ 2270231 w 4198619"/>
              <a:gd name="connsiteY58" fmla="*/ 3485584 h 3576726"/>
              <a:gd name="connsiteX59" fmla="*/ 1980520 w 4198619"/>
              <a:gd name="connsiteY59" fmla="*/ 3449371 h 3576726"/>
              <a:gd name="connsiteX60" fmla="*/ 1697923 w 4198619"/>
              <a:gd name="connsiteY60" fmla="*/ 3321727 h 3576726"/>
              <a:gd name="connsiteX61" fmla="*/ 1238136 w 4198619"/>
              <a:gd name="connsiteY61" fmla="*/ 3340729 h 3576726"/>
              <a:gd name="connsiteX62" fmla="*/ 1048013 w 4198619"/>
              <a:gd name="connsiteY62" fmla="*/ 3250194 h 3576726"/>
              <a:gd name="connsiteX63" fmla="*/ 875997 w 4198619"/>
              <a:gd name="connsiteY63" fmla="*/ 3195873 h 3576726"/>
              <a:gd name="connsiteX64" fmla="*/ 649661 w 4198619"/>
              <a:gd name="connsiteY64" fmla="*/ 3168713 h 3576726"/>
              <a:gd name="connsiteX65" fmla="*/ 392980 w 4198619"/>
              <a:gd name="connsiteY65" fmla="*/ 3213881 h 3576726"/>
              <a:gd name="connsiteX66" fmla="*/ 0 w 4198619"/>
              <a:gd name="connsiteY66" fmla="*/ 3159660 h 3576726"/>
              <a:gd name="connsiteX0" fmla="*/ 776409 w 4198619"/>
              <a:gd name="connsiteY0" fmla="*/ 0 h 3576726"/>
              <a:gd name="connsiteX1" fmla="*/ 776409 w 4198619"/>
              <a:gd name="connsiteY1" fmla="*/ 0 h 3576726"/>
              <a:gd name="connsiteX2" fmla="*/ 1048013 w 4198619"/>
              <a:gd name="connsiteY2" fmla="*/ 117695 h 3576726"/>
              <a:gd name="connsiteX3" fmla="*/ 1238136 w 4198619"/>
              <a:gd name="connsiteY3" fmla="*/ 190123 h 3576726"/>
              <a:gd name="connsiteX4" fmla="*/ 1591221 w 4198619"/>
              <a:gd name="connsiteY4" fmla="*/ 253497 h 3576726"/>
              <a:gd name="connsiteX5" fmla="*/ 1763237 w 4198619"/>
              <a:gd name="connsiteY5" fmla="*/ 271604 h 3576726"/>
              <a:gd name="connsiteX6" fmla="*/ 1935253 w 4198619"/>
              <a:gd name="connsiteY6" fmla="*/ 298765 h 3576726"/>
              <a:gd name="connsiteX7" fmla="*/ 2279284 w 4198619"/>
              <a:gd name="connsiteY7" fmla="*/ 353085 h 3576726"/>
              <a:gd name="connsiteX8" fmla="*/ 2487514 w 4198619"/>
              <a:gd name="connsiteY8" fmla="*/ 380246 h 3576726"/>
              <a:gd name="connsiteX9" fmla="*/ 2650477 w 4198619"/>
              <a:gd name="connsiteY9" fmla="*/ 398353 h 3576726"/>
              <a:gd name="connsiteX10" fmla="*/ 2894920 w 4198619"/>
              <a:gd name="connsiteY10" fmla="*/ 434567 h 3576726"/>
              <a:gd name="connsiteX11" fmla="*/ 3103150 w 4198619"/>
              <a:gd name="connsiteY11" fmla="*/ 479834 h 3576726"/>
              <a:gd name="connsiteX12" fmla="*/ 3275166 w 4198619"/>
              <a:gd name="connsiteY12" fmla="*/ 506994 h 3576726"/>
              <a:gd name="connsiteX13" fmla="*/ 3709732 w 4198619"/>
              <a:gd name="connsiteY13" fmla="*/ 615636 h 3576726"/>
              <a:gd name="connsiteX14" fmla="*/ 3836481 w 4198619"/>
              <a:gd name="connsiteY14" fmla="*/ 814812 h 3576726"/>
              <a:gd name="connsiteX15" fmla="*/ 3908908 w 4198619"/>
              <a:gd name="connsiteY15" fmla="*/ 1004935 h 3576726"/>
              <a:gd name="connsiteX16" fmla="*/ 3999443 w 4198619"/>
              <a:gd name="connsiteY16" fmla="*/ 1294646 h 3576726"/>
              <a:gd name="connsiteX17" fmla="*/ 4071871 w 4198619"/>
              <a:gd name="connsiteY17" fmla="*/ 1493822 h 3576726"/>
              <a:gd name="connsiteX18" fmla="*/ 4117138 w 4198619"/>
              <a:gd name="connsiteY18" fmla="*/ 1557196 h 3576726"/>
              <a:gd name="connsiteX19" fmla="*/ 4135245 w 4198619"/>
              <a:gd name="connsiteY19" fmla="*/ 1584357 h 3576726"/>
              <a:gd name="connsiteX20" fmla="*/ 4171459 w 4198619"/>
              <a:gd name="connsiteY20" fmla="*/ 1683945 h 3576726"/>
              <a:gd name="connsiteX21" fmla="*/ 4180512 w 4198619"/>
              <a:gd name="connsiteY21" fmla="*/ 1720159 h 3576726"/>
              <a:gd name="connsiteX22" fmla="*/ 4198619 w 4198619"/>
              <a:gd name="connsiteY22" fmla="*/ 1783533 h 3576726"/>
              <a:gd name="connsiteX23" fmla="*/ 4189566 w 4198619"/>
              <a:gd name="connsiteY23" fmla="*/ 2118511 h 3576726"/>
              <a:gd name="connsiteX24" fmla="*/ 4171459 w 4198619"/>
              <a:gd name="connsiteY24" fmla="*/ 2335794 h 3576726"/>
              <a:gd name="connsiteX25" fmla="*/ 4162405 w 4198619"/>
              <a:gd name="connsiteY25" fmla="*/ 2498757 h 3576726"/>
              <a:gd name="connsiteX26" fmla="*/ 4135245 w 4198619"/>
              <a:gd name="connsiteY26" fmla="*/ 2670773 h 3576726"/>
              <a:gd name="connsiteX27" fmla="*/ 4108084 w 4198619"/>
              <a:gd name="connsiteY27" fmla="*/ 2851842 h 3576726"/>
              <a:gd name="connsiteX28" fmla="*/ 4089978 w 4198619"/>
              <a:gd name="connsiteY28" fmla="*/ 2906163 h 3576726"/>
              <a:gd name="connsiteX29" fmla="*/ 4080924 w 4198619"/>
              <a:gd name="connsiteY29" fmla="*/ 2933323 h 3576726"/>
              <a:gd name="connsiteX30" fmla="*/ 4053764 w 4198619"/>
              <a:gd name="connsiteY30" fmla="*/ 2969537 h 3576726"/>
              <a:gd name="connsiteX31" fmla="*/ 4035657 w 4198619"/>
              <a:gd name="connsiteY31" fmla="*/ 2996697 h 3576726"/>
              <a:gd name="connsiteX32" fmla="*/ 4008496 w 4198619"/>
              <a:gd name="connsiteY32" fmla="*/ 3014804 h 3576726"/>
              <a:gd name="connsiteX33" fmla="*/ 3990389 w 4198619"/>
              <a:gd name="connsiteY33" fmla="*/ 3041965 h 3576726"/>
              <a:gd name="connsiteX34" fmla="*/ 3936069 w 4198619"/>
              <a:gd name="connsiteY34" fmla="*/ 3096285 h 3576726"/>
              <a:gd name="connsiteX35" fmla="*/ 3881748 w 4198619"/>
              <a:gd name="connsiteY35" fmla="*/ 3177767 h 3576726"/>
              <a:gd name="connsiteX36" fmla="*/ 3836481 w 4198619"/>
              <a:gd name="connsiteY36" fmla="*/ 3232087 h 3576726"/>
              <a:gd name="connsiteX37" fmla="*/ 3782160 w 4198619"/>
              <a:gd name="connsiteY37" fmla="*/ 3268301 h 3576726"/>
              <a:gd name="connsiteX38" fmla="*/ 3727839 w 4198619"/>
              <a:gd name="connsiteY38" fmla="*/ 3304515 h 3576726"/>
              <a:gd name="connsiteX39" fmla="*/ 3700679 w 4198619"/>
              <a:gd name="connsiteY39" fmla="*/ 3322622 h 3576726"/>
              <a:gd name="connsiteX40" fmla="*/ 3664465 w 4198619"/>
              <a:gd name="connsiteY40" fmla="*/ 3331675 h 3576726"/>
              <a:gd name="connsiteX41" fmla="*/ 3637304 w 4198619"/>
              <a:gd name="connsiteY41" fmla="*/ 3340729 h 3576726"/>
              <a:gd name="connsiteX42" fmla="*/ 3582983 w 4198619"/>
              <a:gd name="connsiteY42" fmla="*/ 3385996 h 3576726"/>
              <a:gd name="connsiteX43" fmla="*/ 3555823 w 4198619"/>
              <a:gd name="connsiteY43" fmla="*/ 3395050 h 3576726"/>
              <a:gd name="connsiteX44" fmla="*/ 3501502 w 4198619"/>
              <a:gd name="connsiteY44" fmla="*/ 3422210 h 3576726"/>
              <a:gd name="connsiteX45" fmla="*/ 3447181 w 4198619"/>
              <a:gd name="connsiteY45" fmla="*/ 3449371 h 3576726"/>
              <a:gd name="connsiteX46" fmla="*/ 3420021 w 4198619"/>
              <a:gd name="connsiteY46" fmla="*/ 3467477 h 3576726"/>
              <a:gd name="connsiteX47" fmla="*/ 3392861 w 4198619"/>
              <a:gd name="connsiteY47" fmla="*/ 3476531 h 3576726"/>
              <a:gd name="connsiteX48" fmla="*/ 3347593 w 4198619"/>
              <a:gd name="connsiteY48" fmla="*/ 3494638 h 3576726"/>
              <a:gd name="connsiteX49" fmla="*/ 3293273 w 4198619"/>
              <a:gd name="connsiteY49" fmla="*/ 3512745 h 3576726"/>
              <a:gd name="connsiteX50" fmla="*/ 3266112 w 4198619"/>
              <a:gd name="connsiteY50" fmla="*/ 3521798 h 3576726"/>
              <a:gd name="connsiteX51" fmla="*/ 3238952 w 4198619"/>
              <a:gd name="connsiteY51" fmla="*/ 3539905 h 3576726"/>
              <a:gd name="connsiteX52" fmla="*/ 3202738 w 4198619"/>
              <a:gd name="connsiteY52" fmla="*/ 3548959 h 3576726"/>
              <a:gd name="connsiteX53" fmla="*/ 3148417 w 4198619"/>
              <a:gd name="connsiteY53" fmla="*/ 3567066 h 3576726"/>
              <a:gd name="connsiteX54" fmla="*/ 3121257 w 4198619"/>
              <a:gd name="connsiteY54" fmla="*/ 3576119 h 3576726"/>
              <a:gd name="connsiteX55" fmla="*/ 2858706 w 4198619"/>
              <a:gd name="connsiteY55" fmla="*/ 3548959 h 3576726"/>
              <a:gd name="connsiteX56" fmla="*/ 2505621 w 4198619"/>
              <a:gd name="connsiteY56" fmla="*/ 3539905 h 3576726"/>
              <a:gd name="connsiteX57" fmla="*/ 2270231 w 4198619"/>
              <a:gd name="connsiteY57" fmla="*/ 3485584 h 3576726"/>
              <a:gd name="connsiteX58" fmla="*/ 1980520 w 4198619"/>
              <a:gd name="connsiteY58" fmla="*/ 3449371 h 3576726"/>
              <a:gd name="connsiteX59" fmla="*/ 1697923 w 4198619"/>
              <a:gd name="connsiteY59" fmla="*/ 3321727 h 3576726"/>
              <a:gd name="connsiteX60" fmla="*/ 1238136 w 4198619"/>
              <a:gd name="connsiteY60" fmla="*/ 3340729 h 3576726"/>
              <a:gd name="connsiteX61" fmla="*/ 1048013 w 4198619"/>
              <a:gd name="connsiteY61" fmla="*/ 3250194 h 3576726"/>
              <a:gd name="connsiteX62" fmla="*/ 875997 w 4198619"/>
              <a:gd name="connsiteY62" fmla="*/ 3195873 h 3576726"/>
              <a:gd name="connsiteX63" fmla="*/ 649661 w 4198619"/>
              <a:gd name="connsiteY63" fmla="*/ 3168713 h 3576726"/>
              <a:gd name="connsiteX64" fmla="*/ 392980 w 4198619"/>
              <a:gd name="connsiteY64" fmla="*/ 3213881 h 3576726"/>
              <a:gd name="connsiteX65" fmla="*/ 0 w 4198619"/>
              <a:gd name="connsiteY65" fmla="*/ 3159660 h 3576726"/>
              <a:gd name="connsiteX0" fmla="*/ 776409 w 4198619"/>
              <a:gd name="connsiteY0" fmla="*/ 0 h 3576726"/>
              <a:gd name="connsiteX1" fmla="*/ 776409 w 4198619"/>
              <a:gd name="connsiteY1" fmla="*/ 0 h 3576726"/>
              <a:gd name="connsiteX2" fmla="*/ 1048013 w 4198619"/>
              <a:gd name="connsiteY2" fmla="*/ 117695 h 3576726"/>
              <a:gd name="connsiteX3" fmla="*/ 1238136 w 4198619"/>
              <a:gd name="connsiteY3" fmla="*/ 190123 h 3576726"/>
              <a:gd name="connsiteX4" fmla="*/ 1591221 w 4198619"/>
              <a:gd name="connsiteY4" fmla="*/ 253497 h 3576726"/>
              <a:gd name="connsiteX5" fmla="*/ 1935253 w 4198619"/>
              <a:gd name="connsiteY5" fmla="*/ 298765 h 3576726"/>
              <a:gd name="connsiteX6" fmla="*/ 2279284 w 4198619"/>
              <a:gd name="connsiteY6" fmla="*/ 353085 h 3576726"/>
              <a:gd name="connsiteX7" fmla="*/ 2487514 w 4198619"/>
              <a:gd name="connsiteY7" fmla="*/ 380246 h 3576726"/>
              <a:gd name="connsiteX8" fmla="*/ 2650477 w 4198619"/>
              <a:gd name="connsiteY8" fmla="*/ 398353 h 3576726"/>
              <a:gd name="connsiteX9" fmla="*/ 2894920 w 4198619"/>
              <a:gd name="connsiteY9" fmla="*/ 434567 h 3576726"/>
              <a:gd name="connsiteX10" fmla="*/ 3103150 w 4198619"/>
              <a:gd name="connsiteY10" fmla="*/ 479834 h 3576726"/>
              <a:gd name="connsiteX11" fmla="*/ 3275166 w 4198619"/>
              <a:gd name="connsiteY11" fmla="*/ 506994 h 3576726"/>
              <a:gd name="connsiteX12" fmla="*/ 3709732 w 4198619"/>
              <a:gd name="connsiteY12" fmla="*/ 615636 h 3576726"/>
              <a:gd name="connsiteX13" fmla="*/ 3836481 w 4198619"/>
              <a:gd name="connsiteY13" fmla="*/ 814812 h 3576726"/>
              <a:gd name="connsiteX14" fmla="*/ 3908908 w 4198619"/>
              <a:gd name="connsiteY14" fmla="*/ 1004935 h 3576726"/>
              <a:gd name="connsiteX15" fmla="*/ 3999443 w 4198619"/>
              <a:gd name="connsiteY15" fmla="*/ 1294646 h 3576726"/>
              <a:gd name="connsiteX16" fmla="*/ 4071871 w 4198619"/>
              <a:gd name="connsiteY16" fmla="*/ 1493822 h 3576726"/>
              <a:gd name="connsiteX17" fmla="*/ 4117138 w 4198619"/>
              <a:gd name="connsiteY17" fmla="*/ 1557196 h 3576726"/>
              <a:gd name="connsiteX18" fmla="*/ 4135245 w 4198619"/>
              <a:gd name="connsiteY18" fmla="*/ 1584357 h 3576726"/>
              <a:gd name="connsiteX19" fmla="*/ 4171459 w 4198619"/>
              <a:gd name="connsiteY19" fmla="*/ 1683945 h 3576726"/>
              <a:gd name="connsiteX20" fmla="*/ 4180512 w 4198619"/>
              <a:gd name="connsiteY20" fmla="*/ 1720159 h 3576726"/>
              <a:gd name="connsiteX21" fmla="*/ 4198619 w 4198619"/>
              <a:gd name="connsiteY21" fmla="*/ 1783533 h 3576726"/>
              <a:gd name="connsiteX22" fmla="*/ 4189566 w 4198619"/>
              <a:gd name="connsiteY22" fmla="*/ 2118511 h 3576726"/>
              <a:gd name="connsiteX23" fmla="*/ 4171459 w 4198619"/>
              <a:gd name="connsiteY23" fmla="*/ 2335794 h 3576726"/>
              <a:gd name="connsiteX24" fmla="*/ 4162405 w 4198619"/>
              <a:gd name="connsiteY24" fmla="*/ 2498757 h 3576726"/>
              <a:gd name="connsiteX25" fmla="*/ 4135245 w 4198619"/>
              <a:gd name="connsiteY25" fmla="*/ 2670773 h 3576726"/>
              <a:gd name="connsiteX26" fmla="*/ 4108084 w 4198619"/>
              <a:gd name="connsiteY26" fmla="*/ 2851842 h 3576726"/>
              <a:gd name="connsiteX27" fmla="*/ 4089978 w 4198619"/>
              <a:gd name="connsiteY27" fmla="*/ 2906163 h 3576726"/>
              <a:gd name="connsiteX28" fmla="*/ 4080924 w 4198619"/>
              <a:gd name="connsiteY28" fmla="*/ 2933323 h 3576726"/>
              <a:gd name="connsiteX29" fmla="*/ 4053764 w 4198619"/>
              <a:gd name="connsiteY29" fmla="*/ 2969537 h 3576726"/>
              <a:gd name="connsiteX30" fmla="*/ 4035657 w 4198619"/>
              <a:gd name="connsiteY30" fmla="*/ 2996697 h 3576726"/>
              <a:gd name="connsiteX31" fmla="*/ 4008496 w 4198619"/>
              <a:gd name="connsiteY31" fmla="*/ 3014804 h 3576726"/>
              <a:gd name="connsiteX32" fmla="*/ 3990389 w 4198619"/>
              <a:gd name="connsiteY32" fmla="*/ 3041965 h 3576726"/>
              <a:gd name="connsiteX33" fmla="*/ 3936069 w 4198619"/>
              <a:gd name="connsiteY33" fmla="*/ 3096285 h 3576726"/>
              <a:gd name="connsiteX34" fmla="*/ 3881748 w 4198619"/>
              <a:gd name="connsiteY34" fmla="*/ 3177767 h 3576726"/>
              <a:gd name="connsiteX35" fmla="*/ 3836481 w 4198619"/>
              <a:gd name="connsiteY35" fmla="*/ 3232087 h 3576726"/>
              <a:gd name="connsiteX36" fmla="*/ 3782160 w 4198619"/>
              <a:gd name="connsiteY36" fmla="*/ 3268301 h 3576726"/>
              <a:gd name="connsiteX37" fmla="*/ 3727839 w 4198619"/>
              <a:gd name="connsiteY37" fmla="*/ 3304515 h 3576726"/>
              <a:gd name="connsiteX38" fmla="*/ 3700679 w 4198619"/>
              <a:gd name="connsiteY38" fmla="*/ 3322622 h 3576726"/>
              <a:gd name="connsiteX39" fmla="*/ 3664465 w 4198619"/>
              <a:gd name="connsiteY39" fmla="*/ 3331675 h 3576726"/>
              <a:gd name="connsiteX40" fmla="*/ 3637304 w 4198619"/>
              <a:gd name="connsiteY40" fmla="*/ 3340729 h 3576726"/>
              <a:gd name="connsiteX41" fmla="*/ 3582983 w 4198619"/>
              <a:gd name="connsiteY41" fmla="*/ 3385996 h 3576726"/>
              <a:gd name="connsiteX42" fmla="*/ 3555823 w 4198619"/>
              <a:gd name="connsiteY42" fmla="*/ 3395050 h 3576726"/>
              <a:gd name="connsiteX43" fmla="*/ 3501502 w 4198619"/>
              <a:gd name="connsiteY43" fmla="*/ 3422210 h 3576726"/>
              <a:gd name="connsiteX44" fmla="*/ 3447181 w 4198619"/>
              <a:gd name="connsiteY44" fmla="*/ 3449371 h 3576726"/>
              <a:gd name="connsiteX45" fmla="*/ 3420021 w 4198619"/>
              <a:gd name="connsiteY45" fmla="*/ 3467477 h 3576726"/>
              <a:gd name="connsiteX46" fmla="*/ 3392861 w 4198619"/>
              <a:gd name="connsiteY46" fmla="*/ 3476531 h 3576726"/>
              <a:gd name="connsiteX47" fmla="*/ 3347593 w 4198619"/>
              <a:gd name="connsiteY47" fmla="*/ 3494638 h 3576726"/>
              <a:gd name="connsiteX48" fmla="*/ 3293273 w 4198619"/>
              <a:gd name="connsiteY48" fmla="*/ 3512745 h 3576726"/>
              <a:gd name="connsiteX49" fmla="*/ 3266112 w 4198619"/>
              <a:gd name="connsiteY49" fmla="*/ 3521798 h 3576726"/>
              <a:gd name="connsiteX50" fmla="*/ 3238952 w 4198619"/>
              <a:gd name="connsiteY50" fmla="*/ 3539905 h 3576726"/>
              <a:gd name="connsiteX51" fmla="*/ 3202738 w 4198619"/>
              <a:gd name="connsiteY51" fmla="*/ 3548959 h 3576726"/>
              <a:gd name="connsiteX52" fmla="*/ 3148417 w 4198619"/>
              <a:gd name="connsiteY52" fmla="*/ 3567066 h 3576726"/>
              <a:gd name="connsiteX53" fmla="*/ 3121257 w 4198619"/>
              <a:gd name="connsiteY53" fmla="*/ 3576119 h 3576726"/>
              <a:gd name="connsiteX54" fmla="*/ 2858706 w 4198619"/>
              <a:gd name="connsiteY54" fmla="*/ 3548959 h 3576726"/>
              <a:gd name="connsiteX55" fmla="*/ 2505621 w 4198619"/>
              <a:gd name="connsiteY55" fmla="*/ 3539905 h 3576726"/>
              <a:gd name="connsiteX56" fmla="*/ 2270231 w 4198619"/>
              <a:gd name="connsiteY56" fmla="*/ 3485584 h 3576726"/>
              <a:gd name="connsiteX57" fmla="*/ 1980520 w 4198619"/>
              <a:gd name="connsiteY57" fmla="*/ 3449371 h 3576726"/>
              <a:gd name="connsiteX58" fmla="*/ 1697923 w 4198619"/>
              <a:gd name="connsiteY58" fmla="*/ 3321727 h 3576726"/>
              <a:gd name="connsiteX59" fmla="*/ 1238136 w 4198619"/>
              <a:gd name="connsiteY59" fmla="*/ 3340729 h 3576726"/>
              <a:gd name="connsiteX60" fmla="*/ 1048013 w 4198619"/>
              <a:gd name="connsiteY60" fmla="*/ 3250194 h 3576726"/>
              <a:gd name="connsiteX61" fmla="*/ 875997 w 4198619"/>
              <a:gd name="connsiteY61" fmla="*/ 3195873 h 3576726"/>
              <a:gd name="connsiteX62" fmla="*/ 649661 w 4198619"/>
              <a:gd name="connsiteY62" fmla="*/ 3168713 h 3576726"/>
              <a:gd name="connsiteX63" fmla="*/ 392980 w 4198619"/>
              <a:gd name="connsiteY63" fmla="*/ 3213881 h 3576726"/>
              <a:gd name="connsiteX64" fmla="*/ 0 w 4198619"/>
              <a:gd name="connsiteY64" fmla="*/ 3159660 h 3576726"/>
              <a:gd name="connsiteX0" fmla="*/ 776409 w 4198619"/>
              <a:gd name="connsiteY0" fmla="*/ 0 h 3576726"/>
              <a:gd name="connsiteX1" fmla="*/ 776409 w 4198619"/>
              <a:gd name="connsiteY1" fmla="*/ 0 h 3576726"/>
              <a:gd name="connsiteX2" fmla="*/ 1048013 w 4198619"/>
              <a:gd name="connsiteY2" fmla="*/ 117695 h 3576726"/>
              <a:gd name="connsiteX3" fmla="*/ 1238136 w 4198619"/>
              <a:gd name="connsiteY3" fmla="*/ 190123 h 3576726"/>
              <a:gd name="connsiteX4" fmla="*/ 1621366 w 4198619"/>
              <a:gd name="connsiteY4" fmla="*/ 213304 h 3576726"/>
              <a:gd name="connsiteX5" fmla="*/ 1935253 w 4198619"/>
              <a:gd name="connsiteY5" fmla="*/ 298765 h 3576726"/>
              <a:gd name="connsiteX6" fmla="*/ 2279284 w 4198619"/>
              <a:gd name="connsiteY6" fmla="*/ 353085 h 3576726"/>
              <a:gd name="connsiteX7" fmla="*/ 2487514 w 4198619"/>
              <a:gd name="connsiteY7" fmla="*/ 380246 h 3576726"/>
              <a:gd name="connsiteX8" fmla="*/ 2650477 w 4198619"/>
              <a:gd name="connsiteY8" fmla="*/ 398353 h 3576726"/>
              <a:gd name="connsiteX9" fmla="*/ 2894920 w 4198619"/>
              <a:gd name="connsiteY9" fmla="*/ 434567 h 3576726"/>
              <a:gd name="connsiteX10" fmla="*/ 3103150 w 4198619"/>
              <a:gd name="connsiteY10" fmla="*/ 479834 h 3576726"/>
              <a:gd name="connsiteX11" fmla="*/ 3275166 w 4198619"/>
              <a:gd name="connsiteY11" fmla="*/ 506994 h 3576726"/>
              <a:gd name="connsiteX12" fmla="*/ 3709732 w 4198619"/>
              <a:gd name="connsiteY12" fmla="*/ 615636 h 3576726"/>
              <a:gd name="connsiteX13" fmla="*/ 3836481 w 4198619"/>
              <a:gd name="connsiteY13" fmla="*/ 814812 h 3576726"/>
              <a:gd name="connsiteX14" fmla="*/ 3908908 w 4198619"/>
              <a:gd name="connsiteY14" fmla="*/ 1004935 h 3576726"/>
              <a:gd name="connsiteX15" fmla="*/ 3999443 w 4198619"/>
              <a:gd name="connsiteY15" fmla="*/ 1294646 h 3576726"/>
              <a:gd name="connsiteX16" fmla="*/ 4071871 w 4198619"/>
              <a:gd name="connsiteY16" fmla="*/ 1493822 h 3576726"/>
              <a:gd name="connsiteX17" fmla="*/ 4117138 w 4198619"/>
              <a:gd name="connsiteY17" fmla="*/ 1557196 h 3576726"/>
              <a:gd name="connsiteX18" fmla="*/ 4135245 w 4198619"/>
              <a:gd name="connsiteY18" fmla="*/ 1584357 h 3576726"/>
              <a:gd name="connsiteX19" fmla="*/ 4171459 w 4198619"/>
              <a:gd name="connsiteY19" fmla="*/ 1683945 h 3576726"/>
              <a:gd name="connsiteX20" fmla="*/ 4180512 w 4198619"/>
              <a:gd name="connsiteY20" fmla="*/ 1720159 h 3576726"/>
              <a:gd name="connsiteX21" fmla="*/ 4198619 w 4198619"/>
              <a:gd name="connsiteY21" fmla="*/ 1783533 h 3576726"/>
              <a:gd name="connsiteX22" fmla="*/ 4189566 w 4198619"/>
              <a:gd name="connsiteY22" fmla="*/ 2118511 h 3576726"/>
              <a:gd name="connsiteX23" fmla="*/ 4171459 w 4198619"/>
              <a:gd name="connsiteY23" fmla="*/ 2335794 h 3576726"/>
              <a:gd name="connsiteX24" fmla="*/ 4162405 w 4198619"/>
              <a:gd name="connsiteY24" fmla="*/ 2498757 h 3576726"/>
              <a:gd name="connsiteX25" fmla="*/ 4135245 w 4198619"/>
              <a:gd name="connsiteY25" fmla="*/ 2670773 h 3576726"/>
              <a:gd name="connsiteX26" fmla="*/ 4108084 w 4198619"/>
              <a:gd name="connsiteY26" fmla="*/ 2851842 h 3576726"/>
              <a:gd name="connsiteX27" fmla="*/ 4089978 w 4198619"/>
              <a:gd name="connsiteY27" fmla="*/ 2906163 h 3576726"/>
              <a:gd name="connsiteX28" fmla="*/ 4080924 w 4198619"/>
              <a:gd name="connsiteY28" fmla="*/ 2933323 h 3576726"/>
              <a:gd name="connsiteX29" fmla="*/ 4053764 w 4198619"/>
              <a:gd name="connsiteY29" fmla="*/ 2969537 h 3576726"/>
              <a:gd name="connsiteX30" fmla="*/ 4035657 w 4198619"/>
              <a:gd name="connsiteY30" fmla="*/ 2996697 h 3576726"/>
              <a:gd name="connsiteX31" fmla="*/ 4008496 w 4198619"/>
              <a:gd name="connsiteY31" fmla="*/ 3014804 h 3576726"/>
              <a:gd name="connsiteX32" fmla="*/ 3990389 w 4198619"/>
              <a:gd name="connsiteY32" fmla="*/ 3041965 h 3576726"/>
              <a:gd name="connsiteX33" fmla="*/ 3936069 w 4198619"/>
              <a:gd name="connsiteY33" fmla="*/ 3096285 h 3576726"/>
              <a:gd name="connsiteX34" fmla="*/ 3881748 w 4198619"/>
              <a:gd name="connsiteY34" fmla="*/ 3177767 h 3576726"/>
              <a:gd name="connsiteX35" fmla="*/ 3836481 w 4198619"/>
              <a:gd name="connsiteY35" fmla="*/ 3232087 h 3576726"/>
              <a:gd name="connsiteX36" fmla="*/ 3782160 w 4198619"/>
              <a:gd name="connsiteY36" fmla="*/ 3268301 h 3576726"/>
              <a:gd name="connsiteX37" fmla="*/ 3727839 w 4198619"/>
              <a:gd name="connsiteY37" fmla="*/ 3304515 h 3576726"/>
              <a:gd name="connsiteX38" fmla="*/ 3700679 w 4198619"/>
              <a:gd name="connsiteY38" fmla="*/ 3322622 h 3576726"/>
              <a:gd name="connsiteX39" fmla="*/ 3664465 w 4198619"/>
              <a:gd name="connsiteY39" fmla="*/ 3331675 h 3576726"/>
              <a:gd name="connsiteX40" fmla="*/ 3637304 w 4198619"/>
              <a:gd name="connsiteY40" fmla="*/ 3340729 h 3576726"/>
              <a:gd name="connsiteX41" fmla="*/ 3582983 w 4198619"/>
              <a:gd name="connsiteY41" fmla="*/ 3385996 h 3576726"/>
              <a:gd name="connsiteX42" fmla="*/ 3555823 w 4198619"/>
              <a:gd name="connsiteY42" fmla="*/ 3395050 h 3576726"/>
              <a:gd name="connsiteX43" fmla="*/ 3501502 w 4198619"/>
              <a:gd name="connsiteY43" fmla="*/ 3422210 h 3576726"/>
              <a:gd name="connsiteX44" fmla="*/ 3447181 w 4198619"/>
              <a:gd name="connsiteY44" fmla="*/ 3449371 h 3576726"/>
              <a:gd name="connsiteX45" fmla="*/ 3420021 w 4198619"/>
              <a:gd name="connsiteY45" fmla="*/ 3467477 h 3576726"/>
              <a:gd name="connsiteX46" fmla="*/ 3392861 w 4198619"/>
              <a:gd name="connsiteY46" fmla="*/ 3476531 h 3576726"/>
              <a:gd name="connsiteX47" fmla="*/ 3347593 w 4198619"/>
              <a:gd name="connsiteY47" fmla="*/ 3494638 h 3576726"/>
              <a:gd name="connsiteX48" fmla="*/ 3293273 w 4198619"/>
              <a:gd name="connsiteY48" fmla="*/ 3512745 h 3576726"/>
              <a:gd name="connsiteX49" fmla="*/ 3266112 w 4198619"/>
              <a:gd name="connsiteY49" fmla="*/ 3521798 h 3576726"/>
              <a:gd name="connsiteX50" fmla="*/ 3238952 w 4198619"/>
              <a:gd name="connsiteY50" fmla="*/ 3539905 h 3576726"/>
              <a:gd name="connsiteX51" fmla="*/ 3202738 w 4198619"/>
              <a:gd name="connsiteY51" fmla="*/ 3548959 h 3576726"/>
              <a:gd name="connsiteX52" fmla="*/ 3148417 w 4198619"/>
              <a:gd name="connsiteY52" fmla="*/ 3567066 h 3576726"/>
              <a:gd name="connsiteX53" fmla="*/ 3121257 w 4198619"/>
              <a:gd name="connsiteY53" fmla="*/ 3576119 h 3576726"/>
              <a:gd name="connsiteX54" fmla="*/ 2858706 w 4198619"/>
              <a:gd name="connsiteY54" fmla="*/ 3548959 h 3576726"/>
              <a:gd name="connsiteX55" fmla="*/ 2505621 w 4198619"/>
              <a:gd name="connsiteY55" fmla="*/ 3539905 h 3576726"/>
              <a:gd name="connsiteX56" fmla="*/ 2270231 w 4198619"/>
              <a:gd name="connsiteY56" fmla="*/ 3485584 h 3576726"/>
              <a:gd name="connsiteX57" fmla="*/ 1980520 w 4198619"/>
              <a:gd name="connsiteY57" fmla="*/ 3449371 h 3576726"/>
              <a:gd name="connsiteX58" fmla="*/ 1697923 w 4198619"/>
              <a:gd name="connsiteY58" fmla="*/ 3321727 h 3576726"/>
              <a:gd name="connsiteX59" fmla="*/ 1238136 w 4198619"/>
              <a:gd name="connsiteY59" fmla="*/ 3340729 h 3576726"/>
              <a:gd name="connsiteX60" fmla="*/ 1048013 w 4198619"/>
              <a:gd name="connsiteY60" fmla="*/ 3250194 h 3576726"/>
              <a:gd name="connsiteX61" fmla="*/ 875997 w 4198619"/>
              <a:gd name="connsiteY61" fmla="*/ 3195873 h 3576726"/>
              <a:gd name="connsiteX62" fmla="*/ 649661 w 4198619"/>
              <a:gd name="connsiteY62" fmla="*/ 3168713 h 3576726"/>
              <a:gd name="connsiteX63" fmla="*/ 392980 w 4198619"/>
              <a:gd name="connsiteY63" fmla="*/ 3213881 h 3576726"/>
              <a:gd name="connsiteX64" fmla="*/ 0 w 4198619"/>
              <a:gd name="connsiteY64" fmla="*/ 3159660 h 3576726"/>
              <a:gd name="connsiteX0" fmla="*/ 776409 w 4198619"/>
              <a:gd name="connsiteY0" fmla="*/ 0 h 3576726"/>
              <a:gd name="connsiteX1" fmla="*/ 776409 w 4198619"/>
              <a:gd name="connsiteY1" fmla="*/ 0 h 3576726"/>
              <a:gd name="connsiteX2" fmla="*/ 1048013 w 4198619"/>
              <a:gd name="connsiteY2" fmla="*/ 117695 h 3576726"/>
              <a:gd name="connsiteX3" fmla="*/ 1238136 w 4198619"/>
              <a:gd name="connsiteY3" fmla="*/ 190123 h 3576726"/>
              <a:gd name="connsiteX4" fmla="*/ 1621366 w 4198619"/>
              <a:gd name="connsiteY4" fmla="*/ 213304 h 3576726"/>
              <a:gd name="connsiteX5" fmla="*/ 1945301 w 4198619"/>
              <a:gd name="connsiteY5" fmla="*/ 389200 h 3576726"/>
              <a:gd name="connsiteX6" fmla="*/ 2279284 w 4198619"/>
              <a:gd name="connsiteY6" fmla="*/ 353085 h 3576726"/>
              <a:gd name="connsiteX7" fmla="*/ 2487514 w 4198619"/>
              <a:gd name="connsiteY7" fmla="*/ 380246 h 3576726"/>
              <a:gd name="connsiteX8" fmla="*/ 2650477 w 4198619"/>
              <a:gd name="connsiteY8" fmla="*/ 398353 h 3576726"/>
              <a:gd name="connsiteX9" fmla="*/ 2894920 w 4198619"/>
              <a:gd name="connsiteY9" fmla="*/ 434567 h 3576726"/>
              <a:gd name="connsiteX10" fmla="*/ 3103150 w 4198619"/>
              <a:gd name="connsiteY10" fmla="*/ 479834 h 3576726"/>
              <a:gd name="connsiteX11" fmla="*/ 3275166 w 4198619"/>
              <a:gd name="connsiteY11" fmla="*/ 506994 h 3576726"/>
              <a:gd name="connsiteX12" fmla="*/ 3709732 w 4198619"/>
              <a:gd name="connsiteY12" fmla="*/ 615636 h 3576726"/>
              <a:gd name="connsiteX13" fmla="*/ 3836481 w 4198619"/>
              <a:gd name="connsiteY13" fmla="*/ 814812 h 3576726"/>
              <a:gd name="connsiteX14" fmla="*/ 3908908 w 4198619"/>
              <a:gd name="connsiteY14" fmla="*/ 1004935 h 3576726"/>
              <a:gd name="connsiteX15" fmla="*/ 3999443 w 4198619"/>
              <a:gd name="connsiteY15" fmla="*/ 1294646 h 3576726"/>
              <a:gd name="connsiteX16" fmla="*/ 4071871 w 4198619"/>
              <a:gd name="connsiteY16" fmla="*/ 1493822 h 3576726"/>
              <a:gd name="connsiteX17" fmla="*/ 4117138 w 4198619"/>
              <a:gd name="connsiteY17" fmla="*/ 1557196 h 3576726"/>
              <a:gd name="connsiteX18" fmla="*/ 4135245 w 4198619"/>
              <a:gd name="connsiteY18" fmla="*/ 1584357 h 3576726"/>
              <a:gd name="connsiteX19" fmla="*/ 4171459 w 4198619"/>
              <a:gd name="connsiteY19" fmla="*/ 1683945 h 3576726"/>
              <a:gd name="connsiteX20" fmla="*/ 4180512 w 4198619"/>
              <a:gd name="connsiteY20" fmla="*/ 1720159 h 3576726"/>
              <a:gd name="connsiteX21" fmla="*/ 4198619 w 4198619"/>
              <a:gd name="connsiteY21" fmla="*/ 1783533 h 3576726"/>
              <a:gd name="connsiteX22" fmla="*/ 4189566 w 4198619"/>
              <a:gd name="connsiteY22" fmla="*/ 2118511 h 3576726"/>
              <a:gd name="connsiteX23" fmla="*/ 4171459 w 4198619"/>
              <a:gd name="connsiteY23" fmla="*/ 2335794 h 3576726"/>
              <a:gd name="connsiteX24" fmla="*/ 4162405 w 4198619"/>
              <a:gd name="connsiteY24" fmla="*/ 2498757 h 3576726"/>
              <a:gd name="connsiteX25" fmla="*/ 4135245 w 4198619"/>
              <a:gd name="connsiteY25" fmla="*/ 2670773 h 3576726"/>
              <a:gd name="connsiteX26" fmla="*/ 4108084 w 4198619"/>
              <a:gd name="connsiteY26" fmla="*/ 2851842 h 3576726"/>
              <a:gd name="connsiteX27" fmla="*/ 4089978 w 4198619"/>
              <a:gd name="connsiteY27" fmla="*/ 2906163 h 3576726"/>
              <a:gd name="connsiteX28" fmla="*/ 4080924 w 4198619"/>
              <a:gd name="connsiteY28" fmla="*/ 2933323 h 3576726"/>
              <a:gd name="connsiteX29" fmla="*/ 4053764 w 4198619"/>
              <a:gd name="connsiteY29" fmla="*/ 2969537 h 3576726"/>
              <a:gd name="connsiteX30" fmla="*/ 4035657 w 4198619"/>
              <a:gd name="connsiteY30" fmla="*/ 2996697 h 3576726"/>
              <a:gd name="connsiteX31" fmla="*/ 4008496 w 4198619"/>
              <a:gd name="connsiteY31" fmla="*/ 3014804 h 3576726"/>
              <a:gd name="connsiteX32" fmla="*/ 3990389 w 4198619"/>
              <a:gd name="connsiteY32" fmla="*/ 3041965 h 3576726"/>
              <a:gd name="connsiteX33" fmla="*/ 3936069 w 4198619"/>
              <a:gd name="connsiteY33" fmla="*/ 3096285 h 3576726"/>
              <a:gd name="connsiteX34" fmla="*/ 3881748 w 4198619"/>
              <a:gd name="connsiteY34" fmla="*/ 3177767 h 3576726"/>
              <a:gd name="connsiteX35" fmla="*/ 3836481 w 4198619"/>
              <a:gd name="connsiteY35" fmla="*/ 3232087 h 3576726"/>
              <a:gd name="connsiteX36" fmla="*/ 3782160 w 4198619"/>
              <a:gd name="connsiteY36" fmla="*/ 3268301 h 3576726"/>
              <a:gd name="connsiteX37" fmla="*/ 3727839 w 4198619"/>
              <a:gd name="connsiteY37" fmla="*/ 3304515 h 3576726"/>
              <a:gd name="connsiteX38" fmla="*/ 3700679 w 4198619"/>
              <a:gd name="connsiteY38" fmla="*/ 3322622 h 3576726"/>
              <a:gd name="connsiteX39" fmla="*/ 3664465 w 4198619"/>
              <a:gd name="connsiteY39" fmla="*/ 3331675 h 3576726"/>
              <a:gd name="connsiteX40" fmla="*/ 3637304 w 4198619"/>
              <a:gd name="connsiteY40" fmla="*/ 3340729 h 3576726"/>
              <a:gd name="connsiteX41" fmla="*/ 3582983 w 4198619"/>
              <a:gd name="connsiteY41" fmla="*/ 3385996 h 3576726"/>
              <a:gd name="connsiteX42" fmla="*/ 3555823 w 4198619"/>
              <a:gd name="connsiteY42" fmla="*/ 3395050 h 3576726"/>
              <a:gd name="connsiteX43" fmla="*/ 3501502 w 4198619"/>
              <a:gd name="connsiteY43" fmla="*/ 3422210 h 3576726"/>
              <a:gd name="connsiteX44" fmla="*/ 3447181 w 4198619"/>
              <a:gd name="connsiteY44" fmla="*/ 3449371 h 3576726"/>
              <a:gd name="connsiteX45" fmla="*/ 3420021 w 4198619"/>
              <a:gd name="connsiteY45" fmla="*/ 3467477 h 3576726"/>
              <a:gd name="connsiteX46" fmla="*/ 3392861 w 4198619"/>
              <a:gd name="connsiteY46" fmla="*/ 3476531 h 3576726"/>
              <a:gd name="connsiteX47" fmla="*/ 3347593 w 4198619"/>
              <a:gd name="connsiteY47" fmla="*/ 3494638 h 3576726"/>
              <a:gd name="connsiteX48" fmla="*/ 3293273 w 4198619"/>
              <a:gd name="connsiteY48" fmla="*/ 3512745 h 3576726"/>
              <a:gd name="connsiteX49" fmla="*/ 3266112 w 4198619"/>
              <a:gd name="connsiteY49" fmla="*/ 3521798 h 3576726"/>
              <a:gd name="connsiteX50" fmla="*/ 3238952 w 4198619"/>
              <a:gd name="connsiteY50" fmla="*/ 3539905 h 3576726"/>
              <a:gd name="connsiteX51" fmla="*/ 3202738 w 4198619"/>
              <a:gd name="connsiteY51" fmla="*/ 3548959 h 3576726"/>
              <a:gd name="connsiteX52" fmla="*/ 3148417 w 4198619"/>
              <a:gd name="connsiteY52" fmla="*/ 3567066 h 3576726"/>
              <a:gd name="connsiteX53" fmla="*/ 3121257 w 4198619"/>
              <a:gd name="connsiteY53" fmla="*/ 3576119 h 3576726"/>
              <a:gd name="connsiteX54" fmla="*/ 2858706 w 4198619"/>
              <a:gd name="connsiteY54" fmla="*/ 3548959 h 3576726"/>
              <a:gd name="connsiteX55" fmla="*/ 2505621 w 4198619"/>
              <a:gd name="connsiteY55" fmla="*/ 3539905 h 3576726"/>
              <a:gd name="connsiteX56" fmla="*/ 2270231 w 4198619"/>
              <a:gd name="connsiteY56" fmla="*/ 3485584 h 3576726"/>
              <a:gd name="connsiteX57" fmla="*/ 1980520 w 4198619"/>
              <a:gd name="connsiteY57" fmla="*/ 3449371 h 3576726"/>
              <a:gd name="connsiteX58" fmla="*/ 1697923 w 4198619"/>
              <a:gd name="connsiteY58" fmla="*/ 3321727 h 3576726"/>
              <a:gd name="connsiteX59" fmla="*/ 1238136 w 4198619"/>
              <a:gd name="connsiteY59" fmla="*/ 3340729 h 3576726"/>
              <a:gd name="connsiteX60" fmla="*/ 1048013 w 4198619"/>
              <a:gd name="connsiteY60" fmla="*/ 3250194 h 3576726"/>
              <a:gd name="connsiteX61" fmla="*/ 875997 w 4198619"/>
              <a:gd name="connsiteY61" fmla="*/ 3195873 h 3576726"/>
              <a:gd name="connsiteX62" fmla="*/ 649661 w 4198619"/>
              <a:gd name="connsiteY62" fmla="*/ 3168713 h 3576726"/>
              <a:gd name="connsiteX63" fmla="*/ 392980 w 4198619"/>
              <a:gd name="connsiteY63" fmla="*/ 3213881 h 3576726"/>
              <a:gd name="connsiteX64" fmla="*/ 0 w 4198619"/>
              <a:gd name="connsiteY64" fmla="*/ 3159660 h 3576726"/>
              <a:gd name="connsiteX0" fmla="*/ 776409 w 4198619"/>
              <a:gd name="connsiteY0" fmla="*/ 0 h 3576726"/>
              <a:gd name="connsiteX1" fmla="*/ 776409 w 4198619"/>
              <a:gd name="connsiteY1" fmla="*/ 0 h 3576726"/>
              <a:gd name="connsiteX2" fmla="*/ 1048013 w 4198619"/>
              <a:gd name="connsiteY2" fmla="*/ 117695 h 3576726"/>
              <a:gd name="connsiteX3" fmla="*/ 1238136 w 4198619"/>
              <a:gd name="connsiteY3" fmla="*/ 190123 h 3576726"/>
              <a:gd name="connsiteX4" fmla="*/ 1621366 w 4198619"/>
              <a:gd name="connsiteY4" fmla="*/ 213304 h 3576726"/>
              <a:gd name="connsiteX5" fmla="*/ 1945301 w 4198619"/>
              <a:gd name="connsiteY5" fmla="*/ 389200 h 3576726"/>
              <a:gd name="connsiteX6" fmla="*/ 2279284 w 4198619"/>
              <a:gd name="connsiteY6" fmla="*/ 353085 h 3576726"/>
              <a:gd name="connsiteX7" fmla="*/ 2487514 w 4198619"/>
              <a:gd name="connsiteY7" fmla="*/ 380246 h 3576726"/>
              <a:gd name="connsiteX8" fmla="*/ 2650477 w 4198619"/>
              <a:gd name="connsiteY8" fmla="*/ 398353 h 3576726"/>
              <a:gd name="connsiteX9" fmla="*/ 2894920 w 4198619"/>
              <a:gd name="connsiteY9" fmla="*/ 434567 h 3576726"/>
              <a:gd name="connsiteX10" fmla="*/ 3103150 w 4198619"/>
              <a:gd name="connsiteY10" fmla="*/ 479834 h 3576726"/>
              <a:gd name="connsiteX11" fmla="*/ 3275166 w 4198619"/>
              <a:gd name="connsiteY11" fmla="*/ 506994 h 3576726"/>
              <a:gd name="connsiteX12" fmla="*/ 3709732 w 4198619"/>
              <a:gd name="connsiteY12" fmla="*/ 615636 h 3576726"/>
              <a:gd name="connsiteX13" fmla="*/ 3836481 w 4198619"/>
              <a:gd name="connsiteY13" fmla="*/ 814812 h 3576726"/>
              <a:gd name="connsiteX14" fmla="*/ 3908908 w 4198619"/>
              <a:gd name="connsiteY14" fmla="*/ 1004935 h 3576726"/>
              <a:gd name="connsiteX15" fmla="*/ 3999443 w 4198619"/>
              <a:gd name="connsiteY15" fmla="*/ 1294646 h 3576726"/>
              <a:gd name="connsiteX16" fmla="*/ 4071871 w 4198619"/>
              <a:gd name="connsiteY16" fmla="*/ 1493822 h 3576726"/>
              <a:gd name="connsiteX17" fmla="*/ 4117138 w 4198619"/>
              <a:gd name="connsiteY17" fmla="*/ 1557196 h 3576726"/>
              <a:gd name="connsiteX18" fmla="*/ 4135245 w 4198619"/>
              <a:gd name="connsiteY18" fmla="*/ 1584357 h 3576726"/>
              <a:gd name="connsiteX19" fmla="*/ 4171459 w 4198619"/>
              <a:gd name="connsiteY19" fmla="*/ 1683945 h 3576726"/>
              <a:gd name="connsiteX20" fmla="*/ 4180512 w 4198619"/>
              <a:gd name="connsiteY20" fmla="*/ 1720159 h 3576726"/>
              <a:gd name="connsiteX21" fmla="*/ 4198619 w 4198619"/>
              <a:gd name="connsiteY21" fmla="*/ 1783533 h 3576726"/>
              <a:gd name="connsiteX22" fmla="*/ 4189566 w 4198619"/>
              <a:gd name="connsiteY22" fmla="*/ 2118511 h 3576726"/>
              <a:gd name="connsiteX23" fmla="*/ 4171459 w 4198619"/>
              <a:gd name="connsiteY23" fmla="*/ 2335794 h 3576726"/>
              <a:gd name="connsiteX24" fmla="*/ 4162405 w 4198619"/>
              <a:gd name="connsiteY24" fmla="*/ 2498757 h 3576726"/>
              <a:gd name="connsiteX25" fmla="*/ 4135245 w 4198619"/>
              <a:gd name="connsiteY25" fmla="*/ 2670773 h 3576726"/>
              <a:gd name="connsiteX26" fmla="*/ 4108084 w 4198619"/>
              <a:gd name="connsiteY26" fmla="*/ 2851842 h 3576726"/>
              <a:gd name="connsiteX27" fmla="*/ 4089978 w 4198619"/>
              <a:gd name="connsiteY27" fmla="*/ 2906163 h 3576726"/>
              <a:gd name="connsiteX28" fmla="*/ 4080924 w 4198619"/>
              <a:gd name="connsiteY28" fmla="*/ 2933323 h 3576726"/>
              <a:gd name="connsiteX29" fmla="*/ 4053764 w 4198619"/>
              <a:gd name="connsiteY29" fmla="*/ 2969537 h 3576726"/>
              <a:gd name="connsiteX30" fmla="*/ 4035657 w 4198619"/>
              <a:gd name="connsiteY30" fmla="*/ 2996697 h 3576726"/>
              <a:gd name="connsiteX31" fmla="*/ 4008496 w 4198619"/>
              <a:gd name="connsiteY31" fmla="*/ 3014804 h 3576726"/>
              <a:gd name="connsiteX32" fmla="*/ 3990389 w 4198619"/>
              <a:gd name="connsiteY32" fmla="*/ 3041965 h 3576726"/>
              <a:gd name="connsiteX33" fmla="*/ 3936069 w 4198619"/>
              <a:gd name="connsiteY33" fmla="*/ 3096285 h 3576726"/>
              <a:gd name="connsiteX34" fmla="*/ 3881748 w 4198619"/>
              <a:gd name="connsiteY34" fmla="*/ 3177767 h 3576726"/>
              <a:gd name="connsiteX35" fmla="*/ 3836481 w 4198619"/>
              <a:gd name="connsiteY35" fmla="*/ 3232087 h 3576726"/>
              <a:gd name="connsiteX36" fmla="*/ 3782160 w 4198619"/>
              <a:gd name="connsiteY36" fmla="*/ 3268301 h 3576726"/>
              <a:gd name="connsiteX37" fmla="*/ 3727839 w 4198619"/>
              <a:gd name="connsiteY37" fmla="*/ 3304515 h 3576726"/>
              <a:gd name="connsiteX38" fmla="*/ 3700679 w 4198619"/>
              <a:gd name="connsiteY38" fmla="*/ 3322622 h 3576726"/>
              <a:gd name="connsiteX39" fmla="*/ 3664465 w 4198619"/>
              <a:gd name="connsiteY39" fmla="*/ 3331675 h 3576726"/>
              <a:gd name="connsiteX40" fmla="*/ 3637304 w 4198619"/>
              <a:gd name="connsiteY40" fmla="*/ 3340729 h 3576726"/>
              <a:gd name="connsiteX41" fmla="*/ 3582983 w 4198619"/>
              <a:gd name="connsiteY41" fmla="*/ 3385996 h 3576726"/>
              <a:gd name="connsiteX42" fmla="*/ 3555823 w 4198619"/>
              <a:gd name="connsiteY42" fmla="*/ 3395050 h 3576726"/>
              <a:gd name="connsiteX43" fmla="*/ 3501502 w 4198619"/>
              <a:gd name="connsiteY43" fmla="*/ 3422210 h 3576726"/>
              <a:gd name="connsiteX44" fmla="*/ 3447181 w 4198619"/>
              <a:gd name="connsiteY44" fmla="*/ 3449371 h 3576726"/>
              <a:gd name="connsiteX45" fmla="*/ 3420021 w 4198619"/>
              <a:gd name="connsiteY45" fmla="*/ 3467477 h 3576726"/>
              <a:gd name="connsiteX46" fmla="*/ 3392861 w 4198619"/>
              <a:gd name="connsiteY46" fmla="*/ 3476531 h 3576726"/>
              <a:gd name="connsiteX47" fmla="*/ 3347593 w 4198619"/>
              <a:gd name="connsiteY47" fmla="*/ 3494638 h 3576726"/>
              <a:gd name="connsiteX48" fmla="*/ 3293273 w 4198619"/>
              <a:gd name="connsiteY48" fmla="*/ 3512745 h 3576726"/>
              <a:gd name="connsiteX49" fmla="*/ 3266112 w 4198619"/>
              <a:gd name="connsiteY49" fmla="*/ 3521798 h 3576726"/>
              <a:gd name="connsiteX50" fmla="*/ 3238952 w 4198619"/>
              <a:gd name="connsiteY50" fmla="*/ 3539905 h 3576726"/>
              <a:gd name="connsiteX51" fmla="*/ 3202738 w 4198619"/>
              <a:gd name="connsiteY51" fmla="*/ 3548959 h 3576726"/>
              <a:gd name="connsiteX52" fmla="*/ 3148417 w 4198619"/>
              <a:gd name="connsiteY52" fmla="*/ 3567066 h 3576726"/>
              <a:gd name="connsiteX53" fmla="*/ 3121257 w 4198619"/>
              <a:gd name="connsiteY53" fmla="*/ 3576119 h 3576726"/>
              <a:gd name="connsiteX54" fmla="*/ 2858706 w 4198619"/>
              <a:gd name="connsiteY54" fmla="*/ 3548959 h 3576726"/>
              <a:gd name="connsiteX55" fmla="*/ 2505621 w 4198619"/>
              <a:gd name="connsiteY55" fmla="*/ 3539905 h 3576726"/>
              <a:gd name="connsiteX56" fmla="*/ 2270231 w 4198619"/>
              <a:gd name="connsiteY56" fmla="*/ 3485584 h 3576726"/>
              <a:gd name="connsiteX57" fmla="*/ 1980520 w 4198619"/>
              <a:gd name="connsiteY57" fmla="*/ 3449371 h 3576726"/>
              <a:gd name="connsiteX58" fmla="*/ 1697923 w 4198619"/>
              <a:gd name="connsiteY58" fmla="*/ 3321727 h 3576726"/>
              <a:gd name="connsiteX59" fmla="*/ 1238136 w 4198619"/>
              <a:gd name="connsiteY59" fmla="*/ 3340729 h 3576726"/>
              <a:gd name="connsiteX60" fmla="*/ 1048013 w 4198619"/>
              <a:gd name="connsiteY60" fmla="*/ 3250194 h 3576726"/>
              <a:gd name="connsiteX61" fmla="*/ 875997 w 4198619"/>
              <a:gd name="connsiteY61" fmla="*/ 3195873 h 3576726"/>
              <a:gd name="connsiteX62" fmla="*/ 649661 w 4198619"/>
              <a:gd name="connsiteY62" fmla="*/ 3168713 h 3576726"/>
              <a:gd name="connsiteX63" fmla="*/ 392980 w 4198619"/>
              <a:gd name="connsiteY63" fmla="*/ 3213881 h 3576726"/>
              <a:gd name="connsiteX64" fmla="*/ 0 w 4198619"/>
              <a:gd name="connsiteY64" fmla="*/ 3159660 h 3576726"/>
              <a:gd name="connsiteX0" fmla="*/ 776409 w 4198619"/>
              <a:gd name="connsiteY0" fmla="*/ 0 h 3576726"/>
              <a:gd name="connsiteX1" fmla="*/ 776409 w 4198619"/>
              <a:gd name="connsiteY1" fmla="*/ 0 h 3576726"/>
              <a:gd name="connsiteX2" fmla="*/ 1048013 w 4198619"/>
              <a:gd name="connsiteY2" fmla="*/ 117695 h 3576726"/>
              <a:gd name="connsiteX3" fmla="*/ 1238136 w 4198619"/>
              <a:gd name="connsiteY3" fmla="*/ 190123 h 3576726"/>
              <a:gd name="connsiteX4" fmla="*/ 1621366 w 4198619"/>
              <a:gd name="connsiteY4" fmla="*/ 213304 h 3576726"/>
              <a:gd name="connsiteX5" fmla="*/ 1945301 w 4198619"/>
              <a:gd name="connsiteY5" fmla="*/ 389200 h 3576726"/>
              <a:gd name="connsiteX6" fmla="*/ 2279284 w 4198619"/>
              <a:gd name="connsiteY6" fmla="*/ 353085 h 3576726"/>
              <a:gd name="connsiteX7" fmla="*/ 2487514 w 4198619"/>
              <a:gd name="connsiteY7" fmla="*/ 380246 h 3576726"/>
              <a:gd name="connsiteX8" fmla="*/ 2650477 w 4198619"/>
              <a:gd name="connsiteY8" fmla="*/ 398353 h 3576726"/>
              <a:gd name="connsiteX9" fmla="*/ 2894920 w 4198619"/>
              <a:gd name="connsiteY9" fmla="*/ 434567 h 3576726"/>
              <a:gd name="connsiteX10" fmla="*/ 3103150 w 4198619"/>
              <a:gd name="connsiteY10" fmla="*/ 479834 h 3576726"/>
              <a:gd name="connsiteX11" fmla="*/ 3275166 w 4198619"/>
              <a:gd name="connsiteY11" fmla="*/ 506994 h 3576726"/>
              <a:gd name="connsiteX12" fmla="*/ 3709732 w 4198619"/>
              <a:gd name="connsiteY12" fmla="*/ 615636 h 3576726"/>
              <a:gd name="connsiteX13" fmla="*/ 3836481 w 4198619"/>
              <a:gd name="connsiteY13" fmla="*/ 814812 h 3576726"/>
              <a:gd name="connsiteX14" fmla="*/ 3908908 w 4198619"/>
              <a:gd name="connsiteY14" fmla="*/ 1004935 h 3576726"/>
              <a:gd name="connsiteX15" fmla="*/ 3999443 w 4198619"/>
              <a:gd name="connsiteY15" fmla="*/ 1294646 h 3576726"/>
              <a:gd name="connsiteX16" fmla="*/ 4071871 w 4198619"/>
              <a:gd name="connsiteY16" fmla="*/ 1493822 h 3576726"/>
              <a:gd name="connsiteX17" fmla="*/ 4117138 w 4198619"/>
              <a:gd name="connsiteY17" fmla="*/ 1557196 h 3576726"/>
              <a:gd name="connsiteX18" fmla="*/ 4135245 w 4198619"/>
              <a:gd name="connsiteY18" fmla="*/ 1584357 h 3576726"/>
              <a:gd name="connsiteX19" fmla="*/ 4171459 w 4198619"/>
              <a:gd name="connsiteY19" fmla="*/ 1683945 h 3576726"/>
              <a:gd name="connsiteX20" fmla="*/ 4180512 w 4198619"/>
              <a:gd name="connsiteY20" fmla="*/ 1720159 h 3576726"/>
              <a:gd name="connsiteX21" fmla="*/ 4198619 w 4198619"/>
              <a:gd name="connsiteY21" fmla="*/ 1783533 h 3576726"/>
              <a:gd name="connsiteX22" fmla="*/ 4189566 w 4198619"/>
              <a:gd name="connsiteY22" fmla="*/ 2118511 h 3576726"/>
              <a:gd name="connsiteX23" fmla="*/ 4171459 w 4198619"/>
              <a:gd name="connsiteY23" fmla="*/ 2335794 h 3576726"/>
              <a:gd name="connsiteX24" fmla="*/ 4162405 w 4198619"/>
              <a:gd name="connsiteY24" fmla="*/ 2498757 h 3576726"/>
              <a:gd name="connsiteX25" fmla="*/ 4135245 w 4198619"/>
              <a:gd name="connsiteY25" fmla="*/ 2670773 h 3576726"/>
              <a:gd name="connsiteX26" fmla="*/ 4108084 w 4198619"/>
              <a:gd name="connsiteY26" fmla="*/ 2851842 h 3576726"/>
              <a:gd name="connsiteX27" fmla="*/ 4089978 w 4198619"/>
              <a:gd name="connsiteY27" fmla="*/ 2906163 h 3576726"/>
              <a:gd name="connsiteX28" fmla="*/ 4080924 w 4198619"/>
              <a:gd name="connsiteY28" fmla="*/ 2933323 h 3576726"/>
              <a:gd name="connsiteX29" fmla="*/ 4053764 w 4198619"/>
              <a:gd name="connsiteY29" fmla="*/ 2969537 h 3576726"/>
              <a:gd name="connsiteX30" fmla="*/ 4035657 w 4198619"/>
              <a:gd name="connsiteY30" fmla="*/ 2996697 h 3576726"/>
              <a:gd name="connsiteX31" fmla="*/ 4008496 w 4198619"/>
              <a:gd name="connsiteY31" fmla="*/ 3014804 h 3576726"/>
              <a:gd name="connsiteX32" fmla="*/ 3990389 w 4198619"/>
              <a:gd name="connsiteY32" fmla="*/ 3041965 h 3576726"/>
              <a:gd name="connsiteX33" fmla="*/ 3936069 w 4198619"/>
              <a:gd name="connsiteY33" fmla="*/ 3096285 h 3576726"/>
              <a:gd name="connsiteX34" fmla="*/ 3881748 w 4198619"/>
              <a:gd name="connsiteY34" fmla="*/ 3177767 h 3576726"/>
              <a:gd name="connsiteX35" fmla="*/ 3836481 w 4198619"/>
              <a:gd name="connsiteY35" fmla="*/ 3232087 h 3576726"/>
              <a:gd name="connsiteX36" fmla="*/ 3782160 w 4198619"/>
              <a:gd name="connsiteY36" fmla="*/ 3268301 h 3576726"/>
              <a:gd name="connsiteX37" fmla="*/ 3727839 w 4198619"/>
              <a:gd name="connsiteY37" fmla="*/ 3304515 h 3576726"/>
              <a:gd name="connsiteX38" fmla="*/ 3700679 w 4198619"/>
              <a:gd name="connsiteY38" fmla="*/ 3322622 h 3576726"/>
              <a:gd name="connsiteX39" fmla="*/ 3664465 w 4198619"/>
              <a:gd name="connsiteY39" fmla="*/ 3331675 h 3576726"/>
              <a:gd name="connsiteX40" fmla="*/ 3637304 w 4198619"/>
              <a:gd name="connsiteY40" fmla="*/ 3340729 h 3576726"/>
              <a:gd name="connsiteX41" fmla="*/ 3582983 w 4198619"/>
              <a:gd name="connsiteY41" fmla="*/ 3385996 h 3576726"/>
              <a:gd name="connsiteX42" fmla="*/ 3555823 w 4198619"/>
              <a:gd name="connsiteY42" fmla="*/ 3395050 h 3576726"/>
              <a:gd name="connsiteX43" fmla="*/ 3501502 w 4198619"/>
              <a:gd name="connsiteY43" fmla="*/ 3422210 h 3576726"/>
              <a:gd name="connsiteX44" fmla="*/ 3447181 w 4198619"/>
              <a:gd name="connsiteY44" fmla="*/ 3449371 h 3576726"/>
              <a:gd name="connsiteX45" fmla="*/ 3420021 w 4198619"/>
              <a:gd name="connsiteY45" fmla="*/ 3467477 h 3576726"/>
              <a:gd name="connsiteX46" fmla="*/ 3392861 w 4198619"/>
              <a:gd name="connsiteY46" fmla="*/ 3476531 h 3576726"/>
              <a:gd name="connsiteX47" fmla="*/ 3347593 w 4198619"/>
              <a:gd name="connsiteY47" fmla="*/ 3494638 h 3576726"/>
              <a:gd name="connsiteX48" fmla="*/ 3293273 w 4198619"/>
              <a:gd name="connsiteY48" fmla="*/ 3512745 h 3576726"/>
              <a:gd name="connsiteX49" fmla="*/ 3266112 w 4198619"/>
              <a:gd name="connsiteY49" fmla="*/ 3521798 h 3576726"/>
              <a:gd name="connsiteX50" fmla="*/ 3238952 w 4198619"/>
              <a:gd name="connsiteY50" fmla="*/ 3539905 h 3576726"/>
              <a:gd name="connsiteX51" fmla="*/ 3202738 w 4198619"/>
              <a:gd name="connsiteY51" fmla="*/ 3548959 h 3576726"/>
              <a:gd name="connsiteX52" fmla="*/ 3148417 w 4198619"/>
              <a:gd name="connsiteY52" fmla="*/ 3567066 h 3576726"/>
              <a:gd name="connsiteX53" fmla="*/ 3121257 w 4198619"/>
              <a:gd name="connsiteY53" fmla="*/ 3576119 h 3576726"/>
              <a:gd name="connsiteX54" fmla="*/ 2858706 w 4198619"/>
              <a:gd name="connsiteY54" fmla="*/ 3548959 h 3576726"/>
              <a:gd name="connsiteX55" fmla="*/ 2505621 w 4198619"/>
              <a:gd name="connsiteY55" fmla="*/ 3539905 h 3576726"/>
              <a:gd name="connsiteX56" fmla="*/ 2270231 w 4198619"/>
              <a:gd name="connsiteY56" fmla="*/ 3485584 h 3576726"/>
              <a:gd name="connsiteX57" fmla="*/ 1980520 w 4198619"/>
              <a:gd name="connsiteY57" fmla="*/ 3449371 h 3576726"/>
              <a:gd name="connsiteX58" fmla="*/ 1697923 w 4198619"/>
              <a:gd name="connsiteY58" fmla="*/ 3321727 h 3576726"/>
              <a:gd name="connsiteX59" fmla="*/ 1238136 w 4198619"/>
              <a:gd name="connsiteY59" fmla="*/ 3340729 h 3576726"/>
              <a:gd name="connsiteX60" fmla="*/ 1048013 w 4198619"/>
              <a:gd name="connsiteY60" fmla="*/ 3250194 h 3576726"/>
              <a:gd name="connsiteX61" fmla="*/ 875997 w 4198619"/>
              <a:gd name="connsiteY61" fmla="*/ 3195873 h 3576726"/>
              <a:gd name="connsiteX62" fmla="*/ 649661 w 4198619"/>
              <a:gd name="connsiteY62" fmla="*/ 3168713 h 3576726"/>
              <a:gd name="connsiteX63" fmla="*/ 392980 w 4198619"/>
              <a:gd name="connsiteY63" fmla="*/ 3213881 h 3576726"/>
              <a:gd name="connsiteX64" fmla="*/ 0 w 4198619"/>
              <a:gd name="connsiteY64" fmla="*/ 3159660 h 3576726"/>
              <a:gd name="connsiteX0" fmla="*/ 776409 w 4198619"/>
              <a:gd name="connsiteY0" fmla="*/ 0 h 3576726"/>
              <a:gd name="connsiteX1" fmla="*/ 776409 w 4198619"/>
              <a:gd name="connsiteY1" fmla="*/ 0 h 3576726"/>
              <a:gd name="connsiteX2" fmla="*/ 1048013 w 4198619"/>
              <a:gd name="connsiteY2" fmla="*/ 117695 h 3576726"/>
              <a:gd name="connsiteX3" fmla="*/ 1238136 w 4198619"/>
              <a:gd name="connsiteY3" fmla="*/ 190123 h 3576726"/>
              <a:gd name="connsiteX4" fmla="*/ 1621366 w 4198619"/>
              <a:gd name="connsiteY4" fmla="*/ 213304 h 3576726"/>
              <a:gd name="connsiteX5" fmla="*/ 1945301 w 4198619"/>
              <a:gd name="connsiteY5" fmla="*/ 389200 h 3576726"/>
              <a:gd name="connsiteX6" fmla="*/ 2279284 w 4198619"/>
              <a:gd name="connsiteY6" fmla="*/ 353085 h 3576726"/>
              <a:gd name="connsiteX7" fmla="*/ 2650477 w 4198619"/>
              <a:gd name="connsiteY7" fmla="*/ 398353 h 3576726"/>
              <a:gd name="connsiteX8" fmla="*/ 2894920 w 4198619"/>
              <a:gd name="connsiteY8" fmla="*/ 434567 h 3576726"/>
              <a:gd name="connsiteX9" fmla="*/ 3103150 w 4198619"/>
              <a:gd name="connsiteY9" fmla="*/ 479834 h 3576726"/>
              <a:gd name="connsiteX10" fmla="*/ 3275166 w 4198619"/>
              <a:gd name="connsiteY10" fmla="*/ 506994 h 3576726"/>
              <a:gd name="connsiteX11" fmla="*/ 3709732 w 4198619"/>
              <a:gd name="connsiteY11" fmla="*/ 615636 h 3576726"/>
              <a:gd name="connsiteX12" fmla="*/ 3836481 w 4198619"/>
              <a:gd name="connsiteY12" fmla="*/ 814812 h 3576726"/>
              <a:gd name="connsiteX13" fmla="*/ 3908908 w 4198619"/>
              <a:gd name="connsiteY13" fmla="*/ 1004935 h 3576726"/>
              <a:gd name="connsiteX14" fmla="*/ 3999443 w 4198619"/>
              <a:gd name="connsiteY14" fmla="*/ 1294646 h 3576726"/>
              <a:gd name="connsiteX15" fmla="*/ 4071871 w 4198619"/>
              <a:gd name="connsiteY15" fmla="*/ 1493822 h 3576726"/>
              <a:gd name="connsiteX16" fmla="*/ 4117138 w 4198619"/>
              <a:gd name="connsiteY16" fmla="*/ 1557196 h 3576726"/>
              <a:gd name="connsiteX17" fmla="*/ 4135245 w 4198619"/>
              <a:gd name="connsiteY17" fmla="*/ 1584357 h 3576726"/>
              <a:gd name="connsiteX18" fmla="*/ 4171459 w 4198619"/>
              <a:gd name="connsiteY18" fmla="*/ 1683945 h 3576726"/>
              <a:gd name="connsiteX19" fmla="*/ 4180512 w 4198619"/>
              <a:gd name="connsiteY19" fmla="*/ 1720159 h 3576726"/>
              <a:gd name="connsiteX20" fmla="*/ 4198619 w 4198619"/>
              <a:gd name="connsiteY20" fmla="*/ 1783533 h 3576726"/>
              <a:gd name="connsiteX21" fmla="*/ 4189566 w 4198619"/>
              <a:gd name="connsiteY21" fmla="*/ 2118511 h 3576726"/>
              <a:gd name="connsiteX22" fmla="*/ 4171459 w 4198619"/>
              <a:gd name="connsiteY22" fmla="*/ 2335794 h 3576726"/>
              <a:gd name="connsiteX23" fmla="*/ 4162405 w 4198619"/>
              <a:gd name="connsiteY23" fmla="*/ 2498757 h 3576726"/>
              <a:gd name="connsiteX24" fmla="*/ 4135245 w 4198619"/>
              <a:gd name="connsiteY24" fmla="*/ 2670773 h 3576726"/>
              <a:gd name="connsiteX25" fmla="*/ 4108084 w 4198619"/>
              <a:gd name="connsiteY25" fmla="*/ 2851842 h 3576726"/>
              <a:gd name="connsiteX26" fmla="*/ 4089978 w 4198619"/>
              <a:gd name="connsiteY26" fmla="*/ 2906163 h 3576726"/>
              <a:gd name="connsiteX27" fmla="*/ 4080924 w 4198619"/>
              <a:gd name="connsiteY27" fmla="*/ 2933323 h 3576726"/>
              <a:gd name="connsiteX28" fmla="*/ 4053764 w 4198619"/>
              <a:gd name="connsiteY28" fmla="*/ 2969537 h 3576726"/>
              <a:gd name="connsiteX29" fmla="*/ 4035657 w 4198619"/>
              <a:gd name="connsiteY29" fmla="*/ 2996697 h 3576726"/>
              <a:gd name="connsiteX30" fmla="*/ 4008496 w 4198619"/>
              <a:gd name="connsiteY30" fmla="*/ 3014804 h 3576726"/>
              <a:gd name="connsiteX31" fmla="*/ 3990389 w 4198619"/>
              <a:gd name="connsiteY31" fmla="*/ 3041965 h 3576726"/>
              <a:gd name="connsiteX32" fmla="*/ 3936069 w 4198619"/>
              <a:gd name="connsiteY32" fmla="*/ 3096285 h 3576726"/>
              <a:gd name="connsiteX33" fmla="*/ 3881748 w 4198619"/>
              <a:gd name="connsiteY33" fmla="*/ 3177767 h 3576726"/>
              <a:gd name="connsiteX34" fmla="*/ 3836481 w 4198619"/>
              <a:gd name="connsiteY34" fmla="*/ 3232087 h 3576726"/>
              <a:gd name="connsiteX35" fmla="*/ 3782160 w 4198619"/>
              <a:gd name="connsiteY35" fmla="*/ 3268301 h 3576726"/>
              <a:gd name="connsiteX36" fmla="*/ 3727839 w 4198619"/>
              <a:gd name="connsiteY36" fmla="*/ 3304515 h 3576726"/>
              <a:gd name="connsiteX37" fmla="*/ 3700679 w 4198619"/>
              <a:gd name="connsiteY37" fmla="*/ 3322622 h 3576726"/>
              <a:gd name="connsiteX38" fmla="*/ 3664465 w 4198619"/>
              <a:gd name="connsiteY38" fmla="*/ 3331675 h 3576726"/>
              <a:gd name="connsiteX39" fmla="*/ 3637304 w 4198619"/>
              <a:gd name="connsiteY39" fmla="*/ 3340729 h 3576726"/>
              <a:gd name="connsiteX40" fmla="*/ 3582983 w 4198619"/>
              <a:gd name="connsiteY40" fmla="*/ 3385996 h 3576726"/>
              <a:gd name="connsiteX41" fmla="*/ 3555823 w 4198619"/>
              <a:gd name="connsiteY41" fmla="*/ 3395050 h 3576726"/>
              <a:gd name="connsiteX42" fmla="*/ 3501502 w 4198619"/>
              <a:gd name="connsiteY42" fmla="*/ 3422210 h 3576726"/>
              <a:gd name="connsiteX43" fmla="*/ 3447181 w 4198619"/>
              <a:gd name="connsiteY43" fmla="*/ 3449371 h 3576726"/>
              <a:gd name="connsiteX44" fmla="*/ 3420021 w 4198619"/>
              <a:gd name="connsiteY44" fmla="*/ 3467477 h 3576726"/>
              <a:gd name="connsiteX45" fmla="*/ 3392861 w 4198619"/>
              <a:gd name="connsiteY45" fmla="*/ 3476531 h 3576726"/>
              <a:gd name="connsiteX46" fmla="*/ 3347593 w 4198619"/>
              <a:gd name="connsiteY46" fmla="*/ 3494638 h 3576726"/>
              <a:gd name="connsiteX47" fmla="*/ 3293273 w 4198619"/>
              <a:gd name="connsiteY47" fmla="*/ 3512745 h 3576726"/>
              <a:gd name="connsiteX48" fmla="*/ 3266112 w 4198619"/>
              <a:gd name="connsiteY48" fmla="*/ 3521798 h 3576726"/>
              <a:gd name="connsiteX49" fmla="*/ 3238952 w 4198619"/>
              <a:gd name="connsiteY49" fmla="*/ 3539905 h 3576726"/>
              <a:gd name="connsiteX50" fmla="*/ 3202738 w 4198619"/>
              <a:gd name="connsiteY50" fmla="*/ 3548959 h 3576726"/>
              <a:gd name="connsiteX51" fmla="*/ 3148417 w 4198619"/>
              <a:gd name="connsiteY51" fmla="*/ 3567066 h 3576726"/>
              <a:gd name="connsiteX52" fmla="*/ 3121257 w 4198619"/>
              <a:gd name="connsiteY52" fmla="*/ 3576119 h 3576726"/>
              <a:gd name="connsiteX53" fmla="*/ 2858706 w 4198619"/>
              <a:gd name="connsiteY53" fmla="*/ 3548959 h 3576726"/>
              <a:gd name="connsiteX54" fmla="*/ 2505621 w 4198619"/>
              <a:gd name="connsiteY54" fmla="*/ 3539905 h 3576726"/>
              <a:gd name="connsiteX55" fmla="*/ 2270231 w 4198619"/>
              <a:gd name="connsiteY55" fmla="*/ 3485584 h 3576726"/>
              <a:gd name="connsiteX56" fmla="*/ 1980520 w 4198619"/>
              <a:gd name="connsiteY56" fmla="*/ 3449371 h 3576726"/>
              <a:gd name="connsiteX57" fmla="*/ 1697923 w 4198619"/>
              <a:gd name="connsiteY57" fmla="*/ 3321727 h 3576726"/>
              <a:gd name="connsiteX58" fmla="*/ 1238136 w 4198619"/>
              <a:gd name="connsiteY58" fmla="*/ 3340729 h 3576726"/>
              <a:gd name="connsiteX59" fmla="*/ 1048013 w 4198619"/>
              <a:gd name="connsiteY59" fmla="*/ 3250194 h 3576726"/>
              <a:gd name="connsiteX60" fmla="*/ 875997 w 4198619"/>
              <a:gd name="connsiteY60" fmla="*/ 3195873 h 3576726"/>
              <a:gd name="connsiteX61" fmla="*/ 649661 w 4198619"/>
              <a:gd name="connsiteY61" fmla="*/ 3168713 h 3576726"/>
              <a:gd name="connsiteX62" fmla="*/ 392980 w 4198619"/>
              <a:gd name="connsiteY62" fmla="*/ 3213881 h 3576726"/>
              <a:gd name="connsiteX63" fmla="*/ 0 w 4198619"/>
              <a:gd name="connsiteY63" fmla="*/ 3159660 h 3576726"/>
              <a:gd name="connsiteX0" fmla="*/ 776409 w 4198619"/>
              <a:gd name="connsiteY0" fmla="*/ 0 h 3576726"/>
              <a:gd name="connsiteX1" fmla="*/ 776409 w 4198619"/>
              <a:gd name="connsiteY1" fmla="*/ 0 h 3576726"/>
              <a:gd name="connsiteX2" fmla="*/ 1048013 w 4198619"/>
              <a:gd name="connsiteY2" fmla="*/ 117695 h 3576726"/>
              <a:gd name="connsiteX3" fmla="*/ 1238136 w 4198619"/>
              <a:gd name="connsiteY3" fmla="*/ 190123 h 3576726"/>
              <a:gd name="connsiteX4" fmla="*/ 1621366 w 4198619"/>
              <a:gd name="connsiteY4" fmla="*/ 213304 h 3576726"/>
              <a:gd name="connsiteX5" fmla="*/ 1945301 w 4198619"/>
              <a:gd name="connsiteY5" fmla="*/ 389200 h 3576726"/>
              <a:gd name="connsiteX6" fmla="*/ 2279284 w 4198619"/>
              <a:gd name="connsiteY6" fmla="*/ 353085 h 3576726"/>
              <a:gd name="connsiteX7" fmla="*/ 2650477 w 4198619"/>
              <a:gd name="connsiteY7" fmla="*/ 398353 h 3576726"/>
              <a:gd name="connsiteX8" fmla="*/ 2894920 w 4198619"/>
              <a:gd name="connsiteY8" fmla="*/ 434567 h 3576726"/>
              <a:gd name="connsiteX9" fmla="*/ 3275166 w 4198619"/>
              <a:gd name="connsiteY9" fmla="*/ 506994 h 3576726"/>
              <a:gd name="connsiteX10" fmla="*/ 3709732 w 4198619"/>
              <a:gd name="connsiteY10" fmla="*/ 615636 h 3576726"/>
              <a:gd name="connsiteX11" fmla="*/ 3836481 w 4198619"/>
              <a:gd name="connsiteY11" fmla="*/ 814812 h 3576726"/>
              <a:gd name="connsiteX12" fmla="*/ 3908908 w 4198619"/>
              <a:gd name="connsiteY12" fmla="*/ 1004935 h 3576726"/>
              <a:gd name="connsiteX13" fmla="*/ 3999443 w 4198619"/>
              <a:gd name="connsiteY13" fmla="*/ 1294646 h 3576726"/>
              <a:gd name="connsiteX14" fmla="*/ 4071871 w 4198619"/>
              <a:gd name="connsiteY14" fmla="*/ 1493822 h 3576726"/>
              <a:gd name="connsiteX15" fmla="*/ 4117138 w 4198619"/>
              <a:gd name="connsiteY15" fmla="*/ 1557196 h 3576726"/>
              <a:gd name="connsiteX16" fmla="*/ 4135245 w 4198619"/>
              <a:gd name="connsiteY16" fmla="*/ 1584357 h 3576726"/>
              <a:gd name="connsiteX17" fmla="*/ 4171459 w 4198619"/>
              <a:gd name="connsiteY17" fmla="*/ 1683945 h 3576726"/>
              <a:gd name="connsiteX18" fmla="*/ 4180512 w 4198619"/>
              <a:gd name="connsiteY18" fmla="*/ 1720159 h 3576726"/>
              <a:gd name="connsiteX19" fmla="*/ 4198619 w 4198619"/>
              <a:gd name="connsiteY19" fmla="*/ 1783533 h 3576726"/>
              <a:gd name="connsiteX20" fmla="*/ 4189566 w 4198619"/>
              <a:gd name="connsiteY20" fmla="*/ 2118511 h 3576726"/>
              <a:gd name="connsiteX21" fmla="*/ 4171459 w 4198619"/>
              <a:gd name="connsiteY21" fmla="*/ 2335794 h 3576726"/>
              <a:gd name="connsiteX22" fmla="*/ 4162405 w 4198619"/>
              <a:gd name="connsiteY22" fmla="*/ 2498757 h 3576726"/>
              <a:gd name="connsiteX23" fmla="*/ 4135245 w 4198619"/>
              <a:gd name="connsiteY23" fmla="*/ 2670773 h 3576726"/>
              <a:gd name="connsiteX24" fmla="*/ 4108084 w 4198619"/>
              <a:gd name="connsiteY24" fmla="*/ 2851842 h 3576726"/>
              <a:gd name="connsiteX25" fmla="*/ 4089978 w 4198619"/>
              <a:gd name="connsiteY25" fmla="*/ 2906163 h 3576726"/>
              <a:gd name="connsiteX26" fmla="*/ 4080924 w 4198619"/>
              <a:gd name="connsiteY26" fmla="*/ 2933323 h 3576726"/>
              <a:gd name="connsiteX27" fmla="*/ 4053764 w 4198619"/>
              <a:gd name="connsiteY27" fmla="*/ 2969537 h 3576726"/>
              <a:gd name="connsiteX28" fmla="*/ 4035657 w 4198619"/>
              <a:gd name="connsiteY28" fmla="*/ 2996697 h 3576726"/>
              <a:gd name="connsiteX29" fmla="*/ 4008496 w 4198619"/>
              <a:gd name="connsiteY29" fmla="*/ 3014804 h 3576726"/>
              <a:gd name="connsiteX30" fmla="*/ 3990389 w 4198619"/>
              <a:gd name="connsiteY30" fmla="*/ 3041965 h 3576726"/>
              <a:gd name="connsiteX31" fmla="*/ 3936069 w 4198619"/>
              <a:gd name="connsiteY31" fmla="*/ 3096285 h 3576726"/>
              <a:gd name="connsiteX32" fmla="*/ 3881748 w 4198619"/>
              <a:gd name="connsiteY32" fmla="*/ 3177767 h 3576726"/>
              <a:gd name="connsiteX33" fmla="*/ 3836481 w 4198619"/>
              <a:gd name="connsiteY33" fmla="*/ 3232087 h 3576726"/>
              <a:gd name="connsiteX34" fmla="*/ 3782160 w 4198619"/>
              <a:gd name="connsiteY34" fmla="*/ 3268301 h 3576726"/>
              <a:gd name="connsiteX35" fmla="*/ 3727839 w 4198619"/>
              <a:gd name="connsiteY35" fmla="*/ 3304515 h 3576726"/>
              <a:gd name="connsiteX36" fmla="*/ 3700679 w 4198619"/>
              <a:gd name="connsiteY36" fmla="*/ 3322622 h 3576726"/>
              <a:gd name="connsiteX37" fmla="*/ 3664465 w 4198619"/>
              <a:gd name="connsiteY37" fmla="*/ 3331675 h 3576726"/>
              <a:gd name="connsiteX38" fmla="*/ 3637304 w 4198619"/>
              <a:gd name="connsiteY38" fmla="*/ 3340729 h 3576726"/>
              <a:gd name="connsiteX39" fmla="*/ 3582983 w 4198619"/>
              <a:gd name="connsiteY39" fmla="*/ 3385996 h 3576726"/>
              <a:gd name="connsiteX40" fmla="*/ 3555823 w 4198619"/>
              <a:gd name="connsiteY40" fmla="*/ 3395050 h 3576726"/>
              <a:gd name="connsiteX41" fmla="*/ 3501502 w 4198619"/>
              <a:gd name="connsiteY41" fmla="*/ 3422210 h 3576726"/>
              <a:gd name="connsiteX42" fmla="*/ 3447181 w 4198619"/>
              <a:gd name="connsiteY42" fmla="*/ 3449371 h 3576726"/>
              <a:gd name="connsiteX43" fmla="*/ 3420021 w 4198619"/>
              <a:gd name="connsiteY43" fmla="*/ 3467477 h 3576726"/>
              <a:gd name="connsiteX44" fmla="*/ 3392861 w 4198619"/>
              <a:gd name="connsiteY44" fmla="*/ 3476531 h 3576726"/>
              <a:gd name="connsiteX45" fmla="*/ 3347593 w 4198619"/>
              <a:gd name="connsiteY45" fmla="*/ 3494638 h 3576726"/>
              <a:gd name="connsiteX46" fmla="*/ 3293273 w 4198619"/>
              <a:gd name="connsiteY46" fmla="*/ 3512745 h 3576726"/>
              <a:gd name="connsiteX47" fmla="*/ 3266112 w 4198619"/>
              <a:gd name="connsiteY47" fmla="*/ 3521798 h 3576726"/>
              <a:gd name="connsiteX48" fmla="*/ 3238952 w 4198619"/>
              <a:gd name="connsiteY48" fmla="*/ 3539905 h 3576726"/>
              <a:gd name="connsiteX49" fmla="*/ 3202738 w 4198619"/>
              <a:gd name="connsiteY49" fmla="*/ 3548959 h 3576726"/>
              <a:gd name="connsiteX50" fmla="*/ 3148417 w 4198619"/>
              <a:gd name="connsiteY50" fmla="*/ 3567066 h 3576726"/>
              <a:gd name="connsiteX51" fmla="*/ 3121257 w 4198619"/>
              <a:gd name="connsiteY51" fmla="*/ 3576119 h 3576726"/>
              <a:gd name="connsiteX52" fmla="*/ 2858706 w 4198619"/>
              <a:gd name="connsiteY52" fmla="*/ 3548959 h 3576726"/>
              <a:gd name="connsiteX53" fmla="*/ 2505621 w 4198619"/>
              <a:gd name="connsiteY53" fmla="*/ 3539905 h 3576726"/>
              <a:gd name="connsiteX54" fmla="*/ 2270231 w 4198619"/>
              <a:gd name="connsiteY54" fmla="*/ 3485584 h 3576726"/>
              <a:gd name="connsiteX55" fmla="*/ 1980520 w 4198619"/>
              <a:gd name="connsiteY55" fmla="*/ 3449371 h 3576726"/>
              <a:gd name="connsiteX56" fmla="*/ 1697923 w 4198619"/>
              <a:gd name="connsiteY56" fmla="*/ 3321727 h 3576726"/>
              <a:gd name="connsiteX57" fmla="*/ 1238136 w 4198619"/>
              <a:gd name="connsiteY57" fmla="*/ 3340729 h 3576726"/>
              <a:gd name="connsiteX58" fmla="*/ 1048013 w 4198619"/>
              <a:gd name="connsiteY58" fmla="*/ 3250194 h 3576726"/>
              <a:gd name="connsiteX59" fmla="*/ 875997 w 4198619"/>
              <a:gd name="connsiteY59" fmla="*/ 3195873 h 3576726"/>
              <a:gd name="connsiteX60" fmla="*/ 649661 w 4198619"/>
              <a:gd name="connsiteY60" fmla="*/ 3168713 h 3576726"/>
              <a:gd name="connsiteX61" fmla="*/ 392980 w 4198619"/>
              <a:gd name="connsiteY61" fmla="*/ 3213881 h 3576726"/>
              <a:gd name="connsiteX62" fmla="*/ 0 w 4198619"/>
              <a:gd name="connsiteY62" fmla="*/ 3159660 h 3576726"/>
              <a:gd name="connsiteX0" fmla="*/ 776409 w 4198619"/>
              <a:gd name="connsiteY0" fmla="*/ 0 h 3576726"/>
              <a:gd name="connsiteX1" fmla="*/ 776409 w 4198619"/>
              <a:gd name="connsiteY1" fmla="*/ 0 h 3576726"/>
              <a:gd name="connsiteX2" fmla="*/ 1048013 w 4198619"/>
              <a:gd name="connsiteY2" fmla="*/ 117695 h 3576726"/>
              <a:gd name="connsiteX3" fmla="*/ 1238136 w 4198619"/>
              <a:gd name="connsiteY3" fmla="*/ 190123 h 3576726"/>
              <a:gd name="connsiteX4" fmla="*/ 1621366 w 4198619"/>
              <a:gd name="connsiteY4" fmla="*/ 213304 h 3576726"/>
              <a:gd name="connsiteX5" fmla="*/ 1945301 w 4198619"/>
              <a:gd name="connsiteY5" fmla="*/ 389200 h 3576726"/>
              <a:gd name="connsiteX6" fmla="*/ 2279284 w 4198619"/>
              <a:gd name="connsiteY6" fmla="*/ 353085 h 3576726"/>
              <a:gd name="connsiteX7" fmla="*/ 2650477 w 4198619"/>
              <a:gd name="connsiteY7" fmla="*/ 398353 h 3576726"/>
              <a:gd name="connsiteX8" fmla="*/ 2894920 w 4198619"/>
              <a:gd name="connsiteY8" fmla="*/ 434567 h 3576726"/>
              <a:gd name="connsiteX9" fmla="*/ 3275166 w 4198619"/>
              <a:gd name="connsiteY9" fmla="*/ 506994 h 3576726"/>
              <a:gd name="connsiteX10" fmla="*/ 3709732 w 4198619"/>
              <a:gd name="connsiteY10" fmla="*/ 615636 h 3576726"/>
              <a:gd name="connsiteX11" fmla="*/ 3908908 w 4198619"/>
              <a:gd name="connsiteY11" fmla="*/ 1004935 h 3576726"/>
              <a:gd name="connsiteX12" fmla="*/ 3999443 w 4198619"/>
              <a:gd name="connsiteY12" fmla="*/ 1294646 h 3576726"/>
              <a:gd name="connsiteX13" fmla="*/ 4071871 w 4198619"/>
              <a:gd name="connsiteY13" fmla="*/ 1493822 h 3576726"/>
              <a:gd name="connsiteX14" fmla="*/ 4117138 w 4198619"/>
              <a:gd name="connsiteY14" fmla="*/ 1557196 h 3576726"/>
              <a:gd name="connsiteX15" fmla="*/ 4135245 w 4198619"/>
              <a:gd name="connsiteY15" fmla="*/ 1584357 h 3576726"/>
              <a:gd name="connsiteX16" fmla="*/ 4171459 w 4198619"/>
              <a:gd name="connsiteY16" fmla="*/ 1683945 h 3576726"/>
              <a:gd name="connsiteX17" fmla="*/ 4180512 w 4198619"/>
              <a:gd name="connsiteY17" fmla="*/ 1720159 h 3576726"/>
              <a:gd name="connsiteX18" fmla="*/ 4198619 w 4198619"/>
              <a:gd name="connsiteY18" fmla="*/ 1783533 h 3576726"/>
              <a:gd name="connsiteX19" fmla="*/ 4189566 w 4198619"/>
              <a:gd name="connsiteY19" fmla="*/ 2118511 h 3576726"/>
              <a:gd name="connsiteX20" fmla="*/ 4171459 w 4198619"/>
              <a:gd name="connsiteY20" fmla="*/ 2335794 h 3576726"/>
              <a:gd name="connsiteX21" fmla="*/ 4162405 w 4198619"/>
              <a:gd name="connsiteY21" fmla="*/ 2498757 h 3576726"/>
              <a:gd name="connsiteX22" fmla="*/ 4135245 w 4198619"/>
              <a:gd name="connsiteY22" fmla="*/ 2670773 h 3576726"/>
              <a:gd name="connsiteX23" fmla="*/ 4108084 w 4198619"/>
              <a:gd name="connsiteY23" fmla="*/ 2851842 h 3576726"/>
              <a:gd name="connsiteX24" fmla="*/ 4089978 w 4198619"/>
              <a:gd name="connsiteY24" fmla="*/ 2906163 h 3576726"/>
              <a:gd name="connsiteX25" fmla="*/ 4080924 w 4198619"/>
              <a:gd name="connsiteY25" fmla="*/ 2933323 h 3576726"/>
              <a:gd name="connsiteX26" fmla="*/ 4053764 w 4198619"/>
              <a:gd name="connsiteY26" fmla="*/ 2969537 h 3576726"/>
              <a:gd name="connsiteX27" fmla="*/ 4035657 w 4198619"/>
              <a:gd name="connsiteY27" fmla="*/ 2996697 h 3576726"/>
              <a:gd name="connsiteX28" fmla="*/ 4008496 w 4198619"/>
              <a:gd name="connsiteY28" fmla="*/ 3014804 h 3576726"/>
              <a:gd name="connsiteX29" fmla="*/ 3990389 w 4198619"/>
              <a:gd name="connsiteY29" fmla="*/ 3041965 h 3576726"/>
              <a:gd name="connsiteX30" fmla="*/ 3936069 w 4198619"/>
              <a:gd name="connsiteY30" fmla="*/ 3096285 h 3576726"/>
              <a:gd name="connsiteX31" fmla="*/ 3881748 w 4198619"/>
              <a:gd name="connsiteY31" fmla="*/ 3177767 h 3576726"/>
              <a:gd name="connsiteX32" fmla="*/ 3836481 w 4198619"/>
              <a:gd name="connsiteY32" fmla="*/ 3232087 h 3576726"/>
              <a:gd name="connsiteX33" fmla="*/ 3782160 w 4198619"/>
              <a:gd name="connsiteY33" fmla="*/ 3268301 h 3576726"/>
              <a:gd name="connsiteX34" fmla="*/ 3727839 w 4198619"/>
              <a:gd name="connsiteY34" fmla="*/ 3304515 h 3576726"/>
              <a:gd name="connsiteX35" fmla="*/ 3700679 w 4198619"/>
              <a:gd name="connsiteY35" fmla="*/ 3322622 h 3576726"/>
              <a:gd name="connsiteX36" fmla="*/ 3664465 w 4198619"/>
              <a:gd name="connsiteY36" fmla="*/ 3331675 h 3576726"/>
              <a:gd name="connsiteX37" fmla="*/ 3637304 w 4198619"/>
              <a:gd name="connsiteY37" fmla="*/ 3340729 h 3576726"/>
              <a:gd name="connsiteX38" fmla="*/ 3582983 w 4198619"/>
              <a:gd name="connsiteY38" fmla="*/ 3385996 h 3576726"/>
              <a:gd name="connsiteX39" fmla="*/ 3555823 w 4198619"/>
              <a:gd name="connsiteY39" fmla="*/ 3395050 h 3576726"/>
              <a:gd name="connsiteX40" fmla="*/ 3501502 w 4198619"/>
              <a:gd name="connsiteY40" fmla="*/ 3422210 h 3576726"/>
              <a:gd name="connsiteX41" fmla="*/ 3447181 w 4198619"/>
              <a:gd name="connsiteY41" fmla="*/ 3449371 h 3576726"/>
              <a:gd name="connsiteX42" fmla="*/ 3420021 w 4198619"/>
              <a:gd name="connsiteY42" fmla="*/ 3467477 h 3576726"/>
              <a:gd name="connsiteX43" fmla="*/ 3392861 w 4198619"/>
              <a:gd name="connsiteY43" fmla="*/ 3476531 h 3576726"/>
              <a:gd name="connsiteX44" fmla="*/ 3347593 w 4198619"/>
              <a:gd name="connsiteY44" fmla="*/ 3494638 h 3576726"/>
              <a:gd name="connsiteX45" fmla="*/ 3293273 w 4198619"/>
              <a:gd name="connsiteY45" fmla="*/ 3512745 h 3576726"/>
              <a:gd name="connsiteX46" fmla="*/ 3266112 w 4198619"/>
              <a:gd name="connsiteY46" fmla="*/ 3521798 h 3576726"/>
              <a:gd name="connsiteX47" fmla="*/ 3238952 w 4198619"/>
              <a:gd name="connsiteY47" fmla="*/ 3539905 h 3576726"/>
              <a:gd name="connsiteX48" fmla="*/ 3202738 w 4198619"/>
              <a:gd name="connsiteY48" fmla="*/ 3548959 h 3576726"/>
              <a:gd name="connsiteX49" fmla="*/ 3148417 w 4198619"/>
              <a:gd name="connsiteY49" fmla="*/ 3567066 h 3576726"/>
              <a:gd name="connsiteX50" fmla="*/ 3121257 w 4198619"/>
              <a:gd name="connsiteY50" fmla="*/ 3576119 h 3576726"/>
              <a:gd name="connsiteX51" fmla="*/ 2858706 w 4198619"/>
              <a:gd name="connsiteY51" fmla="*/ 3548959 h 3576726"/>
              <a:gd name="connsiteX52" fmla="*/ 2505621 w 4198619"/>
              <a:gd name="connsiteY52" fmla="*/ 3539905 h 3576726"/>
              <a:gd name="connsiteX53" fmla="*/ 2270231 w 4198619"/>
              <a:gd name="connsiteY53" fmla="*/ 3485584 h 3576726"/>
              <a:gd name="connsiteX54" fmla="*/ 1980520 w 4198619"/>
              <a:gd name="connsiteY54" fmla="*/ 3449371 h 3576726"/>
              <a:gd name="connsiteX55" fmla="*/ 1697923 w 4198619"/>
              <a:gd name="connsiteY55" fmla="*/ 3321727 h 3576726"/>
              <a:gd name="connsiteX56" fmla="*/ 1238136 w 4198619"/>
              <a:gd name="connsiteY56" fmla="*/ 3340729 h 3576726"/>
              <a:gd name="connsiteX57" fmla="*/ 1048013 w 4198619"/>
              <a:gd name="connsiteY57" fmla="*/ 3250194 h 3576726"/>
              <a:gd name="connsiteX58" fmla="*/ 875997 w 4198619"/>
              <a:gd name="connsiteY58" fmla="*/ 3195873 h 3576726"/>
              <a:gd name="connsiteX59" fmla="*/ 649661 w 4198619"/>
              <a:gd name="connsiteY59" fmla="*/ 3168713 h 3576726"/>
              <a:gd name="connsiteX60" fmla="*/ 392980 w 4198619"/>
              <a:gd name="connsiteY60" fmla="*/ 3213881 h 3576726"/>
              <a:gd name="connsiteX61" fmla="*/ 0 w 4198619"/>
              <a:gd name="connsiteY61" fmla="*/ 3159660 h 3576726"/>
              <a:gd name="connsiteX0" fmla="*/ 776409 w 4198619"/>
              <a:gd name="connsiteY0" fmla="*/ 0 h 3576726"/>
              <a:gd name="connsiteX1" fmla="*/ 776409 w 4198619"/>
              <a:gd name="connsiteY1" fmla="*/ 0 h 3576726"/>
              <a:gd name="connsiteX2" fmla="*/ 1048013 w 4198619"/>
              <a:gd name="connsiteY2" fmla="*/ 117695 h 3576726"/>
              <a:gd name="connsiteX3" fmla="*/ 1238136 w 4198619"/>
              <a:gd name="connsiteY3" fmla="*/ 190123 h 3576726"/>
              <a:gd name="connsiteX4" fmla="*/ 1621366 w 4198619"/>
              <a:gd name="connsiteY4" fmla="*/ 213304 h 3576726"/>
              <a:gd name="connsiteX5" fmla="*/ 1945301 w 4198619"/>
              <a:gd name="connsiteY5" fmla="*/ 389200 h 3576726"/>
              <a:gd name="connsiteX6" fmla="*/ 2279284 w 4198619"/>
              <a:gd name="connsiteY6" fmla="*/ 353085 h 3576726"/>
              <a:gd name="connsiteX7" fmla="*/ 2650477 w 4198619"/>
              <a:gd name="connsiteY7" fmla="*/ 398353 h 3576726"/>
              <a:gd name="connsiteX8" fmla="*/ 2894920 w 4198619"/>
              <a:gd name="connsiteY8" fmla="*/ 434567 h 3576726"/>
              <a:gd name="connsiteX9" fmla="*/ 3275166 w 4198619"/>
              <a:gd name="connsiteY9" fmla="*/ 506994 h 3576726"/>
              <a:gd name="connsiteX10" fmla="*/ 3709732 w 4198619"/>
              <a:gd name="connsiteY10" fmla="*/ 615636 h 3576726"/>
              <a:gd name="connsiteX11" fmla="*/ 3908908 w 4198619"/>
              <a:gd name="connsiteY11" fmla="*/ 1004935 h 3576726"/>
              <a:gd name="connsiteX12" fmla="*/ 3999443 w 4198619"/>
              <a:gd name="connsiteY12" fmla="*/ 1294646 h 3576726"/>
              <a:gd name="connsiteX13" fmla="*/ 4071871 w 4198619"/>
              <a:gd name="connsiteY13" fmla="*/ 1493822 h 3576726"/>
              <a:gd name="connsiteX14" fmla="*/ 4135245 w 4198619"/>
              <a:gd name="connsiteY14" fmla="*/ 1584357 h 3576726"/>
              <a:gd name="connsiteX15" fmla="*/ 4171459 w 4198619"/>
              <a:gd name="connsiteY15" fmla="*/ 1683945 h 3576726"/>
              <a:gd name="connsiteX16" fmla="*/ 4180512 w 4198619"/>
              <a:gd name="connsiteY16" fmla="*/ 1720159 h 3576726"/>
              <a:gd name="connsiteX17" fmla="*/ 4198619 w 4198619"/>
              <a:gd name="connsiteY17" fmla="*/ 1783533 h 3576726"/>
              <a:gd name="connsiteX18" fmla="*/ 4189566 w 4198619"/>
              <a:gd name="connsiteY18" fmla="*/ 2118511 h 3576726"/>
              <a:gd name="connsiteX19" fmla="*/ 4171459 w 4198619"/>
              <a:gd name="connsiteY19" fmla="*/ 2335794 h 3576726"/>
              <a:gd name="connsiteX20" fmla="*/ 4162405 w 4198619"/>
              <a:gd name="connsiteY20" fmla="*/ 2498757 h 3576726"/>
              <a:gd name="connsiteX21" fmla="*/ 4135245 w 4198619"/>
              <a:gd name="connsiteY21" fmla="*/ 2670773 h 3576726"/>
              <a:gd name="connsiteX22" fmla="*/ 4108084 w 4198619"/>
              <a:gd name="connsiteY22" fmla="*/ 2851842 h 3576726"/>
              <a:gd name="connsiteX23" fmla="*/ 4089978 w 4198619"/>
              <a:gd name="connsiteY23" fmla="*/ 2906163 h 3576726"/>
              <a:gd name="connsiteX24" fmla="*/ 4080924 w 4198619"/>
              <a:gd name="connsiteY24" fmla="*/ 2933323 h 3576726"/>
              <a:gd name="connsiteX25" fmla="*/ 4053764 w 4198619"/>
              <a:gd name="connsiteY25" fmla="*/ 2969537 h 3576726"/>
              <a:gd name="connsiteX26" fmla="*/ 4035657 w 4198619"/>
              <a:gd name="connsiteY26" fmla="*/ 2996697 h 3576726"/>
              <a:gd name="connsiteX27" fmla="*/ 4008496 w 4198619"/>
              <a:gd name="connsiteY27" fmla="*/ 3014804 h 3576726"/>
              <a:gd name="connsiteX28" fmla="*/ 3990389 w 4198619"/>
              <a:gd name="connsiteY28" fmla="*/ 3041965 h 3576726"/>
              <a:gd name="connsiteX29" fmla="*/ 3936069 w 4198619"/>
              <a:gd name="connsiteY29" fmla="*/ 3096285 h 3576726"/>
              <a:gd name="connsiteX30" fmla="*/ 3881748 w 4198619"/>
              <a:gd name="connsiteY30" fmla="*/ 3177767 h 3576726"/>
              <a:gd name="connsiteX31" fmla="*/ 3836481 w 4198619"/>
              <a:gd name="connsiteY31" fmla="*/ 3232087 h 3576726"/>
              <a:gd name="connsiteX32" fmla="*/ 3782160 w 4198619"/>
              <a:gd name="connsiteY32" fmla="*/ 3268301 h 3576726"/>
              <a:gd name="connsiteX33" fmla="*/ 3727839 w 4198619"/>
              <a:gd name="connsiteY33" fmla="*/ 3304515 h 3576726"/>
              <a:gd name="connsiteX34" fmla="*/ 3700679 w 4198619"/>
              <a:gd name="connsiteY34" fmla="*/ 3322622 h 3576726"/>
              <a:gd name="connsiteX35" fmla="*/ 3664465 w 4198619"/>
              <a:gd name="connsiteY35" fmla="*/ 3331675 h 3576726"/>
              <a:gd name="connsiteX36" fmla="*/ 3637304 w 4198619"/>
              <a:gd name="connsiteY36" fmla="*/ 3340729 h 3576726"/>
              <a:gd name="connsiteX37" fmla="*/ 3582983 w 4198619"/>
              <a:gd name="connsiteY37" fmla="*/ 3385996 h 3576726"/>
              <a:gd name="connsiteX38" fmla="*/ 3555823 w 4198619"/>
              <a:gd name="connsiteY38" fmla="*/ 3395050 h 3576726"/>
              <a:gd name="connsiteX39" fmla="*/ 3501502 w 4198619"/>
              <a:gd name="connsiteY39" fmla="*/ 3422210 h 3576726"/>
              <a:gd name="connsiteX40" fmla="*/ 3447181 w 4198619"/>
              <a:gd name="connsiteY40" fmla="*/ 3449371 h 3576726"/>
              <a:gd name="connsiteX41" fmla="*/ 3420021 w 4198619"/>
              <a:gd name="connsiteY41" fmla="*/ 3467477 h 3576726"/>
              <a:gd name="connsiteX42" fmla="*/ 3392861 w 4198619"/>
              <a:gd name="connsiteY42" fmla="*/ 3476531 h 3576726"/>
              <a:gd name="connsiteX43" fmla="*/ 3347593 w 4198619"/>
              <a:gd name="connsiteY43" fmla="*/ 3494638 h 3576726"/>
              <a:gd name="connsiteX44" fmla="*/ 3293273 w 4198619"/>
              <a:gd name="connsiteY44" fmla="*/ 3512745 h 3576726"/>
              <a:gd name="connsiteX45" fmla="*/ 3266112 w 4198619"/>
              <a:gd name="connsiteY45" fmla="*/ 3521798 h 3576726"/>
              <a:gd name="connsiteX46" fmla="*/ 3238952 w 4198619"/>
              <a:gd name="connsiteY46" fmla="*/ 3539905 h 3576726"/>
              <a:gd name="connsiteX47" fmla="*/ 3202738 w 4198619"/>
              <a:gd name="connsiteY47" fmla="*/ 3548959 h 3576726"/>
              <a:gd name="connsiteX48" fmla="*/ 3148417 w 4198619"/>
              <a:gd name="connsiteY48" fmla="*/ 3567066 h 3576726"/>
              <a:gd name="connsiteX49" fmla="*/ 3121257 w 4198619"/>
              <a:gd name="connsiteY49" fmla="*/ 3576119 h 3576726"/>
              <a:gd name="connsiteX50" fmla="*/ 2858706 w 4198619"/>
              <a:gd name="connsiteY50" fmla="*/ 3548959 h 3576726"/>
              <a:gd name="connsiteX51" fmla="*/ 2505621 w 4198619"/>
              <a:gd name="connsiteY51" fmla="*/ 3539905 h 3576726"/>
              <a:gd name="connsiteX52" fmla="*/ 2270231 w 4198619"/>
              <a:gd name="connsiteY52" fmla="*/ 3485584 h 3576726"/>
              <a:gd name="connsiteX53" fmla="*/ 1980520 w 4198619"/>
              <a:gd name="connsiteY53" fmla="*/ 3449371 h 3576726"/>
              <a:gd name="connsiteX54" fmla="*/ 1697923 w 4198619"/>
              <a:gd name="connsiteY54" fmla="*/ 3321727 h 3576726"/>
              <a:gd name="connsiteX55" fmla="*/ 1238136 w 4198619"/>
              <a:gd name="connsiteY55" fmla="*/ 3340729 h 3576726"/>
              <a:gd name="connsiteX56" fmla="*/ 1048013 w 4198619"/>
              <a:gd name="connsiteY56" fmla="*/ 3250194 h 3576726"/>
              <a:gd name="connsiteX57" fmla="*/ 875997 w 4198619"/>
              <a:gd name="connsiteY57" fmla="*/ 3195873 h 3576726"/>
              <a:gd name="connsiteX58" fmla="*/ 649661 w 4198619"/>
              <a:gd name="connsiteY58" fmla="*/ 3168713 h 3576726"/>
              <a:gd name="connsiteX59" fmla="*/ 392980 w 4198619"/>
              <a:gd name="connsiteY59" fmla="*/ 3213881 h 3576726"/>
              <a:gd name="connsiteX60" fmla="*/ 0 w 4198619"/>
              <a:gd name="connsiteY60" fmla="*/ 3159660 h 3576726"/>
              <a:gd name="connsiteX0" fmla="*/ 776409 w 4198619"/>
              <a:gd name="connsiteY0" fmla="*/ 0 h 3576726"/>
              <a:gd name="connsiteX1" fmla="*/ 776409 w 4198619"/>
              <a:gd name="connsiteY1" fmla="*/ 0 h 3576726"/>
              <a:gd name="connsiteX2" fmla="*/ 1048013 w 4198619"/>
              <a:gd name="connsiteY2" fmla="*/ 117695 h 3576726"/>
              <a:gd name="connsiteX3" fmla="*/ 1238136 w 4198619"/>
              <a:gd name="connsiteY3" fmla="*/ 190123 h 3576726"/>
              <a:gd name="connsiteX4" fmla="*/ 1621366 w 4198619"/>
              <a:gd name="connsiteY4" fmla="*/ 213304 h 3576726"/>
              <a:gd name="connsiteX5" fmla="*/ 1945301 w 4198619"/>
              <a:gd name="connsiteY5" fmla="*/ 389200 h 3576726"/>
              <a:gd name="connsiteX6" fmla="*/ 2279284 w 4198619"/>
              <a:gd name="connsiteY6" fmla="*/ 353085 h 3576726"/>
              <a:gd name="connsiteX7" fmla="*/ 2650477 w 4198619"/>
              <a:gd name="connsiteY7" fmla="*/ 398353 h 3576726"/>
              <a:gd name="connsiteX8" fmla="*/ 2894920 w 4198619"/>
              <a:gd name="connsiteY8" fmla="*/ 434567 h 3576726"/>
              <a:gd name="connsiteX9" fmla="*/ 3275166 w 4198619"/>
              <a:gd name="connsiteY9" fmla="*/ 506994 h 3576726"/>
              <a:gd name="connsiteX10" fmla="*/ 3709732 w 4198619"/>
              <a:gd name="connsiteY10" fmla="*/ 615636 h 3576726"/>
              <a:gd name="connsiteX11" fmla="*/ 3908908 w 4198619"/>
              <a:gd name="connsiteY11" fmla="*/ 1004935 h 3576726"/>
              <a:gd name="connsiteX12" fmla="*/ 3999443 w 4198619"/>
              <a:gd name="connsiteY12" fmla="*/ 1294646 h 3576726"/>
              <a:gd name="connsiteX13" fmla="*/ 4071871 w 4198619"/>
              <a:gd name="connsiteY13" fmla="*/ 1493822 h 3576726"/>
              <a:gd name="connsiteX14" fmla="*/ 4171459 w 4198619"/>
              <a:gd name="connsiteY14" fmla="*/ 1683945 h 3576726"/>
              <a:gd name="connsiteX15" fmla="*/ 4180512 w 4198619"/>
              <a:gd name="connsiteY15" fmla="*/ 1720159 h 3576726"/>
              <a:gd name="connsiteX16" fmla="*/ 4198619 w 4198619"/>
              <a:gd name="connsiteY16" fmla="*/ 1783533 h 3576726"/>
              <a:gd name="connsiteX17" fmla="*/ 4189566 w 4198619"/>
              <a:gd name="connsiteY17" fmla="*/ 2118511 h 3576726"/>
              <a:gd name="connsiteX18" fmla="*/ 4171459 w 4198619"/>
              <a:gd name="connsiteY18" fmla="*/ 2335794 h 3576726"/>
              <a:gd name="connsiteX19" fmla="*/ 4162405 w 4198619"/>
              <a:gd name="connsiteY19" fmla="*/ 2498757 h 3576726"/>
              <a:gd name="connsiteX20" fmla="*/ 4135245 w 4198619"/>
              <a:gd name="connsiteY20" fmla="*/ 2670773 h 3576726"/>
              <a:gd name="connsiteX21" fmla="*/ 4108084 w 4198619"/>
              <a:gd name="connsiteY21" fmla="*/ 2851842 h 3576726"/>
              <a:gd name="connsiteX22" fmla="*/ 4089978 w 4198619"/>
              <a:gd name="connsiteY22" fmla="*/ 2906163 h 3576726"/>
              <a:gd name="connsiteX23" fmla="*/ 4080924 w 4198619"/>
              <a:gd name="connsiteY23" fmla="*/ 2933323 h 3576726"/>
              <a:gd name="connsiteX24" fmla="*/ 4053764 w 4198619"/>
              <a:gd name="connsiteY24" fmla="*/ 2969537 h 3576726"/>
              <a:gd name="connsiteX25" fmla="*/ 4035657 w 4198619"/>
              <a:gd name="connsiteY25" fmla="*/ 2996697 h 3576726"/>
              <a:gd name="connsiteX26" fmla="*/ 4008496 w 4198619"/>
              <a:gd name="connsiteY26" fmla="*/ 3014804 h 3576726"/>
              <a:gd name="connsiteX27" fmla="*/ 3990389 w 4198619"/>
              <a:gd name="connsiteY27" fmla="*/ 3041965 h 3576726"/>
              <a:gd name="connsiteX28" fmla="*/ 3936069 w 4198619"/>
              <a:gd name="connsiteY28" fmla="*/ 3096285 h 3576726"/>
              <a:gd name="connsiteX29" fmla="*/ 3881748 w 4198619"/>
              <a:gd name="connsiteY29" fmla="*/ 3177767 h 3576726"/>
              <a:gd name="connsiteX30" fmla="*/ 3836481 w 4198619"/>
              <a:gd name="connsiteY30" fmla="*/ 3232087 h 3576726"/>
              <a:gd name="connsiteX31" fmla="*/ 3782160 w 4198619"/>
              <a:gd name="connsiteY31" fmla="*/ 3268301 h 3576726"/>
              <a:gd name="connsiteX32" fmla="*/ 3727839 w 4198619"/>
              <a:gd name="connsiteY32" fmla="*/ 3304515 h 3576726"/>
              <a:gd name="connsiteX33" fmla="*/ 3700679 w 4198619"/>
              <a:gd name="connsiteY33" fmla="*/ 3322622 h 3576726"/>
              <a:gd name="connsiteX34" fmla="*/ 3664465 w 4198619"/>
              <a:gd name="connsiteY34" fmla="*/ 3331675 h 3576726"/>
              <a:gd name="connsiteX35" fmla="*/ 3637304 w 4198619"/>
              <a:gd name="connsiteY35" fmla="*/ 3340729 h 3576726"/>
              <a:gd name="connsiteX36" fmla="*/ 3582983 w 4198619"/>
              <a:gd name="connsiteY36" fmla="*/ 3385996 h 3576726"/>
              <a:gd name="connsiteX37" fmla="*/ 3555823 w 4198619"/>
              <a:gd name="connsiteY37" fmla="*/ 3395050 h 3576726"/>
              <a:gd name="connsiteX38" fmla="*/ 3501502 w 4198619"/>
              <a:gd name="connsiteY38" fmla="*/ 3422210 h 3576726"/>
              <a:gd name="connsiteX39" fmla="*/ 3447181 w 4198619"/>
              <a:gd name="connsiteY39" fmla="*/ 3449371 h 3576726"/>
              <a:gd name="connsiteX40" fmla="*/ 3420021 w 4198619"/>
              <a:gd name="connsiteY40" fmla="*/ 3467477 h 3576726"/>
              <a:gd name="connsiteX41" fmla="*/ 3392861 w 4198619"/>
              <a:gd name="connsiteY41" fmla="*/ 3476531 h 3576726"/>
              <a:gd name="connsiteX42" fmla="*/ 3347593 w 4198619"/>
              <a:gd name="connsiteY42" fmla="*/ 3494638 h 3576726"/>
              <a:gd name="connsiteX43" fmla="*/ 3293273 w 4198619"/>
              <a:gd name="connsiteY43" fmla="*/ 3512745 h 3576726"/>
              <a:gd name="connsiteX44" fmla="*/ 3266112 w 4198619"/>
              <a:gd name="connsiteY44" fmla="*/ 3521798 h 3576726"/>
              <a:gd name="connsiteX45" fmla="*/ 3238952 w 4198619"/>
              <a:gd name="connsiteY45" fmla="*/ 3539905 h 3576726"/>
              <a:gd name="connsiteX46" fmla="*/ 3202738 w 4198619"/>
              <a:gd name="connsiteY46" fmla="*/ 3548959 h 3576726"/>
              <a:gd name="connsiteX47" fmla="*/ 3148417 w 4198619"/>
              <a:gd name="connsiteY47" fmla="*/ 3567066 h 3576726"/>
              <a:gd name="connsiteX48" fmla="*/ 3121257 w 4198619"/>
              <a:gd name="connsiteY48" fmla="*/ 3576119 h 3576726"/>
              <a:gd name="connsiteX49" fmla="*/ 2858706 w 4198619"/>
              <a:gd name="connsiteY49" fmla="*/ 3548959 h 3576726"/>
              <a:gd name="connsiteX50" fmla="*/ 2505621 w 4198619"/>
              <a:gd name="connsiteY50" fmla="*/ 3539905 h 3576726"/>
              <a:gd name="connsiteX51" fmla="*/ 2270231 w 4198619"/>
              <a:gd name="connsiteY51" fmla="*/ 3485584 h 3576726"/>
              <a:gd name="connsiteX52" fmla="*/ 1980520 w 4198619"/>
              <a:gd name="connsiteY52" fmla="*/ 3449371 h 3576726"/>
              <a:gd name="connsiteX53" fmla="*/ 1697923 w 4198619"/>
              <a:gd name="connsiteY53" fmla="*/ 3321727 h 3576726"/>
              <a:gd name="connsiteX54" fmla="*/ 1238136 w 4198619"/>
              <a:gd name="connsiteY54" fmla="*/ 3340729 h 3576726"/>
              <a:gd name="connsiteX55" fmla="*/ 1048013 w 4198619"/>
              <a:gd name="connsiteY55" fmla="*/ 3250194 h 3576726"/>
              <a:gd name="connsiteX56" fmla="*/ 875997 w 4198619"/>
              <a:gd name="connsiteY56" fmla="*/ 3195873 h 3576726"/>
              <a:gd name="connsiteX57" fmla="*/ 649661 w 4198619"/>
              <a:gd name="connsiteY57" fmla="*/ 3168713 h 3576726"/>
              <a:gd name="connsiteX58" fmla="*/ 392980 w 4198619"/>
              <a:gd name="connsiteY58" fmla="*/ 3213881 h 3576726"/>
              <a:gd name="connsiteX59" fmla="*/ 0 w 4198619"/>
              <a:gd name="connsiteY59" fmla="*/ 3159660 h 3576726"/>
              <a:gd name="connsiteX0" fmla="*/ 776409 w 4198619"/>
              <a:gd name="connsiteY0" fmla="*/ 0 h 3576726"/>
              <a:gd name="connsiteX1" fmla="*/ 776409 w 4198619"/>
              <a:gd name="connsiteY1" fmla="*/ 0 h 3576726"/>
              <a:gd name="connsiteX2" fmla="*/ 1048013 w 4198619"/>
              <a:gd name="connsiteY2" fmla="*/ 117695 h 3576726"/>
              <a:gd name="connsiteX3" fmla="*/ 1238136 w 4198619"/>
              <a:gd name="connsiteY3" fmla="*/ 190123 h 3576726"/>
              <a:gd name="connsiteX4" fmla="*/ 1621366 w 4198619"/>
              <a:gd name="connsiteY4" fmla="*/ 213304 h 3576726"/>
              <a:gd name="connsiteX5" fmla="*/ 1945301 w 4198619"/>
              <a:gd name="connsiteY5" fmla="*/ 389200 h 3576726"/>
              <a:gd name="connsiteX6" fmla="*/ 2279284 w 4198619"/>
              <a:gd name="connsiteY6" fmla="*/ 353085 h 3576726"/>
              <a:gd name="connsiteX7" fmla="*/ 2650477 w 4198619"/>
              <a:gd name="connsiteY7" fmla="*/ 398353 h 3576726"/>
              <a:gd name="connsiteX8" fmla="*/ 2894920 w 4198619"/>
              <a:gd name="connsiteY8" fmla="*/ 434567 h 3576726"/>
              <a:gd name="connsiteX9" fmla="*/ 3275166 w 4198619"/>
              <a:gd name="connsiteY9" fmla="*/ 506994 h 3576726"/>
              <a:gd name="connsiteX10" fmla="*/ 3709732 w 4198619"/>
              <a:gd name="connsiteY10" fmla="*/ 615636 h 3576726"/>
              <a:gd name="connsiteX11" fmla="*/ 3908908 w 4198619"/>
              <a:gd name="connsiteY11" fmla="*/ 1004935 h 3576726"/>
              <a:gd name="connsiteX12" fmla="*/ 3999443 w 4198619"/>
              <a:gd name="connsiteY12" fmla="*/ 1294646 h 3576726"/>
              <a:gd name="connsiteX13" fmla="*/ 4071871 w 4198619"/>
              <a:gd name="connsiteY13" fmla="*/ 1493822 h 3576726"/>
              <a:gd name="connsiteX14" fmla="*/ 4171459 w 4198619"/>
              <a:gd name="connsiteY14" fmla="*/ 1683945 h 3576726"/>
              <a:gd name="connsiteX15" fmla="*/ 4198619 w 4198619"/>
              <a:gd name="connsiteY15" fmla="*/ 1783533 h 3576726"/>
              <a:gd name="connsiteX16" fmla="*/ 4189566 w 4198619"/>
              <a:gd name="connsiteY16" fmla="*/ 2118511 h 3576726"/>
              <a:gd name="connsiteX17" fmla="*/ 4171459 w 4198619"/>
              <a:gd name="connsiteY17" fmla="*/ 2335794 h 3576726"/>
              <a:gd name="connsiteX18" fmla="*/ 4162405 w 4198619"/>
              <a:gd name="connsiteY18" fmla="*/ 2498757 h 3576726"/>
              <a:gd name="connsiteX19" fmla="*/ 4135245 w 4198619"/>
              <a:gd name="connsiteY19" fmla="*/ 2670773 h 3576726"/>
              <a:gd name="connsiteX20" fmla="*/ 4108084 w 4198619"/>
              <a:gd name="connsiteY20" fmla="*/ 2851842 h 3576726"/>
              <a:gd name="connsiteX21" fmla="*/ 4089978 w 4198619"/>
              <a:gd name="connsiteY21" fmla="*/ 2906163 h 3576726"/>
              <a:gd name="connsiteX22" fmla="*/ 4080924 w 4198619"/>
              <a:gd name="connsiteY22" fmla="*/ 2933323 h 3576726"/>
              <a:gd name="connsiteX23" fmla="*/ 4053764 w 4198619"/>
              <a:gd name="connsiteY23" fmla="*/ 2969537 h 3576726"/>
              <a:gd name="connsiteX24" fmla="*/ 4035657 w 4198619"/>
              <a:gd name="connsiteY24" fmla="*/ 2996697 h 3576726"/>
              <a:gd name="connsiteX25" fmla="*/ 4008496 w 4198619"/>
              <a:gd name="connsiteY25" fmla="*/ 3014804 h 3576726"/>
              <a:gd name="connsiteX26" fmla="*/ 3990389 w 4198619"/>
              <a:gd name="connsiteY26" fmla="*/ 3041965 h 3576726"/>
              <a:gd name="connsiteX27" fmla="*/ 3936069 w 4198619"/>
              <a:gd name="connsiteY27" fmla="*/ 3096285 h 3576726"/>
              <a:gd name="connsiteX28" fmla="*/ 3881748 w 4198619"/>
              <a:gd name="connsiteY28" fmla="*/ 3177767 h 3576726"/>
              <a:gd name="connsiteX29" fmla="*/ 3836481 w 4198619"/>
              <a:gd name="connsiteY29" fmla="*/ 3232087 h 3576726"/>
              <a:gd name="connsiteX30" fmla="*/ 3782160 w 4198619"/>
              <a:gd name="connsiteY30" fmla="*/ 3268301 h 3576726"/>
              <a:gd name="connsiteX31" fmla="*/ 3727839 w 4198619"/>
              <a:gd name="connsiteY31" fmla="*/ 3304515 h 3576726"/>
              <a:gd name="connsiteX32" fmla="*/ 3700679 w 4198619"/>
              <a:gd name="connsiteY32" fmla="*/ 3322622 h 3576726"/>
              <a:gd name="connsiteX33" fmla="*/ 3664465 w 4198619"/>
              <a:gd name="connsiteY33" fmla="*/ 3331675 h 3576726"/>
              <a:gd name="connsiteX34" fmla="*/ 3637304 w 4198619"/>
              <a:gd name="connsiteY34" fmla="*/ 3340729 h 3576726"/>
              <a:gd name="connsiteX35" fmla="*/ 3582983 w 4198619"/>
              <a:gd name="connsiteY35" fmla="*/ 3385996 h 3576726"/>
              <a:gd name="connsiteX36" fmla="*/ 3555823 w 4198619"/>
              <a:gd name="connsiteY36" fmla="*/ 3395050 h 3576726"/>
              <a:gd name="connsiteX37" fmla="*/ 3501502 w 4198619"/>
              <a:gd name="connsiteY37" fmla="*/ 3422210 h 3576726"/>
              <a:gd name="connsiteX38" fmla="*/ 3447181 w 4198619"/>
              <a:gd name="connsiteY38" fmla="*/ 3449371 h 3576726"/>
              <a:gd name="connsiteX39" fmla="*/ 3420021 w 4198619"/>
              <a:gd name="connsiteY39" fmla="*/ 3467477 h 3576726"/>
              <a:gd name="connsiteX40" fmla="*/ 3392861 w 4198619"/>
              <a:gd name="connsiteY40" fmla="*/ 3476531 h 3576726"/>
              <a:gd name="connsiteX41" fmla="*/ 3347593 w 4198619"/>
              <a:gd name="connsiteY41" fmla="*/ 3494638 h 3576726"/>
              <a:gd name="connsiteX42" fmla="*/ 3293273 w 4198619"/>
              <a:gd name="connsiteY42" fmla="*/ 3512745 h 3576726"/>
              <a:gd name="connsiteX43" fmla="*/ 3266112 w 4198619"/>
              <a:gd name="connsiteY43" fmla="*/ 3521798 h 3576726"/>
              <a:gd name="connsiteX44" fmla="*/ 3238952 w 4198619"/>
              <a:gd name="connsiteY44" fmla="*/ 3539905 h 3576726"/>
              <a:gd name="connsiteX45" fmla="*/ 3202738 w 4198619"/>
              <a:gd name="connsiteY45" fmla="*/ 3548959 h 3576726"/>
              <a:gd name="connsiteX46" fmla="*/ 3148417 w 4198619"/>
              <a:gd name="connsiteY46" fmla="*/ 3567066 h 3576726"/>
              <a:gd name="connsiteX47" fmla="*/ 3121257 w 4198619"/>
              <a:gd name="connsiteY47" fmla="*/ 3576119 h 3576726"/>
              <a:gd name="connsiteX48" fmla="*/ 2858706 w 4198619"/>
              <a:gd name="connsiteY48" fmla="*/ 3548959 h 3576726"/>
              <a:gd name="connsiteX49" fmla="*/ 2505621 w 4198619"/>
              <a:gd name="connsiteY49" fmla="*/ 3539905 h 3576726"/>
              <a:gd name="connsiteX50" fmla="*/ 2270231 w 4198619"/>
              <a:gd name="connsiteY50" fmla="*/ 3485584 h 3576726"/>
              <a:gd name="connsiteX51" fmla="*/ 1980520 w 4198619"/>
              <a:gd name="connsiteY51" fmla="*/ 3449371 h 3576726"/>
              <a:gd name="connsiteX52" fmla="*/ 1697923 w 4198619"/>
              <a:gd name="connsiteY52" fmla="*/ 3321727 h 3576726"/>
              <a:gd name="connsiteX53" fmla="*/ 1238136 w 4198619"/>
              <a:gd name="connsiteY53" fmla="*/ 3340729 h 3576726"/>
              <a:gd name="connsiteX54" fmla="*/ 1048013 w 4198619"/>
              <a:gd name="connsiteY54" fmla="*/ 3250194 h 3576726"/>
              <a:gd name="connsiteX55" fmla="*/ 875997 w 4198619"/>
              <a:gd name="connsiteY55" fmla="*/ 3195873 h 3576726"/>
              <a:gd name="connsiteX56" fmla="*/ 649661 w 4198619"/>
              <a:gd name="connsiteY56" fmla="*/ 3168713 h 3576726"/>
              <a:gd name="connsiteX57" fmla="*/ 392980 w 4198619"/>
              <a:gd name="connsiteY57" fmla="*/ 3213881 h 3576726"/>
              <a:gd name="connsiteX58" fmla="*/ 0 w 4198619"/>
              <a:gd name="connsiteY58" fmla="*/ 3159660 h 3576726"/>
              <a:gd name="connsiteX0" fmla="*/ 776409 w 4198619"/>
              <a:gd name="connsiteY0" fmla="*/ 0 h 3576726"/>
              <a:gd name="connsiteX1" fmla="*/ 776409 w 4198619"/>
              <a:gd name="connsiteY1" fmla="*/ 0 h 3576726"/>
              <a:gd name="connsiteX2" fmla="*/ 1048013 w 4198619"/>
              <a:gd name="connsiteY2" fmla="*/ 117695 h 3576726"/>
              <a:gd name="connsiteX3" fmla="*/ 1238136 w 4198619"/>
              <a:gd name="connsiteY3" fmla="*/ 190123 h 3576726"/>
              <a:gd name="connsiteX4" fmla="*/ 1621366 w 4198619"/>
              <a:gd name="connsiteY4" fmla="*/ 213304 h 3576726"/>
              <a:gd name="connsiteX5" fmla="*/ 1945301 w 4198619"/>
              <a:gd name="connsiteY5" fmla="*/ 389200 h 3576726"/>
              <a:gd name="connsiteX6" fmla="*/ 2279284 w 4198619"/>
              <a:gd name="connsiteY6" fmla="*/ 353085 h 3576726"/>
              <a:gd name="connsiteX7" fmla="*/ 2650477 w 4198619"/>
              <a:gd name="connsiteY7" fmla="*/ 398353 h 3576726"/>
              <a:gd name="connsiteX8" fmla="*/ 2894920 w 4198619"/>
              <a:gd name="connsiteY8" fmla="*/ 434567 h 3576726"/>
              <a:gd name="connsiteX9" fmla="*/ 3275166 w 4198619"/>
              <a:gd name="connsiteY9" fmla="*/ 506994 h 3576726"/>
              <a:gd name="connsiteX10" fmla="*/ 3709732 w 4198619"/>
              <a:gd name="connsiteY10" fmla="*/ 615636 h 3576726"/>
              <a:gd name="connsiteX11" fmla="*/ 3908908 w 4198619"/>
              <a:gd name="connsiteY11" fmla="*/ 1004935 h 3576726"/>
              <a:gd name="connsiteX12" fmla="*/ 3999443 w 4198619"/>
              <a:gd name="connsiteY12" fmla="*/ 1294646 h 3576726"/>
              <a:gd name="connsiteX13" fmla="*/ 4071871 w 4198619"/>
              <a:gd name="connsiteY13" fmla="*/ 1493822 h 3576726"/>
              <a:gd name="connsiteX14" fmla="*/ 4198619 w 4198619"/>
              <a:gd name="connsiteY14" fmla="*/ 1783533 h 3576726"/>
              <a:gd name="connsiteX15" fmla="*/ 4189566 w 4198619"/>
              <a:gd name="connsiteY15" fmla="*/ 2118511 h 3576726"/>
              <a:gd name="connsiteX16" fmla="*/ 4171459 w 4198619"/>
              <a:gd name="connsiteY16" fmla="*/ 2335794 h 3576726"/>
              <a:gd name="connsiteX17" fmla="*/ 4162405 w 4198619"/>
              <a:gd name="connsiteY17" fmla="*/ 2498757 h 3576726"/>
              <a:gd name="connsiteX18" fmla="*/ 4135245 w 4198619"/>
              <a:gd name="connsiteY18" fmla="*/ 2670773 h 3576726"/>
              <a:gd name="connsiteX19" fmla="*/ 4108084 w 4198619"/>
              <a:gd name="connsiteY19" fmla="*/ 2851842 h 3576726"/>
              <a:gd name="connsiteX20" fmla="*/ 4089978 w 4198619"/>
              <a:gd name="connsiteY20" fmla="*/ 2906163 h 3576726"/>
              <a:gd name="connsiteX21" fmla="*/ 4080924 w 4198619"/>
              <a:gd name="connsiteY21" fmla="*/ 2933323 h 3576726"/>
              <a:gd name="connsiteX22" fmla="*/ 4053764 w 4198619"/>
              <a:gd name="connsiteY22" fmla="*/ 2969537 h 3576726"/>
              <a:gd name="connsiteX23" fmla="*/ 4035657 w 4198619"/>
              <a:gd name="connsiteY23" fmla="*/ 2996697 h 3576726"/>
              <a:gd name="connsiteX24" fmla="*/ 4008496 w 4198619"/>
              <a:gd name="connsiteY24" fmla="*/ 3014804 h 3576726"/>
              <a:gd name="connsiteX25" fmla="*/ 3990389 w 4198619"/>
              <a:gd name="connsiteY25" fmla="*/ 3041965 h 3576726"/>
              <a:gd name="connsiteX26" fmla="*/ 3936069 w 4198619"/>
              <a:gd name="connsiteY26" fmla="*/ 3096285 h 3576726"/>
              <a:gd name="connsiteX27" fmla="*/ 3881748 w 4198619"/>
              <a:gd name="connsiteY27" fmla="*/ 3177767 h 3576726"/>
              <a:gd name="connsiteX28" fmla="*/ 3836481 w 4198619"/>
              <a:gd name="connsiteY28" fmla="*/ 3232087 h 3576726"/>
              <a:gd name="connsiteX29" fmla="*/ 3782160 w 4198619"/>
              <a:gd name="connsiteY29" fmla="*/ 3268301 h 3576726"/>
              <a:gd name="connsiteX30" fmla="*/ 3727839 w 4198619"/>
              <a:gd name="connsiteY30" fmla="*/ 3304515 h 3576726"/>
              <a:gd name="connsiteX31" fmla="*/ 3700679 w 4198619"/>
              <a:gd name="connsiteY31" fmla="*/ 3322622 h 3576726"/>
              <a:gd name="connsiteX32" fmla="*/ 3664465 w 4198619"/>
              <a:gd name="connsiteY32" fmla="*/ 3331675 h 3576726"/>
              <a:gd name="connsiteX33" fmla="*/ 3637304 w 4198619"/>
              <a:gd name="connsiteY33" fmla="*/ 3340729 h 3576726"/>
              <a:gd name="connsiteX34" fmla="*/ 3582983 w 4198619"/>
              <a:gd name="connsiteY34" fmla="*/ 3385996 h 3576726"/>
              <a:gd name="connsiteX35" fmla="*/ 3555823 w 4198619"/>
              <a:gd name="connsiteY35" fmla="*/ 3395050 h 3576726"/>
              <a:gd name="connsiteX36" fmla="*/ 3501502 w 4198619"/>
              <a:gd name="connsiteY36" fmla="*/ 3422210 h 3576726"/>
              <a:gd name="connsiteX37" fmla="*/ 3447181 w 4198619"/>
              <a:gd name="connsiteY37" fmla="*/ 3449371 h 3576726"/>
              <a:gd name="connsiteX38" fmla="*/ 3420021 w 4198619"/>
              <a:gd name="connsiteY38" fmla="*/ 3467477 h 3576726"/>
              <a:gd name="connsiteX39" fmla="*/ 3392861 w 4198619"/>
              <a:gd name="connsiteY39" fmla="*/ 3476531 h 3576726"/>
              <a:gd name="connsiteX40" fmla="*/ 3347593 w 4198619"/>
              <a:gd name="connsiteY40" fmla="*/ 3494638 h 3576726"/>
              <a:gd name="connsiteX41" fmla="*/ 3293273 w 4198619"/>
              <a:gd name="connsiteY41" fmla="*/ 3512745 h 3576726"/>
              <a:gd name="connsiteX42" fmla="*/ 3266112 w 4198619"/>
              <a:gd name="connsiteY42" fmla="*/ 3521798 h 3576726"/>
              <a:gd name="connsiteX43" fmla="*/ 3238952 w 4198619"/>
              <a:gd name="connsiteY43" fmla="*/ 3539905 h 3576726"/>
              <a:gd name="connsiteX44" fmla="*/ 3202738 w 4198619"/>
              <a:gd name="connsiteY44" fmla="*/ 3548959 h 3576726"/>
              <a:gd name="connsiteX45" fmla="*/ 3148417 w 4198619"/>
              <a:gd name="connsiteY45" fmla="*/ 3567066 h 3576726"/>
              <a:gd name="connsiteX46" fmla="*/ 3121257 w 4198619"/>
              <a:gd name="connsiteY46" fmla="*/ 3576119 h 3576726"/>
              <a:gd name="connsiteX47" fmla="*/ 2858706 w 4198619"/>
              <a:gd name="connsiteY47" fmla="*/ 3548959 h 3576726"/>
              <a:gd name="connsiteX48" fmla="*/ 2505621 w 4198619"/>
              <a:gd name="connsiteY48" fmla="*/ 3539905 h 3576726"/>
              <a:gd name="connsiteX49" fmla="*/ 2270231 w 4198619"/>
              <a:gd name="connsiteY49" fmla="*/ 3485584 h 3576726"/>
              <a:gd name="connsiteX50" fmla="*/ 1980520 w 4198619"/>
              <a:gd name="connsiteY50" fmla="*/ 3449371 h 3576726"/>
              <a:gd name="connsiteX51" fmla="*/ 1697923 w 4198619"/>
              <a:gd name="connsiteY51" fmla="*/ 3321727 h 3576726"/>
              <a:gd name="connsiteX52" fmla="*/ 1238136 w 4198619"/>
              <a:gd name="connsiteY52" fmla="*/ 3340729 h 3576726"/>
              <a:gd name="connsiteX53" fmla="*/ 1048013 w 4198619"/>
              <a:gd name="connsiteY53" fmla="*/ 3250194 h 3576726"/>
              <a:gd name="connsiteX54" fmla="*/ 875997 w 4198619"/>
              <a:gd name="connsiteY54" fmla="*/ 3195873 h 3576726"/>
              <a:gd name="connsiteX55" fmla="*/ 649661 w 4198619"/>
              <a:gd name="connsiteY55" fmla="*/ 3168713 h 3576726"/>
              <a:gd name="connsiteX56" fmla="*/ 392980 w 4198619"/>
              <a:gd name="connsiteY56" fmla="*/ 3213881 h 3576726"/>
              <a:gd name="connsiteX57" fmla="*/ 0 w 4198619"/>
              <a:gd name="connsiteY57" fmla="*/ 3159660 h 3576726"/>
              <a:gd name="connsiteX0" fmla="*/ 776409 w 4198619"/>
              <a:gd name="connsiteY0" fmla="*/ 0 h 3576726"/>
              <a:gd name="connsiteX1" fmla="*/ 776409 w 4198619"/>
              <a:gd name="connsiteY1" fmla="*/ 0 h 3576726"/>
              <a:gd name="connsiteX2" fmla="*/ 1048013 w 4198619"/>
              <a:gd name="connsiteY2" fmla="*/ 117695 h 3576726"/>
              <a:gd name="connsiteX3" fmla="*/ 1238136 w 4198619"/>
              <a:gd name="connsiteY3" fmla="*/ 190123 h 3576726"/>
              <a:gd name="connsiteX4" fmla="*/ 1621366 w 4198619"/>
              <a:gd name="connsiteY4" fmla="*/ 213304 h 3576726"/>
              <a:gd name="connsiteX5" fmla="*/ 1945301 w 4198619"/>
              <a:gd name="connsiteY5" fmla="*/ 389200 h 3576726"/>
              <a:gd name="connsiteX6" fmla="*/ 2279284 w 4198619"/>
              <a:gd name="connsiteY6" fmla="*/ 353085 h 3576726"/>
              <a:gd name="connsiteX7" fmla="*/ 2650477 w 4198619"/>
              <a:gd name="connsiteY7" fmla="*/ 398353 h 3576726"/>
              <a:gd name="connsiteX8" fmla="*/ 2894920 w 4198619"/>
              <a:gd name="connsiteY8" fmla="*/ 434567 h 3576726"/>
              <a:gd name="connsiteX9" fmla="*/ 3275166 w 4198619"/>
              <a:gd name="connsiteY9" fmla="*/ 506994 h 3576726"/>
              <a:gd name="connsiteX10" fmla="*/ 3709732 w 4198619"/>
              <a:gd name="connsiteY10" fmla="*/ 615636 h 3576726"/>
              <a:gd name="connsiteX11" fmla="*/ 3908908 w 4198619"/>
              <a:gd name="connsiteY11" fmla="*/ 1004935 h 3576726"/>
              <a:gd name="connsiteX12" fmla="*/ 3999443 w 4198619"/>
              <a:gd name="connsiteY12" fmla="*/ 1294646 h 3576726"/>
              <a:gd name="connsiteX13" fmla="*/ 4071871 w 4198619"/>
              <a:gd name="connsiteY13" fmla="*/ 1493822 h 3576726"/>
              <a:gd name="connsiteX14" fmla="*/ 4198619 w 4198619"/>
              <a:gd name="connsiteY14" fmla="*/ 1783533 h 3576726"/>
              <a:gd name="connsiteX15" fmla="*/ 4189566 w 4198619"/>
              <a:gd name="connsiteY15" fmla="*/ 2118511 h 3576726"/>
              <a:gd name="connsiteX16" fmla="*/ 4171459 w 4198619"/>
              <a:gd name="connsiteY16" fmla="*/ 2335794 h 3576726"/>
              <a:gd name="connsiteX17" fmla="*/ 4135245 w 4198619"/>
              <a:gd name="connsiteY17" fmla="*/ 2670773 h 3576726"/>
              <a:gd name="connsiteX18" fmla="*/ 4108084 w 4198619"/>
              <a:gd name="connsiteY18" fmla="*/ 2851842 h 3576726"/>
              <a:gd name="connsiteX19" fmla="*/ 4089978 w 4198619"/>
              <a:gd name="connsiteY19" fmla="*/ 2906163 h 3576726"/>
              <a:gd name="connsiteX20" fmla="*/ 4080924 w 4198619"/>
              <a:gd name="connsiteY20" fmla="*/ 2933323 h 3576726"/>
              <a:gd name="connsiteX21" fmla="*/ 4053764 w 4198619"/>
              <a:gd name="connsiteY21" fmla="*/ 2969537 h 3576726"/>
              <a:gd name="connsiteX22" fmla="*/ 4035657 w 4198619"/>
              <a:gd name="connsiteY22" fmla="*/ 2996697 h 3576726"/>
              <a:gd name="connsiteX23" fmla="*/ 4008496 w 4198619"/>
              <a:gd name="connsiteY23" fmla="*/ 3014804 h 3576726"/>
              <a:gd name="connsiteX24" fmla="*/ 3990389 w 4198619"/>
              <a:gd name="connsiteY24" fmla="*/ 3041965 h 3576726"/>
              <a:gd name="connsiteX25" fmla="*/ 3936069 w 4198619"/>
              <a:gd name="connsiteY25" fmla="*/ 3096285 h 3576726"/>
              <a:gd name="connsiteX26" fmla="*/ 3881748 w 4198619"/>
              <a:gd name="connsiteY26" fmla="*/ 3177767 h 3576726"/>
              <a:gd name="connsiteX27" fmla="*/ 3836481 w 4198619"/>
              <a:gd name="connsiteY27" fmla="*/ 3232087 h 3576726"/>
              <a:gd name="connsiteX28" fmla="*/ 3782160 w 4198619"/>
              <a:gd name="connsiteY28" fmla="*/ 3268301 h 3576726"/>
              <a:gd name="connsiteX29" fmla="*/ 3727839 w 4198619"/>
              <a:gd name="connsiteY29" fmla="*/ 3304515 h 3576726"/>
              <a:gd name="connsiteX30" fmla="*/ 3700679 w 4198619"/>
              <a:gd name="connsiteY30" fmla="*/ 3322622 h 3576726"/>
              <a:gd name="connsiteX31" fmla="*/ 3664465 w 4198619"/>
              <a:gd name="connsiteY31" fmla="*/ 3331675 h 3576726"/>
              <a:gd name="connsiteX32" fmla="*/ 3637304 w 4198619"/>
              <a:gd name="connsiteY32" fmla="*/ 3340729 h 3576726"/>
              <a:gd name="connsiteX33" fmla="*/ 3582983 w 4198619"/>
              <a:gd name="connsiteY33" fmla="*/ 3385996 h 3576726"/>
              <a:gd name="connsiteX34" fmla="*/ 3555823 w 4198619"/>
              <a:gd name="connsiteY34" fmla="*/ 3395050 h 3576726"/>
              <a:gd name="connsiteX35" fmla="*/ 3501502 w 4198619"/>
              <a:gd name="connsiteY35" fmla="*/ 3422210 h 3576726"/>
              <a:gd name="connsiteX36" fmla="*/ 3447181 w 4198619"/>
              <a:gd name="connsiteY36" fmla="*/ 3449371 h 3576726"/>
              <a:gd name="connsiteX37" fmla="*/ 3420021 w 4198619"/>
              <a:gd name="connsiteY37" fmla="*/ 3467477 h 3576726"/>
              <a:gd name="connsiteX38" fmla="*/ 3392861 w 4198619"/>
              <a:gd name="connsiteY38" fmla="*/ 3476531 h 3576726"/>
              <a:gd name="connsiteX39" fmla="*/ 3347593 w 4198619"/>
              <a:gd name="connsiteY39" fmla="*/ 3494638 h 3576726"/>
              <a:gd name="connsiteX40" fmla="*/ 3293273 w 4198619"/>
              <a:gd name="connsiteY40" fmla="*/ 3512745 h 3576726"/>
              <a:gd name="connsiteX41" fmla="*/ 3266112 w 4198619"/>
              <a:gd name="connsiteY41" fmla="*/ 3521798 h 3576726"/>
              <a:gd name="connsiteX42" fmla="*/ 3238952 w 4198619"/>
              <a:gd name="connsiteY42" fmla="*/ 3539905 h 3576726"/>
              <a:gd name="connsiteX43" fmla="*/ 3202738 w 4198619"/>
              <a:gd name="connsiteY43" fmla="*/ 3548959 h 3576726"/>
              <a:gd name="connsiteX44" fmla="*/ 3148417 w 4198619"/>
              <a:gd name="connsiteY44" fmla="*/ 3567066 h 3576726"/>
              <a:gd name="connsiteX45" fmla="*/ 3121257 w 4198619"/>
              <a:gd name="connsiteY45" fmla="*/ 3576119 h 3576726"/>
              <a:gd name="connsiteX46" fmla="*/ 2858706 w 4198619"/>
              <a:gd name="connsiteY46" fmla="*/ 3548959 h 3576726"/>
              <a:gd name="connsiteX47" fmla="*/ 2505621 w 4198619"/>
              <a:gd name="connsiteY47" fmla="*/ 3539905 h 3576726"/>
              <a:gd name="connsiteX48" fmla="*/ 2270231 w 4198619"/>
              <a:gd name="connsiteY48" fmla="*/ 3485584 h 3576726"/>
              <a:gd name="connsiteX49" fmla="*/ 1980520 w 4198619"/>
              <a:gd name="connsiteY49" fmla="*/ 3449371 h 3576726"/>
              <a:gd name="connsiteX50" fmla="*/ 1697923 w 4198619"/>
              <a:gd name="connsiteY50" fmla="*/ 3321727 h 3576726"/>
              <a:gd name="connsiteX51" fmla="*/ 1238136 w 4198619"/>
              <a:gd name="connsiteY51" fmla="*/ 3340729 h 3576726"/>
              <a:gd name="connsiteX52" fmla="*/ 1048013 w 4198619"/>
              <a:gd name="connsiteY52" fmla="*/ 3250194 h 3576726"/>
              <a:gd name="connsiteX53" fmla="*/ 875997 w 4198619"/>
              <a:gd name="connsiteY53" fmla="*/ 3195873 h 3576726"/>
              <a:gd name="connsiteX54" fmla="*/ 649661 w 4198619"/>
              <a:gd name="connsiteY54" fmla="*/ 3168713 h 3576726"/>
              <a:gd name="connsiteX55" fmla="*/ 392980 w 4198619"/>
              <a:gd name="connsiteY55" fmla="*/ 3213881 h 3576726"/>
              <a:gd name="connsiteX56" fmla="*/ 0 w 4198619"/>
              <a:gd name="connsiteY56" fmla="*/ 3159660 h 3576726"/>
              <a:gd name="connsiteX0" fmla="*/ 776409 w 4198619"/>
              <a:gd name="connsiteY0" fmla="*/ 0 h 3567066"/>
              <a:gd name="connsiteX1" fmla="*/ 776409 w 4198619"/>
              <a:gd name="connsiteY1" fmla="*/ 0 h 3567066"/>
              <a:gd name="connsiteX2" fmla="*/ 1048013 w 4198619"/>
              <a:gd name="connsiteY2" fmla="*/ 117695 h 3567066"/>
              <a:gd name="connsiteX3" fmla="*/ 1238136 w 4198619"/>
              <a:gd name="connsiteY3" fmla="*/ 190123 h 3567066"/>
              <a:gd name="connsiteX4" fmla="*/ 1621366 w 4198619"/>
              <a:gd name="connsiteY4" fmla="*/ 213304 h 3567066"/>
              <a:gd name="connsiteX5" fmla="*/ 1945301 w 4198619"/>
              <a:gd name="connsiteY5" fmla="*/ 389200 h 3567066"/>
              <a:gd name="connsiteX6" fmla="*/ 2279284 w 4198619"/>
              <a:gd name="connsiteY6" fmla="*/ 353085 h 3567066"/>
              <a:gd name="connsiteX7" fmla="*/ 2650477 w 4198619"/>
              <a:gd name="connsiteY7" fmla="*/ 398353 h 3567066"/>
              <a:gd name="connsiteX8" fmla="*/ 2894920 w 4198619"/>
              <a:gd name="connsiteY8" fmla="*/ 434567 h 3567066"/>
              <a:gd name="connsiteX9" fmla="*/ 3275166 w 4198619"/>
              <a:gd name="connsiteY9" fmla="*/ 506994 h 3567066"/>
              <a:gd name="connsiteX10" fmla="*/ 3709732 w 4198619"/>
              <a:gd name="connsiteY10" fmla="*/ 615636 h 3567066"/>
              <a:gd name="connsiteX11" fmla="*/ 3908908 w 4198619"/>
              <a:gd name="connsiteY11" fmla="*/ 1004935 h 3567066"/>
              <a:gd name="connsiteX12" fmla="*/ 3999443 w 4198619"/>
              <a:gd name="connsiteY12" fmla="*/ 1294646 h 3567066"/>
              <a:gd name="connsiteX13" fmla="*/ 4071871 w 4198619"/>
              <a:gd name="connsiteY13" fmla="*/ 1493822 h 3567066"/>
              <a:gd name="connsiteX14" fmla="*/ 4198619 w 4198619"/>
              <a:gd name="connsiteY14" fmla="*/ 1783533 h 3567066"/>
              <a:gd name="connsiteX15" fmla="*/ 4189566 w 4198619"/>
              <a:gd name="connsiteY15" fmla="*/ 2118511 h 3567066"/>
              <a:gd name="connsiteX16" fmla="*/ 4171459 w 4198619"/>
              <a:gd name="connsiteY16" fmla="*/ 2335794 h 3567066"/>
              <a:gd name="connsiteX17" fmla="*/ 4135245 w 4198619"/>
              <a:gd name="connsiteY17" fmla="*/ 2670773 h 3567066"/>
              <a:gd name="connsiteX18" fmla="*/ 4108084 w 4198619"/>
              <a:gd name="connsiteY18" fmla="*/ 2851842 h 3567066"/>
              <a:gd name="connsiteX19" fmla="*/ 4089978 w 4198619"/>
              <a:gd name="connsiteY19" fmla="*/ 2906163 h 3567066"/>
              <a:gd name="connsiteX20" fmla="*/ 4080924 w 4198619"/>
              <a:gd name="connsiteY20" fmla="*/ 2933323 h 3567066"/>
              <a:gd name="connsiteX21" fmla="*/ 4053764 w 4198619"/>
              <a:gd name="connsiteY21" fmla="*/ 2969537 h 3567066"/>
              <a:gd name="connsiteX22" fmla="*/ 4035657 w 4198619"/>
              <a:gd name="connsiteY22" fmla="*/ 2996697 h 3567066"/>
              <a:gd name="connsiteX23" fmla="*/ 4008496 w 4198619"/>
              <a:gd name="connsiteY23" fmla="*/ 3014804 h 3567066"/>
              <a:gd name="connsiteX24" fmla="*/ 3990389 w 4198619"/>
              <a:gd name="connsiteY24" fmla="*/ 3041965 h 3567066"/>
              <a:gd name="connsiteX25" fmla="*/ 3936069 w 4198619"/>
              <a:gd name="connsiteY25" fmla="*/ 3096285 h 3567066"/>
              <a:gd name="connsiteX26" fmla="*/ 3881748 w 4198619"/>
              <a:gd name="connsiteY26" fmla="*/ 3177767 h 3567066"/>
              <a:gd name="connsiteX27" fmla="*/ 3836481 w 4198619"/>
              <a:gd name="connsiteY27" fmla="*/ 3232087 h 3567066"/>
              <a:gd name="connsiteX28" fmla="*/ 3782160 w 4198619"/>
              <a:gd name="connsiteY28" fmla="*/ 3268301 h 3567066"/>
              <a:gd name="connsiteX29" fmla="*/ 3727839 w 4198619"/>
              <a:gd name="connsiteY29" fmla="*/ 3304515 h 3567066"/>
              <a:gd name="connsiteX30" fmla="*/ 3700679 w 4198619"/>
              <a:gd name="connsiteY30" fmla="*/ 3322622 h 3567066"/>
              <a:gd name="connsiteX31" fmla="*/ 3664465 w 4198619"/>
              <a:gd name="connsiteY31" fmla="*/ 3331675 h 3567066"/>
              <a:gd name="connsiteX32" fmla="*/ 3637304 w 4198619"/>
              <a:gd name="connsiteY32" fmla="*/ 3340729 h 3567066"/>
              <a:gd name="connsiteX33" fmla="*/ 3582983 w 4198619"/>
              <a:gd name="connsiteY33" fmla="*/ 3385996 h 3567066"/>
              <a:gd name="connsiteX34" fmla="*/ 3555823 w 4198619"/>
              <a:gd name="connsiteY34" fmla="*/ 3395050 h 3567066"/>
              <a:gd name="connsiteX35" fmla="*/ 3501502 w 4198619"/>
              <a:gd name="connsiteY35" fmla="*/ 3422210 h 3567066"/>
              <a:gd name="connsiteX36" fmla="*/ 3447181 w 4198619"/>
              <a:gd name="connsiteY36" fmla="*/ 3449371 h 3567066"/>
              <a:gd name="connsiteX37" fmla="*/ 3420021 w 4198619"/>
              <a:gd name="connsiteY37" fmla="*/ 3467477 h 3567066"/>
              <a:gd name="connsiteX38" fmla="*/ 3392861 w 4198619"/>
              <a:gd name="connsiteY38" fmla="*/ 3476531 h 3567066"/>
              <a:gd name="connsiteX39" fmla="*/ 3347593 w 4198619"/>
              <a:gd name="connsiteY39" fmla="*/ 3494638 h 3567066"/>
              <a:gd name="connsiteX40" fmla="*/ 3293273 w 4198619"/>
              <a:gd name="connsiteY40" fmla="*/ 3512745 h 3567066"/>
              <a:gd name="connsiteX41" fmla="*/ 3266112 w 4198619"/>
              <a:gd name="connsiteY41" fmla="*/ 3521798 h 3567066"/>
              <a:gd name="connsiteX42" fmla="*/ 3238952 w 4198619"/>
              <a:gd name="connsiteY42" fmla="*/ 3539905 h 3567066"/>
              <a:gd name="connsiteX43" fmla="*/ 3202738 w 4198619"/>
              <a:gd name="connsiteY43" fmla="*/ 3548959 h 3567066"/>
              <a:gd name="connsiteX44" fmla="*/ 3148417 w 4198619"/>
              <a:gd name="connsiteY44" fmla="*/ 3567066 h 3567066"/>
              <a:gd name="connsiteX45" fmla="*/ 2858706 w 4198619"/>
              <a:gd name="connsiteY45" fmla="*/ 3548959 h 3567066"/>
              <a:gd name="connsiteX46" fmla="*/ 2505621 w 4198619"/>
              <a:gd name="connsiteY46" fmla="*/ 3539905 h 3567066"/>
              <a:gd name="connsiteX47" fmla="*/ 2270231 w 4198619"/>
              <a:gd name="connsiteY47" fmla="*/ 3485584 h 3567066"/>
              <a:gd name="connsiteX48" fmla="*/ 1980520 w 4198619"/>
              <a:gd name="connsiteY48" fmla="*/ 3449371 h 3567066"/>
              <a:gd name="connsiteX49" fmla="*/ 1697923 w 4198619"/>
              <a:gd name="connsiteY49" fmla="*/ 3321727 h 3567066"/>
              <a:gd name="connsiteX50" fmla="*/ 1238136 w 4198619"/>
              <a:gd name="connsiteY50" fmla="*/ 3340729 h 3567066"/>
              <a:gd name="connsiteX51" fmla="*/ 1048013 w 4198619"/>
              <a:gd name="connsiteY51" fmla="*/ 3250194 h 3567066"/>
              <a:gd name="connsiteX52" fmla="*/ 875997 w 4198619"/>
              <a:gd name="connsiteY52" fmla="*/ 3195873 h 3567066"/>
              <a:gd name="connsiteX53" fmla="*/ 649661 w 4198619"/>
              <a:gd name="connsiteY53" fmla="*/ 3168713 h 3567066"/>
              <a:gd name="connsiteX54" fmla="*/ 392980 w 4198619"/>
              <a:gd name="connsiteY54" fmla="*/ 3213881 h 3567066"/>
              <a:gd name="connsiteX55" fmla="*/ 0 w 4198619"/>
              <a:gd name="connsiteY55" fmla="*/ 3159660 h 3567066"/>
              <a:gd name="connsiteX0" fmla="*/ 776409 w 4198619"/>
              <a:gd name="connsiteY0" fmla="*/ 0 h 3567066"/>
              <a:gd name="connsiteX1" fmla="*/ 776409 w 4198619"/>
              <a:gd name="connsiteY1" fmla="*/ 0 h 3567066"/>
              <a:gd name="connsiteX2" fmla="*/ 1048013 w 4198619"/>
              <a:gd name="connsiteY2" fmla="*/ 117695 h 3567066"/>
              <a:gd name="connsiteX3" fmla="*/ 1238136 w 4198619"/>
              <a:gd name="connsiteY3" fmla="*/ 190123 h 3567066"/>
              <a:gd name="connsiteX4" fmla="*/ 1621366 w 4198619"/>
              <a:gd name="connsiteY4" fmla="*/ 213304 h 3567066"/>
              <a:gd name="connsiteX5" fmla="*/ 1945301 w 4198619"/>
              <a:gd name="connsiteY5" fmla="*/ 389200 h 3567066"/>
              <a:gd name="connsiteX6" fmla="*/ 2279284 w 4198619"/>
              <a:gd name="connsiteY6" fmla="*/ 353085 h 3567066"/>
              <a:gd name="connsiteX7" fmla="*/ 2650477 w 4198619"/>
              <a:gd name="connsiteY7" fmla="*/ 398353 h 3567066"/>
              <a:gd name="connsiteX8" fmla="*/ 2894920 w 4198619"/>
              <a:gd name="connsiteY8" fmla="*/ 434567 h 3567066"/>
              <a:gd name="connsiteX9" fmla="*/ 3275166 w 4198619"/>
              <a:gd name="connsiteY9" fmla="*/ 506994 h 3567066"/>
              <a:gd name="connsiteX10" fmla="*/ 3709732 w 4198619"/>
              <a:gd name="connsiteY10" fmla="*/ 615636 h 3567066"/>
              <a:gd name="connsiteX11" fmla="*/ 3908908 w 4198619"/>
              <a:gd name="connsiteY11" fmla="*/ 1004935 h 3567066"/>
              <a:gd name="connsiteX12" fmla="*/ 3999443 w 4198619"/>
              <a:gd name="connsiteY12" fmla="*/ 1294646 h 3567066"/>
              <a:gd name="connsiteX13" fmla="*/ 4071871 w 4198619"/>
              <a:gd name="connsiteY13" fmla="*/ 1493822 h 3567066"/>
              <a:gd name="connsiteX14" fmla="*/ 4198619 w 4198619"/>
              <a:gd name="connsiteY14" fmla="*/ 1783533 h 3567066"/>
              <a:gd name="connsiteX15" fmla="*/ 4189566 w 4198619"/>
              <a:gd name="connsiteY15" fmla="*/ 2118511 h 3567066"/>
              <a:gd name="connsiteX16" fmla="*/ 4171459 w 4198619"/>
              <a:gd name="connsiteY16" fmla="*/ 2335794 h 3567066"/>
              <a:gd name="connsiteX17" fmla="*/ 4135245 w 4198619"/>
              <a:gd name="connsiteY17" fmla="*/ 2670773 h 3567066"/>
              <a:gd name="connsiteX18" fmla="*/ 4108084 w 4198619"/>
              <a:gd name="connsiteY18" fmla="*/ 2851842 h 3567066"/>
              <a:gd name="connsiteX19" fmla="*/ 4089978 w 4198619"/>
              <a:gd name="connsiteY19" fmla="*/ 2906163 h 3567066"/>
              <a:gd name="connsiteX20" fmla="*/ 4080924 w 4198619"/>
              <a:gd name="connsiteY20" fmla="*/ 2933323 h 3567066"/>
              <a:gd name="connsiteX21" fmla="*/ 4053764 w 4198619"/>
              <a:gd name="connsiteY21" fmla="*/ 2969537 h 3567066"/>
              <a:gd name="connsiteX22" fmla="*/ 4035657 w 4198619"/>
              <a:gd name="connsiteY22" fmla="*/ 2996697 h 3567066"/>
              <a:gd name="connsiteX23" fmla="*/ 4008496 w 4198619"/>
              <a:gd name="connsiteY23" fmla="*/ 3014804 h 3567066"/>
              <a:gd name="connsiteX24" fmla="*/ 3990389 w 4198619"/>
              <a:gd name="connsiteY24" fmla="*/ 3041965 h 3567066"/>
              <a:gd name="connsiteX25" fmla="*/ 3936069 w 4198619"/>
              <a:gd name="connsiteY25" fmla="*/ 3096285 h 3567066"/>
              <a:gd name="connsiteX26" fmla="*/ 3881748 w 4198619"/>
              <a:gd name="connsiteY26" fmla="*/ 3177767 h 3567066"/>
              <a:gd name="connsiteX27" fmla="*/ 3836481 w 4198619"/>
              <a:gd name="connsiteY27" fmla="*/ 3232087 h 3567066"/>
              <a:gd name="connsiteX28" fmla="*/ 3782160 w 4198619"/>
              <a:gd name="connsiteY28" fmla="*/ 3268301 h 3567066"/>
              <a:gd name="connsiteX29" fmla="*/ 3727839 w 4198619"/>
              <a:gd name="connsiteY29" fmla="*/ 3304515 h 3567066"/>
              <a:gd name="connsiteX30" fmla="*/ 3700679 w 4198619"/>
              <a:gd name="connsiteY30" fmla="*/ 3322622 h 3567066"/>
              <a:gd name="connsiteX31" fmla="*/ 3664465 w 4198619"/>
              <a:gd name="connsiteY31" fmla="*/ 3331675 h 3567066"/>
              <a:gd name="connsiteX32" fmla="*/ 3637304 w 4198619"/>
              <a:gd name="connsiteY32" fmla="*/ 3340729 h 3567066"/>
              <a:gd name="connsiteX33" fmla="*/ 3582983 w 4198619"/>
              <a:gd name="connsiteY33" fmla="*/ 3385996 h 3567066"/>
              <a:gd name="connsiteX34" fmla="*/ 3555823 w 4198619"/>
              <a:gd name="connsiteY34" fmla="*/ 3395050 h 3567066"/>
              <a:gd name="connsiteX35" fmla="*/ 3501502 w 4198619"/>
              <a:gd name="connsiteY35" fmla="*/ 3422210 h 3567066"/>
              <a:gd name="connsiteX36" fmla="*/ 3447181 w 4198619"/>
              <a:gd name="connsiteY36" fmla="*/ 3449371 h 3567066"/>
              <a:gd name="connsiteX37" fmla="*/ 3420021 w 4198619"/>
              <a:gd name="connsiteY37" fmla="*/ 3467477 h 3567066"/>
              <a:gd name="connsiteX38" fmla="*/ 3392861 w 4198619"/>
              <a:gd name="connsiteY38" fmla="*/ 3476531 h 3567066"/>
              <a:gd name="connsiteX39" fmla="*/ 3347593 w 4198619"/>
              <a:gd name="connsiteY39" fmla="*/ 3494638 h 3567066"/>
              <a:gd name="connsiteX40" fmla="*/ 3293273 w 4198619"/>
              <a:gd name="connsiteY40" fmla="*/ 3512745 h 3567066"/>
              <a:gd name="connsiteX41" fmla="*/ 3266112 w 4198619"/>
              <a:gd name="connsiteY41" fmla="*/ 3521798 h 3567066"/>
              <a:gd name="connsiteX42" fmla="*/ 3202738 w 4198619"/>
              <a:gd name="connsiteY42" fmla="*/ 3548959 h 3567066"/>
              <a:gd name="connsiteX43" fmla="*/ 3148417 w 4198619"/>
              <a:gd name="connsiteY43" fmla="*/ 3567066 h 3567066"/>
              <a:gd name="connsiteX44" fmla="*/ 2858706 w 4198619"/>
              <a:gd name="connsiteY44" fmla="*/ 3548959 h 3567066"/>
              <a:gd name="connsiteX45" fmla="*/ 2505621 w 4198619"/>
              <a:gd name="connsiteY45" fmla="*/ 3539905 h 3567066"/>
              <a:gd name="connsiteX46" fmla="*/ 2270231 w 4198619"/>
              <a:gd name="connsiteY46" fmla="*/ 3485584 h 3567066"/>
              <a:gd name="connsiteX47" fmla="*/ 1980520 w 4198619"/>
              <a:gd name="connsiteY47" fmla="*/ 3449371 h 3567066"/>
              <a:gd name="connsiteX48" fmla="*/ 1697923 w 4198619"/>
              <a:gd name="connsiteY48" fmla="*/ 3321727 h 3567066"/>
              <a:gd name="connsiteX49" fmla="*/ 1238136 w 4198619"/>
              <a:gd name="connsiteY49" fmla="*/ 3340729 h 3567066"/>
              <a:gd name="connsiteX50" fmla="*/ 1048013 w 4198619"/>
              <a:gd name="connsiteY50" fmla="*/ 3250194 h 3567066"/>
              <a:gd name="connsiteX51" fmla="*/ 875997 w 4198619"/>
              <a:gd name="connsiteY51" fmla="*/ 3195873 h 3567066"/>
              <a:gd name="connsiteX52" fmla="*/ 649661 w 4198619"/>
              <a:gd name="connsiteY52" fmla="*/ 3168713 h 3567066"/>
              <a:gd name="connsiteX53" fmla="*/ 392980 w 4198619"/>
              <a:gd name="connsiteY53" fmla="*/ 3213881 h 3567066"/>
              <a:gd name="connsiteX54" fmla="*/ 0 w 4198619"/>
              <a:gd name="connsiteY54" fmla="*/ 3159660 h 3567066"/>
              <a:gd name="connsiteX0" fmla="*/ 776409 w 4198619"/>
              <a:gd name="connsiteY0" fmla="*/ 0 h 3567786"/>
              <a:gd name="connsiteX1" fmla="*/ 776409 w 4198619"/>
              <a:gd name="connsiteY1" fmla="*/ 0 h 3567786"/>
              <a:gd name="connsiteX2" fmla="*/ 1048013 w 4198619"/>
              <a:gd name="connsiteY2" fmla="*/ 117695 h 3567786"/>
              <a:gd name="connsiteX3" fmla="*/ 1238136 w 4198619"/>
              <a:gd name="connsiteY3" fmla="*/ 190123 h 3567786"/>
              <a:gd name="connsiteX4" fmla="*/ 1621366 w 4198619"/>
              <a:gd name="connsiteY4" fmla="*/ 213304 h 3567786"/>
              <a:gd name="connsiteX5" fmla="*/ 1945301 w 4198619"/>
              <a:gd name="connsiteY5" fmla="*/ 389200 h 3567786"/>
              <a:gd name="connsiteX6" fmla="*/ 2279284 w 4198619"/>
              <a:gd name="connsiteY6" fmla="*/ 353085 h 3567786"/>
              <a:gd name="connsiteX7" fmla="*/ 2650477 w 4198619"/>
              <a:gd name="connsiteY7" fmla="*/ 398353 h 3567786"/>
              <a:gd name="connsiteX8" fmla="*/ 2894920 w 4198619"/>
              <a:gd name="connsiteY8" fmla="*/ 434567 h 3567786"/>
              <a:gd name="connsiteX9" fmla="*/ 3275166 w 4198619"/>
              <a:gd name="connsiteY9" fmla="*/ 506994 h 3567786"/>
              <a:gd name="connsiteX10" fmla="*/ 3709732 w 4198619"/>
              <a:gd name="connsiteY10" fmla="*/ 615636 h 3567786"/>
              <a:gd name="connsiteX11" fmla="*/ 3908908 w 4198619"/>
              <a:gd name="connsiteY11" fmla="*/ 1004935 h 3567786"/>
              <a:gd name="connsiteX12" fmla="*/ 3999443 w 4198619"/>
              <a:gd name="connsiteY12" fmla="*/ 1294646 h 3567786"/>
              <a:gd name="connsiteX13" fmla="*/ 4071871 w 4198619"/>
              <a:gd name="connsiteY13" fmla="*/ 1493822 h 3567786"/>
              <a:gd name="connsiteX14" fmla="*/ 4198619 w 4198619"/>
              <a:gd name="connsiteY14" fmla="*/ 1783533 h 3567786"/>
              <a:gd name="connsiteX15" fmla="*/ 4189566 w 4198619"/>
              <a:gd name="connsiteY15" fmla="*/ 2118511 h 3567786"/>
              <a:gd name="connsiteX16" fmla="*/ 4171459 w 4198619"/>
              <a:gd name="connsiteY16" fmla="*/ 2335794 h 3567786"/>
              <a:gd name="connsiteX17" fmla="*/ 4135245 w 4198619"/>
              <a:gd name="connsiteY17" fmla="*/ 2670773 h 3567786"/>
              <a:gd name="connsiteX18" fmla="*/ 4108084 w 4198619"/>
              <a:gd name="connsiteY18" fmla="*/ 2851842 h 3567786"/>
              <a:gd name="connsiteX19" fmla="*/ 4089978 w 4198619"/>
              <a:gd name="connsiteY19" fmla="*/ 2906163 h 3567786"/>
              <a:gd name="connsiteX20" fmla="*/ 4080924 w 4198619"/>
              <a:gd name="connsiteY20" fmla="*/ 2933323 h 3567786"/>
              <a:gd name="connsiteX21" fmla="*/ 4053764 w 4198619"/>
              <a:gd name="connsiteY21" fmla="*/ 2969537 h 3567786"/>
              <a:gd name="connsiteX22" fmla="*/ 4035657 w 4198619"/>
              <a:gd name="connsiteY22" fmla="*/ 2996697 h 3567786"/>
              <a:gd name="connsiteX23" fmla="*/ 4008496 w 4198619"/>
              <a:gd name="connsiteY23" fmla="*/ 3014804 h 3567786"/>
              <a:gd name="connsiteX24" fmla="*/ 3990389 w 4198619"/>
              <a:gd name="connsiteY24" fmla="*/ 3041965 h 3567786"/>
              <a:gd name="connsiteX25" fmla="*/ 3936069 w 4198619"/>
              <a:gd name="connsiteY25" fmla="*/ 3096285 h 3567786"/>
              <a:gd name="connsiteX26" fmla="*/ 3881748 w 4198619"/>
              <a:gd name="connsiteY26" fmla="*/ 3177767 h 3567786"/>
              <a:gd name="connsiteX27" fmla="*/ 3836481 w 4198619"/>
              <a:gd name="connsiteY27" fmla="*/ 3232087 h 3567786"/>
              <a:gd name="connsiteX28" fmla="*/ 3782160 w 4198619"/>
              <a:gd name="connsiteY28" fmla="*/ 3268301 h 3567786"/>
              <a:gd name="connsiteX29" fmla="*/ 3727839 w 4198619"/>
              <a:gd name="connsiteY29" fmla="*/ 3304515 h 3567786"/>
              <a:gd name="connsiteX30" fmla="*/ 3700679 w 4198619"/>
              <a:gd name="connsiteY30" fmla="*/ 3322622 h 3567786"/>
              <a:gd name="connsiteX31" fmla="*/ 3664465 w 4198619"/>
              <a:gd name="connsiteY31" fmla="*/ 3331675 h 3567786"/>
              <a:gd name="connsiteX32" fmla="*/ 3637304 w 4198619"/>
              <a:gd name="connsiteY32" fmla="*/ 3340729 h 3567786"/>
              <a:gd name="connsiteX33" fmla="*/ 3582983 w 4198619"/>
              <a:gd name="connsiteY33" fmla="*/ 3385996 h 3567786"/>
              <a:gd name="connsiteX34" fmla="*/ 3555823 w 4198619"/>
              <a:gd name="connsiteY34" fmla="*/ 3395050 h 3567786"/>
              <a:gd name="connsiteX35" fmla="*/ 3501502 w 4198619"/>
              <a:gd name="connsiteY35" fmla="*/ 3422210 h 3567786"/>
              <a:gd name="connsiteX36" fmla="*/ 3447181 w 4198619"/>
              <a:gd name="connsiteY36" fmla="*/ 3449371 h 3567786"/>
              <a:gd name="connsiteX37" fmla="*/ 3420021 w 4198619"/>
              <a:gd name="connsiteY37" fmla="*/ 3467477 h 3567786"/>
              <a:gd name="connsiteX38" fmla="*/ 3392861 w 4198619"/>
              <a:gd name="connsiteY38" fmla="*/ 3476531 h 3567786"/>
              <a:gd name="connsiteX39" fmla="*/ 3347593 w 4198619"/>
              <a:gd name="connsiteY39" fmla="*/ 3494638 h 3567786"/>
              <a:gd name="connsiteX40" fmla="*/ 3293273 w 4198619"/>
              <a:gd name="connsiteY40" fmla="*/ 3512745 h 3567786"/>
              <a:gd name="connsiteX41" fmla="*/ 3266112 w 4198619"/>
              <a:gd name="connsiteY41" fmla="*/ 3521798 h 3567786"/>
              <a:gd name="connsiteX42" fmla="*/ 3148417 w 4198619"/>
              <a:gd name="connsiteY42" fmla="*/ 3567066 h 3567786"/>
              <a:gd name="connsiteX43" fmla="*/ 2858706 w 4198619"/>
              <a:gd name="connsiteY43" fmla="*/ 3548959 h 3567786"/>
              <a:gd name="connsiteX44" fmla="*/ 2505621 w 4198619"/>
              <a:gd name="connsiteY44" fmla="*/ 3539905 h 3567786"/>
              <a:gd name="connsiteX45" fmla="*/ 2270231 w 4198619"/>
              <a:gd name="connsiteY45" fmla="*/ 3485584 h 3567786"/>
              <a:gd name="connsiteX46" fmla="*/ 1980520 w 4198619"/>
              <a:gd name="connsiteY46" fmla="*/ 3449371 h 3567786"/>
              <a:gd name="connsiteX47" fmla="*/ 1697923 w 4198619"/>
              <a:gd name="connsiteY47" fmla="*/ 3321727 h 3567786"/>
              <a:gd name="connsiteX48" fmla="*/ 1238136 w 4198619"/>
              <a:gd name="connsiteY48" fmla="*/ 3340729 h 3567786"/>
              <a:gd name="connsiteX49" fmla="*/ 1048013 w 4198619"/>
              <a:gd name="connsiteY49" fmla="*/ 3250194 h 3567786"/>
              <a:gd name="connsiteX50" fmla="*/ 875997 w 4198619"/>
              <a:gd name="connsiteY50" fmla="*/ 3195873 h 3567786"/>
              <a:gd name="connsiteX51" fmla="*/ 649661 w 4198619"/>
              <a:gd name="connsiteY51" fmla="*/ 3168713 h 3567786"/>
              <a:gd name="connsiteX52" fmla="*/ 392980 w 4198619"/>
              <a:gd name="connsiteY52" fmla="*/ 3213881 h 3567786"/>
              <a:gd name="connsiteX53" fmla="*/ 0 w 4198619"/>
              <a:gd name="connsiteY53" fmla="*/ 3159660 h 3567786"/>
              <a:gd name="connsiteX0" fmla="*/ 776409 w 4198619"/>
              <a:gd name="connsiteY0" fmla="*/ 0 h 3568209"/>
              <a:gd name="connsiteX1" fmla="*/ 776409 w 4198619"/>
              <a:gd name="connsiteY1" fmla="*/ 0 h 3568209"/>
              <a:gd name="connsiteX2" fmla="*/ 1048013 w 4198619"/>
              <a:gd name="connsiteY2" fmla="*/ 117695 h 3568209"/>
              <a:gd name="connsiteX3" fmla="*/ 1238136 w 4198619"/>
              <a:gd name="connsiteY3" fmla="*/ 190123 h 3568209"/>
              <a:gd name="connsiteX4" fmla="*/ 1621366 w 4198619"/>
              <a:gd name="connsiteY4" fmla="*/ 213304 h 3568209"/>
              <a:gd name="connsiteX5" fmla="*/ 1945301 w 4198619"/>
              <a:gd name="connsiteY5" fmla="*/ 389200 h 3568209"/>
              <a:gd name="connsiteX6" fmla="*/ 2279284 w 4198619"/>
              <a:gd name="connsiteY6" fmla="*/ 353085 h 3568209"/>
              <a:gd name="connsiteX7" fmla="*/ 2650477 w 4198619"/>
              <a:gd name="connsiteY7" fmla="*/ 398353 h 3568209"/>
              <a:gd name="connsiteX8" fmla="*/ 2894920 w 4198619"/>
              <a:gd name="connsiteY8" fmla="*/ 434567 h 3568209"/>
              <a:gd name="connsiteX9" fmla="*/ 3275166 w 4198619"/>
              <a:gd name="connsiteY9" fmla="*/ 506994 h 3568209"/>
              <a:gd name="connsiteX10" fmla="*/ 3709732 w 4198619"/>
              <a:gd name="connsiteY10" fmla="*/ 615636 h 3568209"/>
              <a:gd name="connsiteX11" fmla="*/ 3908908 w 4198619"/>
              <a:gd name="connsiteY11" fmla="*/ 1004935 h 3568209"/>
              <a:gd name="connsiteX12" fmla="*/ 3999443 w 4198619"/>
              <a:gd name="connsiteY12" fmla="*/ 1294646 h 3568209"/>
              <a:gd name="connsiteX13" fmla="*/ 4071871 w 4198619"/>
              <a:gd name="connsiteY13" fmla="*/ 1493822 h 3568209"/>
              <a:gd name="connsiteX14" fmla="*/ 4198619 w 4198619"/>
              <a:gd name="connsiteY14" fmla="*/ 1783533 h 3568209"/>
              <a:gd name="connsiteX15" fmla="*/ 4189566 w 4198619"/>
              <a:gd name="connsiteY15" fmla="*/ 2118511 h 3568209"/>
              <a:gd name="connsiteX16" fmla="*/ 4171459 w 4198619"/>
              <a:gd name="connsiteY16" fmla="*/ 2335794 h 3568209"/>
              <a:gd name="connsiteX17" fmla="*/ 4135245 w 4198619"/>
              <a:gd name="connsiteY17" fmla="*/ 2670773 h 3568209"/>
              <a:gd name="connsiteX18" fmla="*/ 4108084 w 4198619"/>
              <a:gd name="connsiteY18" fmla="*/ 2851842 h 3568209"/>
              <a:gd name="connsiteX19" fmla="*/ 4089978 w 4198619"/>
              <a:gd name="connsiteY19" fmla="*/ 2906163 h 3568209"/>
              <a:gd name="connsiteX20" fmla="*/ 4080924 w 4198619"/>
              <a:gd name="connsiteY20" fmla="*/ 2933323 h 3568209"/>
              <a:gd name="connsiteX21" fmla="*/ 4053764 w 4198619"/>
              <a:gd name="connsiteY21" fmla="*/ 2969537 h 3568209"/>
              <a:gd name="connsiteX22" fmla="*/ 4035657 w 4198619"/>
              <a:gd name="connsiteY22" fmla="*/ 2996697 h 3568209"/>
              <a:gd name="connsiteX23" fmla="*/ 4008496 w 4198619"/>
              <a:gd name="connsiteY23" fmla="*/ 3014804 h 3568209"/>
              <a:gd name="connsiteX24" fmla="*/ 3990389 w 4198619"/>
              <a:gd name="connsiteY24" fmla="*/ 3041965 h 3568209"/>
              <a:gd name="connsiteX25" fmla="*/ 3936069 w 4198619"/>
              <a:gd name="connsiteY25" fmla="*/ 3096285 h 3568209"/>
              <a:gd name="connsiteX26" fmla="*/ 3881748 w 4198619"/>
              <a:gd name="connsiteY26" fmla="*/ 3177767 h 3568209"/>
              <a:gd name="connsiteX27" fmla="*/ 3836481 w 4198619"/>
              <a:gd name="connsiteY27" fmla="*/ 3232087 h 3568209"/>
              <a:gd name="connsiteX28" fmla="*/ 3782160 w 4198619"/>
              <a:gd name="connsiteY28" fmla="*/ 3268301 h 3568209"/>
              <a:gd name="connsiteX29" fmla="*/ 3727839 w 4198619"/>
              <a:gd name="connsiteY29" fmla="*/ 3304515 h 3568209"/>
              <a:gd name="connsiteX30" fmla="*/ 3700679 w 4198619"/>
              <a:gd name="connsiteY30" fmla="*/ 3322622 h 3568209"/>
              <a:gd name="connsiteX31" fmla="*/ 3664465 w 4198619"/>
              <a:gd name="connsiteY31" fmla="*/ 3331675 h 3568209"/>
              <a:gd name="connsiteX32" fmla="*/ 3637304 w 4198619"/>
              <a:gd name="connsiteY32" fmla="*/ 3340729 h 3568209"/>
              <a:gd name="connsiteX33" fmla="*/ 3582983 w 4198619"/>
              <a:gd name="connsiteY33" fmla="*/ 3385996 h 3568209"/>
              <a:gd name="connsiteX34" fmla="*/ 3555823 w 4198619"/>
              <a:gd name="connsiteY34" fmla="*/ 3395050 h 3568209"/>
              <a:gd name="connsiteX35" fmla="*/ 3501502 w 4198619"/>
              <a:gd name="connsiteY35" fmla="*/ 3422210 h 3568209"/>
              <a:gd name="connsiteX36" fmla="*/ 3447181 w 4198619"/>
              <a:gd name="connsiteY36" fmla="*/ 3449371 h 3568209"/>
              <a:gd name="connsiteX37" fmla="*/ 3420021 w 4198619"/>
              <a:gd name="connsiteY37" fmla="*/ 3467477 h 3568209"/>
              <a:gd name="connsiteX38" fmla="*/ 3392861 w 4198619"/>
              <a:gd name="connsiteY38" fmla="*/ 3476531 h 3568209"/>
              <a:gd name="connsiteX39" fmla="*/ 3347593 w 4198619"/>
              <a:gd name="connsiteY39" fmla="*/ 3494638 h 3568209"/>
              <a:gd name="connsiteX40" fmla="*/ 3293273 w 4198619"/>
              <a:gd name="connsiteY40" fmla="*/ 3512745 h 3568209"/>
              <a:gd name="connsiteX41" fmla="*/ 3148417 w 4198619"/>
              <a:gd name="connsiteY41" fmla="*/ 3567066 h 3568209"/>
              <a:gd name="connsiteX42" fmla="*/ 2858706 w 4198619"/>
              <a:gd name="connsiteY42" fmla="*/ 3548959 h 3568209"/>
              <a:gd name="connsiteX43" fmla="*/ 2505621 w 4198619"/>
              <a:gd name="connsiteY43" fmla="*/ 3539905 h 3568209"/>
              <a:gd name="connsiteX44" fmla="*/ 2270231 w 4198619"/>
              <a:gd name="connsiteY44" fmla="*/ 3485584 h 3568209"/>
              <a:gd name="connsiteX45" fmla="*/ 1980520 w 4198619"/>
              <a:gd name="connsiteY45" fmla="*/ 3449371 h 3568209"/>
              <a:gd name="connsiteX46" fmla="*/ 1697923 w 4198619"/>
              <a:gd name="connsiteY46" fmla="*/ 3321727 h 3568209"/>
              <a:gd name="connsiteX47" fmla="*/ 1238136 w 4198619"/>
              <a:gd name="connsiteY47" fmla="*/ 3340729 h 3568209"/>
              <a:gd name="connsiteX48" fmla="*/ 1048013 w 4198619"/>
              <a:gd name="connsiteY48" fmla="*/ 3250194 h 3568209"/>
              <a:gd name="connsiteX49" fmla="*/ 875997 w 4198619"/>
              <a:gd name="connsiteY49" fmla="*/ 3195873 h 3568209"/>
              <a:gd name="connsiteX50" fmla="*/ 649661 w 4198619"/>
              <a:gd name="connsiteY50" fmla="*/ 3168713 h 3568209"/>
              <a:gd name="connsiteX51" fmla="*/ 392980 w 4198619"/>
              <a:gd name="connsiteY51" fmla="*/ 3213881 h 3568209"/>
              <a:gd name="connsiteX52" fmla="*/ 0 w 4198619"/>
              <a:gd name="connsiteY52" fmla="*/ 3159660 h 3568209"/>
              <a:gd name="connsiteX0" fmla="*/ 776409 w 4198619"/>
              <a:gd name="connsiteY0" fmla="*/ 0 h 3569183"/>
              <a:gd name="connsiteX1" fmla="*/ 776409 w 4198619"/>
              <a:gd name="connsiteY1" fmla="*/ 0 h 3569183"/>
              <a:gd name="connsiteX2" fmla="*/ 1048013 w 4198619"/>
              <a:gd name="connsiteY2" fmla="*/ 117695 h 3569183"/>
              <a:gd name="connsiteX3" fmla="*/ 1238136 w 4198619"/>
              <a:gd name="connsiteY3" fmla="*/ 190123 h 3569183"/>
              <a:gd name="connsiteX4" fmla="*/ 1621366 w 4198619"/>
              <a:gd name="connsiteY4" fmla="*/ 213304 h 3569183"/>
              <a:gd name="connsiteX5" fmla="*/ 1945301 w 4198619"/>
              <a:gd name="connsiteY5" fmla="*/ 389200 h 3569183"/>
              <a:gd name="connsiteX6" fmla="*/ 2279284 w 4198619"/>
              <a:gd name="connsiteY6" fmla="*/ 353085 h 3569183"/>
              <a:gd name="connsiteX7" fmla="*/ 2650477 w 4198619"/>
              <a:gd name="connsiteY7" fmla="*/ 398353 h 3569183"/>
              <a:gd name="connsiteX8" fmla="*/ 2894920 w 4198619"/>
              <a:gd name="connsiteY8" fmla="*/ 434567 h 3569183"/>
              <a:gd name="connsiteX9" fmla="*/ 3275166 w 4198619"/>
              <a:gd name="connsiteY9" fmla="*/ 506994 h 3569183"/>
              <a:gd name="connsiteX10" fmla="*/ 3709732 w 4198619"/>
              <a:gd name="connsiteY10" fmla="*/ 615636 h 3569183"/>
              <a:gd name="connsiteX11" fmla="*/ 3908908 w 4198619"/>
              <a:gd name="connsiteY11" fmla="*/ 1004935 h 3569183"/>
              <a:gd name="connsiteX12" fmla="*/ 3999443 w 4198619"/>
              <a:gd name="connsiteY12" fmla="*/ 1294646 h 3569183"/>
              <a:gd name="connsiteX13" fmla="*/ 4071871 w 4198619"/>
              <a:gd name="connsiteY13" fmla="*/ 1493822 h 3569183"/>
              <a:gd name="connsiteX14" fmla="*/ 4198619 w 4198619"/>
              <a:gd name="connsiteY14" fmla="*/ 1783533 h 3569183"/>
              <a:gd name="connsiteX15" fmla="*/ 4189566 w 4198619"/>
              <a:gd name="connsiteY15" fmla="*/ 2118511 h 3569183"/>
              <a:gd name="connsiteX16" fmla="*/ 4171459 w 4198619"/>
              <a:gd name="connsiteY16" fmla="*/ 2335794 h 3569183"/>
              <a:gd name="connsiteX17" fmla="*/ 4135245 w 4198619"/>
              <a:gd name="connsiteY17" fmla="*/ 2670773 h 3569183"/>
              <a:gd name="connsiteX18" fmla="*/ 4108084 w 4198619"/>
              <a:gd name="connsiteY18" fmla="*/ 2851842 h 3569183"/>
              <a:gd name="connsiteX19" fmla="*/ 4089978 w 4198619"/>
              <a:gd name="connsiteY19" fmla="*/ 2906163 h 3569183"/>
              <a:gd name="connsiteX20" fmla="*/ 4080924 w 4198619"/>
              <a:gd name="connsiteY20" fmla="*/ 2933323 h 3569183"/>
              <a:gd name="connsiteX21" fmla="*/ 4053764 w 4198619"/>
              <a:gd name="connsiteY21" fmla="*/ 2969537 h 3569183"/>
              <a:gd name="connsiteX22" fmla="*/ 4035657 w 4198619"/>
              <a:gd name="connsiteY22" fmla="*/ 2996697 h 3569183"/>
              <a:gd name="connsiteX23" fmla="*/ 4008496 w 4198619"/>
              <a:gd name="connsiteY23" fmla="*/ 3014804 h 3569183"/>
              <a:gd name="connsiteX24" fmla="*/ 3990389 w 4198619"/>
              <a:gd name="connsiteY24" fmla="*/ 3041965 h 3569183"/>
              <a:gd name="connsiteX25" fmla="*/ 3936069 w 4198619"/>
              <a:gd name="connsiteY25" fmla="*/ 3096285 h 3569183"/>
              <a:gd name="connsiteX26" fmla="*/ 3881748 w 4198619"/>
              <a:gd name="connsiteY26" fmla="*/ 3177767 h 3569183"/>
              <a:gd name="connsiteX27" fmla="*/ 3836481 w 4198619"/>
              <a:gd name="connsiteY27" fmla="*/ 3232087 h 3569183"/>
              <a:gd name="connsiteX28" fmla="*/ 3782160 w 4198619"/>
              <a:gd name="connsiteY28" fmla="*/ 3268301 h 3569183"/>
              <a:gd name="connsiteX29" fmla="*/ 3727839 w 4198619"/>
              <a:gd name="connsiteY29" fmla="*/ 3304515 h 3569183"/>
              <a:gd name="connsiteX30" fmla="*/ 3700679 w 4198619"/>
              <a:gd name="connsiteY30" fmla="*/ 3322622 h 3569183"/>
              <a:gd name="connsiteX31" fmla="*/ 3664465 w 4198619"/>
              <a:gd name="connsiteY31" fmla="*/ 3331675 h 3569183"/>
              <a:gd name="connsiteX32" fmla="*/ 3637304 w 4198619"/>
              <a:gd name="connsiteY32" fmla="*/ 3340729 h 3569183"/>
              <a:gd name="connsiteX33" fmla="*/ 3582983 w 4198619"/>
              <a:gd name="connsiteY33" fmla="*/ 3385996 h 3569183"/>
              <a:gd name="connsiteX34" fmla="*/ 3555823 w 4198619"/>
              <a:gd name="connsiteY34" fmla="*/ 3395050 h 3569183"/>
              <a:gd name="connsiteX35" fmla="*/ 3501502 w 4198619"/>
              <a:gd name="connsiteY35" fmla="*/ 3422210 h 3569183"/>
              <a:gd name="connsiteX36" fmla="*/ 3447181 w 4198619"/>
              <a:gd name="connsiteY36" fmla="*/ 3449371 h 3569183"/>
              <a:gd name="connsiteX37" fmla="*/ 3420021 w 4198619"/>
              <a:gd name="connsiteY37" fmla="*/ 3467477 h 3569183"/>
              <a:gd name="connsiteX38" fmla="*/ 3392861 w 4198619"/>
              <a:gd name="connsiteY38" fmla="*/ 3476531 h 3569183"/>
              <a:gd name="connsiteX39" fmla="*/ 3347593 w 4198619"/>
              <a:gd name="connsiteY39" fmla="*/ 3494638 h 3569183"/>
              <a:gd name="connsiteX40" fmla="*/ 3148417 w 4198619"/>
              <a:gd name="connsiteY40" fmla="*/ 3567066 h 3569183"/>
              <a:gd name="connsiteX41" fmla="*/ 2858706 w 4198619"/>
              <a:gd name="connsiteY41" fmla="*/ 3548959 h 3569183"/>
              <a:gd name="connsiteX42" fmla="*/ 2505621 w 4198619"/>
              <a:gd name="connsiteY42" fmla="*/ 3539905 h 3569183"/>
              <a:gd name="connsiteX43" fmla="*/ 2270231 w 4198619"/>
              <a:gd name="connsiteY43" fmla="*/ 3485584 h 3569183"/>
              <a:gd name="connsiteX44" fmla="*/ 1980520 w 4198619"/>
              <a:gd name="connsiteY44" fmla="*/ 3449371 h 3569183"/>
              <a:gd name="connsiteX45" fmla="*/ 1697923 w 4198619"/>
              <a:gd name="connsiteY45" fmla="*/ 3321727 h 3569183"/>
              <a:gd name="connsiteX46" fmla="*/ 1238136 w 4198619"/>
              <a:gd name="connsiteY46" fmla="*/ 3340729 h 3569183"/>
              <a:gd name="connsiteX47" fmla="*/ 1048013 w 4198619"/>
              <a:gd name="connsiteY47" fmla="*/ 3250194 h 3569183"/>
              <a:gd name="connsiteX48" fmla="*/ 875997 w 4198619"/>
              <a:gd name="connsiteY48" fmla="*/ 3195873 h 3569183"/>
              <a:gd name="connsiteX49" fmla="*/ 649661 w 4198619"/>
              <a:gd name="connsiteY49" fmla="*/ 3168713 h 3569183"/>
              <a:gd name="connsiteX50" fmla="*/ 392980 w 4198619"/>
              <a:gd name="connsiteY50" fmla="*/ 3213881 h 3569183"/>
              <a:gd name="connsiteX51" fmla="*/ 0 w 4198619"/>
              <a:gd name="connsiteY51" fmla="*/ 3159660 h 3569183"/>
              <a:gd name="connsiteX0" fmla="*/ 776409 w 4198619"/>
              <a:gd name="connsiteY0" fmla="*/ 0 h 3569183"/>
              <a:gd name="connsiteX1" fmla="*/ 776409 w 4198619"/>
              <a:gd name="connsiteY1" fmla="*/ 0 h 3569183"/>
              <a:gd name="connsiteX2" fmla="*/ 1048013 w 4198619"/>
              <a:gd name="connsiteY2" fmla="*/ 117695 h 3569183"/>
              <a:gd name="connsiteX3" fmla="*/ 1238136 w 4198619"/>
              <a:gd name="connsiteY3" fmla="*/ 190123 h 3569183"/>
              <a:gd name="connsiteX4" fmla="*/ 1621366 w 4198619"/>
              <a:gd name="connsiteY4" fmla="*/ 213304 h 3569183"/>
              <a:gd name="connsiteX5" fmla="*/ 1945301 w 4198619"/>
              <a:gd name="connsiteY5" fmla="*/ 389200 h 3569183"/>
              <a:gd name="connsiteX6" fmla="*/ 2279284 w 4198619"/>
              <a:gd name="connsiteY6" fmla="*/ 353085 h 3569183"/>
              <a:gd name="connsiteX7" fmla="*/ 2650477 w 4198619"/>
              <a:gd name="connsiteY7" fmla="*/ 398353 h 3569183"/>
              <a:gd name="connsiteX8" fmla="*/ 2894920 w 4198619"/>
              <a:gd name="connsiteY8" fmla="*/ 434567 h 3569183"/>
              <a:gd name="connsiteX9" fmla="*/ 3275166 w 4198619"/>
              <a:gd name="connsiteY9" fmla="*/ 506994 h 3569183"/>
              <a:gd name="connsiteX10" fmla="*/ 3709732 w 4198619"/>
              <a:gd name="connsiteY10" fmla="*/ 615636 h 3569183"/>
              <a:gd name="connsiteX11" fmla="*/ 3908908 w 4198619"/>
              <a:gd name="connsiteY11" fmla="*/ 1004935 h 3569183"/>
              <a:gd name="connsiteX12" fmla="*/ 3999443 w 4198619"/>
              <a:gd name="connsiteY12" fmla="*/ 1294646 h 3569183"/>
              <a:gd name="connsiteX13" fmla="*/ 4071871 w 4198619"/>
              <a:gd name="connsiteY13" fmla="*/ 1493822 h 3569183"/>
              <a:gd name="connsiteX14" fmla="*/ 4198619 w 4198619"/>
              <a:gd name="connsiteY14" fmla="*/ 1783533 h 3569183"/>
              <a:gd name="connsiteX15" fmla="*/ 4189566 w 4198619"/>
              <a:gd name="connsiteY15" fmla="*/ 2118511 h 3569183"/>
              <a:gd name="connsiteX16" fmla="*/ 4171459 w 4198619"/>
              <a:gd name="connsiteY16" fmla="*/ 2335794 h 3569183"/>
              <a:gd name="connsiteX17" fmla="*/ 4135245 w 4198619"/>
              <a:gd name="connsiteY17" fmla="*/ 2670773 h 3569183"/>
              <a:gd name="connsiteX18" fmla="*/ 4108084 w 4198619"/>
              <a:gd name="connsiteY18" fmla="*/ 2851842 h 3569183"/>
              <a:gd name="connsiteX19" fmla="*/ 4089978 w 4198619"/>
              <a:gd name="connsiteY19" fmla="*/ 2906163 h 3569183"/>
              <a:gd name="connsiteX20" fmla="*/ 4053764 w 4198619"/>
              <a:gd name="connsiteY20" fmla="*/ 2969537 h 3569183"/>
              <a:gd name="connsiteX21" fmla="*/ 4035657 w 4198619"/>
              <a:gd name="connsiteY21" fmla="*/ 2996697 h 3569183"/>
              <a:gd name="connsiteX22" fmla="*/ 4008496 w 4198619"/>
              <a:gd name="connsiteY22" fmla="*/ 3014804 h 3569183"/>
              <a:gd name="connsiteX23" fmla="*/ 3990389 w 4198619"/>
              <a:gd name="connsiteY23" fmla="*/ 3041965 h 3569183"/>
              <a:gd name="connsiteX24" fmla="*/ 3936069 w 4198619"/>
              <a:gd name="connsiteY24" fmla="*/ 3096285 h 3569183"/>
              <a:gd name="connsiteX25" fmla="*/ 3881748 w 4198619"/>
              <a:gd name="connsiteY25" fmla="*/ 3177767 h 3569183"/>
              <a:gd name="connsiteX26" fmla="*/ 3836481 w 4198619"/>
              <a:gd name="connsiteY26" fmla="*/ 3232087 h 3569183"/>
              <a:gd name="connsiteX27" fmla="*/ 3782160 w 4198619"/>
              <a:gd name="connsiteY27" fmla="*/ 3268301 h 3569183"/>
              <a:gd name="connsiteX28" fmla="*/ 3727839 w 4198619"/>
              <a:gd name="connsiteY28" fmla="*/ 3304515 h 3569183"/>
              <a:gd name="connsiteX29" fmla="*/ 3700679 w 4198619"/>
              <a:gd name="connsiteY29" fmla="*/ 3322622 h 3569183"/>
              <a:gd name="connsiteX30" fmla="*/ 3664465 w 4198619"/>
              <a:gd name="connsiteY30" fmla="*/ 3331675 h 3569183"/>
              <a:gd name="connsiteX31" fmla="*/ 3637304 w 4198619"/>
              <a:gd name="connsiteY31" fmla="*/ 3340729 h 3569183"/>
              <a:gd name="connsiteX32" fmla="*/ 3582983 w 4198619"/>
              <a:gd name="connsiteY32" fmla="*/ 3385996 h 3569183"/>
              <a:gd name="connsiteX33" fmla="*/ 3555823 w 4198619"/>
              <a:gd name="connsiteY33" fmla="*/ 3395050 h 3569183"/>
              <a:gd name="connsiteX34" fmla="*/ 3501502 w 4198619"/>
              <a:gd name="connsiteY34" fmla="*/ 3422210 h 3569183"/>
              <a:gd name="connsiteX35" fmla="*/ 3447181 w 4198619"/>
              <a:gd name="connsiteY35" fmla="*/ 3449371 h 3569183"/>
              <a:gd name="connsiteX36" fmla="*/ 3420021 w 4198619"/>
              <a:gd name="connsiteY36" fmla="*/ 3467477 h 3569183"/>
              <a:gd name="connsiteX37" fmla="*/ 3392861 w 4198619"/>
              <a:gd name="connsiteY37" fmla="*/ 3476531 h 3569183"/>
              <a:gd name="connsiteX38" fmla="*/ 3347593 w 4198619"/>
              <a:gd name="connsiteY38" fmla="*/ 3494638 h 3569183"/>
              <a:gd name="connsiteX39" fmla="*/ 3148417 w 4198619"/>
              <a:gd name="connsiteY39" fmla="*/ 3567066 h 3569183"/>
              <a:gd name="connsiteX40" fmla="*/ 2858706 w 4198619"/>
              <a:gd name="connsiteY40" fmla="*/ 3548959 h 3569183"/>
              <a:gd name="connsiteX41" fmla="*/ 2505621 w 4198619"/>
              <a:gd name="connsiteY41" fmla="*/ 3539905 h 3569183"/>
              <a:gd name="connsiteX42" fmla="*/ 2270231 w 4198619"/>
              <a:gd name="connsiteY42" fmla="*/ 3485584 h 3569183"/>
              <a:gd name="connsiteX43" fmla="*/ 1980520 w 4198619"/>
              <a:gd name="connsiteY43" fmla="*/ 3449371 h 3569183"/>
              <a:gd name="connsiteX44" fmla="*/ 1697923 w 4198619"/>
              <a:gd name="connsiteY44" fmla="*/ 3321727 h 3569183"/>
              <a:gd name="connsiteX45" fmla="*/ 1238136 w 4198619"/>
              <a:gd name="connsiteY45" fmla="*/ 3340729 h 3569183"/>
              <a:gd name="connsiteX46" fmla="*/ 1048013 w 4198619"/>
              <a:gd name="connsiteY46" fmla="*/ 3250194 h 3569183"/>
              <a:gd name="connsiteX47" fmla="*/ 875997 w 4198619"/>
              <a:gd name="connsiteY47" fmla="*/ 3195873 h 3569183"/>
              <a:gd name="connsiteX48" fmla="*/ 649661 w 4198619"/>
              <a:gd name="connsiteY48" fmla="*/ 3168713 h 3569183"/>
              <a:gd name="connsiteX49" fmla="*/ 392980 w 4198619"/>
              <a:gd name="connsiteY49" fmla="*/ 3213881 h 3569183"/>
              <a:gd name="connsiteX50" fmla="*/ 0 w 4198619"/>
              <a:gd name="connsiteY50" fmla="*/ 3159660 h 3569183"/>
              <a:gd name="connsiteX0" fmla="*/ 776409 w 4198619"/>
              <a:gd name="connsiteY0" fmla="*/ 0 h 3569183"/>
              <a:gd name="connsiteX1" fmla="*/ 776409 w 4198619"/>
              <a:gd name="connsiteY1" fmla="*/ 0 h 3569183"/>
              <a:gd name="connsiteX2" fmla="*/ 1048013 w 4198619"/>
              <a:gd name="connsiteY2" fmla="*/ 117695 h 3569183"/>
              <a:gd name="connsiteX3" fmla="*/ 1238136 w 4198619"/>
              <a:gd name="connsiteY3" fmla="*/ 190123 h 3569183"/>
              <a:gd name="connsiteX4" fmla="*/ 1621366 w 4198619"/>
              <a:gd name="connsiteY4" fmla="*/ 213304 h 3569183"/>
              <a:gd name="connsiteX5" fmla="*/ 1945301 w 4198619"/>
              <a:gd name="connsiteY5" fmla="*/ 389200 h 3569183"/>
              <a:gd name="connsiteX6" fmla="*/ 2279284 w 4198619"/>
              <a:gd name="connsiteY6" fmla="*/ 353085 h 3569183"/>
              <a:gd name="connsiteX7" fmla="*/ 2650477 w 4198619"/>
              <a:gd name="connsiteY7" fmla="*/ 398353 h 3569183"/>
              <a:gd name="connsiteX8" fmla="*/ 2894920 w 4198619"/>
              <a:gd name="connsiteY8" fmla="*/ 434567 h 3569183"/>
              <a:gd name="connsiteX9" fmla="*/ 3275166 w 4198619"/>
              <a:gd name="connsiteY9" fmla="*/ 506994 h 3569183"/>
              <a:gd name="connsiteX10" fmla="*/ 3709732 w 4198619"/>
              <a:gd name="connsiteY10" fmla="*/ 615636 h 3569183"/>
              <a:gd name="connsiteX11" fmla="*/ 3908908 w 4198619"/>
              <a:gd name="connsiteY11" fmla="*/ 1004935 h 3569183"/>
              <a:gd name="connsiteX12" fmla="*/ 3999443 w 4198619"/>
              <a:gd name="connsiteY12" fmla="*/ 1294646 h 3569183"/>
              <a:gd name="connsiteX13" fmla="*/ 4071871 w 4198619"/>
              <a:gd name="connsiteY13" fmla="*/ 1493822 h 3569183"/>
              <a:gd name="connsiteX14" fmla="*/ 4198619 w 4198619"/>
              <a:gd name="connsiteY14" fmla="*/ 1783533 h 3569183"/>
              <a:gd name="connsiteX15" fmla="*/ 4189566 w 4198619"/>
              <a:gd name="connsiteY15" fmla="*/ 2118511 h 3569183"/>
              <a:gd name="connsiteX16" fmla="*/ 4171459 w 4198619"/>
              <a:gd name="connsiteY16" fmla="*/ 2335794 h 3569183"/>
              <a:gd name="connsiteX17" fmla="*/ 4135245 w 4198619"/>
              <a:gd name="connsiteY17" fmla="*/ 2670773 h 3569183"/>
              <a:gd name="connsiteX18" fmla="*/ 4108084 w 4198619"/>
              <a:gd name="connsiteY18" fmla="*/ 2851842 h 3569183"/>
              <a:gd name="connsiteX19" fmla="*/ 4053764 w 4198619"/>
              <a:gd name="connsiteY19" fmla="*/ 2969537 h 3569183"/>
              <a:gd name="connsiteX20" fmla="*/ 4035657 w 4198619"/>
              <a:gd name="connsiteY20" fmla="*/ 2996697 h 3569183"/>
              <a:gd name="connsiteX21" fmla="*/ 4008496 w 4198619"/>
              <a:gd name="connsiteY21" fmla="*/ 3014804 h 3569183"/>
              <a:gd name="connsiteX22" fmla="*/ 3990389 w 4198619"/>
              <a:gd name="connsiteY22" fmla="*/ 3041965 h 3569183"/>
              <a:gd name="connsiteX23" fmla="*/ 3936069 w 4198619"/>
              <a:gd name="connsiteY23" fmla="*/ 3096285 h 3569183"/>
              <a:gd name="connsiteX24" fmla="*/ 3881748 w 4198619"/>
              <a:gd name="connsiteY24" fmla="*/ 3177767 h 3569183"/>
              <a:gd name="connsiteX25" fmla="*/ 3836481 w 4198619"/>
              <a:gd name="connsiteY25" fmla="*/ 3232087 h 3569183"/>
              <a:gd name="connsiteX26" fmla="*/ 3782160 w 4198619"/>
              <a:gd name="connsiteY26" fmla="*/ 3268301 h 3569183"/>
              <a:gd name="connsiteX27" fmla="*/ 3727839 w 4198619"/>
              <a:gd name="connsiteY27" fmla="*/ 3304515 h 3569183"/>
              <a:gd name="connsiteX28" fmla="*/ 3700679 w 4198619"/>
              <a:gd name="connsiteY28" fmla="*/ 3322622 h 3569183"/>
              <a:gd name="connsiteX29" fmla="*/ 3664465 w 4198619"/>
              <a:gd name="connsiteY29" fmla="*/ 3331675 h 3569183"/>
              <a:gd name="connsiteX30" fmla="*/ 3637304 w 4198619"/>
              <a:gd name="connsiteY30" fmla="*/ 3340729 h 3569183"/>
              <a:gd name="connsiteX31" fmla="*/ 3582983 w 4198619"/>
              <a:gd name="connsiteY31" fmla="*/ 3385996 h 3569183"/>
              <a:gd name="connsiteX32" fmla="*/ 3555823 w 4198619"/>
              <a:gd name="connsiteY32" fmla="*/ 3395050 h 3569183"/>
              <a:gd name="connsiteX33" fmla="*/ 3501502 w 4198619"/>
              <a:gd name="connsiteY33" fmla="*/ 3422210 h 3569183"/>
              <a:gd name="connsiteX34" fmla="*/ 3447181 w 4198619"/>
              <a:gd name="connsiteY34" fmla="*/ 3449371 h 3569183"/>
              <a:gd name="connsiteX35" fmla="*/ 3420021 w 4198619"/>
              <a:gd name="connsiteY35" fmla="*/ 3467477 h 3569183"/>
              <a:gd name="connsiteX36" fmla="*/ 3392861 w 4198619"/>
              <a:gd name="connsiteY36" fmla="*/ 3476531 h 3569183"/>
              <a:gd name="connsiteX37" fmla="*/ 3347593 w 4198619"/>
              <a:gd name="connsiteY37" fmla="*/ 3494638 h 3569183"/>
              <a:gd name="connsiteX38" fmla="*/ 3148417 w 4198619"/>
              <a:gd name="connsiteY38" fmla="*/ 3567066 h 3569183"/>
              <a:gd name="connsiteX39" fmla="*/ 2858706 w 4198619"/>
              <a:gd name="connsiteY39" fmla="*/ 3548959 h 3569183"/>
              <a:gd name="connsiteX40" fmla="*/ 2505621 w 4198619"/>
              <a:gd name="connsiteY40" fmla="*/ 3539905 h 3569183"/>
              <a:gd name="connsiteX41" fmla="*/ 2270231 w 4198619"/>
              <a:gd name="connsiteY41" fmla="*/ 3485584 h 3569183"/>
              <a:gd name="connsiteX42" fmla="*/ 1980520 w 4198619"/>
              <a:gd name="connsiteY42" fmla="*/ 3449371 h 3569183"/>
              <a:gd name="connsiteX43" fmla="*/ 1697923 w 4198619"/>
              <a:gd name="connsiteY43" fmla="*/ 3321727 h 3569183"/>
              <a:gd name="connsiteX44" fmla="*/ 1238136 w 4198619"/>
              <a:gd name="connsiteY44" fmla="*/ 3340729 h 3569183"/>
              <a:gd name="connsiteX45" fmla="*/ 1048013 w 4198619"/>
              <a:gd name="connsiteY45" fmla="*/ 3250194 h 3569183"/>
              <a:gd name="connsiteX46" fmla="*/ 875997 w 4198619"/>
              <a:gd name="connsiteY46" fmla="*/ 3195873 h 3569183"/>
              <a:gd name="connsiteX47" fmla="*/ 649661 w 4198619"/>
              <a:gd name="connsiteY47" fmla="*/ 3168713 h 3569183"/>
              <a:gd name="connsiteX48" fmla="*/ 392980 w 4198619"/>
              <a:gd name="connsiteY48" fmla="*/ 3213881 h 3569183"/>
              <a:gd name="connsiteX49" fmla="*/ 0 w 4198619"/>
              <a:gd name="connsiteY49" fmla="*/ 3159660 h 3569183"/>
              <a:gd name="connsiteX0" fmla="*/ 776409 w 4198619"/>
              <a:gd name="connsiteY0" fmla="*/ 0 h 3569183"/>
              <a:gd name="connsiteX1" fmla="*/ 776409 w 4198619"/>
              <a:gd name="connsiteY1" fmla="*/ 0 h 3569183"/>
              <a:gd name="connsiteX2" fmla="*/ 1048013 w 4198619"/>
              <a:gd name="connsiteY2" fmla="*/ 117695 h 3569183"/>
              <a:gd name="connsiteX3" fmla="*/ 1238136 w 4198619"/>
              <a:gd name="connsiteY3" fmla="*/ 190123 h 3569183"/>
              <a:gd name="connsiteX4" fmla="*/ 1621366 w 4198619"/>
              <a:gd name="connsiteY4" fmla="*/ 213304 h 3569183"/>
              <a:gd name="connsiteX5" fmla="*/ 1945301 w 4198619"/>
              <a:gd name="connsiteY5" fmla="*/ 389200 h 3569183"/>
              <a:gd name="connsiteX6" fmla="*/ 2279284 w 4198619"/>
              <a:gd name="connsiteY6" fmla="*/ 353085 h 3569183"/>
              <a:gd name="connsiteX7" fmla="*/ 2650477 w 4198619"/>
              <a:gd name="connsiteY7" fmla="*/ 398353 h 3569183"/>
              <a:gd name="connsiteX8" fmla="*/ 2894920 w 4198619"/>
              <a:gd name="connsiteY8" fmla="*/ 434567 h 3569183"/>
              <a:gd name="connsiteX9" fmla="*/ 3275166 w 4198619"/>
              <a:gd name="connsiteY9" fmla="*/ 506994 h 3569183"/>
              <a:gd name="connsiteX10" fmla="*/ 3709732 w 4198619"/>
              <a:gd name="connsiteY10" fmla="*/ 615636 h 3569183"/>
              <a:gd name="connsiteX11" fmla="*/ 3908908 w 4198619"/>
              <a:gd name="connsiteY11" fmla="*/ 1004935 h 3569183"/>
              <a:gd name="connsiteX12" fmla="*/ 3999443 w 4198619"/>
              <a:gd name="connsiteY12" fmla="*/ 1294646 h 3569183"/>
              <a:gd name="connsiteX13" fmla="*/ 4071871 w 4198619"/>
              <a:gd name="connsiteY13" fmla="*/ 1493822 h 3569183"/>
              <a:gd name="connsiteX14" fmla="*/ 4198619 w 4198619"/>
              <a:gd name="connsiteY14" fmla="*/ 1783533 h 3569183"/>
              <a:gd name="connsiteX15" fmla="*/ 4189566 w 4198619"/>
              <a:gd name="connsiteY15" fmla="*/ 2118511 h 3569183"/>
              <a:gd name="connsiteX16" fmla="*/ 4171459 w 4198619"/>
              <a:gd name="connsiteY16" fmla="*/ 2335794 h 3569183"/>
              <a:gd name="connsiteX17" fmla="*/ 4135245 w 4198619"/>
              <a:gd name="connsiteY17" fmla="*/ 2670773 h 3569183"/>
              <a:gd name="connsiteX18" fmla="*/ 4108084 w 4198619"/>
              <a:gd name="connsiteY18" fmla="*/ 2851842 h 3569183"/>
              <a:gd name="connsiteX19" fmla="*/ 4035657 w 4198619"/>
              <a:gd name="connsiteY19" fmla="*/ 2996697 h 3569183"/>
              <a:gd name="connsiteX20" fmla="*/ 4008496 w 4198619"/>
              <a:gd name="connsiteY20" fmla="*/ 3014804 h 3569183"/>
              <a:gd name="connsiteX21" fmla="*/ 3990389 w 4198619"/>
              <a:gd name="connsiteY21" fmla="*/ 3041965 h 3569183"/>
              <a:gd name="connsiteX22" fmla="*/ 3936069 w 4198619"/>
              <a:gd name="connsiteY22" fmla="*/ 3096285 h 3569183"/>
              <a:gd name="connsiteX23" fmla="*/ 3881748 w 4198619"/>
              <a:gd name="connsiteY23" fmla="*/ 3177767 h 3569183"/>
              <a:gd name="connsiteX24" fmla="*/ 3836481 w 4198619"/>
              <a:gd name="connsiteY24" fmla="*/ 3232087 h 3569183"/>
              <a:gd name="connsiteX25" fmla="*/ 3782160 w 4198619"/>
              <a:gd name="connsiteY25" fmla="*/ 3268301 h 3569183"/>
              <a:gd name="connsiteX26" fmla="*/ 3727839 w 4198619"/>
              <a:gd name="connsiteY26" fmla="*/ 3304515 h 3569183"/>
              <a:gd name="connsiteX27" fmla="*/ 3700679 w 4198619"/>
              <a:gd name="connsiteY27" fmla="*/ 3322622 h 3569183"/>
              <a:gd name="connsiteX28" fmla="*/ 3664465 w 4198619"/>
              <a:gd name="connsiteY28" fmla="*/ 3331675 h 3569183"/>
              <a:gd name="connsiteX29" fmla="*/ 3637304 w 4198619"/>
              <a:gd name="connsiteY29" fmla="*/ 3340729 h 3569183"/>
              <a:gd name="connsiteX30" fmla="*/ 3582983 w 4198619"/>
              <a:gd name="connsiteY30" fmla="*/ 3385996 h 3569183"/>
              <a:gd name="connsiteX31" fmla="*/ 3555823 w 4198619"/>
              <a:gd name="connsiteY31" fmla="*/ 3395050 h 3569183"/>
              <a:gd name="connsiteX32" fmla="*/ 3501502 w 4198619"/>
              <a:gd name="connsiteY32" fmla="*/ 3422210 h 3569183"/>
              <a:gd name="connsiteX33" fmla="*/ 3447181 w 4198619"/>
              <a:gd name="connsiteY33" fmla="*/ 3449371 h 3569183"/>
              <a:gd name="connsiteX34" fmla="*/ 3420021 w 4198619"/>
              <a:gd name="connsiteY34" fmla="*/ 3467477 h 3569183"/>
              <a:gd name="connsiteX35" fmla="*/ 3392861 w 4198619"/>
              <a:gd name="connsiteY35" fmla="*/ 3476531 h 3569183"/>
              <a:gd name="connsiteX36" fmla="*/ 3347593 w 4198619"/>
              <a:gd name="connsiteY36" fmla="*/ 3494638 h 3569183"/>
              <a:gd name="connsiteX37" fmla="*/ 3148417 w 4198619"/>
              <a:gd name="connsiteY37" fmla="*/ 3567066 h 3569183"/>
              <a:gd name="connsiteX38" fmla="*/ 2858706 w 4198619"/>
              <a:gd name="connsiteY38" fmla="*/ 3548959 h 3569183"/>
              <a:gd name="connsiteX39" fmla="*/ 2505621 w 4198619"/>
              <a:gd name="connsiteY39" fmla="*/ 3539905 h 3569183"/>
              <a:gd name="connsiteX40" fmla="*/ 2270231 w 4198619"/>
              <a:gd name="connsiteY40" fmla="*/ 3485584 h 3569183"/>
              <a:gd name="connsiteX41" fmla="*/ 1980520 w 4198619"/>
              <a:gd name="connsiteY41" fmla="*/ 3449371 h 3569183"/>
              <a:gd name="connsiteX42" fmla="*/ 1697923 w 4198619"/>
              <a:gd name="connsiteY42" fmla="*/ 3321727 h 3569183"/>
              <a:gd name="connsiteX43" fmla="*/ 1238136 w 4198619"/>
              <a:gd name="connsiteY43" fmla="*/ 3340729 h 3569183"/>
              <a:gd name="connsiteX44" fmla="*/ 1048013 w 4198619"/>
              <a:gd name="connsiteY44" fmla="*/ 3250194 h 3569183"/>
              <a:gd name="connsiteX45" fmla="*/ 875997 w 4198619"/>
              <a:gd name="connsiteY45" fmla="*/ 3195873 h 3569183"/>
              <a:gd name="connsiteX46" fmla="*/ 649661 w 4198619"/>
              <a:gd name="connsiteY46" fmla="*/ 3168713 h 3569183"/>
              <a:gd name="connsiteX47" fmla="*/ 392980 w 4198619"/>
              <a:gd name="connsiteY47" fmla="*/ 3213881 h 3569183"/>
              <a:gd name="connsiteX48" fmla="*/ 0 w 4198619"/>
              <a:gd name="connsiteY48" fmla="*/ 3159660 h 3569183"/>
              <a:gd name="connsiteX0" fmla="*/ 776409 w 4198619"/>
              <a:gd name="connsiteY0" fmla="*/ 0 h 3569183"/>
              <a:gd name="connsiteX1" fmla="*/ 776409 w 4198619"/>
              <a:gd name="connsiteY1" fmla="*/ 0 h 3569183"/>
              <a:gd name="connsiteX2" fmla="*/ 1048013 w 4198619"/>
              <a:gd name="connsiteY2" fmla="*/ 117695 h 3569183"/>
              <a:gd name="connsiteX3" fmla="*/ 1238136 w 4198619"/>
              <a:gd name="connsiteY3" fmla="*/ 190123 h 3569183"/>
              <a:gd name="connsiteX4" fmla="*/ 1621366 w 4198619"/>
              <a:gd name="connsiteY4" fmla="*/ 213304 h 3569183"/>
              <a:gd name="connsiteX5" fmla="*/ 1945301 w 4198619"/>
              <a:gd name="connsiteY5" fmla="*/ 389200 h 3569183"/>
              <a:gd name="connsiteX6" fmla="*/ 2279284 w 4198619"/>
              <a:gd name="connsiteY6" fmla="*/ 353085 h 3569183"/>
              <a:gd name="connsiteX7" fmla="*/ 2650477 w 4198619"/>
              <a:gd name="connsiteY7" fmla="*/ 398353 h 3569183"/>
              <a:gd name="connsiteX8" fmla="*/ 2894920 w 4198619"/>
              <a:gd name="connsiteY8" fmla="*/ 434567 h 3569183"/>
              <a:gd name="connsiteX9" fmla="*/ 3275166 w 4198619"/>
              <a:gd name="connsiteY9" fmla="*/ 506994 h 3569183"/>
              <a:gd name="connsiteX10" fmla="*/ 3709732 w 4198619"/>
              <a:gd name="connsiteY10" fmla="*/ 615636 h 3569183"/>
              <a:gd name="connsiteX11" fmla="*/ 3908908 w 4198619"/>
              <a:gd name="connsiteY11" fmla="*/ 1004935 h 3569183"/>
              <a:gd name="connsiteX12" fmla="*/ 3999443 w 4198619"/>
              <a:gd name="connsiteY12" fmla="*/ 1294646 h 3569183"/>
              <a:gd name="connsiteX13" fmla="*/ 4071871 w 4198619"/>
              <a:gd name="connsiteY13" fmla="*/ 1493822 h 3569183"/>
              <a:gd name="connsiteX14" fmla="*/ 4198619 w 4198619"/>
              <a:gd name="connsiteY14" fmla="*/ 1783533 h 3569183"/>
              <a:gd name="connsiteX15" fmla="*/ 4189566 w 4198619"/>
              <a:gd name="connsiteY15" fmla="*/ 2118511 h 3569183"/>
              <a:gd name="connsiteX16" fmla="*/ 4171459 w 4198619"/>
              <a:gd name="connsiteY16" fmla="*/ 2335794 h 3569183"/>
              <a:gd name="connsiteX17" fmla="*/ 4135245 w 4198619"/>
              <a:gd name="connsiteY17" fmla="*/ 2670773 h 3569183"/>
              <a:gd name="connsiteX18" fmla="*/ 4108084 w 4198619"/>
              <a:gd name="connsiteY18" fmla="*/ 2851842 h 3569183"/>
              <a:gd name="connsiteX19" fmla="*/ 4035657 w 4198619"/>
              <a:gd name="connsiteY19" fmla="*/ 2996697 h 3569183"/>
              <a:gd name="connsiteX20" fmla="*/ 3990389 w 4198619"/>
              <a:gd name="connsiteY20" fmla="*/ 3041965 h 3569183"/>
              <a:gd name="connsiteX21" fmla="*/ 3936069 w 4198619"/>
              <a:gd name="connsiteY21" fmla="*/ 3096285 h 3569183"/>
              <a:gd name="connsiteX22" fmla="*/ 3881748 w 4198619"/>
              <a:gd name="connsiteY22" fmla="*/ 3177767 h 3569183"/>
              <a:gd name="connsiteX23" fmla="*/ 3836481 w 4198619"/>
              <a:gd name="connsiteY23" fmla="*/ 3232087 h 3569183"/>
              <a:gd name="connsiteX24" fmla="*/ 3782160 w 4198619"/>
              <a:gd name="connsiteY24" fmla="*/ 3268301 h 3569183"/>
              <a:gd name="connsiteX25" fmla="*/ 3727839 w 4198619"/>
              <a:gd name="connsiteY25" fmla="*/ 3304515 h 3569183"/>
              <a:gd name="connsiteX26" fmla="*/ 3700679 w 4198619"/>
              <a:gd name="connsiteY26" fmla="*/ 3322622 h 3569183"/>
              <a:gd name="connsiteX27" fmla="*/ 3664465 w 4198619"/>
              <a:gd name="connsiteY27" fmla="*/ 3331675 h 3569183"/>
              <a:gd name="connsiteX28" fmla="*/ 3637304 w 4198619"/>
              <a:gd name="connsiteY28" fmla="*/ 3340729 h 3569183"/>
              <a:gd name="connsiteX29" fmla="*/ 3582983 w 4198619"/>
              <a:gd name="connsiteY29" fmla="*/ 3385996 h 3569183"/>
              <a:gd name="connsiteX30" fmla="*/ 3555823 w 4198619"/>
              <a:gd name="connsiteY30" fmla="*/ 3395050 h 3569183"/>
              <a:gd name="connsiteX31" fmla="*/ 3501502 w 4198619"/>
              <a:gd name="connsiteY31" fmla="*/ 3422210 h 3569183"/>
              <a:gd name="connsiteX32" fmla="*/ 3447181 w 4198619"/>
              <a:gd name="connsiteY32" fmla="*/ 3449371 h 3569183"/>
              <a:gd name="connsiteX33" fmla="*/ 3420021 w 4198619"/>
              <a:gd name="connsiteY33" fmla="*/ 3467477 h 3569183"/>
              <a:gd name="connsiteX34" fmla="*/ 3392861 w 4198619"/>
              <a:gd name="connsiteY34" fmla="*/ 3476531 h 3569183"/>
              <a:gd name="connsiteX35" fmla="*/ 3347593 w 4198619"/>
              <a:gd name="connsiteY35" fmla="*/ 3494638 h 3569183"/>
              <a:gd name="connsiteX36" fmla="*/ 3148417 w 4198619"/>
              <a:gd name="connsiteY36" fmla="*/ 3567066 h 3569183"/>
              <a:gd name="connsiteX37" fmla="*/ 2858706 w 4198619"/>
              <a:gd name="connsiteY37" fmla="*/ 3548959 h 3569183"/>
              <a:gd name="connsiteX38" fmla="*/ 2505621 w 4198619"/>
              <a:gd name="connsiteY38" fmla="*/ 3539905 h 3569183"/>
              <a:gd name="connsiteX39" fmla="*/ 2270231 w 4198619"/>
              <a:gd name="connsiteY39" fmla="*/ 3485584 h 3569183"/>
              <a:gd name="connsiteX40" fmla="*/ 1980520 w 4198619"/>
              <a:gd name="connsiteY40" fmla="*/ 3449371 h 3569183"/>
              <a:gd name="connsiteX41" fmla="*/ 1697923 w 4198619"/>
              <a:gd name="connsiteY41" fmla="*/ 3321727 h 3569183"/>
              <a:gd name="connsiteX42" fmla="*/ 1238136 w 4198619"/>
              <a:gd name="connsiteY42" fmla="*/ 3340729 h 3569183"/>
              <a:gd name="connsiteX43" fmla="*/ 1048013 w 4198619"/>
              <a:gd name="connsiteY43" fmla="*/ 3250194 h 3569183"/>
              <a:gd name="connsiteX44" fmla="*/ 875997 w 4198619"/>
              <a:gd name="connsiteY44" fmla="*/ 3195873 h 3569183"/>
              <a:gd name="connsiteX45" fmla="*/ 649661 w 4198619"/>
              <a:gd name="connsiteY45" fmla="*/ 3168713 h 3569183"/>
              <a:gd name="connsiteX46" fmla="*/ 392980 w 4198619"/>
              <a:gd name="connsiteY46" fmla="*/ 3213881 h 3569183"/>
              <a:gd name="connsiteX47" fmla="*/ 0 w 4198619"/>
              <a:gd name="connsiteY47" fmla="*/ 3159660 h 3569183"/>
              <a:gd name="connsiteX0" fmla="*/ 776409 w 4198619"/>
              <a:gd name="connsiteY0" fmla="*/ 0 h 3569183"/>
              <a:gd name="connsiteX1" fmla="*/ 776409 w 4198619"/>
              <a:gd name="connsiteY1" fmla="*/ 0 h 3569183"/>
              <a:gd name="connsiteX2" fmla="*/ 1048013 w 4198619"/>
              <a:gd name="connsiteY2" fmla="*/ 117695 h 3569183"/>
              <a:gd name="connsiteX3" fmla="*/ 1238136 w 4198619"/>
              <a:gd name="connsiteY3" fmla="*/ 190123 h 3569183"/>
              <a:gd name="connsiteX4" fmla="*/ 1621366 w 4198619"/>
              <a:gd name="connsiteY4" fmla="*/ 213304 h 3569183"/>
              <a:gd name="connsiteX5" fmla="*/ 1945301 w 4198619"/>
              <a:gd name="connsiteY5" fmla="*/ 389200 h 3569183"/>
              <a:gd name="connsiteX6" fmla="*/ 2279284 w 4198619"/>
              <a:gd name="connsiteY6" fmla="*/ 353085 h 3569183"/>
              <a:gd name="connsiteX7" fmla="*/ 2650477 w 4198619"/>
              <a:gd name="connsiteY7" fmla="*/ 398353 h 3569183"/>
              <a:gd name="connsiteX8" fmla="*/ 2894920 w 4198619"/>
              <a:gd name="connsiteY8" fmla="*/ 434567 h 3569183"/>
              <a:gd name="connsiteX9" fmla="*/ 3275166 w 4198619"/>
              <a:gd name="connsiteY9" fmla="*/ 506994 h 3569183"/>
              <a:gd name="connsiteX10" fmla="*/ 3709732 w 4198619"/>
              <a:gd name="connsiteY10" fmla="*/ 615636 h 3569183"/>
              <a:gd name="connsiteX11" fmla="*/ 3908908 w 4198619"/>
              <a:gd name="connsiteY11" fmla="*/ 1004935 h 3569183"/>
              <a:gd name="connsiteX12" fmla="*/ 3999443 w 4198619"/>
              <a:gd name="connsiteY12" fmla="*/ 1294646 h 3569183"/>
              <a:gd name="connsiteX13" fmla="*/ 4071871 w 4198619"/>
              <a:gd name="connsiteY13" fmla="*/ 1493822 h 3569183"/>
              <a:gd name="connsiteX14" fmla="*/ 4198619 w 4198619"/>
              <a:gd name="connsiteY14" fmla="*/ 1783533 h 3569183"/>
              <a:gd name="connsiteX15" fmla="*/ 4189566 w 4198619"/>
              <a:gd name="connsiteY15" fmla="*/ 2118511 h 3569183"/>
              <a:gd name="connsiteX16" fmla="*/ 4171459 w 4198619"/>
              <a:gd name="connsiteY16" fmla="*/ 2335794 h 3569183"/>
              <a:gd name="connsiteX17" fmla="*/ 4135245 w 4198619"/>
              <a:gd name="connsiteY17" fmla="*/ 2670773 h 3569183"/>
              <a:gd name="connsiteX18" fmla="*/ 4108084 w 4198619"/>
              <a:gd name="connsiteY18" fmla="*/ 2851842 h 3569183"/>
              <a:gd name="connsiteX19" fmla="*/ 4035657 w 4198619"/>
              <a:gd name="connsiteY19" fmla="*/ 2996697 h 3569183"/>
              <a:gd name="connsiteX20" fmla="*/ 4028693 w 4198619"/>
              <a:gd name="connsiteY20" fmla="*/ 3003660 h 3569183"/>
              <a:gd name="connsiteX21" fmla="*/ 3990389 w 4198619"/>
              <a:gd name="connsiteY21" fmla="*/ 3041965 h 3569183"/>
              <a:gd name="connsiteX22" fmla="*/ 3936069 w 4198619"/>
              <a:gd name="connsiteY22" fmla="*/ 3096285 h 3569183"/>
              <a:gd name="connsiteX23" fmla="*/ 3881748 w 4198619"/>
              <a:gd name="connsiteY23" fmla="*/ 3177767 h 3569183"/>
              <a:gd name="connsiteX24" fmla="*/ 3836481 w 4198619"/>
              <a:gd name="connsiteY24" fmla="*/ 3232087 h 3569183"/>
              <a:gd name="connsiteX25" fmla="*/ 3782160 w 4198619"/>
              <a:gd name="connsiteY25" fmla="*/ 3268301 h 3569183"/>
              <a:gd name="connsiteX26" fmla="*/ 3727839 w 4198619"/>
              <a:gd name="connsiteY26" fmla="*/ 3304515 h 3569183"/>
              <a:gd name="connsiteX27" fmla="*/ 3700679 w 4198619"/>
              <a:gd name="connsiteY27" fmla="*/ 3322622 h 3569183"/>
              <a:gd name="connsiteX28" fmla="*/ 3664465 w 4198619"/>
              <a:gd name="connsiteY28" fmla="*/ 3331675 h 3569183"/>
              <a:gd name="connsiteX29" fmla="*/ 3637304 w 4198619"/>
              <a:gd name="connsiteY29" fmla="*/ 3340729 h 3569183"/>
              <a:gd name="connsiteX30" fmla="*/ 3582983 w 4198619"/>
              <a:gd name="connsiteY30" fmla="*/ 3385996 h 3569183"/>
              <a:gd name="connsiteX31" fmla="*/ 3555823 w 4198619"/>
              <a:gd name="connsiteY31" fmla="*/ 3395050 h 3569183"/>
              <a:gd name="connsiteX32" fmla="*/ 3501502 w 4198619"/>
              <a:gd name="connsiteY32" fmla="*/ 3422210 h 3569183"/>
              <a:gd name="connsiteX33" fmla="*/ 3447181 w 4198619"/>
              <a:gd name="connsiteY33" fmla="*/ 3449371 h 3569183"/>
              <a:gd name="connsiteX34" fmla="*/ 3420021 w 4198619"/>
              <a:gd name="connsiteY34" fmla="*/ 3467477 h 3569183"/>
              <a:gd name="connsiteX35" fmla="*/ 3392861 w 4198619"/>
              <a:gd name="connsiteY35" fmla="*/ 3476531 h 3569183"/>
              <a:gd name="connsiteX36" fmla="*/ 3347593 w 4198619"/>
              <a:gd name="connsiteY36" fmla="*/ 3494638 h 3569183"/>
              <a:gd name="connsiteX37" fmla="*/ 3148417 w 4198619"/>
              <a:gd name="connsiteY37" fmla="*/ 3567066 h 3569183"/>
              <a:gd name="connsiteX38" fmla="*/ 2858706 w 4198619"/>
              <a:gd name="connsiteY38" fmla="*/ 3548959 h 3569183"/>
              <a:gd name="connsiteX39" fmla="*/ 2505621 w 4198619"/>
              <a:gd name="connsiteY39" fmla="*/ 3539905 h 3569183"/>
              <a:gd name="connsiteX40" fmla="*/ 2270231 w 4198619"/>
              <a:gd name="connsiteY40" fmla="*/ 3485584 h 3569183"/>
              <a:gd name="connsiteX41" fmla="*/ 1980520 w 4198619"/>
              <a:gd name="connsiteY41" fmla="*/ 3449371 h 3569183"/>
              <a:gd name="connsiteX42" fmla="*/ 1697923 w 4198619"/>
              <a:gd name="connsiteY42" fmla="*/ 3321727 h 3569183"/>
              <a:gd name="connsiteX43" fmla="*/ 1238136 w 4198619"/>
              <a:gd name="connsiteY43" fmla="*/ 3340729 h 3569183"/>
              <a:gd name="connsiteX44" fmla="*/ 1048013 w 4198619"/>
              <a:gd name="connsiteY44" fmla="*/ 3250194 h 3569183"/>
              <a:gd name="connsiteX45" fmla="*/ 875997 w 4198619"/>
              <a:gd name="connsiteY45" fmla="*/ 3195873 h 3569183"/>
              <a:gd name="connsiteX46" fmla="*/ 649661 w 4198619"/>
              <a:gd name="connsiteY46" fmla="*/ 3168713 h 3569183"/>
              <a:gd name="connsiteX47" fmla="*/ 392980 w 4198619"/>
              <a:gd name="connsiteY47" fmla="*/ 3213881 h 3569183"/>
              <a:gd name="connsiteX48" fmla="*/ 0 w 4198619"/>
              <a:gd name="connsiteY48" fmla="*/ 3159660 h 3569183"/>
              <a:gd name="connsiteX0" fmla="*/ 776409 w 4198619"/>
              <a:gd name="connsiteY0" fmla="*/ 0 h 3569183"/>
              <a:gd name="connsiteX1" fmla="*/ 776409 w 4198619"/>
              <a:gd name="connsiteY1" fmla="*/ 0 h 3569183"/>
              <a:gd name="connsiteX2" fmla="*/ 1048013 w 4198619"/>
              <a:gd name="connsiteY2" fmla="*/ 117695 h 3569183"/>
              <a:gd name="connsiteX3" fmla="*/ 1238136 w 4198619"/>
              <a:gd name="connsiteY3" fmla="*/ 190123 h 3569183"/>
              <a:gd name="connsiteX4" fmla="*/ 1621366 w 4198619"/>
              <a:gd name="connsiteY4" fmla="*/ 213304 h 3569183"/>
              <a:gd name="connsiteX5" fmla="*/ 1945301 w 4198619"/>
              <a:gd name="connsiteY5" fmla="*/ 389200 h 3569183"/>
              <a:gd name="connsiteX6" fmla="*/ 2279284 w 4198619"/>
              <a:gd name="connsiteY6" fmla="*/ 353085 h 3569183"/>
              <a:gd name="connsiteX7" fmla="*/ 2650477 w 4198619"/>
              <a:gd name="connsiteY7" fmla="*/ 398353 h 3569183"/>
              <a:gd name="connsiteX8" fmla="*/ 2894920 w 4198619"/>
              <a:gd name="connsiteY8" fmla="*/ 434567 h 3569183"/>
              <a:gd name="connsiteX9" fmla="*/ 3275166 w 4198619"/>
              <a:gd name="connsiteY9" fmla="*/ 506994 h 3569183"/>
              <a:gd name="connsiteX10" fmla="*/ 3709732 w 4198619"/>
              <a:gd name="connsiteY10" fmla="*/ 615636 h 3569183"/>
              <a:gd name="connsiteX11" fmla="*/ 3908908 w 4198619"/>
              <a:gd name="connsiteY11" fmla="*/ 1004935 h 3569183"/>
              <a:gd name="connsiteX12" fmla="*/ 3999443 w 4198619"/>
              <a:gd name="connsiteY12" fmla="*/ 1294646 h 3569183"/>
              <a:gd name="connsiteX13" fmla="*/ 4071871 w 4198619"/>
              <a:gd name="connsiteY13" fmla="*/ 1493822 h 3569183"/>
              <a:gd name="connsiteX14" fmla="*/ 4198619 w 4198619"/>
              <a:gd name="connsiteY14" fmla="*/ 1783533 h 3569183"/>
              <a:gd name="connsiteX15" fmla="*/ 4189566 w 4198619"/>
              <a:gd name="connsiteY15" fmla="*/ 2118511 h 3569183"/>
              <a:gd name="connsiteX16" fmla="*/ 4171459 w 4198619"/>
              <a:gd name="connsiteY16" fmla="*/ 2335794 h 3569183"/>
              <a:gd name="connsiteX17" fmla="*/ 4135245 w 4198619"/>
              <a:gd name="connsiteY17" fmla="*/ 2670773 h 3569183"/>
              <a:gd name="connsiteX18" fmla="*/ 4108084 w 4198619"/>
              <a:gd name="connsiteY18" fmla="*/ 2851842 h 3569183"/>
              <a:gd name="connsiteX19" fmla="*/ 4035657 w 4198619"/>
              <a:gd name="connsiteY19" fmla="*/ 2996697 h 3569183"/>
              <a:gd name="connsiteX20" fmla="*/ 3990389 w 4198619"/>
              <a:gd name="connsiteY20" fmla="*/ 3041965 h 3569183"/>
              <a:gd name="connsiteX21" fmla="*/ 3936069 w 4198619"/>
              <a:gd name="connsiteY21" fmla="*/ 3096285 h 3569183"/>
              <a:gd name="connsiteX22" fmla="*/ 3881748 w 4198619"/>
              <a:gd name="connsiteY22" fmla="*/ 3177767 h 3569183"/>
              <a:gd name="connsiteX23" fmla="*/ 3836481 w 4198619"/>
              <a:gd name="connsiteY23" fmla="*/ 3232087 h 3569183"/>
              <a:gd name="connsiteX24" fmla="*/ 3782160 w 4198619"/>
              <a:gd name="connsiteY24" fmla="*/ 3268301 h 3569183"/>
              <a:gd name="connsiteX25" fmla="*/ 3727839 w 4198619"/>
              <a:gd name="connsiteY25" fmla="*/ 3304515 h 3569183"/>
              <a:gd name="connsiteX26" fmla="*/ 3700679 w 4198619"/>
              <a:gd name="connsiteY26" fmla="*/ 3322622 h 3569183"/>
              <a:gd name="connsiteX27" fmla="*/ 3664465 w 4198619"/>
              <a:gd name="connsiteY27" fmla="*/ 3331675 h 3569183"/>
              <a:gd name="connsiteX28" fmla="*/ 3637304 w 4198619"/>
              <a:gd name="connsiteY28" fmla="*/ 3340729 h 3569183"/>
              <a:gd name="connsiteX29" fmla="*/ 3582983 w 4198619"/>
              <a:gd name="connsiteY29" fmla="*/ 3385996 h 3569183"/>
              <a:gd name="connsiteX30" fmla="*/ 3555823 w 4198619"/>
              <a:gd name="connsiteY30" fmla="*/ 3395050 h 3569183"/>
              <a:gd name="connsiteX31" fmla="*/ 3501502 w 4198619"/>
              <a:gd name="connsiteY31" fmla="*/ 3422210 h 3569183"/>
              <a:gd name="connsiteX32" fmla="*/ 3447181 w 4198619"/>
              <a:gd name="connsiteY32" fmla="*/ 3449371 h 3569183"/>
              <a:gd name="connsiteX33" fmla="*/ 3420021 w 4198619"/>
              <a:gd name="connsiteY33" fmla="*/ 3467477 h 3569183"/>
              <a:gd name="connsiteX34" fmla="*/ 3392861 w 4198619"/>
              <a:gd name="connsiteY34" fmla="*/ 3476531 h 3569183"/>
              <a:gd name="connsiteX35" fmla="*/ 3347593 w 4198619"/>
              <a:gd name="connsiteY35" fmla="*/ 3494638 h 3569183"/>
              <a:gd name="connsiteX36" fmla="*/ 3148417 w 4198619"/>
              <a:gd name="connsiteY36" fmla="*/ 3567066 h 3569183"/>
              <a:gd name="connsiteX37" fmla="*/ 2858706 w 4198619"/>
              <a:gd name="connsiteY37" fmla="*/ 3548959 h 3569183"/>
              <a:gd name="connsiteX38" fmla="*/ 2505621 w 4198619"/>
              <a:gd name="connsiteY38" fmla="*/ 3539905 h 3569183"/>
              <a:gd name="connsiteX39" fmla="*/ 2270231 w 4198619"/>
              <a:gd name="connsiteY39" fmla="*/ 3485584 h 3569183"/>
              <a:gd name="connsiteX40" fmla="*/ 1980520 w 4198619"/>
              <a:gd name="connsiteY40" fmla="*/ 3449371 h 3569183"/>
              <a:gd name="connsiteX41" fmla="*/ 1697923 w 4198619"/>
              <a:gd name="connsiteY41" fmla="*/ 3321727 h 3569183"/>
              <a:gd name="connsiteX42" fmla="*/ 1238136 w 4198619"/>
              <a:gd name="connsiteY42" fmla="*/ 3340729 h 3569183"/>
              <a:gd name="connsiteX43" fmla="*/ 1048013 w 4198619"/>
              <a:gd name="connsiteY43" fmla="*/ 3250194 h 3569183"/>
              <a:gd name="connsiteX44" fmla="*/ 875997 w 4198619"/>
              <a:gd name="connsiteY44" fmla="*/ 3195873 h 3569183"/>
              <a:gd name="connsiteX45" fmla="*/ 649661 w 4198619"/>
              <a:gd name="connsiteY45" fmla="*/ 3168713 h 3569183"/>
              <a:gd name="connsiteX46" fmla="*/ 392980 w 4198619"/>
              <a:gd name="connsiteY46" fmla="*/ 3213881 h 3569183"/>
              <a:gd name="connsiteX47" fmla="*/ 0 w 4198619"/>
              <a:gd name="connsiteY47" fmla="*/ 3159660 h 3569183"/>
              <a:gd name="connsiteX0" fmla="*/ 776409 w 4198619"/>
              <a:gd name="connsiteY0" fmla="*/ 0 h 3569183"/>
              <a:gd name="connsiteX1" fmla="*/ 776409 w 4198619"/>
              <a:gd name="connsiteY1" fmla="*/ 0 h 3569183"/>
              <a:gd name="connsiteX2" fmla="*/ 1048013 w 4198619"/>
              <a:gd name="connsiteY2" fmla="*/ 117695 h 3569183"/>
              <a:gd name="connsiteX3" fmla="*/ 1238136 w 4198619"/>
              <a:gd name="connsiteY3" fmla="*/ 190123 h 3569183"/>
              <a:gd name="connsiteX4" fmla="*/ 1621366 w 4198619"/>
              <a:gd name="connsiteY4" fmla="*/ 213304 h 3569183"/>
              <a:gd name="connsiteX5" fmla="*/ 1945301 w 4198619"/>
              <a:gd name="connsiteY5" fmla="*/ 389200 h 3569183"/>
              <a:gd name="connsiteX6" fmla="*/ 2279284 w 4198619"/>
              <a:gd name="connsiteY6" fmla="*/ 353085 h 3569183"/>
              <a:gd name="connsiteX7" fmla="*/ 2650477 w 4198619"/>
              <a:gd name="connsiteY7" fmla="*/ 398353 h 3569183"/>
              <a:gd name="connsiteX8" fmla="*/ 2894920 w 4198619"/>
              <a:gd name="connsiteY8" fmla="*/ 434567 h 3569183"/>
              <a:gd name="connsiteX9" fmla="*/ 3275166 w 4198619"/>
              <a:gd name="connsiteY9" fmla="*/ 506994 h 3569183"/>
              <a:gd name="connsiteX10" fmla="*/ 3709732 w 4198619"/>
              <a:gd name="connsiteY10" fmla="*/ 615636 h 3569183"/>
              <a:gd name="connsiteX11" fmla="*/ 3908908 w 4198619"/>
              <a:gd name="connsiteY11" fmla="*/ 1004935 h 3569183"/>
              <a:gd name="connsiteX12" fmla="*/ 3999443 w 4198619"/>
              <a:gd name="connsiteY12" fmla="*/ 1294646 h 3569183"/>
              <a:gd name="connsiteX13" fmla="*/ 4071871 w 4198619"/>
              <a:gd name="connsiteY13" fmla="*/ 1493822 h 3569183"/>
              <a:gd name="connsiteX14" fmla="*/ 4198619 w 4198619"/>
              <a:gd name="connsiteY14" fmla="*/ 1783533 h 3569183"/>
              <a:gd name="connsiteX15" fmla="*/ 4189566 w 4198619"/>
              <a:gd name="connsiteY15" fmla="*/ 2118511 h 3569183"/>
              <a:gd name="connsiteX16" fmla="*/ 4171459 w 4198619"/>
              <a:gd name="connsiteY16" fmla="*/ 2335794 h 3569183"/>
              <a:gd name="connsiteX17" fmla="*/ 4135245 w 4198619"/>
              <a:gd name="connsiteY17" fmla="*/ 2670773 h 3569183"/>
              <a:gd name="connsiteX18" fmla="*/ 4108084 w 4198619"/>
              <a:gd name="connsiteY18" fmla="*/ 2851842 h 3569183"/>
              <a:gd name="connsiteX19" fmla="*/ 4035657 w 4198619"/>
              <a:gd name="connsiteY19" fmla="*/ 2996697 h 3569183"/>
              <a:gd name="connsiteX20" fmla="*/ 3936069 w 4198619"/>
              <a:gd name="connsiteY20" fmla="*/ 3096285 h 3569183"/>
              <a:gd name="connsiteX21" fmla="*/ 3881748 w 4198619"/>
              <a:gd name="connsiteY21" fmla="*/ 3177767 h 3569183"/>
              <a:gd name="connsiteX22" fmla="*/ 3836481 w 4198619"/>
              <a:gd name="connsiteY22" fmla="*/ 3232087 h 3569183"/>
              <a:gd name="connsiteX23" fmla="*/ 3782160 w 4198619"/>
              <a:gd name="connsiteY23" fmla="*/ 3268301 h 3569183"/>
              <a:gd name="connsiteX24" fmla="*/ 3727839 w 4198619"/>
              <a:gd name="connsiteY24" fmla="*/ 3304515 h 3569183"/>
              <a:gd name="connsiteX25" fmla="*/ 3700679 w 4198619"/>
              <a:gd name="connsiteY25" fmla="*/ 3322622 h 3569183"/>
              <a:gd name="connsiteX26" fmla="*/ 3664465 w 4198619"/>
              <a:gd name="connsiteY26" fmla="*/ 3331675 h 3569183"/>
              <a:gd name="connsiteX27" fmla="*/ 3637304 w 4198619"/>
              <a:gd name="connsiteY27" fmla="*/ 3340729 h 3569183"/>
              <a:gd name="connsiteX28" fmla="*/ 3582983 w 4198619"/>
              <a:gd name="connsiteY28" fmla="*/ 3385996 h 3569183"/>
              <a:gd name="connsiteX29" fmla="*/ 3555823 w 4198619"/>
              <a:gd name="connsiteY29" fmla="*/ 3395050 h 3569183"/>
              <a:gd name="connsiteX30" fmla="*/ 3501502 w 4198619"/>
              <a:gd name="connsiteY30" fmla="*/ 3422210 h 3569183"/>
              <a:gd name="connsiteX31" fmla="*/ 3447181 w 4198619"/>
              <a:gd name="connsiteY31" fmla="*/ 3449371 h 3569183"/>
              <a:gd name="connsiteX32" fmla="*/ 3420021 w 4198619"/>
              <a:gd name="connsiteY32" fmla="*/ 3467477 h 3569183"/>
              <a:gd name="connsiteX33" fmla="*/ 3392861 w 4198619"/>
              <a:gd name="connsiteY33" fmla="*/ 3476531 h 3569183"/>
              <a:gd name="connsiteX34" fmla="*/ 3347593 w 4198619"/>
              <a:gd name="connsiteY34" fmla="*/ 3494638 h 3569183"/>
              <a:gd name="connsiteX35" fmla="*/ 3148417 w 4198619"/>
              <a:gd name="connsiteY35" fmla="*/ 3567066 h 3569183"/>
              <a:gd name="connsiteX36" fmla="*/ 2858706 w 4198619"/>
              <a:gd name="connsiteY36" fmla="*/ 3548959 h 3569183"/>
              <a:gd name="connsiteX37" fmla="*/ 2505621 w 4198619"/>
              <a:gd name="connsiteY37" fmla="*/ 3539905 h 3569183"/>
              <a:gd name="connsiteX38" fmla="*/ 2270231 w 4198619"/>
              <a:gd name="connsiteY38" fmla="*/ 3485584 h 3569183"/>
              <a:gd name="connsiteX39" fmla="*/ 1980520 w 4198619"/>
              <a:gd name="connsiteY39" fmla="*/ 3449371 h 3569183"/>
              <a:gd name="connsiteX40" fmla="*/ 1697923 w 4198619"/>
              <a:gd name="connsiteY40" fmla="*/ 3321727 h 3569183"/>
              <a:gd name="connsiteX41" fmla="*/ 1238136 w 4198619"/>
              <a:gd name="connsiteY41" fmla="*/ 3340729 h 3569183"/>
              <a:gd name="connsiteX42" fmla="*/ 1048013 w 4198619"/>
              <a:gd name="connsiteY42" fmla="*/ 3250194 h 3569183"/>
              <a:gd name="connsiteX43" fmla="*/ 875997 w 4198619"/>
              <a:gd name="connsiteY43" fmla="*/ 3195873 h 3569183"/>
              <a:gd name="connsiteX44" fmla="*/ 649661 w 4198619"/>
              <a:gd name="connsiteY44" fmla="*/ 3168713 h 3569183"/>
              <a:gd name="connsiteX45" fmla="*/ 392980 w 4198619"/>
              <a:gd name="connsiteY45" fmla="*/ 3213881 h 3569183"/>
              <a:gd name="connsiteX46" fmla="*/ 0 w 4198619"/>
              <a:gd name="connsiteY46" fmla="*/ 3159660 h 3569183"/>
              <a:gd name="connsiteX0" fmla="*/ 776409 w 4198619"/>
              <a:gd name="connsiteY0" fmla="*/ 0 h 3569183"/>
              <a:gd name="connsiteX1" fmla="*/ 776409 w 4198619"/>
              <a:gd name="connsiteY1" fmla="*/ 0 h 3569183"/>
              <a:gd name="connsiteX2" fmla="*/ 1048013 w 4198619"/>
              <a:gd name="connsiteY2" fmla="*/ 117695 h 3569183"/>
              <a:gd name="connsiteX3" fmla="*/ 1238136 w 4198619"/>
              <a:gd name="connsiteY3" fmla="*/ 190123 h 3569183"/>
              <a:gd name="connsiteX4" fmla="*/ 1621366 w 4198619"/>
              <a:gd name="connsiteY4" fmla="*/ 213304 h 3569183"/>
              <a:gd name="connsiteX5" fmla="*/ 1945301 w 4198619"/>
              <a:gd name="connsiteY5" fmla="*/ 389200 h 3569183"/>
              <a:gd name="connsiteX6" fmla="*/ 2279284 w 4198619"/>
              <a:gd name="connsiteY6" fmla="*/ 353085 h 3569183"/>
              <a:gd name="connsiteX7" fmla="*/ 2650477 w 4198619"/>
              <a:gd name="connsiteY7" fmla="*/ 398353 h 3569183"/>
              <a:gd name="connsiteX8" fmla="*/ 2894920 w 4198619"/>
              <a:gd name="connsiteY8" fmla="*/ 434567 h 3569183"/>
              <a:gd name="connsiteX9" fmla="*/ 3275166 w 4198619"/>
              <a:gd name="connsiteY9" fmla="*/ 506994 h 3569183"/>
              <a:gd name="connsiteX10" fmla="*/ 3709732 w 4198619"/>
              <a:gd name="connsiteY10" fmla="*/ 615636 h 3569183"/>
              <a:gd name="connsiteX11" fmla="*/ 3908908 w 4198619"/>
              <a:gd name="connsiteY11" fmla="*/ 1004935 h 3569183"/>
              <a:gd name="connsiteX12" fmla="*/ 3999443 w 4198619"/>
              <a:gd name="connsiteY12" fmla="*/ 1294646 h 3569183"/>
              <a:gd name="connsiteX13" fmla="*/ 4071871 w 4198619"/>
              <a:gd name="connsiteY13" fmla="*/ 1493822 h 3569183"/>
              <a:gd name="connsiteX14" fmla="*/ 4198619 w 4198619"/>
              <a:gd name="connsiteY14" fmla="*/ 1783533 h 3569183"/>
              <a:gd name="connsiteX15" fmla="*/ 4189566 w 4198619"/>
              <a:gd name="connsiteY15" fmla="*/ 2118511 h 3569183"/>
              <a:gd name="connsiteX16" fmla="*/ 4171459 w 4198619"/>
              <a:gd name="connsiteY16" fmla="*/ 2335794 h 3569183"/>
              <a:gd name="connsiteX17" fmla="*/ 4135245 w 4198619"/>
              <a:gd name="connsiteY17" fmla="*/ 2670773 h 3569183"/>
              <a:gd name="connsiteX18" fmla="*/ 4108084 w 4198619"/>
              <a:gd name="connsiteY18" fmla="*/ 2851842 h 3569183"/>
              <a:gd name="connsiteX19" fmla="*/ 4035657 w 4198619"/>
              <a:gd name="connsiteY19" fmla="*/ 2996697 h 3569183"/>
              <a:gd name="connsiteX20" fmla="*/ 3881748 w 4198619"/>
              <a:gd name="connsiteY20" fmla="*/ 3177767 h 3569183"/>
              <a:gd name="connsiteX21" fmla="*/ 3836481 w 4198619"/>
              <a:gd name="connsiteY21" fmla="*/ 3232087 h 3569183"/>
              <a:gd name="connsiteX22" fmla="*/ 3782160 w 4198619"/>
              <a:gd name="connsiteY22" fmla="*/ 3268301 h 3569183"/>
              <a:gd name="connsiteX23" fmla="*/ 3727839 w 4198619"/>
              <a:gd name="connsiteY23" fmla="*/ 3304515 h 3569183"/>
              <a:gd name="connsiteX24" fmla="*/ 3700679 w 4198619"/>
              <a:gd name="connsiteY24" fmla="*/ 3322622 h 3569183"/>
              <a:gd name="connsiteX25" fmla="*/ 3664465 w 4198619"/>
              <a:gd name="connsiteY25" fmla="*/ 3331675 h 3569183"/>
              <a:gd name="connsiteX26" fmla="*/ 3637304 w 4198619"/>
              <a:gd name="connsiteY26" fmla="*/ 3340729 h 3569183"/>
              <a:gd name="connsiteX27" fmla="*/ 3582983 w 4198619"/>
              <a:gd name="connsiteY27" fmla="*/ 3385996 h 3569183"/>
              <a:gd name="connsiteX28" fmla="*/ 3555823 w 4198619"/>
              <a:gd name="connsiteY28" fmla="*/ 3395050 h 3569183"/>
              <a:gd name="connsiteX29" fmla="*/ 3501502 w 4198619"/>
              <a:gd name="connsiteY29" fmla="*/ 3422210 h 3569183"/>
              <a:gd name="connsiteX30" fmla="*/ 3447181 w 4198619"/>
              <a:gd name="connsiteY30" fmla="*/ 3449371 h 3569183"/>
              <a:gd name="connsiteX31" fmla="*/ 3420021 w 4198619"/>
              <a:gd name="connsiteY31" fmla="*/ 3467477 h 3569183"/>
              <a:gd name="connsiteX32" fmla="*/ 3392861 w 4198619"/>
              <a:gd name="connsiteY32" fmla="*/ 3476531 h 3569183"/>
              <a:gd name="connsiteX33" fmla="*/ 3347593 w 4198619"/>
              <a:gd name="connsiteY33" fmla="*/ 3494638 h 3569183"/>
              <a:gd name="connsiteX34" fmla="*/ 3148417 w 4198619"/>
              <a:gd name="connsiteY34" fmla="*/ 3567066 h 3569183"/>
              <a:gd name="connsiteX35" fmla="*/ 2858706 w 4198619"/>
              <a:gd name="connsiteY35" fmla="*/ 3548959 h 3569183"/>
              <a:gd name="connsiteX36" fmla="*/ 2505621 w 4198619"/>
              <a:gd name="connsiteY36" fmla="*/ 3539905 h 3569183"/>
              <a:gd name="connsiteX37" fmla="*/ 2270231 w 4198619"/>
              <a:gd name="connsiteY37" fmla="*/ 3485584 h 3569183"/>
              <a:gd name="connsiteX38" fmla="*/ 1980520 w 4198619"/>
              <a:gd name="connsiteY38" fmla="*/ 3449371 h 3569183"/>
              <a:gd name="connsiteX39" fmla="*/ 1697923 w 4198619"/>
              <a:gd name="connsiteY39" fmla="*/ 3321727 h 3569183"/>
              <a:gd name="connsiteX40" fmla="*/ 1238136 w 4198619"/>
              <a:gd name="connsiteY40" fmla="*/ 3340729 h 3569183"/>
              <a:gd name="connsiteX41" fmla="*/ 1048013 w 4198619"/>
              <a:gd name="connsiteY41" fmla="*/ 3250194 h 3569183"/>
              <a:gd name="connsiteX42" fmla="*/ 875997 w 4198619"/>
              <a:gd name="connsiteY42" fmla="*/ 3195873 h 3569183"/>
              <a:gd name="connsiteX43" fmla="*/ 649661 w 4198619"/>
              <a:gd name="connsiteY43" fmla="*/ 3168713 h 3569183"/>
              <a:gd name="connsiteX44" fmla="*/ 392980 w 4198619"/>
              <a:gd name="connsiteY44" fmla="*/ 3213881 h 3569183"/>
              <a:gd name="connsiteX45" fmla="*/ 0 w 4198619"/>
              <a:gd name="connsiteY45" fmla="*/ 3159660 h 3569183"/>
              <a:gd name="connsiteX0" fmla="*/ 776409 w 4198619"/>
              <a:gd name="connsiteY0" fmla="*/ 0 h 3569183"/>
              <a:gd name="connsiteX1" fmla="*/ 776409 w 4198619"/>
              <a:gd name="connsiteY1" fmla="*/ 0 h 3569183"/>
              <a:gd name="connsiteX2" fmla="*/ 1048013 w 4198619"/>
              <a:gd name="connsiteY2" fmla="*/ 117695 h 3569183"/>
              <a:gd name="connsiteX3" fmla="*/ 1238136 w 4198619"/>
              <a:gd name="connsiteY3" fmla="*/ 190123 h 3569183"/>
              <a:gd name="connsiteX4" fmla="*/ 1621366 w 4198619"/>
              <a:gd name="connsiteY4" fmla="*/ 213304 h 3569183"/>
              <a:gd name="connsiteX5" fmla="*/ 1945301 w 4198619"/>
              <a:gd name="connsiteY5" fmla="*/ 389200 h 3569183"/>
              <a:gd name="connsiteX6" fmla="*/ 2279284 w 4198619"/>
              <a:gd name="connsiteY6" fmla="*/ 353085 h 3569183"/>
              <a:gd name="connsiteX7" fmla="*/ 2650477 w 4198619"/>
              <a:gd name="connsiteY7" fmla="*/ 398353 h 3569183"/>
              <a:gd name="connsiteX8" fmla="*/ 2894920 w 4198619"/>
              <a:gd name="connsiteY8" fmla="*/ 434567 h 3569183"/>
              <a:gd name="connsiteX9" fmla="*/ 3275166 w 4198619"/>
              <a:gd name="connsiteY9" fmla="*/ 506994 h 3569183"/>
              <a:gd name="connsiteX10" fmla="*/ 3709732 w 4198619"/>
              <a:gd name="connsiteY10" fmla="*/ 615636 h 3569183"/>
              <a:gd name="connsiteX11" fmla="*/ 3908908 w 4198619"/>
              <a:gd name="connsiteY11" fmla="*/ 1004935 h 3569183"/>
              <a:gd name="connsiteX12" fmla="*/ 3999443 w 4198619"/>
              <a:gd name="connsiteY12" fmla="*/ 1294646 h 3569183"/>
              <a:gd name="connsiteX13" fmla="*/ 4071871 w 4198619"/>
              <a:gd name="connsiteY13" fmla="*/ 1493822 h 3569183"/>
              <a:gd name="connsiteX14" fmla="*/ 4198619 w 4198619"/>
              <a:gd name="connsiteY14" fmla="*/ 1783533 h 3569183"/>
              <a:gd name="connsiteX15" fmla="*/ 4189566 w 4198619"/>
              <a:gd name="connsiteY15" fmla="*/ 2118511 h 3569183"/>
              <a:gd name="connsiteX16" fmla="*/ 4171459 w 4198619"/>
              <a:gd name="connsiteY16" fmla="*/ 2335794 h 3569183"/>
              <a:gd name="connsiteX17" fmla="*/ 4135245 w 4198619"/>
              <a:gd name="connsiteY17" fmla="*/ 2670773 h 3569183"/>
              <a:gd name="connsiteX18" fmla="*/ 4108084 w 4198619"/>
              <a:gd name="connsiteY18" fmla="*/ 2851842 h 3569183"/>
              <a:gd name="connsiteX19" fmla="*/ 4035657 w 4198619"/>
              <a:gd name="connsiteY19" fmla="*/ 2996697 h 3569183"/>
              <a:gd name="connsiteX20" fmla="*/ 3836481 w 4198619"/>
              <a:gd name="connsiteY20" fmla="*/ 3232087 h 3569183"/>
              <a:gd name="connsiteX21" fmla="*/ 3782160 w 4198619"/>
              <a:gd name="connsiteY21" fmla="*/ 3268301 h 3569183"/>
              <a:gd name="connsiteX22" fmla="*/ 3727839 w 4198619"/>
              <a:gd name="connsiteY22" fmla="*/ 3304515 h 3569183"/>
              <a:gd name="connsiteX23" fmla="*/ 3700679 w 4198619"/>
              <a:gd name="connsiteY23" fmla="*/ 3322622 h 3569183"/>
              <a:gd name="connsiteX24" fmla="*/ 3664465 w 4198619"/>
              <a:gd name="connsiteY24" fmla="*/ 3331675 h 3569183"/>
              <a:gd name="connsiteX25" fmla="*/ 3637304 w 4198619"/>
              <a:gd name="connsiteY25" fmla="*/ 3340729 h 3569183"/>
              <a:gd name="connsiteX26" fmla="*/ 3582983 w 4198619"/>
              <a:gd name="connsiteY26" fmla="*/ 3385996 h 3569183"/>
              <a:gd name="connsiteX27" fmla="*/ 3555823 w 4198619"/>
              <a:gd name="connsiteY27" fmla="*/ 3395050 h 3569183"/>
              <a:gd name="connsiteX28" fmla="*/ 3501502 w 4198619"/>
              <a:gd name="connsiteY28" fmla="*/ 3422210 h 3569183"/>
              <a:gd name="connsiteX29" fmla="*/ 3447181 w 4198619"/>
              <a:gd name="connsiteY29" fmla="*/ 3449371 h 3569183"/>
              <a:gd name="connsiteX30" fmla="*/ 3420021 w 4198619"/>
              <a:gd name="connsiteY30" fmla="*/ 3467477 h 3569183"/>
              <a:gd name="connsiteX31" fmla="*/ 3392861 w 4198619"/>
              <a:gd name="connsiteY31" fmla="*/ 3476531 h 3569183"/>
              <a:gd name="connsiteX32" fmla="*/ 3347593 w 4198619"/>
              <a:gd name="connsiteY32" fmla="*/ 3494638 h 3569183"/>
              <a:gd name="connsiteX33" fmla="*/ 3148417 w 4198619"/>
              <a:gd name="connsiteY33" fmla="*/ 3567066 h 3569183"/>
              <a:gd name="connsiteX34" fmla="*/ 2858706 w 4198619"/>
              <a:gd name="connsiteY34" fmla="*/ 3548959 h 3569183"/>
              <a:gd name="connsiteX35" fmla="*/ 2505621 w 4198619"/>
              <a:gd name="connsiteY35" fmla="*/ 3539905 h 3569183"/>
              <a:gd name="connsiteX36" fmla="*/ 2270231 w 4198619"/>
              <a:gd name="connsiteY36" fmla="*/ 3485584 h 3569183"/>
              <a:gd name="connsiteX37" fmla="*/ 1980520 w 4198619"/>
              <a:gd name="connsiteY37" fmla="*/ 3449371 h 3569183"/>
              <a:gd name="connsiteX38" fmla="*/ 1697923 w 4198619"/>
              <a:gd name="connsiteY38" fmla="*/ 3321727 h 3569183"/>
              <a:gd name="connsiteX39" fmla="*/ 1238136 w 4198619"/>
              <a:gd name="connsiteY39" fmla="*/ 3340729 h 3569183"/>
              <a:gd name="connsiteX40" fmla="*/ 1048013 w 4198619"/>
              <a:gd name="connsiteY40" fmla="*/ 3250194 h 3569183"/>
              <a:gd name="connsiteX41" fmla="*/ 875997 w 4198619"/>
              <a:gd name="connsiteY41" fmla="*/ 3195873 h 3569183"/>
              <a:gd name="connsiteX42" fmla="*/ 649661 w 4198619"/>
              <a:gd name="connsiteY42" fmla="*/ 3168713 h 3569183"/>
              <a:gd name="connsiteX43" fmla="*/ 392980 w 4198619"/>
              <a:gd name="connsiteY43" fmla="*/ 3213881 h 3569183"/>
              <a:gd name="connsiteX44" fmla="*/ 0 w 4198619"/>
              <a:gd name="connsiteY44" fmla="*/ 3159660 h 3569183"/>
              <a:gd name="connsiteX0" fmla="*/ 776409 w 4198619"/>
              <a:gd name="connsiteY0" fmla="*/ 0 h 3569183"/>
              <a:gd name="connsiteX1" fmla="*/ 776409 w 4198619"/>
              <a:gd name="connsiteY1" fmla="*/ 0 h 3569183"/>
              <a:gd name="connsiteX2" fmla="*/ 1048013 w 4198619"/>
              <a:gd name="connsiteY2" fmla="*/ 117695 h 3569183"/>
              <a:gd name="connsiteX3" fmla="*/ 1238136 w 4198619"/>
              <a:gd name="connsiteY3" fmla="*/ 190123 h 3569183"/>
              <a:gd name="connsiteX4" fmla="*/ 1621366 w 4198619"/>
              <a:gd name="connsiteY4" fmla="*/ 213304 h 3569183"/>
              <a:gd name="connsiteX5" fmla="*/ 1945301 w 4198619"/>
              <a:gd name="connsiteY5" fmla="*/ 389200 h 3569183"/>
              <a:gd name="connsiteX6" fmla="*/ 2279284 w 4198619"/>
              <a:gd name="connsiteY6" fmla="*/ 353085 h 3569183"/>
              <a:gd name="connsiteX7" fmla="*/ 2650477 w 4198619"/>
              <a:gd name="connsiteY7" fmla="*/ 398353 h 3569183"/>
              <a:gd name="connsiteX8" fmla="*/ 2894920 w 4198619"/>
              <a:gd name="connsiteY8" fmla="*/ 434567 h 3569183"/>
              <a:gd name="connsiteX9" fmla="*/ 3275166 w 4198619"/>
              <a:gd name="connsiteY9" fmla="*/ 506994 h 3569183"/>
              <a:gd name="connsiteX10" fmla="*/ 3709732 w 4198619"/>
              <a:gd name="connsiteY10" fmla="*/ 615636 h 3569183"/>
              <a:gd name="connsiteX11" fmla="*/ 3908908 w 4198619"/>
              <a:gd name="connsiteY11" fmla="*/ 1004935 h 3569183"/>
              <a:gd name="connsiteX12" fmla="*/ 3999443 w 4198619"/>
              <a:gd name="connsiteY12" fmla="*/ 1294646 h 3569183"/>
              <a:gd name="connsiteX13" fmla="*/ 4071871 w 4198619"/>
              <a:gd name="connsiteY13" fmla="*/ 1493822 h 3569183"/>
              <a:gd name="connsiteX14" fmla="*/ 4198619 w 4198619"/>
              <a:gd name="connsiteY14" fmla="*/ 1783533 h 3569183"/>
              <a:gd name="connsiteX15" fmla="*/ 4189566 w 4198619"/>
              <a:gd name="connsiteY15" fmla="*/ 2118511 h 3569183"/>
              <a:gd name="connsiteX16" fmla="*/ 4171459 w 4198619"/>
              <a:gd name="connsiteY16" fmla="*/ 2335794 h 3569183"/>
              <a:gd name="connsiteX17" fmla="*/ 4135245 w 4198619"/>
              <a:gd name="connsiteY17" fmla="*/ 2670773 h 3569183"/>
              <a:gd name="connsiteX18" fmla="*/ 4108084 w 4198619"/>
              <a:gd name="connsiteY18" fmla="*/ 2851842 h 3569183"/>
              <a:gd name="connsiteX19" fmla="*/ 4035657 w 4198619"/>
              <a:gd name="connsiteY19" fmla="*/ 2996697 h 3569183"/>
              <a:gd name="connsiteX20" fmla="*/ 3836481 w 4198619"/>
              <a:gd name="connsiteY20" fmla="*/ 3232087 h 3569183"/>
              <a:gd name="connsiteX21" fmla="*/ 3727839 w 4198619"/>
              <a:gd name="connsiteY21" fmla="*/ 3304515 h 3569183"/>
              <a:gd name="connsiteX22" fmla="*/ 3700679 w 4198619"/>
              <a:gd name="connsiteY22" fmla="*/ 3322622 h 3569183"/>
              <a:gd name="connsiteX23" fmla="*/ 3664465 w 4198619"/>
              <a:gd name="connsiteY23" fmla="*/ 3331675 h 3569183"/>
              <a:gd name="connsiteX24" fmla="*/ 3637304 w 4198619"/>
              <a:gd name="connsiteY24" fmla="*/ 3340729 h 3569183"/>
              <a:gd name="connsiteX25" fmla="*/ 3582983 w 4198619"/>
              <a:gd name="connsiteY25" fmla="*/ 3385996 h 3569183"/>
              <a:gd name="connsiteX26" fmla="*/ 3555823 w 4198619"/>
              <a:gd name="connsiteY26" fmla="*/ 3395050 h 3569183"/>
              <a:gd name="connsiteX27" fmla="*/ 3501502 w 4198619"/>
              <a:gd name="connsiteY27" fmla="*/ 3422210 h 3569183"/>
              <a:gd name="connsiteX28" fmla="*/ 3447181 w 4198619"/>
              <a:gd name="connsiteY28" fmla="*/ 3449371 h 3569183"/>
              <a:gd name="connsiteX29" fmla="*/ 3420021 w 4198619"/>
              <a:gd name="connsiteY29" fmla="*/ 3467477 h 3569183"/>
              <a:gd name="connsiteX30" fmla="*/ 3392861 w 4198619"/>
              <a:gd name="connsiteY30" fmla="*/ 3476531 h 3569183"/>
              <a:gd name="connsiteX31" fmla="*/ 3347593 w 4198619"/>
              <a:gd name="connsiteY31" fmla="*/ 3494638 h 3569183"/>
              <a:gd name="connsiteX32" fmla="*/ 3148417 w 4198619"/>
              <a:gd name="connsiteY32" fmla="*/ 3567066 h 3569183"/>
              <a:gd name="connsiteX33" fmla="*/ 2858706 w 4198619"/>
              <a:gd name="connsiteY33" fmla="*/ 3548959 h 3569183"/>
              <a:gd name="connsiteX34" fmla="*/ 2505621 w 4198619"/>
              <a:gd name="connsiteY34" fmla="*/ 3539905 h 3569183"/>
              <a:gd name="connsiteX35" fmla="*/ 2270231 w 4198619"/>
              <a:gd name="connsiteY35" fmla="*/ 3485584 h 3569183"/>
              <a:gd name="connsiteX36" fmla="*/ 1980520 w 4198619"/>
              <a:gd name="connsiteY36" fmla="*/ 3449371 h 3569183"/>
              <a:gd name="connsiteX37" fmla="*/ 1697923 w 4198619"/>
              <a:gd name="connsiteY37" fmla="*/ 3321727 h 3569183"/>
              <a:gd name="connsiteX38" fmla="*/ 1238136 w 4198619"/>
              <a:gd name="connsiteY38" fmla="*/ 3340729 h 3569183"/>
              <a:gd name="connsiteX39" fmla="*/ 1048013 w 4198619"/>
              <a:gd name="connsiteY39" fmla="*/ 3250194 h 3569183"/>
              <a:gd name="connsiteX40" fmla="*/ 875997 w 4198619"/>
              <a:gd name="connsiteY40" fmla="*/ 3195873 h 3569183"/>
              <a:gd name="connsiteX41" fmla="*/ 649661 w 4198619"/>
              <a:gd name="connsiteY41" fmla="*/ 3168713 h 3569183"/>
              <a:gd name="connsiteX42" fmla="*/ 392980 w 4198619"/>
              <a:gd name="connsiteY42" fmla="*/ 3213881 h 3569183"/>
              <a:gd name="connsiteX43" fmla="*/ 0 w 4198619"/>
              <a:gd name="connsiteY43" fmla="*/ 3159660 h 3569183"/>
              <a:gd name="connsiteX0" fmla="*/ 776409 w 4198619"/>
              <a:gd name="connsiteY0" fmla="*/ 0 h 3569183"/>
              <a:gd name="connsiteX1" fmla="*/ 776409 w 4198619"/>
              <a:gd name="connsiteY1" fmla="*/ 0 h 3569183"/>
              <a:gd name="connsiteX2" fmla="*/ 1048013 w 4198619"/>
              <a:gd name="connsiteY2" fmla="*/ 117695 h 3569183"/>
              <a:gd name="connsiteX3" fmla="*/ 1238136 w 4198619"/>
              <a:gd name="connsiteY3" fmla="*/ 190123 h 3569183"/>
              <a:gd name="connsiteX4" fmla="*/ 1621366 w 4198619"/>
              <a:gd name="connsiteY4" fmla="*/ 213304 h 3569183"/>
              <a:gd name="connsiteX5" fmla="*/ 1945301 w 4198619"/>
              <a:gd name="connsiteY5" fmla="*/ 389200 h 3569183"/>
              <a:gd name="connsiteX6" fmla="*/ 2279284 w 4198619"/>
              <a:gd name="connsiteY6" fmla="*/ 353085 h 3569183"/>
              <a:gd name="connsiteX7" fmla="*/ 2650477 w 4198619"/>
              <a:gd name="connsiteY7" fmla="*/ 398353 h 3569183"/>
              <a:gd name="connsiteX8" fmla="*/ 2894920 w 4198619"/>
              <a:gd name="connsiteY8" fmla="*/ 434567 h 3569183"/>
              <a:gd name="connsiteX9" fmla="*/ 3275166 w 4198619"/>
              <a:gd name="connsiteY9" fmla="*/ 506994 h 3569183"/>
              <a:gd name="connsiteX10" fmla="*/ 3709732 w 4198619"/>
              <a:gd name="connsiteY10" fmla="*/ 615636 h 3569183"/>
              <a:gd name="connsiteX11" fmla="*/ 3908908 w 4198619"/>
              <a:gd name="connsiteY11" fmla="*/ 1004935 h 3569183"/>
              <a:gd name="connsiteX12" fmla="*/ 3999443 w 4198619"/>
              <a:gd name="connsiteY12" fmla="*/ 1294646 h 3569183"/>
              <a:gd name="connsiteX13" fmla="*/ 4071871 w 4198619"/>
              <a:gd name="connsiteY13" fmla="*/ 1493822 h 3569183"/>
              <a:gd name="connsiteX14" fmla="*/ 4198619 w 4198619"/>
              <a:gd name="connsiteY14" fmla="*/ 1783533 h 3569183"/>
              <a:gd name="connsiteX15" fmla="*/ 4189566 w 4198619"/>
              <a:gd name="connsiteY15" fmla="*/ 2118511 h 3569183"/>
              <a:gd name="connsiteX16" fmla="*/ 4171459 w 4198619"/>
              <a:gd name="connsiteY16" fmla="*/ 2335794 h 3569183"/>
              <a:gd name="connsiteX17" fmla="*/ 4135245 w 4198619"/>
              <a:gd name="connsiteY17" fmla="*/ 2670773 h 3569183"/>
              <a:gd name="connsiteX18" fmla="*/ 4108084 w 4198619"/>
              <a:gd name="connsiteY18" fmla="*/ 2851842 h 3569183"/>
              <a:gd name="connsiteX19" fmla="*/ 4035657 w 4198619"/>
              <a:gd name="connsiteY19" fmla="*/ 2996697 h 3569183"/>
              <a:gd name="connsiteX20" fmla="*/ 3836481 w 4198619"/>
              <a:gd name="connsiteY20" fmla="*/ 3232087 h 3569183"/>
              <a:gd name="connsiteX21" fmla="*/ 3700679 w 4198619"/>
              <a:gd name="connsiteY21" fmla="*/ 3322622 h 3569183"/>
              <a:gd name="connsiteX22" fmla="*/ 3664465 w 4198619"/>
              <a:gd name="connsiteY22" fmla="*/ 3331675 h 3569183"/>
              <a:gd name="connsiteX23" fmla="*/ 3637304 w 4198619"/>
              <a:gd name="connsiteY23" fmla="*/ 3340729 h 3569183"/>
              <a:gd name="connsiteX24" fmla="*/ 3582983 w 4198619"/>
              <a:gd name="connsiteY24" fmla="*/ 3385996 h 3569183"/>
              <a:gd name="connsiteX25" fmla="*/ 3555823 w 4198619"/>
              <a:gd name="connsiteY25" fmla="*/ 3395050 h 3569183"/>
              <a:gd name="connsiteX26" fmla="*/ 3501502 w 4198619"/>
              <a:gd name="connsiteY26" fmla="*/ 3422210 h 3569183"/>
              <a:gd name="connsiteX27" fmla="*/ 3447181 w 4198619"/>
              <a:gd name="connsiteY27" fmla="*/ 3449371 h 3569183"/>
              <a:gd name="connsiteX28" fmla="*/ 3420021 w 4198619"/>
              <a:gd name="connsiteY28" fmla="*/ 3467477 h 3569183"/>
              <a:gd name="connsiteX29" fmla="*/ 3392861 w 4198619"/>
              <a:gd name="connsiteY29" fmla="*/ 3476531 h 3569183"/>
              <a:gd name="connsiteX30" fmla="*/ 3347593 w 4198619"/>
              <a:gd name="connsiteY30" fmla="*/ 3494638 h 3569183"/>
              <a:gd name="connsiteX31" fmla="*/ 3148417 w 4198619"/>
              <a:gd name="connsiteY31" fmla="*/ 3567066 h 3569183"/>
              <a:gd name="connsiteX32" fmla="*/ 2858706 w 4198619"/>
              <a:gd name="connsiteY32" fmla="*/ 3548959 h 3569183"/>
              <a:gd name="connsiteX33" fmla="*/ 2505621 w 4198619"/>
              <a:gd name="connsiteY33" fmla="*/ 3539905 h 3569183"/>
              <a:gd name="connsiteX34" fmla="*/ 2270231 w 4198619"/>
              <a:gd name="connsiteY34" fmla="*/ 3485584 h 3569183"/>
              <a:gd name="connsiteX35" fmla="*/ 1980520 w 4198619"/>
              <a:gd name="connsiteY35" fmla="*/ 3449371 h 3569183"/>
              <a:gd name="connsiteX36" fmla="*/ 1697923 w 4198619"/>
              <a:gd name="connsiteY36" fmla="*/ 3321727 h 3569183"/>
              <a:gd name="connsiteX37" fmla="*/ 1238136 w 4198619"/>
              <a:gd name="connsiteY37" fmla="*/ 3340729 h 3569183"/>
              <a:gd name="connsiteX38" fmla="*/ 1048013 w 4198619"/>
              <a:gd name="connsiteY38" fmla="*/ 3250194 h 3569183"/>
              <a:gd name="connsiteX39" fmla="*/ 875997 w 4198619"/>
              <a:gd name="connsiteY39" fmla="*/ 3195873 h 3569183"/>
              <a:gd name="connsiteX40" fmla="*/ 649661 w 4198619"/>
              <a:gd name="connsiteY40" fmla="*/ 3168713 h 3569183"/>
              <a:gd name="connsiteX41" fmla="*/ 392980 w 4198619"/>
              <a:gd name="connsiteY41" fmla="*/ 3213881 h 3569183"/>
              <a:gd name="connsiteX42" fmla="*/ 0 w 4198619"/>
              <a:gd name="connsiteY42" fmla="*/ 3159660 h 3569183"/>
              <a:gd name="connsiteX0" fmla="*/ 776409 w 4198619"/>
              <a:gd name="connsiteY0" fmla="*/ 0 h 3569183"/>
              <a:gd name="connsiteX1" fmla="*/ 776409 w 4198619"/>
              <a:gd name="connsiteY1" fmla="*/ 0 h 3569183"/>
              <a:gd name="connsiteX2" fmla="*/ 1048013 w 4198619"/>
              <a:gd name="connsiteY2" fmla="*/ 117695 h 3569183"/>
              <a:gd name="connsiteX3" fmla="*/ 1238136 w 4198619"/>
              <a:gd name="connsiteY3" fmla="*/ 190123 h 3569183"/>
              <a:gd name="connsiteX4" fmla="*/ 1621366 w 4198619"/>
              <a:gd name="connsiteY4" fmla="*/ 213304 h 3569183"/>
              <a:gd name="connsiteX5" fmla="*/ 1945301 w 4198619"/>
              <a:gd name="connsiteY5" fmla="*/ 389200 h 3569183"/>
              <a:gd name="connsiteX6" fmla="*/ 2279284 w 4198619"/>
              <a:gd name="connsiteY6" fmla="*/ 353085 h 3569183"/>
              <a:gd name="connsiteX7" fmla="*/ 2650477 w 4198619"/>
              <a:gd name="connsiteY7" fmla="*/ 398353 h 3569183"/>
              <a:gd name="connsiteX8" fmla="*/ 2894920 w 4198619"/>
              <a:gd name="connsiteY8" fmla="*/ 434567 h 3569183"/>
              <a:gd name="connsiteX9" fmla="*/ 3275166 w 4198619"/>
              <a:gd name="connsiteY9" fmla="*/ 506994 h 3569183"/>
              <a:gd name="connsiteX10" fmla="*/ 3709732 w 4198619"/>
              <a:gd name="connsiteY10" fmla="*/ 615636 h 3569183"/>
              <a:gd name="connsiteX11" fmla="*/ 3908908 w 4198619"/>
              <a:gd name="connsiteY11" fmla="*/ 1004935 h 3569183"/>
              <a:gd name="connsiteX12" fmla="*/ 3999443 w 4198619"/>
              <a:gd name="connsiteY12" fmla="*/ 1294646 h 3569183"/>
              <a:gd name="connsiteX13" fmla="*/ 4071871 w 4198619"/>
              <a:gd name="connsiteY13" fmla="*/ 1493822 h 3569183"/>
              <a:gd name="connsiteX14" fmla="*/ 4198619 w 4198619"/>
              <a:gd name="connsiteY14" fmla="*/ 1783533 h 3569183"/>
              <a:gd name="connsiteX15" fmla="*/ 4189566 w 4198619"/>
              <a:gd name="connsiteY15" fmla="*/ 2118511 h 3569183"/>
              <a:gd name="connsiteX16" fmla="*/ 4171459 w 4198619"/>
              <a:gd name="connsiteY16" fmla="*/ 2335794 h 3569183"/>
              <a:gd name="connsiteX17" fmla="*/ 4135245 w 4198619"/>
              <a:gd name="connsiteY17" fmla="*/ 2670773 h 3569183"/>
              <a:gd name="connsiteX18" fmla="*/ 4108084 w 4198619"/>
              <a:gd name="connsiteY18" fmla="*/ 2851842 h 3569183"/>
              <a:gd name="connsiteX19" fmla="*/ 4035657 w 4198619"/>
              <a:gd name="connsiteY19" fmla="*/ 2996697 h 3569183"/>
              <a:gd name="connsiteX20" fmla="*/ 3836481 w 4198619"/>
              <a:gd name="connsiteY20" fmla="*/ 3232087 h 3569183"/>
              <a:gd name="connsiteX21" fmla="*/ 3664465 w 4198619"/>
              <a:gd name="connsiteY21" fmla="*/ 3331675 h 3569183"/>
              <a:gd name="connsiteX22" fmla="*/ 3637304 w 4198619"/>
              <a:gd name="connsiteY22" fmla="*/ 3340729 h 3569183"/>
              <a:gd name="connsiteX23" fmla="*/ 3582983 w 4198619"/>
              <a:gd name="connsiteY23" fmla="*/ 3385996 h 3569183"/>
              <a:gd name="connsiteX24" fmla="*/ 3555823 w 4198619"/>
              <a:gd name="connsiteY24" fmla="*/ 3395050 h 3569183"/>
              <a:gd name="connsiteX25" fmla="*/ 3501502 w 4198619"/>
              <a:gd name="connsiteY25" fmla="*/ 3422210 h 3569183"/>
              <a:gd name="connsiteX26" fmla="*/ 3447181 w 4198619"/>
              <a:gd name="connsiteY26" fmla="*/ 3449371 h 3569183"/>
              <a:gd name="connsiteX27" fmla="*/ 3420021 w 4198619"/>
              <a:gd name="connsiteY27" fmla="*/ 3467477 h 3569183"/>
              <a:gd name="connsiteX28" fmla="*/ 3392861 w 4198619"/>
              <a:gd name="connsiteY28" fmla="*/ 3476531 h 3569183"/>
              <a:gd name="connsiteX29" fmla="*/ 3347593 w 4198619"/>
              <a:gd name="connsiteY29" fmla="*/ 3494638 h 3569183"/>
              <a:gd name="connsiteX30" fmla="*/ 3148417 w 4198619"/>
              <a:gd name="connsiteY30" fmla="*/ 3567066 h 3569183"/>
              <a:gd name="connsiteX31" fmla="*/ 2858706 w 4198619"/>
              <a:gd name="connsiteY31" fmla="*/ 3548959 h 3569183"/>
              <a:gd name="connsiteX32" fmla="*/ 2505621 w 4198619"/>
              <a:gd name="connsiteY32" fmla="*/ 3539905 h 3569183"/>
              <a:gd name="connsiteX33" fmla="*/ 2270231 w 4198619"/>
              <a:gd name="connsiteY33" fmla="*/ 3485584 h 3569183"/>
              <a:gd name="connsiteX34" fmla="*/ 1980520 w 4198619"/>
              <a:gd name="connsiteY34" fmla="*/ 3449371 h 3569183"/>
              <a:gd name="connsiteX35" fmla="*/ 1697923 w 4198619"/>
              <a:gd name="connsiteY35" fmla="*/ 3321727 h 3569183"/>
              <a:gd name="connsiteX36" fmla="*/ 1238136 w 4198619"/>
              <a:gd name="connsiteY36" fmla="*/ 3340729 h 3569183"/>
              <a:gd name="connsiteX37" fmla="*/ 1048013 w 4198619"/>
              <a:gd name="connsiteY37" fmla="*/ 3250194 h 3569183"/>
              <a:gd name="connsiteX38" fmla="*/ 875997 w 4198619"/>
              <a:gd name="connsiteY38" fmla="*/ 3195873 h 3569183"/>
              <a:gd name="connsiteX39" fmla="*/ 649661 w 4198619"/>
              <a:gd name="connsiteY39" fmla="*/ 3168713 h 3569183"/>
              <a:gd name="connsiteX40" fmla="*/ 392980 w 4198619"/>
              <a:gd name="connsiteY40" fmla="*/ 3213881 h 3569183"/>
              <a:gd name="connsiteX41" fmla="*/ 0 w 4198619"/>
              <a:gd name="connsiteY41" fmla="*/ 3159660 h 3569183"/>
              <a:gd name="connsiteX0" fmla="*/ 776409 w 4198619"/>
              <a:gd name="connsiteY0" fmla="*/ 0 h 3569183"/>
              <a:gd name="connsiteX1" fmla="*/ 776409 w 4198619"/>
              <a:gd name="connsiteY1" fmla="*/ 0 h 3569183"/>
              <a:gd name="connsiteX2" fmla="*/ 1048013 w 4198619"/>
              <a:gd name="connsiteY2" fmla="*/ 117695 h 3569183"/>
              <a:gd name="connsiteX3" fmla="*/ 1238136 w 4198619"/>
              <a:gd name="connsiteY3" fmla="*/ 190123 h 3569183"/>
              <a:gd name="connsiteX4" fmla="*/ 1621366 w 4198619"/>
              <a:gd name="connsiteY4" fmla="*/ 213304 h 3569183"/>
              <a:gd name="connsiteX5" fmla="*/ 1945301 w 4198619"/>
              <a:gd name="connsiteY5" fmla="*/ 389200 h 3569183"/>
              <a:gd name="connsiteX6" fmla="*/ 2279284 w 4198619"/>
              <a:gd name="connsiteY6" fmla="*/ 353085 h 3569183"/>
              <a:gd name="connsiteX7" fmla="*/ 2650477 w 4198619"/>
              <a:gd name="connsiteY7" fmla="*/ 398353 h 3569183"/>
              <a:gd name="connsiteX8" fmla="*/ 2894920 w 4198619"/>
              <a:gd name="connsiteY8" fmla="*/ 434567 h 3569183"/>
              <a:gd name="connsiteX9" fmla="*/ 3275166 w 4198619"/>
              <a:gd name="connsiteY9" fmla="*/ 506994 h 3569183"/>
              <a:gd name="connsiteX10" fmla="*/ 3709732 w 4198619"/>
              <a:gd name="connsiteY10" fmla="*/ 615636 h 3569183"/>
              <a:gd name="connsiteX11" fmla="*/ 3908908 w 4198619"/>
              <a:gd name="connsiteY11" fmla="*/ 1004935 h 3569183"/>
              <a:gd name="connsiteX12" fmla="*/ 3999443 w 4198619"/>
              <a:gd name="connsiteY12" fmla="*/ 1294646 h 3569183"/>
              <a:gd name="connsiteX13" fmla="*/ 4071871 w 4198619"/>
              <a:gd name="connsiteY13" fmla="*/ 1493822 h 3569183"/>
              <a:gd name="connsiteX14" fmla="*/ 4198619 w 4198619"/>
              <a:gd name="connsiteY14" fmla="*/ 1783533 h 3569183"/>
              <a:gd name="connsiteX15" fmla="*/ 4189566 w 4198619"/>
              <a:gd name="connsiteY15" fmla="*/ 2118511 h 3569183"/>
              <a:gd name="connsiteX16" fmla="*/ 4171459 w 4198619"/>
              <a:gd name="connsiteY16" fmla="*/ 2335794 h 3569183"/>
              <a:gd name="connsiteX17" fmla="*/ 4135245 w 4198619"/>
              <a:gd name="connsiteY17" fmla="*/ 2670773 h 3569183"/>
              <a:gd name="connsiteX18" fmla="*/ 4108084 w 4198619"/>
              <a:gd name="connsiteY18" fmla="*/ 2851842 h 3569183"/>
              <a:gd name="connsiteX19" fmla="*/ 4035657 w 4198619"/>
              <a:gd name="connsiteY19" fmla="*/ 2996697 h 3569183"/>
              <a:gd name="connsiteX20" fmla="*/ 3836481 w 4198619"/>
              <a:gd name="connsiteY20" fmla="*/ 3232087 h 3569183"/>
              <a:gd name="connsiteX21" fmla="*/ 3637304 w 4198619"/>
              <a:gd name="connsiteY21" fmla="*/ 3340729 h 3569183"/>
              <a:gd name="connsiteX22" fmla="*/ 3582983 w 4198619"/>
              <a:gd name="connsiteY22" fmla="*/ 3385996 h 3569183"/>
              <a:gd name="connsiteX23" fmla="*/ 3555823 w 4198619"/>
              <a:gd name="connsiteY23" fmla="*/ 3395050 h 3569183"/>
              <a:gd name="connsiteX24" fmla="*/ 3501502 w 4198619"/>
              <a:gd name="connsiteY24" fmla="*/ 3422210 h 3569183"/>
              <a:gd name="connsiteX25" fmla="*/ 3447181 w 4198619"/>
              <a:gd name="connsiteY25" fmla="*/ 3449371 h 3569183"/>
              <a:gd name="connsiteX26" fmla="*/ 3420021 w 4198619"/>
              <a:gd name="connsiteY26" fmla="*/ 3467477 h 3569183"/>
              <a:gd name="connsiteX27" fmla="*/ 3392861 w 4198619"/>
              <a:gd name="connsiteY27" fmla="*/ 3476531 h 3569183"/>
              <a:gd name="connsiteX28" fmla="*/ 3347593 w 4198619"/>
              <a:gd name="connsiteY28" fmla="*/ 3494638 h 3569183"/>
              <a:gd name="connsiteX29" fmla="*/ 3148417 w 4198619"/>
              <a:gd name="connsiteY29" fmla="*/ 3567066 h 3569183"/>
              <a:gd name="connsiteX30" fmla="*/ 2858706 w 4198619"/>
              <a:gd name="connsiteY30" fmla="*/ 3548959 h 3569183"/>
              <a:gd name="connsiteX31" fmla="*/ 2505621 w 4198619"/>
              <a:gd name="connsiteY31" fmla="*/ 3539905 h 3569183"/>
              <a:gd name="connsiteX32" fmla="*/ 2270231 w 4198619"/>
              <a:gd name="connsiteY32" fmla="*/ 3485584 h 3569183"/>
              <a:gd name="connsiteX33" fmla="*/ 1980520 w 4198619"/>
              <a:gd name="connsiteY33" fmla="*/ 3449371 h 3569183"/>
              <a:gd name="connsiteX34" fmla="*/ 1697923 w 4198619"/>
              <a:gd name="connsiteY34" fmla="*/ 3321727 h 3569183"/>
              <a:gd name="connsiteX35" fmla="*/ 1238136 w 4198619"/>
              <a:gd name="connsiteY35" fmla="*/ 3340729 h 3569183"/>
              <a:gd name="connsiteX36" fmla="*/ 1048013 w 4198619"/>
              <a:gd name="connsiteY36" fmla="*/ 3250194 h 3569183"/>
              <a:gd name="connsiteX37" fmla="*/ 875997 w 4198619"/>
              <a:gd name="connsiteY37" fmla="*/ 3195873 h 3569183"/>
              <a:gd name="connsiteX38" fmla="*/ 649661 w 4198619"/>
              <a:gd name="connsiteY38" fmla="*/ 3168713 h 3569183"/>
              <a:gd name="connsiteX39" fmla="*/ 392980 w 4198619"/>
              <a:gd name="connsiteY39" fmla="*/ 3213881 h 3569183"/>
              <a:gd name="connsiteX40" fmla="*/ 0 w 4198619"/>
              <a:gd name="connsiteY40" fmla="*/ 3159660 h 3569183"/>
              <a:gd name="connsiteX0" fmla="*/ 776409 w 4198619"/>
              <a:gd name="connsiteY0" fmla="*/ 0 h 3569183"/>
              <a:gd name="connsiteX1" fmla="*/ 776409 w 4198619"/>
              <a:gd name="connsiteY1" fmla="*/ 0 h 3569183"/>
              <a:gd name="connsiteX2" fmla="*/ 1048013 w 4198619"/>
              <a:gd name="connsiteY2" fmla="*/ 117695 h 3569183"/>
              <a:gd name="connsiteX3" fmla="*/ 1238136 w 4198619"/>
              <a:gd name="connsiteY3" fmla="*/ 190123 h 3569183"/>
              <a:gd name="connsiteX4" fmla="*/ 1621366 w 4198619"/>
              <a:gd name="connsiteY4" fmla="*/ 213304 h 3569183"/>
              <a:gd name="connsiteX5" fmla="*/ 1945301 w 4198619"/>
              <a:gd name="connsiteY5" fmla="*/ 389200 h 3569183"/>
              <a:gd name="connsiteX6" fmla="*/ 2279284 w 4198619"/>
              <a:gd name="connsiteY6" fmla="*/ 353085 h 3569183"/>
              <a:gd name="connsiteX7" fmla="*/ 2650477 w 4198619"/>
              <a:gd name="connsiteY7" fmla="*/ 398353 h 3569183"/>
              <a:gd name="connsiteX8" fmla="*/ 2894920 w 4198619"/>
              <a:gd name="connsiteY8" fmla="*/ 434567 h 3569183"/>
              <a:gd name="connsiteX9" fmla="*/ 3275166 w 4198619"/>
              <a:gd name="connsiteY9" fmla="*/ 506994 h 3569183"/>
              <a:gd name="connsiteX10" fmla="*/ 3709732 w 4198619"/>
              <a:gd name="connsiteY10" fmla="*/ 615636 h 3569183"/>
              <a:gd name="connsiteX11" fmla="*/ 3908908 w 4198619"/>
              <a:gd name="connsiteY11" fmla="*/ 1004935 h 3569183"/>
              <a:gd name="connsiteX12" fmla="*/ 3999443 w 4198619"/>
              <a:gd name="connsiteY12" fmla="*/ 1294646 h 3569183"/>
              <a:gd name="connsiteX13" fmla="*/ 4071871 w 4198619"/>
              <a:gd name="connsiteY13" fmla="*/ 1493822 h 3569183"/>
              <a:gd name="connsiteX14" fmla="*/ 4198619 w 4198619"/>
              <a:gd name="connsiteY14" fmla="*/ 1783533 h 3569183"/>
              <a:gd name="connsiteX15" fmla="*/ 4189566 w 4198619"/>
              <a:gd name="connsiteY15" fmla="*/ 2118511 h 3569183"/>
              <a:gd name="connsiteX16" fmla="*/ 4171459 w 4198619"/>
              <a:gd name="connsiteY16" fmla="*/ 2335794 h 3569183"/>
              <a:gd name="connsiteX17" fmla="*/ 4135245 w 4198619"/>
              <a:gd name="connsiteY17" fmla="*/ 2670773 h 3569183"/>
              <a:gd name="connsiteX18" fmla="*/ 4108084 w 4198619"/>
              <a:gd name="connsiteY18" fmla="*/ 2851842 h 3569183"/>
              <a:gd name="connsiteX19" fmla="*/ 4035657 w 4198619"/>
              <a:gd name="connsiteY19" fmla="*/ 2996697 h 3569183"/>
              <a:gd name="connsiteX20" fmla="*/ 3836481 w 4198619"/>
              <a:gd name="connsiteY20" fmla="*/ 3232087 h 3569183"/>
              <a:gd name="connsiteX21" fmla="*/ 3637304 w 4198619"/>
              <a:gd name="connsiteY21" fmla="*/ 3340729 h 3569183"/>
              <a:gd name="connsiteX22" fmla="*/ 3582983 w 4198619"/>
              <a:gd name="connsiteY22" fmla="*/ 3385996 h 3569183"/>
              <a:gd name="connsiteX23" fmla="*/ 3501502 w 4198619"/>
              <a:gd name="connsiteY23" fmla="*/ 3422210 h 3569183"/>
              <a:gd name="connsiteX24" fmla="*/ 3447181 w 4198619"/>
              <a:gd name="connsiteY24" fmla="*/ 3449371 h 3569183"/>
              <a:gd name="connsiteX25" fmla="*/ 3420021 w 4198619"/>
              <a:gd name="connsiteY25" fmla="*/ 3467477 h 3569183"/>
              <a:gd name="connsiteX26" fmla="*/ 3392861 w 4198619"/>
              <a:gd name="connsiteY26" fmla="*/ 3476531 h 3569183"/>
              <a:gd name="connsiteX27" fmla="*/ 3347593 w 4198619"/>
              <a:gd name="connsiteY27" fmla="*/ 3494638 h 3569183"/>
              <a:gd name="connsiteX28" fmla="*/ 3148417 w 4198619"/>
              <a:gd name="connsiteY28" fmla="*/ 3567066 h 3569183"/>
              <a:gd name="connsiteX29" fmla="*/ 2858706 w 4198619"/>
              <a:gd name="connsiteY29" fmla="*/ 3548959 h 3569183"/>
              <a:gd name="connsiteX30" fmla="*/ 2505621 w 4198619"/>
              <a:gd name="connsiteY30" fmla="*/ 3539905 h 3569183"/>
              <a:gd name="connsiteX31" fmla="*/ 2270231 w 4198619"/>
              <a:gd name="connsiteY31" fmla="*/ 3485584 h 3569183"/>
              <a:gd name="connsiteX32" fmla="*/ 1980520 w 4198619"/>
              <a:gd name="connsiteY32" fmla="*/ 3449371 h 3569183"/>
              <a:gd name="connsiteX33" fmla="*/ 1697923 w 4198619"/>
              <a:gd name="connsiteY33" fmla="*/ 3321727 h 3569183"/>
              <a:gd name="connsiteX34" fmla="*/ 1238136 w 4198619"/>
              <a:gd name="connsiteY34" fmla="*/ 3340729 h 3569183"/>
              <a:gd name="connsiteX35" fmla="*/ 1048013 w 4198619"/>
              <a:gd name="connsiteY35" fmla="*/ 3250194 h 3569183"/>
              <a:gd name="connsiteX36" fmla="*/ 875997 w 4198619"/>
              <a:gd name="connsiteY36" fmla="*/ 3195873 h 3569183"/>
              <a:gd name="connsiteX37" fmla="*/ 649661 w 4198619"/>
              <a:gd name="connsiteY37" fmla="*/ 3168713 h 3569183"/>
              <a:gd name="connsiteX38" fmla="*/ 392980 w 4198619"/>
              <a:gd name="connsiteY38" fmla="*/ 3213881 h 3569183"/>
              <a:gd name="connsiteX39" fmla="*/ 0 w 4198619"/>
              <a:gd name="connsiteY39" fmla="*/ 3159660 h 3569183"/>
              <a:gd name="connsiteX0" fmla="*/ 776409 w 4198619"/>
              <a:gd name="connsiteY0" fmla="*/ 0 h 3569183"/>
              <a:gd name="connsiteX1" fmla="*/ 776409 w 4198619"/>
              <a:gd name="connsiteY1" fmla="*/ 0 h 3569183"/>
              <a:gd name="connsiteX2" fmla="*/ 1048013 w 4198619"/>
              <a:gd name="connsiteY2" fmla="*/ 117695 h 3569183"/>
              <a:gd name="connsiteX3" fmla="*/ 1238136 w 4198619"/>
              <a:gd name="connsiteY3" fmla="*/ 190123 h 3569183"/>
              <a:gd name="connsiteX4" fmla="*/ 1621366 w 4198619"/>
              <a:gd name="connsiteY4" fmla="*/ 213304 h 3569183"/>
              <a:gd name="connsiteX5" fmla="*/ 1945301 w 4198619"/>
              <a:gd name="connsiteY5" fmla="*/ 389200 h 3569183"/>
              <a:gd name="connsiteX6" fmla="*/ 2279284 w 4198619"/>
              <a:gd name="connsiteY6" fmla="*/ 353085 h 3569183"/>
              <a:gd name="connsiteX7" fmla="*/ 2650477 w 4198619"/>
              <a:gd name="connsiteY7" fmla="*/ 398353 h 3569183"/>
              <a:gd name="connsiteX8" fmla="*/ 2894920 w 4198619"/>
              <a:gd name="connsiteY8" fmla="*/ 434567 h 3569183"/>
              <a:gd name="connsiteX9" fmla="*/ 3275166 w 4198619"/>
              <a:gd name="connsiteY9" fmla="*/ 506994 h 3569183"/>
              <a:gd name="connsiteX10" fmla="*/ 3709732 w 4198619"/>
              <a:gd name="connsiteY10" fmla="*/ 615636 h 3569183"/>
              <a:gd name="connsiteX11" fmla="*/ 3908908 w 4198619"/>
              <a:gd name="connsiteY11" fmla="*/ 1004935 h 3569183"/>
              <a:gd name="connsiteX12" fmla="*/ 3999443 w 4198619"/>
              <a:gd name="connsiteY12" fmla="*/ 1294646 h 3569183"/>
              <a:gd name="connsiteX13" fmla="*/ 4071871 w 4198619"/>
              <a:gd name="connsiteY13" fmla="*/ 1493822 h 3569183"/>
              <a:gd name="connsiteX14" fmla="*/ 4198619 w 4198619"/>
              <a:gd name="connsiteY14" fmla="*/ 1783533 h 3569183"/>
              <a:gd name="connsiteX15" fmla="*/ 4189566 w 4198619"/>
              <a:gd name="connsiteY15" fmla="*/ 2118511 h 3569183"/>
              <a:gd name="connsiteX16" fmla="*/ 4171459 w 4198619"/>
              <a:gd name="connsiteY16" fmla="*/ 2335794 h 3569183"/>
              <a:gd name="connsiteX17" fmla="*/ 4135245 w 4198619"/>
              <a:gd name="connsiteY17" fmla="*/ 2670773 h 3569183"/>
              <a:gd name="connsiteX18" fmla="*/ 4108084 w 4198619"/>
              <a:gd name="connsiteY18" fmla="*/ 2851842 h 3569183"/>
              <a:gd name="connsiteX19" fmla="*/ 4035657 w 4198619"/>
              <a:gd name="connsiteY19" fmla="*/ 2996697 h 3569183"/>
              <a:gd name="connsiteX20" fmla="*/ 3836481 w 4198619"/>
              <a:gd name="connsiteY20" fmla="*/ 3232087 h 3569183"/>
              <a:gd name="connsiteX21" fmla="*/ 3637304 w 4198619"/>
              <a:gd name="connsiteY21" fmla="*/ 3340729 h 3569183"/>
              <a:gd name="connsiteX22" fmla="*/ 3501502 w 4198619"/>
              <a:gd name="connsiteY22" fmla="*/ 3422210 h 3569183"/>
              <a:gd name="connsiteX23" fmla="*/ 3447181 w 4198619"/>
              <a:gd name="connsiteY23" fmla="*/ 3449371 h 3569183"/>
              <a:gd name="connsiteX24" fmla="*/ 3420021 w 4198619"/>
              <a:gd name="connsiteY24" fmla="*/ 3467477 h 3569183"/>
              <a:gd name="connsiteX25" fmla="*/ 3392861 w 4198619"/>
              <a:gd name="connsiteY25" fmla="*/ 3476531 h 3569183"/>
              <a:gd name="connsiteX26" fmla="*/ 3347593 w 4198619"/>
              <a:gd name="connsiteY26" fmla="*/ 3494638 h 3569183"/>
              <a:gd name="connsiteX27" fmla="*/ 3148417 w 4198619"/>
              <a:gd name="connsiteY27" fmla="*/ 3567066 h 3569183"/>
              <a:gd name="connsiteX28" fmla="*/ 2858706 w 4198619"/>
              <a:gd name="connsiteY28" fmla="*/ 3548959 h 3569183"/>
              <a:gd name="connsiteX29" fmla="*/ 2505621 w 4198619"/>
              <a:gd name="connsiteY29" fmla="*/ 3539905 h 3569183"/>
              <a:gd name="connsiteX30" fmla="*/ 2270231 w 4198619"/>
              <a:gd name="connsiteY30" fmla="*/ 3485584 h 3569183"/>
              <a:gd name="connsiteX31" fmla="*/ 1980520 w 4198619"/>
              <a:gd name="connsiteY31" fmla="*/ 3449371 h 3569183"/>
              <a:gd name="connsiteX32" fmla="*/ 1697923 w 4198619"/>
              <a:gd name="connsiteY32" fmla="*/ 3321727 h 3569183"/>
              <a:gd name="connsiteX33" fmla="*/ 1238136 w 4198619"/>
              <a:gd name="connsiteY33" fmla="*/ 3340729 h 3569183"/>
              <a:gd name="connsiteX34" fmla="*/ 1048013 w 4198619"/>
              <a:gd name="connsiteY34" fmla="*/ 3250194 h 3569183"/>
              <a:gd name="connsiteX35" fmla="*/ 875997 w 4198619"/>
              <a:gd name="connsiteY35" fmla="*/ 3195873 h 3569183"/>
              <a:gd name="connsiteX36" fmla="*/ 649661 w 4198619"/>
              <a:gd name="connsiteY36" fmla="*/ 3168713 h 3569183"/>
              <a:gd name="connsiteX37" fmla="*/ 392980 w 4198619"/>
              <a:gd name="connsiteY37" fmla="*/ 3213881 h 3569183"/>
              <a:gd name="connsiteX38" fmla="*/ 0 w 4198619"/>
              <a:gd name="connsiteY38" fmla="*/ 3159660 h 3569183"/>
              <a:gd name="connsiteX0" fmla="*/ 776409 w 4198619"/>
              <a:gd name="connsiteY0" fmla="*/ 0 h 3569183"/>
              <a:gd name="connsiteX1" fmla="*/ 776409 w 4198619"/>
              <a:gd name="connsiteY1" fmla="*/ 0 h 3569183"/>
              <a:gd name="connsiteX2" fmla="*/ 1048013 w 4198619"/>
              <a:gd name="connsiteY2" fmla="*/ 117695 h 3569183"/>
              <a:gd name="connsiteX3" fmla="*/ 1238136 w 4198619"/>
              <a:gd name="connsiteY3" fmla="*/ 190123 h 3569183"/>
              <a:gd name="connsiteX4" fmla="*/ 1621366 w 4198619"/>
              <a:gd name="connsiteY4" fmla="*/ 213304 h 3569183"/>
              <a:gd name="connsiteX5" fmla="*/ 1945301 w 4198619"/>
              <a:gd name="connsiteY5" fmla="*/ 389200 h 3569183"/>
              <a:gd name="connsiteX6" fmla="*/ 2279284 w 4198619"/>
              <a:gd name="connsiteY6" fmla="*/ 353085 h 3569183"/>
              <a:gd name="connsiteX7" fmla="*/ 2650477 w 4198619"/>
              <a:gd name="connsiteY7" fmla="*/ 398353 h 3569183"/>
              <a:gd name="connsiteX8" fmla="*/ 2894920 w 4198619"/>
              <a:gd name="connsiteY8" fmla="*/ 434567 h 3569183"/>
              <a:gd name="connsiteX9" fmla="*/ 3275166 w 4198619"/>
              <a:gd name="connsiteY9" fmla="*/ 506994 h 3569183"/>
              <a:gd name="connsiteX10" fmla="*/ 3709732 w 4198619"/>
              <a:gd name="connsiteY10" fmla="*/ 615636 h 3569183"/>
              <a:gd name="connsiteX11" fmla="*/ 3908908 w 4198619"/>
              <a:gd name="connsiteY11" fmla="*/ 1004935 h 3569183"/>
              <a:gd name="connsiteX12" fmla="*/ 3999443 w 4198619"/>
              <a:gd name="connsiteY12" fmla="*/ 1294646 h 3569183"/>
              <a:gd name="connsiteX13" fmla="*/ 4071871 w 4198619"/>
              <a:gd name="connsiteY13" fmla="*/ 1493822 h 3569183"/>
              <a:gd name="connsiteX14" fmla="*/ 4198619 w 4198619"/>
              <a:gd name="connsiteY14" fmla="*/ 1783533 h 3569183"/>
              <a:gd name="connsiteX15" fmla="*/ 4189566 w 4198619"/>
              <a:gd name="connsiteY15" fmla="*/ 2118511 h 3569183"/>
              <a:gd name="connsiteX16" fmla="*/ 4171459 w 4198619"/>
              <a:gd name="connsiteY16" fmla="*/ 2335794 h 3569183"/>
              <a:gd name="connsiteX17" fmla="*/ 4135245 w 4198619"/>
              <a:gd name="connsiteY17" fmla="*/ 2670773 h 3569183"/>
              <a:gd name="connsiteX18" fmla="*/ 4108084 w 4198619"/>
              <a:gd name="connsiteY18" fmla="*/ 2851842 h 3569183"/>
              <a:gd name="connsiteX19" fmla="*/ 4035657 w 4198619"/>
              <a:gd name="connsiteY19" fmla="*/ 2996697 h 3569183"/>
              <a:gd name="connsiteX20" fmla="*/ 3836481 w 4198619"/>
              <a:gd name="connsiteY20" fmla="*/ 3232087 h 3569183"/>
              <a:gd name="connsiteX21" fmla="*/ 3637304 w 4198619"/>
              <a:gd name="connsiteY21" fmla="*/ 3340729 h 3569183"/>
              <a:gd name="connsiteX22" fmla="*/ 3447181 w 4198619"/>
              <a:gd name="connsiteY22" fmla="*/ 3449371 h 3569183"/>
              <a:gd name="connsiteX23" fmla="*/ 3420021 w 4198619"/>
              <a:gd name="connsiteY23" fmla="*/ 3467477 h 3569183"/>
              <a:gd name="connsiteX24" fmla="*/ 3392861 w 4198619"/>
              <a:gd name="connsiteY24" fmla="*/ 3476531 h 3569183"/>
              <a:gd name="connsiteX25" fmla="*/ 3347593 w 4198619"/>
              <a:gd name="connsiteY25" fmla="*/ 3494638 h 3569183"/>
              <a:gd name="connsiteX26" fmla="*/ 3148417 w 4198619"/>
              <a:gd name="connsiteY26" fmla="*/ 3567066 h 3569183"/>
              <a:gd name="connsiteX27" fmla="*/ 2858706 w 4198619"/>
              <a:gd name="connsiteY27" fmla="*/ 3548959 h 3569183"/>
              <a:gd name="connsiteX28" fmla="*/ 2505621 w 4198619"/>
              <a:gd name="connsiteY28" fmla="*/ 3539905 h 3569183"/>
              <a:gd name="connsiteX29" fmla="*/ 2270231 w 4198619"/>
              <a:gd name="connsiteY29" fmla="*/ 3485584 h 3569183"/>
              <a:gd name="connsiteX30" fmla="*/ 1980520 w 4198619"/>
              <a:gd name="connsiteY30" fmla="*/ 3449371 h 3569183"/>
              <a:gd name="connsiteX31" fmla="*/ 1697923 w 4198619"/>
              <a:gd name="connsiteY31" fmla="*/ 3321727 h 3569183"/>
              <a:gd name="connsiteX32" fmla="*/ 1238136 w 4198619"/>
              <a:gd name="connsiteY32" fmla="*/ 3340729 h 3569183"/>
              <a:gd name="connsiteX33" fmla="*/ 1048013 w 4198619"/>
              <a:gd name="connsiteY33" fmla="*/ 3250194 h 3569183"/>
              <a:gd name="connsiteX34" fmla="*/ 875997 w 4198619"/>
              <a:gd name="connsiteY34" fmla="*/ 3195873 h 3569183"/>
              <a:gd name="connsiteX35" fmla="*/ 649661 w 4198619"/>
              <a:gd name="connsiteY35" fmla="*/ 3168713 h 3569183"/>
              <a:gd name="connsiteX36" fmla="*/ 392980 w 4198619"/>
              <a:gd name="connsiteY36" fmla="*/ 3213881 h 3569183"/>
              <a:gd name="connsiteX37" fmla="*/ 0 w 4198619"/>
              <a:gd name="connsiteY37" fmla="*/ 3159660 h 3569183"/>
              <a:gd name="connsiteX0" fmla="*/ 776409 w 4198619"/>
              <a:gd name="connsiteY0" fmla="*/ 0 h 3569183"/>
              <a:gd name="connsiteX1" fmla="*/ 776409 w 4198619"/>
              <a:gd name="connsiteY1" fmla="*/ 0 h 3569183"/>
              <a:gd name="connsiteX2" fmla="*/ 1048013 w 4198619"/>
              <a:gd name="connsiteY2" fmla="*/ 117695 h 3569183"/>
              <a:gd name="connsiteX3" fmla="*/ 1238136 w 4198619"/>
              <a:gd name="connsiteY3" fmla="*/ 190123 h 3569183"/>
              <a:gd name="connsiteX4" fmla="*/ 1621366 w 4198619"/>
              <a:gd name="connsiteY4" fmla="*/ 213304 h 3569183"/>
              <a:gd name="connsiteX5" fmla="*/ 1945301 w 4198619"/>
              <a:gd name="connsiteY5" fmla="*/ 389200 h 3569183"/>
              <a:gd name="connsiteX6" fmla="*/ 2279284 w 4198619"/>
              <a:gd name="connsiteY6" fmla="*/ 353085 h 3569183"/>
              <a:gd name="connsiteX7" fmla="*/ 2650477 w 4198619"/>
              <a:gd name="connsiteY7" fmla="*/ 398353 h 3569183"/>
              <a:gd name="connsiteX8" fmla="*/ 2894920 w 4198619"/>
              <a:gd name="connsiteY8" fmla="*/ 434567 h 3569183"/>
              <a:gd name="connsiteX9" fmla="*/ 3275166 w 4198619"/>
              <a:gd name="connsiteY9" fmla="*/ 506994 h 3569183"/>
              <a:gd name="connsiteX10" fmla="*/ 3709732 w 4198619"/>
              <a:gd name="connsiteY10" fmla="*/ 615636 h 3569183"/>
              <a:gd name="connsiteX11" fmla="*/ 3908908 w 4198619"/>
              <a:gd name="connsiteY11" fmla="*/ 1004935 h 3569183"/>
              <a:gd name="connsiteX12" fmla="*/ 3999443 w 4198619"/>
              <a:gd name="connsiteY12" fmla="*/ 1294646 h 3569183"/>
              <a:gd name="connsiteX13" fmla="*/ 4071871 w 4198619"/>
              <a:gd name="connsiteY13" fmla="*/ 1493822 h 3569183"/>
              <a:gd name="connsiteX14" fmla="*/ 4198619 w 4198619"/>
              <a:gd name="connsiteY14" fmla="*/ 1783533 h 3569183"/>
              <a:gd name="connsiteX15" fmla="*/ 4189566 w 4198619"/>
              <a:gd name="connsiteY15" fmla="*/ 2118511 h 3569183"/>
              <a:gd name="connsiteX16" fmla="*/ 4171459 w 4198619"/>
              <a:gd name="connsiteY16" fmla="*/ 2335794 h 3569183"/>
              <a:gd name="connsiteX17" fmla="*/ 4135245 w 4198619"/>
              <a:gd name="connsiteY17" fmla="*/ 2670773 h 3569183"/>
              <a:gd name="connsiteX18" fmla="*/ 4108084 w 4198619"/>
              <a:gd name="connsiteY18" fmla="*/ 2851842 h 3569183"/>
              <a:gd name="connsiteX19" fmla="*/ 4035657 w 4198619"/>
              <a:gd name="connsiteY19" fmla="*/ 2996697 h 3569183"/>
              <a:gd name="connsiteX20" fmla="*/ 3836481 w 4198619"/>
              <a:gd name="connsiteY20" fmla="*/ 3232087 h 3569183"/>
              <a:gd name="connsiteX21" fmla="*/ 3637304 w 4198619"/>
              <a:gd name="connsiteY21" fmla="*/ 3340729 h 3569183"/>
              <a:gd name="connsiteX22" fmla="*/ 3447181 w 4198619"/>
              <a:gd name="connsiteY22" fmla="*/ 3449371 h 3569183"/>
              <a:gd name="connsiteX23" fmla="*/ 3420021 w 4198619"/>
              <a:gd name="connsiteY23" fmla="*/ 3467477 h 3569183"/>
              <a:gd name="connsiteX24" fmla="*/ 3347593 w 4198619"/>
              <a:gd name="connsiteY24" fmla="*/ 3494638 h 3569183"/>
              <a:gd name="connsiteX25" fmla="*/ 3148417 w 4198619"/>
              <a:gd name="connsiteY25" fmla="*/ 3567066 h 3569183"/>
              <a:gd name="connsiteX26" fmla="*/ 2858706 w 4198619"/>
              <a:gd name="connsiteY26" fmla="*/ 3548959 h 3569183"/>
              <a:gd name="connsiteX27" fmla="*/ 2505621 w 4198619"/>
              <a:gd name="connsiteY27" fmla="*/ 3539905 h 3569183"/>
              <a:gd name="connsiteX28" fmla="*/ 2270231 w 4198619"/>
              <a:gd name="connsiteY28" fmla="*/ 3485584 h 3569183"/>
              <a:gd name="connsiteX29" fmla="*/ 1980520 w 4198619"/>
              <a:gd name="connsiteY29" fmla="*/ 3449371 h 3569183"/>
              <a:gd name="connsiteX30" fmla="*/ 1697923 w 4198619"/>
              <a:gd name="connsiteY30" fmla="*/ 3321727 h 3569183"/>
              <a:gd name="connsiteX31" fmla="*/ 1238136 w 4198619"/>
              <a:gd name="connsiteY31" fmla="*/ 3340729 h 3569183"/>
              <a:gd name="connsiteX32" fmla="*/ 1048013 w 4198619"/>
              <a:gd name="connsiteY32" fmla="*/ 3250194 h 3569183"/>
              <a:gd name="connsiteX33" fmla="*/ 875997 w 4198619"/>
              <a:gd name="connsiteY33" fmla="*/ 3195873 h 3569183"/>
              <a:gd name="connsiteX34" fmla="*/ 649661 w 4198619"/>
              <a:gd name="connsiteY34" fmla="*/ 3168713 h 3569183"/>
              <a:gd name="connsiteX35" fmla="*/ 392980 w 4198619"/>
              <a:gd name="connsiteY35" fmla="*/ 3213881 h 3569183"/>
              <a:gd name="connsiteX36" fmla="*/ 0 w 4198619"/>
              <a:gd name="connsiteY36" fmla="*/ 3159660 h 3569183"/>
              <a:gd name="connsiteX0" fmla="*/ 776409 w 4198619"/>
              <a:gd name="connsiteY0" fmla="*/ 0 h 3569183"/>
              <a:gd name="connsiteX1" fmla="*/ 776409 w 4198619"/>
              <a:gd name="connsiteY1" fmla="*/ 0 h 3569183"/>
              <a:gd name="connsiteX2" fmla="*/ 1048013 w 4198619"/>
              <a:gd name="connsiteY2" fmla="*/ 117695 h 3569183"/>
              <a:gd name="connsiteX3" fmla="*/ 1238136 w 4198619"/>
              <a:gd name="connsiteY3" fmla="*/ 190123 h 3569183"/>
              <a:gd name="connsiteX4" fmla="*/ 1621366 w 4198619"/>
              <a:gd name="connsiteY4" fmla="*/ 213304 h 3569183"/>
              <a:gd name="connsiteX5" fmla="*/ 1945301 w 4198619"/>
              <a:gd name="connsiteY5" fmla="*/ 389200 h 3569183"/>
              <a:gd name="connsiteX6" fmla="*/ 2279284 w 4198619"/>
              <a:gd name="connsiteY6" fmla="*/ 353085 h 3569183"/>
              <a:gd name="connsiteX7" fmla="*/ 2650477 w 4198619"/>
              <a:gd name="connsiteY7" fmla="*/ 398353 h 3569183"/>
              <a:gd name="connsiteX8" fmla="*/ 2894920 w 4198619"/>
              <a:gd name="connsiteY8" fmla="*/ 434567 h 3569183"/>
              <a:gd name="connsiteX9" fmla="*/ 3275166 w 4198619"/>
              <a:gd name="connsiteY9" fmla="*/ 506994 h 3569183"/>
              <a:gd name="connsiteX10" fmla="*/ 3709732 w 4198619"/>
              <a:gd name="connsiteY10" fmla="*/ 615636 h 3569183"/>
              <a:gd name="connsiteX11" fmla="*/ 3908908 w 4198619"/>
              <a:gd name="connsiteY11" fmla="*/ 1004935 h 3569183"/>
              <a:gd name="connsiteX12" fmla="*/ 3999443 w 4198619"/>
              <a:gd name="connsiteY12" fmla="*/ 1294646 h 3569183"/>
              <a:gd name="connsiteX13" fmla="*/ 4071871 w 4198619"/>
              <a:gd name="connsiteY13" fmla="*/ 1493822 h 3569183"/>
              <a:gd name="connsiteX14" fmla="*/ 4198619 w 4198619"/>
              <a:gd name="connsiteY14" fmla="*/ 1783533 h 3569183"/>
              <a:gd name="connsiteX15" fmla="*/ 4189566 w 4198619"/>
              <a:gd name="connsiteY15" fmla="*/ 2118511 h 3569183"/>
              <a:gd name="connsiteX16" fmla="*/ 4171459 w 4198619"/>
              <a:gd name="connsiteY16" fmla="*/ 2335794 h 3569183"/>
              <a:gd name="connsiteX17" fmla="*/ 4135245 w 4198619"/>
              <a:gd name="connsiteY17" fmla="*/ 2670773 h 3569183"/>
              <a:gd name="connsiteX18" fmla="*/ 4108084 w 4198619"/>
              <a:gd name="connsiteY18" fmla="*/ 2851842 h 3569183"/>
              <a:gd name="connsiteX19" fmla="*/ 4035657 w 4198619"/>
              <a:gd name="connsiteY19" fmla="*/ 2996697 h 3569183"/>
              <a:gd name="connsiteX20" fmla="*/ 3836481 w 4198619"/>
              <a:gd name="connsiteY20" fmla="*/ 3232087 h 3569183"/>
              <a:gd name="connsiteX21" fmla="*/ 3637304 w 4198619"/>
              <a:gd name="connsiteY21" fmla="*/ 3340729 h 3569183"/>
              <a:gd name="connsiteX22" fmla="*/ 3447181 w 4198619"/>
              <a:gd name="connsiteY22" fmla="*/ 3449371 h 3569183"/>
              <a:gd name="connsiteX23" fmla="*/ 3347593 w 4198619"/>
              <a:gd name="connsiteY23" fmla="*/ 3494638 h 3569183"/>
              <a:gd name="connsiteX24" fmla="*/ 3148417 w 4198619"/>
              <a:gd name="connsiteY24" fmla="*/ 3567066 h 3569183"/>
              <a:gd name="connsiteX25" fmla="*/ 2858706 w 4198619"/>
              <a:gd name="connsiteY25" fmla="*/ 3548959 h 3569183"/>
              <a:gd name="connsiteX26" fmla="*/ 2505621 w 4198619"/>
              <a:gd name="connsiteY26" fmla="*/ 3539905 h 3569183"/>
              <a:gd name="connsiteX27" fmla="*/ 2270231 w 4198619"/>
              <a:gd name="connsiteY27" fmla="*/ 3485584 h 3569183"/>
              <a:gd name="connsiteX28" fmla="*/ 1980520 w 4198619"/>
              <a:gd name="connsiteY28" fmla="*/ 3449371 h 3569183"/>
              <a:gd name="connsiteX29" fmla="*/ 1697923 w 4198619"/>
              <a:gd name="connsiteY29" fmla="*/ 3321727 h 3569183"/>
              <a:gd name="connsiteX30" fmla="*/ 1238136 w 4198619"/>
              <a:gd name="connsiteY30" fmla="*/ 3340729 h 3569183"/>
              <a:gd name="connsiteX31" fmla="*/ 1048013 w 4198619"/>
              <a:gd name="connsiteY31" fmla="*/ 3250194 h 3569183"/>
              <a:gd name="connsiteX32" fmla="*/ 875997 w 4198619"/>
              <a:gd name="connsiteY32" fmla="*/ 3195873 h 3569183"/>
              <a:gd name="connsiteX33" fmla="*/ 649661 w 4198619"/>
              <a:gd name="connsiteY33" fmla="*/ 3168713 h 3569183"/>
              <a:gd name="connsiteX34" fmla="*/ 392980 w 4198619"/>
              <a:gd name="connsiteY34" fmla="*/ 3213881 h 3569183"/>
              <a:gd name="connsiteX35" fmla="*/ 0 w 4198619"/>
              <a:gd name="connsiteY35" fmla="*/ 3159660 h 3569183"/>
              <a:gd name="connsiteX0" fmla="*/ 776409 w 4198619"/>
              <a:gd name="connsiteY0" fmla="*/ 0 h 3572005"/>
              <a:gd name="connsiteX1" fmla="*/ 776409 w 4198619"/>
              <a:gd name="connsiteY1" fmla="*/ 0 h 3572005"/>
              <a:gd name="connsiteX2" fmla="*/ 1048013 w 4198619"/>
              <a:gd name="connsiteY2" fmla="*/ 117695 h 3572005"/>
              <a:gd name="connsiteX3" fmla="*/ 1238136 w 4198619"/>
              <a:gd name="connsiteY3" fmla="*/ 190123 h 3572005"/>
              <a:gd name="connsiteX4" fmla="*/ 1621366 w 4198619"/>
              <a:gd name="connsiteY4" fmla="*/ 213304 h 3572005"/>
              <a:gd name="connsiteX5" fmla="*/ 1945301 w 4198619"/>
              <a:gd name="connsiteY5" fmla="*/ 389200 h 3572005"/>
              <a:gd name="connsiteX6" fmla="*/ 2279284 w 4198619"/>
              <a:gd name="connsiteY6" fmla="*/ 353085 h 3572005"/>
              <a:gd name="connsiteX7" fmla="*/ 2650477 w 4198619"/>
              <a:gd name="connsiteY7" fmla="*/ 398353 h 3572005"/>
              <a:gd name="connsiteX8" fmla="*/ 2894920 w 4198619"/>
              <a:gd name="connsiteY8" fmla="*/ 434567 h 3572005"/>
              <a:gd name="connsiteX9" fmla="*/ 3275166 w 4198619"/>
              <a:gd name="connsiteY9" fmla="*/ 506994 h 3572005"/>
              <a:gd name="connsiteX10" fmla="*/ 3709732 w 4198619"/>
              <a:gd name="connsiteY10" fmla="*/ 615636 h 3572005"/>
              <a:gd name="connsiteX11" fmla="*/ 3908908 w 4198619"/>
              <a:gd name="connsiteY11" fmla="*/ 1004935 h 3572005"/>
              <a:gd name="connsiteX12" fmla="*/ 3999443 w 4198619"/>
              <a:gd name="connsiteY12" fmla="*/ 1294646 h 3572005"/>
              <a:gd name="connsiteX13" fmla="*/ 4071871 w 4198619"/>
              <a:gd name="connsiteY13" fmla="*/ 1493822 h 3572005"/>
              <a:gd name="connsiteX14" fmla="*/ 4198619 w 4198619"/>
              <a:gd name="connsiteY14" fmla="*/ 1783533 h 3572005"/>
              <a:gd name="connsiteX15" fmla="*/ 4189566 w 4198619"/>
              <a:gd name="connsiteY15" fmla="*/ 2118511 h 3572005"/>
              <a:gd name="connsiteX16" fmla="*/ 4171459 w 4198619"/>
              <a:gd name="connsiteY16" fmla="*/ 2335794 h 3572005"/>
              <a:gd name="connsiteX17" fmla="*/ 4135245 w 4198619"/>
              <a:gd name="connsiteY17" fmla="*/ 2670773 h 3572005"/>
              <a:gd name="connsiteX18" fmla="*/ 4108084 w 4198619"/>
              <a:gd name="connsiteY18" fmla="*/ 2851842 h 3572005"/>
              <a:gd name="connsiteX19" fmla="*/ 4035657 w 4198619"/>
              <a:gd name="connsiteY19" fmla="*/ 2996697 h 3572005"/>
              <a:gd name="connsiteX20" fmla="*/ 3836481 w 4198619"/>
              <a:gd name="connsiteY20" fmla="*/ 3232087 h 3572005"/>
              <a:gd name="connsiteX21" fmla="*/ 3637304 w 4198619"/>
              <a:gd name="connsiteY21" fmla="*/ 3340729 h 3572005"/>
              <a:gd name="connsiteX22" fmla="*/ 3447181 w 4198619"/>
              <a:gd name="connsiteY22" fmla="*/ 3449371 h 3572005"/>
              <a:gd name="connsiteX23" fmla="*/ 3148417 w 4198619"/>
              <a:gd name="connsiteY23" fmla="*/ 3567066 h 3572005"/>
              <a:gd name="connsiteX24" fmla="*/ 2858706 w 4198619"/>
              <a:gd name="connsiteY24" fmla="*/ 3548959 h 3572005"/>
              <a:gd name="connsiteX25" fmla="*/ 2505621 w 4198619"/>
              <a:gd name="connsiteY25" fmla="*/ 3539905 h 3572005"/>
              <a:gd name="connsiteX26" fmla="*/ 2270231 w 4198619"/>
              <a:gd name="connsiteY26" fmla="*/ 3485584 h 3572005"/>
              <a:gd name="connsiteX27" fmla="*/ 1980520 w 4198619"/>
              <a:gd name="connsiteY27" fmla="*/ 3449371 h 3572005"/>
              <a:gd name="connsiteX28" fmla="*/ 1697923 w 4198619"/>
              <a:gd name="connsiteY28" fmla="*/ 3321727 h 3572005"/>
              <a:gd name="connsiteX29" fmla="*/ 1238136 w 4198619"/>
              <a:gd name="connsiteY29" fmla="*/ 3340729 h 3572005"/>
              <a:gd name="connsiteX30" fmla="*/ 1048013 w 4198619"/>
              <a:gd name="connsiteY30" fmla="*/ 3250194 h 3572005"/>
              <a:gd name="connsiteX31" fmla="*/ 875997 w 4198619"/>
              <a:gd name="connsiteY31" fmla="*/ 3195873 h 3572005"/>
              <a:gd name="connsiteX32" fmla="*/ 649661 w 4198619"/>
              <a:gd name="connsiteY32" fmla="*/ 3168713 h 3572005"/>
              <a:gd name="connsiteX33" fmla="*/ 392980 w 4198619"/>
              <a:gd name="connsiteY33" fmla="*/ 3213881 h 3572005"/>
              <a:gd name="connsiteX34" fmla="*/ 0 w 4198619"/>
              <a:gd name="connsiteY34" fmla="*/ 3159660 h 3572005"/>
              <a:gd name="connsiteX0" fmla="*/ 776409 w 4198619"/>
              <a:gd name="connsiteY0" fmla="*/ 0 h 3572005"/>
              <a:gd name="connsiteX1" fmla="*/ 776409 w 4198619"/>
              <a:gd name="connsiteY1" fmla="*/ 0 h 3572005"/>
              <a:gd name="connsiteX2" fmla="*/ 1048013 w 4198619"/>
              <a:gd name="connsiteY2" fmla="*/ 117695 h 3572005"/>
              <a:gd name="connsiteX3" fmla="*/ 1238136 w 4198619"/>
              <a:gd name="connsiteY3" fmla="*/ 190123 h 3572005"/>
              <a:gd name="connsiteX4" fmla="*/ 1621366 w 4198619"/>
              <a:gd name="connsiteY4" fmla="*/ 213304 h 3572005"/>
              <a:gd name="connsiteX5" fmla="*/ 1945301 w 4198619"/>
              <a:gd name="connsiteY5" fmla="*/ 389200 h 3572005"/>
              <a:gd name="connsiteX6" fmla="*/ 2279284 w 4198619"/>
              <a:gd name="connsiteY6" fmla="*/ 353085 h 3572005"/>
              <a:gd name="connsiteX7" fmla="*/ 2650477 w 4198619"/>
              <a:gd name="connsiteY7" fmla="*/ 398353 h 3572005"/>
              <a:gd name="connsiteX8" fmla="*/ 2894920 w 4198619"/>
              <a:gd name="connsiteY8" fmla="*/ 434567 h 3572005"/>
              <a:gd name="connsiteX9" fmla="*/ 3275166 w 4198619"/>
              <a:gd name="connsiteY9" fmla="*/ 506994 h 3572005"/>
              <a:gd name="connsiteX10" fmla="*/ 3709732 w 4198619"/>
              <a:gd name="connsiteY10" fmla="*/ 615636 h 3572005"/>
              <a:gd name="connsiteX11" fmla="*/ 3908908 w 4198619"/>
              <a:gd name="connsiteY11" fmla="*/ 1004935 h 3572005"/>
              <a:gd name="connsiteX12" fmla="*/ 3999443 w 4198619"/>
              <a:gd name="connsiteY12" fmla="*/ 1294646 h 3572005"/>
              <a:gd name="connsiteX13" fmla="*/ 4071871 w 4198619"/>
              <a:gd name="connsiteY13" fmla="*/ 1493822 h 3572005"/>
              <a:gd name="connsiteX14" fmla="*/ 4198619 w 4198619"/>
              <a:gd name="connsiteY14" fmla="*/ 1783533 h 3572005"/>
              <a:gd name="connsiteX15" fmla="*/ 4189566 w 4198619"/>
              <a:gd name="connsiteY15" fmla="*/ 2118511 h 3572005"/>
              <a:gd name="connsiteX16" fmla="*/ 4171459 w 4198619"/>
              <a:gd name="connsiteY16" fmla="*/ 2335794 h 3572005"/>
              <a:gd name="connsiteX17" fmla="*/ 4135245 w 4198619"/>
              <a:gd name="connsiteY17" fmla="*/ 2670773 h 3572005"/>
              <a:gd name="connsiteX18" fmla="*/ 4108084 w 4198619"/>
              <a:gd name="connsiteY18" fmla="*/ 2851842 h 3572005"/>
              <a:gd name="connsiteX19" fmla="*/ 4035657 w 4198619"/>
              <a:gd name="connsiteY19" fmla="*/ 2996697 h 3572005"/>
              <a:gd name="connsiteX20" fmla="*/ 3595321 w 4198619"/>
              <a:gd name="connsiteY20" fmla="*/ 3011023 h 3572005"/>
              <a:gd name="connsiteX21" fmla="*/ 3637304 w 4198619"/>
              <a:gd name="connsiteY21" fmla="*/ 3340729 h 3572005"/>
              <a:gd name="connsiteX22" fmla="*/ 3447181 w 4198619"/>
              <a:gd name="connsiteY22" fmla="*/ 3449371 h 3572005"/>
              <a:gd name="connsiteX23" fmla="*/ 3148417 w 4198619"/>
              <a:gd name="connsiteY23" fmla="*/ 3567066 h 3572005"/>
              <a:gd name="connsiteX24" fmla="*/ 2858706 w 4198619"/>
              <a:gd name="connsiteY24" fmla="*/ 3548959 h 3572005"/>
              <a:gd name="connsiteX25" fmla="*/ 2505621 w 4198619"/>
              <a:gd name="connsiteY25" fmla="*/ 3539905 h 3572005"/>
              <a:gd name="connsiteX26" fmla="*/ 2270231 w 4198619"/>
              <a:gd name="connsiteY26" fmla="*/ 3485584 h 3572005"/>
              <a:gd name="connsiteX27" fmla="*/ 1980520 w 4198619"/>
              <a:gd name="connsiteY27" fmla="*/ 3449371 h 3572005"/>
              <a:gd name="connsiteX28" fmla="*/ 1697923 w 4198619"/>
              <a:gd name="connsiteY28" fmla="*/ 3321727 h 3572005"/>
              <a:gd name="connsiteX29" fmla="*/ 1238136 w 4198619"/>
              <a:gd name="connsiteY29" fmla="*/ 3340729 h 3572005"/>
              <a:gd name="connsiteX30" fmla="*/ 1048013 w 4198619"/>
              <a:gd name="connsiteY30" fmla="*/ 3250194 h 3572005"/>
              <a:gd name="connsiteX31" fmla="*/ 875997 w 4198619"/>
              <a:gd name="connsiteY31" fmla="*/ 3195873 h 3572005"/>
              <a:gd name="connsiteX32" fmla="*/ 649661 w 4198619"/>
              <a:gd name="connsiteY32" fmla="*/ 3168713 h 3572005"/>
              <a:gd name="connsiteX33" fmla="*/ 392980 w 4198619"/>
              <a:gd name="connsiteY33" fmla="*/ 3213881 h 3572005"/>
              <a:gd name="connsiteX34" fmla="*/ 0 w 4198619"/>
              <a:gd name="connsiteY34" fmla="*/ 3159660 h 3572005"/>
              <a:gd name="connsiteX0" fmla="*/ 776409 w 4198619"/>
              <a:gd name="connsiteY0" fmla="*/ 0 h 3572005"/>
              <a:gd name="connsiteX1" fmla="*/ 776409 w 4198619"/>
              <a:gd name="connsiteY1" fmla="*/ 0 h 3572005"/>
              <a:gd name="connsiteX2" fmla="*/ 1048013 w 4198619"/>
              <a:gd name="connsiteY2" fmla="*/ 117695 h 3572005"/>
              <a:gd name="connsiteX3" fmla="*/ 1238136 w 4198619"/>
              <a:gd name="connsiteY3" fmla="*/ 190123 h 3572005"/>
              <a:gd name="connsiteX4" fmla="*/ 1621366 w 4198619"/>
              <a:gd name="connsiteY4" fmla="*/ 213304 h 3572005"/>
              <a:gd name="connsiteX5" fmla="*/ 1945301 w 4198619"/>
              <a:gd name="connsiteY5" fmla="*/ 389200 h 3572005"/>
              <a:gd name="connsiteX6" fmla="*/ 2279284 w 4198619"/>
              <a:gd name="connsiteY6" fmla="*/ 353085 h 3572005"/>
              <a:gd name="connsiteX7" fmla="*/ 2650477 w 4198619"/>
              <a:gd name="connsiteY7" fmla="*/ 398353 h 3572005"/>
              <a:gd name="connsiteX8" fmla="*/ 2894920 w 4198619"/>
              <a:gd name="connsiteY8" fmla="*/ 434567 h 3572005"/>
              <a:gd name="connsiteX9" fmla="*/ 3275166 w 4198619"/>
              <a:gd name="connsiteY9" fmla="*/ 506994 h 3572005"/>
              <a:gd name="connsiteX10" fmla="*/ 3709732 w 4198619"/>
              <a:gd name="connsiteY10" fmla="*/ 615636 h 3572005"/>
              <a:gd name="connsiteX11" fmla="*/ 3908908 w 4198619"/>
              <a:gd name="connsiteY11" fmla="*/ 1004935 h 3572005"/>
              <a:gd name="connsiteX12" fmla="*/ 3999443 w 4198619"/>
              <a:gd name="connsiteY12" fmla="*/ 1294646 h 3572005"/>
              <a:gd name="connsiteX13" fmla="*/ 4071871 w 4198619"/>
              <a:gd name="connsiteY13" fmla="*/ 1493822 h 3572005"/>
              <a:gd name="connsiteX14" fmla="*/ 4198619 w 4198619"/>
              <a:gd name="connsiteY14" fmla="*/ 1783533 h 3572005"/>
              <a:gd name="connsiteX15" fmla="*/ 4189566 w 4198619"/>
              <a:gd name="connsiteY15" fmla="*/ 2118511 h 3572005"/>
              <a:gd name="connsiteX16" fmla="*/ 4171459 w 4198619"/>
              <a:gd name="connsiteY16" fmla="*/ 2335794 h 3572005"/>
              <a:gd name="connsiteX17" fmla="*/ 4135245 w 4198619"/>
              <a:gd name="connsiteY17" fmla="*/ 2670773 h 3572005"/>
              <a:gd name="connsiteX18" fmla="*/ 4108084 w 4198619"/>
              <a:gd name="connsiteY18" fmla="*/ 2851842 h 3572005"/>
              <a:gd name="connsiteX19" fmla="*/ 4035657 w 4198619"/>
              <a:gd name="connsiteY19" fmla="*/ 2996697 h 3572005"/>
              <a:gd name="connsiteX20" fmla="*/ 3595321 w 4198619"/>
              <a:gd name="connsiteY20" fmla="*/ 3011023 h 3572005"/>
              <a:gd name="connsiteX21" fmla="*/ 3441362 w 4198619"/>
              <a:gd name="connsiteY21" fmla="*/ 3285463 h 3572005"/>
              <a:gd name="connsiteX22" fmla="*/ 3447181 w 4198619"/>
              <a:gd name="connsiteY22" fmla="*/ 3449371 h 3572005"/>
              <a:gd name="connsiteX23" fmla="*/ 3148417 w 4198619"/>
              <a:gd name="connsiteY23" fmla="*/ 3567066 h 3572005"/>
              <a:gd name="connsiteX24" fmla="*/ 2858706 w 4198619"/>
              <a:gd name="connsiteY24" fmla="*/ 3548959 h 3572005"/>
              <a:gd name="connsiteX25" fmla="*/ 2505621 w 4198619"/>
              <a:gd name="connsiteY25" fmla="*/ 3539905 h 3572005"/>
              <a:gd name="connsiteX26" fmla="*/ 2270231 w 4198619"/>
              <a:gd name="connsiteY26" fmla="*/ 3485584 h 3572005"/>
              <a:gd name="connsiteX27" fmla="*/ 1980520 w 4198619"/>
              <a:gd name="connsiteY27" fmla="*/ 3449371 h 3572005"/>
              <a:gd name="connsiteX28" fmla="*/ 1697923 w 4198619"/>
              <a:gd name="connsiteY28" fmla="*/ 3321727 h 3572005"/>
              <a:gd name="connsiteX29" fmla="*/ 1238136 w 4198619"/>
              <a:gd name="connsiteY29" fmla="*/ 3340729 h 3572005"/>
              <a:gd name="connsiteX30" fmla="*/ 1048013 w 4198619"/>
              <a:gd name="connsiteY30" fmla="*/ 3250194 h 3572005"/>
              <a:gd name="connsiteX31" fmla="*/ 875997 w 4198619"/>
              <a:gd name="connsiteY31" fmla="*/ 3195873 h 3572005"/>
              <a:gd name="connsiteX32" fmla="*/ 649661 w 4198619"/>
              <a:gd name="connsiteY32" fmla="*/ 3168713 h 3572005"/>
              <a:gd name="connsiteX33" fmla="*/ 392980 w 4198619"/>
              <a:gd name="connsiteY33" fmla="*/ 3213881 h 3572005"/>
              <a:gd name="connsiteX34" fmla="*/ 0 w 4198619"/>
              <a:gd name="connsiteY34" fmla="*/ 3159660 h 3572005"/>
              <a:gd name="connsiteX0" fmla="*/ 776409 w 4198619"/>
              <a:gd name="connsiteY0" fmla="*/ 0 h 3579309"/>
              <a:gd name="connsiteX1" fmla="*/ 776409 w 4198619"/>
              <a:gd name="connsiteY1" fmla="*/ 0 h 3579309"/>
              <a:gd name="connsiteX2" fmla="*/ 1048013 w 4198619"/>
              <a:gd name="connsiteY2" fmla="*/ 117695 h 3579309"/>
              <a:gd name="connsiteX3" fmla="*/ 1238136 w 4198619"/>
              <a:gd name="connsiteY3" fmla="*/ 190123 h 3579309"/>
              <a:gd name="connsiteX4" fmla="*/ 1621366 w 4198619"/>
              <a:gd name="connsiteY4" fmla="*/ 213304 h 3579309"/>
              <a:gd name="connsiteX5" fmla="*/ 1945301 w 4198619"/>
              <a:gd name="connsiteY5" fmla="*/ 389200 h 3579309"/>
              <a:gd name="connsiteX6" fmla="*/ 2279284 w 4198619"/>
              <a:gd name="connsiteY6" fmla="*/ 353085 h 3579309"/>
              <a:gd name="connsiteX7" fmla="*/ 2650477 w 4198619"/>
              <a:gd name="connsiteY7" fmla="*/ 398353 h 3579309"/>
              <a:gd name="connsiteX8" fmla="*/ 2894920 w 4198619"/>
              <a:gd name="connsiteY8" fmla="*/ 434567 h 3579309"/>
              <a:gd name="connsiteX9" fmla="*/ 3275166 w 4198619"/>
              <a:gd name="connsiteY9" fmla="*/ 506994 h 3579309"/>
              <a:gd name="connsiteX10" fmla="*/ 3709732 w 4198619"/>
              <a:gd name="connsiteY10" fmla="*/ 615636 h 3579309"/>
              <a:gd name="connsiteX11" fmla="*/ 3908908 w 4198619"/>
              <a:gd name="connsiteY11" fmla="*/ 1004935 h 3579309"/>
              <a:gd name="connsiteX12" fmla="*/ 3999443 w 4198619"/>
              <a:gd name="connsiteY12" fmla="*/ 1294646 h 3579309"/>
              <a:gd name="connsiteX13" fmla="*/ 4071871 w 4198619"/>
              <a:gd name="connsiteY13" fmla="*/ 1493822 h 3579309"/>
              <a:gd name="connsiteX14" fmla="*/ 4198619 w 4198619"/>
              <a:gd name="connsiteY14" fmla="*/ 1783533 h 3579309"/>
              <a:gd name="connsiteX15" fmla="*/ 4189566 w 4198619"/>
              <a:gd name="connsiteY15" fmla="*/ 2118511 h 3579309"/>
              <a:gd name="connsiteX16" fmla="*/ 4171459 w 4198619"/>
              <a:gd name="connsiteY16" fmla="*/ 2335794 h 3579309"/>
              <a:gd name="connsiteX17" fmla="*/ 4135245 w 4198619"/>
              <a:gd name="connsiteY17" fmla="*/ 2670773 h 3579309"/>
              <a:gd name="connsiteX18" fmla="*/ 4108084 w 4198619"/>
              <a:gd name="connsiteY18" fmla="*/ 2851842 h 3579309"/>
              <a:gd name="connsiteX19" fmla="*/ 4035657 w 4198619"/>
              <a:gd name="connsiteY19" fmla="*/ 2996697 h 3579309"/>
              <a:gd name="connsiteX20" fmla="*/ 3595321 w 4198619"/>
              <a:gd name="connsiteY20" fmla="*/ 3011023 h 3579309"/>
              <a:gd name="connsiteX21" fmla="*/ 3441362 w 4198619"/>
              <a:gd name="connsiteY21" fmla="*/ 3285463 h 3579309"/>
              <a:gd name="connsiteX22" fmla="*/ 3200996 w 4198619"/>
              <a:gd name="connsiteY22" fmla="*/ 3343864 h 3579309"/>
              <a:gd name="connsiteX23" fmla="*/ 3148417 w 4198619"/>
              <a:gd name="connsiteY23" fmla="*/ 3567066 h 3579309"/>
              <a:gd name="connsiteX24" fmla="*/ 2858706 w 4198619"/>
              <a:gd name="connsiteY24" fmla="*/ 3548959 h 3579309"/>
              <a:gd name="connsiteX25" fmla="*/ 2505621 w 4198619"/>
              <a:gd name="connsiteY25" fmla="*/ 3539905 h 3579309"/>
              <a:gd name="connsiteX26" fmla="*/ 2270231 w 4198619"/>
              <a:gd name="connsiteY26" fmla="*/ 3485584 h 3579309"/>
              <a:gd name="connsiteX27" fmla="*/ 1980520 w 4198619"/>
              <a:gd name="connsiteY27" fmla="*/ 3449371 h 3579309"/>
              <a:gd name="connsiteX28" fmla="*/ 1697923 w 4198619"/>
              <a:gd name="connsiteY28" fmla="*/ 3321727 h 3579309"/>
              <a:gd name="connsiteX29" fmla="*/ 1238136 w 4198619"/>
              <a:gd name="connsiteY29" fmla="*/ 3340729 h 3579309"/>
              <a:gd name="connsiteX30" fmla="*/ 1048013 w 4198619"/>
              <a:gd name="connsiteY30" fmla="*/ 3250194 h 3579309"/>
              <a:gd name="connsiteX31" fmla="*/ 875997 w 4198619"/>
              <a:gd name="connsiteY31" fmla="*/ 3195873 h 3579309"/>
              <a:gd name="connsiteX32" fmla="*/ 649661 w 4198619"/>
              <a:gd name="connsiteY32" fmla="*/ 3168713 h 3579309"/>
              <a:gd name="connsiteX33" fmla="*/ 392980 w 4198619"/>
              <a:gd name="connsiteY33" fmla="*/ 3213881 h 3579309"/>
              <a:gd name="connsiteX34" fmla="*/ 0 w 4198619"/>
              <a:gd name="connsiteY34" fmla="*/ 3159660 h 3579309"/>
              <a:gd name="connsiteX0" fmla="*/ 776409 w 4198619"/>
              <a:gd name="connsiteY0" fmla="*/ 0 h 3579309"/>
              <a:gd name="connsiteX1" fmla="*/ 776409 w 4198619"/>
              <a:gd name="connsiteY1" fmla="*/ 0 h 3579309"/>
              <a:gd name="connsiteX2" fmla="*/ 1048013 w 4198619"/>
              <a:gd name="connsiteY2" fmla="*/ 117695 h 3579309"/>
              <a:gd name="connsiteX3" fmla="*/ 1238136 w 4198619"/>
              <a:gd name="connsiteY3" fmla="*/ 190123 h 3579309"/>
              <a:gd name="connsiteX4" fmla="*/ 1621366 w 4198619"/>
              <a:gd name="connsiteY4" fmla="*/ 213304 h 3579309"/>
              <a:gd name="connsiteX5" fmla="*/ 1945301 w 4198619"/>
              <a:gd name="connsiteY5" fmla="*/ 389200 h 3579309"/>
              <a:gd name="connsiteX6" fmla="*/ 2279284 w 4198619"/>
              <a:gd name="connsiteY6" fmla="*/ 353085 h 3579309"/>
              <a:gd name="connsiteX7" fmla="*/ 2650477 w 4198619"/>
              <a:gd name="connsiteY7" fmla="*/ 398353 h 3579309"/>
              <a:gd name="connsiteX8" fmla="*/ 2894920 w 4198619"/>
              <a:gd name="connsiteY8" fmla="*/ 434567 h 3579309"/>
              <a:gd name="connsiteX9" fmla="*/ 3275166 w 4198619"/>
              <a:gd name="connsiteY9" fmla="*/ 506994 h 3579309"/>
              <a:gd name="connsiteX10" fmla="*/ 3709732 w 4198619"/>
              <a:gd name="connsiteY10" fmla="*/ 615636 h 3579309"/>
              <a:gd name="connsiteX11" fmla="*/ 3908908 w 4198619"/>
              <a:gd name="connsiteY11" fmla="*/ 1004935 h 3579309"/>
              <a:gd name="connsiteX12" fmla="*/ 3999443 w 4198619"/>
              <a:gd name="connsiteY12" fmla="*/ 1294646 h 3579309"/>
              <a:gd name="connsiteX13" fmla="*/ 4071871 w 4198619"/>
              <a:gd name="connsiteY13" fmla="*/ 1493822 h 3579309"/>
              <a:gd name="connsiteX14" fmla="*/ 4198619 w 4198619"/>
              <a:gd name="connsiteY14" fmla="*/ 1783533 h 3579309"/>
              <a:gd name="connsiteX15" fmla="*/ 4189566 w 4198619"/>
              <a:gd name="connsiteY15" fmla="*/ 2118511 h 3579309"/>
              <a:gd name="connsiteX16" fmla="*/ 4171459 w 4198619"/>
              <a:gd name="connsiteY16" fmla="*/ 2335794 h 3579309"/>
              <a:gd name="connsiteX17" fmla="*/ 4135245 w 4198619"/>
              <a:gd name="connsiteY17" fmla="*/ 2670773 h 3579309"/>
              <a:gd name="connsiteX18" fmla="*/ 4035657 w 4198619"/>
              <a:gd name="connsiteY18" fmla="*/ 2996697 h 3579309"/>
              <a:gd name="connsiteX19" fmla="*/ 3595321 w 4198619"/>
              <a:gd name="connsiteY19" fmla="*/ 3011023 h 3579309"/>
              <a:gd name="connsiteX20" fmla="*/ 3441362 w 4198619"/>
              <a:gd name="connsiteY20" fmla="*/ 3285463 h 3579309"/>
              <a:gd name="connsiteX21" fmla="*/ 3200996 w 4198619"/>
              <a:gd name="connsiteY21" fmla="*/ 3343864 h 3579309"/>
              <a:gd name="connsiteX22" fmla="*/ 3148417 w 4198619"/>
              <a:gd name="connsiteY22" fmla="*/ 3567066 h 3579309"/>
              <a:gd name="connsiteX23" fmla="*/ 2858706 w 4198619"/>
              <a:gd name="connsiteY23" fmla="*/ 3548959 h 3579309"/>
              <a:gd name="connsiteX24" fmla="*/ 2505621 w 4198619"/>
              <a:gd name="connsiteY24" fmla="*/ 3539905 h 3579309"/>
              <a:gd name="connsiteX25" fmla="*/ 2270231 w 4198619"/>
              <a:gd name="connsiteY25" fmla="*/ 3485584 h 3579309"/>
              <a:gd name="connsiteX26" fmla="*/ 1980520 w 4198619"/>
              <a:gd name="connsiteY26" fmla="*/ 3449371 h 3579309"/>
              <a:gd name="connsiteX27" fmla="*/ 1697923 w 4198619"/>
              <a:gd name="connsiteY27" fmla="*/ 3321727 h 3579309"/>
              <a:gd name="connsiteX28" fmla="*/ 1238136 w 4198619"/>
              <a:gd name="connsiteY28" fmla="*/ 3340729 h 3579309"/>
              <a:gd name="connsiteX29" fmla="*/ 1048013 w 4198619"/>
              <a:gd name="connsiteY29" fmla="*/ 3250194 h 3579309"/>
              <a:gd name="connsiteX30" fmla="*/ 875997 w 4198619"/>
              <a:gd name="connsiteY30" fmla="*/ 3195873 h 3579309"/>
              <a:gd name="connsiteX31" fmla="*/ 649661 w 4198619"/>
              <a:gd name="connsiteY31" fmla="*/ 3168713 h 3579309"/>
              <a:gd name="connsiteX32" fmla="*/ 392980 w 4198619"/>
              <a:gd name="connsiteY32" fmla="*/ 3213881 h 3579309"/>
              <a:gd name="connsiteX33" fmla="*/ 0 w 4198619"/>
              <a:gd name="connsiteY33" fmla="*/ 3159660 h 3579309"/>
              <a:gd name="connsiteX0" fmla="*/ 776409 w 4198619"/>
              <a:gd name="connsiteY0" fmla="*/ 0 h 3579309"/>
              <a:gd name="connsiteX1" fmla="*/ 776409 w 4198619"/>
              <a:gd name="connsiteY1" fmla="*/ 0 h 3579309"/>
              <a:gd name="connsiteX2" fmla="*/ 1048013 w 4198619"/>
              <a:gd name="connsiteY2" fmla="*/ 117695 h 3579309"/>
              <a:gd name="connsiteX3" fmla="*/ 1238136 w 4198619"/>
              <a:gd name="connsiteY3" fmla="*/ 190123 h 3579309"/>
              <a:gd name="connsiteX4" fmla="*/ 1621366 w 4198619"/>
              <a:gd name="connsiteY4" fmla="*/ 213304 h 3579309"/>
              <a:gd name="connsiteX5" fmla="*/ 1945301 w 4198619"/>
              <a:gd name="connsiteY5" fmla="*/ 389200 h 3579309"/>
              <a:gd name="connsiteX6" fmla="*/ 2279284 w 4198619"/>
              <a:gd name="connsiteY6" fmla="*/ 353085 h 3579309"/>
              <a:gd name="connsiteX7" fmla="*/ 2650477 w 4198619"/>
              <a:gd name="connsiteY7" fmla="*/ 398353 h 3579309"/>
              <a:gd name="connsiteX8" fmla="*/ 2894920 w 4198619"/>
              <a:gd name="connsiteY8" fmla="*/ 434567 h 3579309"/>
              <a:gd name="connsiteX9" fmla="*/ 3275166 w 4198619"/>
              <a:gd name="connsiteY9" fmla="*/ 506994 h 3579309"/>
              <a:gd name="connsiteX10" fmla="*/ 3709732 w 4198619"/>
              <a:gd name="connsiteY10" fmla="*/ 615636 h 3579309"/>
              <a:gd name="connsiteX11" fmla="*/ 3908908 w 4198619"/>
              <a:gd name="connsiteY11" fmla="*/ 1004935 h 3579309"/>
              <a:gd name="connsiteX12" fmla="*/ 3999443 w 4198619"/>
              <a:gd name="connsiteY12" fmla="*/ 1294646 h 3579309"/>
              <a:gd name="connsiteX13" fmla="*/ 4071871 w 4198619"/>
              <a:gd name="connsiteY13" fmla="*/ 1493822 h 3579309"/>
              <a:gd name="connsiteX14" fmla="*/ 4198619 w 4198619"/>
              <a:gd name="connsiteY14" fmla="*/ 1783533 h 3579309"/>
              <a:gd name="connsiteX15" fmla="*/ 4189566 w 4198619"/>
              <a:gd name="connsiteY15" fmla="*/ 2118511 h 3579309"/>
              <a:gd name="connsiteX16" fmla="*/ 4171459 w 4198619"/>
              <a:gd name="connsiteY16" fmla="*/ 2335794 h 3579309"/>
              <a:gd name="connsiteX17" fmla="*/ 4035657 w 4198619"/>
              <a:gd name="connsiteY17" fmla="*/ 2996697 h 3579309"/>
              <a:gd name="connsiteX18" fmla="*/ 3595321 w 4198619"/>
              <a:gd name="connsiteY18" fmla="*/ 3011023 h 3579309"/>
              <a:gd name="connsiteX19" fmla="*/ 3441362 w 4198619"/>
              <a:gd name="connsiteY19" fmla="*/ 3285463 h 3579309"/>
              <a:gd name="connsiteX20" fmla="*/ 3200996 w 4198619"/>
              <a:gd name="connsiteY20" fmla="*/ 3343864 h 3579309"/>
              <a:gd name="connsiteX21" fmla="*/ 3148417 w 4198619"/>
              <a:gd name="connsiteY21" fmla="*/ 3567066 h 3579309"/>
              <a:gd name="connsiteX22" fmla="*/ 2858706 w 4198619"/>
              <a:gd name="connsiteY22" fmla="*/ 3548959 h 3579309"/>
              <a:gd name="connsiteX23" fmla="*/ 2505621 w 4198619"/>
              <a:gd name="connsiteY23" fmla="*/ 3539905 h 3579309"/>
              <a:gd name="connsiteX24" fmla="*/ 2270231 w 4198619"/>
              <a:gd name="connsiteY24" fmla="*/ 3485584 h 3579309"/>
              <a:gd name="connsiteX25" fmla="*/ 1980520 w 4198619"/>
              <a:gd name="connsiteY25" fmla="*/ 3449371 h 3579309"/>
              <a:gd name="connsiteX26" fmla="*/ 1697923 w 4198619"/>
              <a:gd name="connsiteY26" fmla="*/ 3321727 h 3579309"/>
              <a:gd name="connsiteX27" fmla="*/ 1238136 w 4198619"/>
              <a:gd name="connsiteY27" fmla="*/ 3340729 h 3579309"/>
              <a:gd name="connsiteX28" fmla="*/ 1048013 w 4198619"/>
              <a:gd name="connsiteY28" fmla="*/ 3250194 h 3579309"/>
              <a:gd name="connsiteX29" fmla="*/ 875997 w 4198619"/>
              <a:gd name="connsiteY29" fmla="*/ 3195873 h 3579309"/>
              <a:gd name="connsiteX30" fmla="*/ 649661 w 4198619"/>
              <a:gd name="connsiteY30" fmla="*/ 3168713 h 3579309"/>
              <a:gd name="connsiteX31" fmla="*/ 392980 w 4198619"/>
              <a:gd name="connsiteY31" fmla="*/ 3213881 h 3579309"/>
              <a:gd name="connsiteX32" fmla="*/ 0 w 4198619"/>
              <a:gd name="connsiteY32" fmla="*/ 3159660 h 3579309"/>
              <a:gd name="connsiteX0" fmla="*/ 776409 w 4198619"/>
              <a:gd name="connsiteY0" fmla="*/ 0 h 3579309"/>
              <a:gd name="connsiteX1" fmla="*/ 776409 w 4198619"/>
              <a:gd name="connsiteY1" fmla="*/ 0 h 3579309"/>
              <a:gd name="connsiteX2" fmla="*/ 1048013 w 4198619"/>
              <a:gd name="connsiteY2" fmla="*/ 117695 h 3579309"/>
              <a:gd name="connsiteX3" fmla="*/ 1238136 w 4198619"/>
              <a:gd name="connsiteY3" fmla="*/ 190123 h 3579309"/>
              <a:gd name="connsiteX4" fmla="*/ 1621366 w 4198619"/>
              <a:gd name="connsiteY4" fmla="*/ 213304 h 3579309"/>
              <a:gd name="connsiteX5" fmla="*/ 1945301 w 4198619"/>
              <a:gd name="connsiteY5" fmla="*/ 389200 h 3579309"/>
              <a:gd name="connsiteX6" fmla="*/ 2279284 w 4198619"/>
              <a:gd name="connsiteY6" fmla="*/ 353085 h 3579309"/>
              <a:gd name="connsiteX7" fmla="*/ 2650477 w 4198619"/>
              <a:gd name="connsiteY7" fmla="*/ 398353 h 3579309"/>
              <a:gd name="connsiteX8" fmla="*/ 2894920 w 4198619"/>
              <a:gd name="connsiteY8" fmla="*/ 434567 h 3579309"/>
              <a:gd name="connsiteX9" fmla="*/ 3275166 w 4198619"/>
              <a:gd name="connsiteY9" fmla="*/ 506994 h 3579309"/>
              <a:gd name="connsiteX10" fmla="*/ 3709732 w 4198619"/>
              <a:gd name="connsiteY10" fmla="*/ 615636 h 3579309"/>
              <a:gd name="connsiteX11" fmla="*/ 3908908 w 4198619"/>
              <a:gd name="connsiteY11" fmla="*/ 1004935 h 3579309"/>
              <a:gd name="connsiteX12" fmla="*/ 3999443 w 4198619"/>
              <a:gd name="connsiteY12" fmla="*/ 1294646 h 3579309"/>
              <a:gd name="connsiteX13" fmla="*/ 4071871 w 4198619"/>
              <a:gd name="connsiteY13" fmla="*/ 1493822 h 3579309"/>
              <a:gd name="connsiteX14" fmla="*/ 4198619 w 4198619"/>
              <a:gd name="connsiteY14" fmla="*/ 1783533 h 3579309"/>
              <a:gd name="connsiteX15" fmla="*/ 4189566 w 4198619"/>
              <a:gd name="connsiteY15" fmla="*/ 2118511 h 3579309"/>
              <a:gd name="connsiteX16" fmla="*/ 4171459 w 4198619"/>
              <a:gd name="connsiteY16" fmla="*/ 2335794 h 3579309"/>
              <a:gd name="connsiteX17" fmla="*/ 4035657 w 4198619"/>
              <a:gd name="connsiteY17" fmla="*/ 2996697 h 3579309"/>
              <a:gd name="connsiteX18" fmla="*/ 3595321 w 4198619"/>
              <a:gd name="connsiteY18" fmla="*/ 3011023 h 3579309"/>
              <a:gd name="connsiteX19" fmla="*/ 3200996 w 4198619"/>
              <a:gd name="connsiteY19" fmla="*/ 3343864 h 3579309"/>
              <a:gd name="connsiteX20" fmla="*/ 3148417 w 4198619"/>
              <a:gd name="connsiteY20" fmla="*/ 3567066 h 3579309"/>
              <a:gd name="connsiteX21" fmla="*/ 2858706 w 4198619"/>
              <a:gd name="connsiteY21" fmla="*/ 3548959 h 3579309"/>
              <a:gd name="connsiteX22" fmla="*/ 2505621 w 4198619"/>
              <a:gd name="connsiteY22" fmla="*/ 3539905 h 3579309"/>
              <a:gd name="connsiteX23" fmla="*/ 2270231 w 4198619"/>
              <a:gd name="connsiteY23" fmla="*/ 3485584 h 3579309"/>
              <a:gd name="connsiteX24" fmla="*/ 1980520 w 4198619"/>
              <a:gd name="connsiteY24" fmla="*/ 3449371 h 3579309"/>
              <a:gd name="connsiteX25" fmla="*/ 1697923 w 4198619"/>
              <a:gd name="connsiteY25" fmla="*/ 3321727 h 3579309"/>
              <a:gd name="connsiteX26" fmla="*/ 1238136 w 4198619"/>
              <a:gd name="connsiteY26" fmla="*/ 3340729 h 3579309"/>
              <a:gd name="connsiteX27" fmla="*/ 1048013 w 4198619"/>
              <a:gd name="connsiteY27" fmla="*/ 3250194 h 3579309"/>
              <a:gd name="connsiteX28" fmla="*/ 875997 w 4198619"/>
              <a:gd name="connsiteY28" fmla="*/ 3195873 h 3579309"/>
              <a:gd name="connsiteX29" fmla="*/ 649661 w 4198619"/>
              <a:gd name="connsiteY29" fmla="*/ 3168713 h 3579309"/>
              <a:gd name="connsiteX30" fmla="*/ 392980 w 4198619"/>
              <a:gd name="connsiteY30" fmla="*/ 3213881 h 3579309"/>
              <a:gd name="connsiteX31" fmla="*/ 0 w 4198619"/>
              <a:gd name="connsiteY31" fmla="*/ 3159660 h 3579309"/>
              <a:gd name="connsiteX0" fmla="*/ 776409 w 4198619"/>
              <a:gd name="connsiteY0" fmla="*/ 0 h 3561988"/>
              <a:gd name="connsiteX1" fmla="*/ 776409 w 4198619"/>
              <a:gd name="connsiteY1" fmla="*/ 0 h 3561988"/>
              <a:gd name="connsiteX2" fmla="*/ 1048013 w 4198619"/>
              <a:gd name="connsiteY2" fmla="*/ 117695 h 3561988"/>
              <a:gd name="connsiteX3" fmla="*/ 1238136 w 4198619"/>
              <a:gd name="connsiteY3" fmla="*/ 190123 h 3561988"/>
              <a:gd name="connsiteX4" fmla="*/ 1621366 w 4198619"/>
              <a:gd name="connsiteY4" fmla="*/ 213304 h 3561988"/>
              <a:gd name="connsiteX5" fmla="*/ 1945301 w 4198619"/>
              <a:gd name="connsiteY5" fmla="*/ 389200 h 3561988"/>
              <a:gd name="connsiteX6" fmla="*/ 2279284 w 4198619"/>
              <a:gd name="connsiteY6" fmla="*/ 353085 h 3561988"/>
              <a:gd name="connsiteX7" fmla="*/ 2650477 w 4198619"/>
              <a:gd name="connsiteY7" fmla="*/ 398353 h 3561988"/>
              <a:gd name="connsiteX8" fmla="*/ 2894920 w 4198619"/>
              <a:gd name="connsiteY8" fmla="*/ 434567 h 3561988"/>
              <a:gd name="connsiteX9" fmla="*/ 3275166 w 4198619"/>
              <a:gd name="connsiteY9" fmla="*/ 506994 h 3561988"/>
              <a:gd name="connsiteX10" fmla="*/ 3709732 w 4198619"/>
              <a:gd name="connsiteY10" fmla="*/ 615636 h 3561988"/>
              <a:gd name="connsiteX11" fmla="*/ 3908908 w 4198619"/>
              <a:gd name="connsiteY11" fmla="*/ 1004935 h 3561988"/>
              <a:gd name="connsiteX12" fmla="*/ 3999443 w 4198619"/>
              <a:gd name="connsiteY12" fmla="*/ 1294646 h 3561988"/>
              <a:gd name="connsiteX13" fmla="*/ 4071871 w 4198619"/>
              <a:gd name="connsiteY13" fmla="*/ 1493822 h 3561988"/>
              <a:gd name="connsiteX14" fmla="*/ 4198619 w 4198619"/>
              <a:gd name="connsiteY14" fmla="*/ 1783533 h 3561988"/>
              <a:gd name="connsiteX15" fmla="*/ 4189566 w 4198619"/>
              <a:gd name="connsiteY15" fmla="*/ 2118511 h 3561988"/>
              <a:gd name="connsiteX16" fmla="*/ 4171459 w 4198619"/>
              <a:gd name="connsiteY16" fmla="*/ 2335794 h 3561988"/>
              <a:gd name="connsiteX17" fmla="*/ 4035657 w 4198619"/>
              <a:gd name="connsiteY17" fmla="*/ 2996697 h 3561988"/>
              <a:gd name="connsiteX18" fmla="*/ 3595321 w 4198619"/>
              <a:gd name="connsiteY18" fmla="*/ 3011023 h 3561988"/>
              <a:gd name="connsiteX19" fmla="*/ 3200996 w 4198619"/>
              <a:gd name="connsiteY19" fmla="*/ 3343864 h 3561988"/>
              <a:gd name="connsiteX20" fmla="*/ 2858706 w 4198619"/>
              <a:gd name="connsiteY20" fmla="*/ 3548959 h 3561988"/>
              <a:gd name="connsiteX21" fmla="*/ 2505621 w 4198619"/>
              <a:gd name="connsiteY21" fmla="*/ 3539905 h 3561988"/>
              <a:gd name="connsiteX22" fmla="*/ 2270231 w 4198619"/>
              <a:gd name="connsiteY22" fmla="*/ 3485584 h 3561988"/>
              <a:gd name="connsiteX23" fmla="*/ 1980520 w 4198619"/>
              <a:gd name="connsiteY23" fmla="*/ 3449371 h 3561988"/>
              <a:gd name="connsiteX24" fmla="*/ 1697923 w 4198619"/>
              <a:gd name="connsiteY24" fmla="*/ 3321727 h 3561988"/>
              <a:gd name="connsiteX25" fmla="*/ 1238136 w 4198619"/>
              <a:gd name="connsiteY25" fmla="*/ 3340729 h 3561988"/>
              <a:gd name="connsiteX26" fmla="*/ 1048013 w 4198619"/>
              <a:gd name="connsiteY26" fmla="*/ 3250194 h 3561988"/>
              <a:gd name="connsiteX27" fmla="*/ 875997 w 4198619"/>
              <a:gd name="connsiteY27" fmla="*/ 3195873 h 3561988"/>
              <a:gd name="connsiteX28" fmla="*/ 649661 w 4198619"/>
              <a:gd name="connsiteY28" fmla="*/ 3168713 h 3561988"/>
              <a:gd name="connsiteX29" fmla="*/ 392980 w 4198619"/>
              <a:gd name="connsiteY29" fmla="*/ 3213881 h 3561988"/>
              <a:gd name="connsiteX30" fmla="*/ 0 w 4198619"/>
              <a:gd name="connsiteY30" fmla="*/ 3159660 h 3561988"/>
              <a:gd name="connsiteX0" fmla="*/ 776409 w 4198619"/>
              <a:gd name="connsiteY0" fmla="*/ 0 h 3561988"/>
              <a:gd name="connsiteX1" fmla="*/ 776409 w 4198619"/>
              <a:gd name="connsiteY1" fmla="*/ 0 h 3561988"/>
              <a:gd name="connsiteX2" fmla="*/ 1048013 w 4198619"/>
              <a:gd name="connsiteY2" fmla="*/ 117695 h 3561988"/>
              <a:gd name="connsiteX3" fmla="*/ 1238136 w 4198619"/>
              <a:gd name="connsiteY3" fmla="*/ 190123 h 3561988"/>
              <a:gd name="connsiteX4" fmla="*/ 1621366 w 4198619"/>
              <a:gd name="connsiteY4" fmla="*/ 213304 h 3561988"/>
              <a:gd name="connsiteX5" fmla="*/ 1945301 w 4198619"/>
              <a:gd name="connsiteY5" fmla="*/ 389200 h 3561988"/>
              <a:gd name="connsiteX6" fmla="*/ 2279284 w 4198619"/>
              <a:gd name="connsiteY6" fmla="*/ 353085 h 3561988"/>
              <a:gd name="connsiteX7" fmla="*/ 2650477 w 4198619"/>
              <a:gd name="connsiteY7" fmla="*/ 398353 h 3561988"/>
              <a:gd name="connsiteX8" fmla="*/ 2894920 w 4198619"/>
              <a:gd name="connsiteY8" fmla="*/ 434567 h 3561988"/>
              <a:gd name="connsiteX9" fmla="*/ 3275166 w 4198619"/>
              <a:gd name="connsiteY9" fmla="*/ 506994 h 3561988"/>
              <a:gd name="connsiteX10" fmla="*/ 3709732 w 4198619"/>
              <a:gd name="connsiteY10" fmla="*/ 615636 h 3561988"/>
              <a:gd name="connsiteX11" fmla="*/ 3908908 w 4198619"/>
              <a:gd name="connsiteY11" fmla="*/ 1004935 h 3561988"/>
              <a:gd name="connsiteX12" fmla="*/ 3999443 w 4198619"/>
              <a:gd name="connsiteY12" fmla="*/ 1294646 h 3561988"/>
              <a:gd name="connsiteX13" fmla="*/ 4071871 w 4198619"/>
              <a:gd name="connsiteY13" fmla="*/ 1493822 h 3561988"/>
              <a:gd name="connsiteX14" fmla="*/ 4198619 w 4198619"/>
              <a:gd name="connsiteY14" fmla="*/ 1783533 h 3561988"/>
              <a:gd name="connsiteX15" fmla="*/ 4189566 w 4198619"/>
              <a:gd name="connsiteY15" fmla="*/ 2118511 h 3561988"/>
              <a:gd name="connsiteX16" fmla="*/ 4171459 w 4198619"/>
              <a:gd name="connsiteY16" fmla="*/ 2335794 h 3561988"/>
              <a:gd name="connsiteX17" fmla="*/ 4035657 w 4198619"/>
              <a:gd name="connsiteY17" fmla="*/ 2996697 h 3561988"/>
              <a:gd name="connsiteX18" fmla="*/ 3595321 w 4198619"/>
              <a:gd name="connsiteY18" fmla="*/ 3011023 h 3561988"/>
              <a:gd name="connsiteX19" fmla="*/ 3200996 w 4198619"/>
              <a:gd name="connsiteY19" fmla="*/ 3343864 h 3561988"/>
              <a:gd name="connsiteX20" fmla="*/ 2858706 w 4198619"/>
              <a:gd name="connsiteY20" fmla="*/ 3548959 h 3561988"/>
              <a:gd name="connsiteX21" fmla="*/ 2505621 w 4198619"/>
              <a:gd name="connsiteY21" fmla="*/ 3539905 h 3561988"/>
              <a:gd name="connsiteX22" fmla="*/ 1980520 w 4198619"/>
              <a:gd name="connsiteY22" fmla="*/ 3449371 h 3561988"/>
              <a:gd name="connsiteX23" fmla="*/ 1697923 w 4198619"/>
              <a:gd name="connsiteY23" fmla="*/ 3321727 h 3561988"/>
              <a:gd name="connsiteX24" fmla="*/ 1238136 w 4198619"/>
              <a:gd name="connsiteY24" fmla="*/ 3340729 h 3561988"/>
              <a:gd name="connsiteX25" fmla="*/ 1048013 w 4198619"/>
              <a:gd name="connsiteY25" fmla="*/ 3250194 h 3561988"/>
              <a:gd name="connsiteX26" fmla="*/ 875997 w 4198619"/>
              <a:gd name="connsiteY26" fmla="*/ 3195873 h 3561988"/>
              <a:gd name="connsiteX27" fmla="*/ 649661 w 4198619"/>
              <a:gd name="connsiteY27" fmla="*/ 3168713 h 3561988"/>
              <a:gd name="connsiteX28" fmla="*/ 392980 w 4198619"/>
              <a:gd name="connsiteY28" fmla="*/ 3213881 h 3561988"/>
              <a:gd name="connsiteX29" fmla="*/ 0 w 4198619"/>
              <a:gd name="connsiteY29" fmla="*/ 3159660 h 3561988"/>
              <a:gd name="connsiteX0" fmla="*/ 776409 w 4198619"/>
              <a:gd name="connsiteY0" fmla="*/ 0 h 3561988"/>
              <a:gd name="connsiteX1" fmla="*/ 776409 w 4198619"/>
              <a:gd name="connsiteY1" fmla="*/ 0 h 3561988"/>
              <a:gd name="connsiteX2" fmla="*/ 1048013 w 4198619"/>
              <a:gd name="connsiteY2" fmla="*/ 117695 h 3561988"/>
              <a:gd name="connsiteX3" fmla="*/ 1238136 w 4198619"/>
              <a:gd name="connsiteY3" fmla="*/ 190123 h 3561988"/>
              <a:gd name="connsiteX4" fmla="*/ 1621366 w 4198619"/>
              <a:gd name="connsiteY4" fmla="*/ 213304 h 3561988"/>
              <a:gd name="connsiteX5" fmla="*/ 1945301 w 4198619"/>
              <a:gd name="connsiteY5" fmla="*/ 389200 h 3561988"/>
              <a:gd name="connsiteX6" fmla="*/ 2279284 w 4198619"/>
              <a:gd name="connsiteY6" fmla="*/ 353085 h 3561988"/>
              <a:gd name="connsiteX7" fmla="*/ 2650477 w 4198619"/>
              <a:gd name="connsiteY7" fmla="*/ 398353 h 3561988"/>
              <a:gd name="connsiteX8" fmla="*/ 2894920 w 4198619"/>
              <a:gd name="connsiteY8" fmla="*/ 434567 h 3561988"/>
              <a:gd name="connsiteX9" fmla="*/ 3275166 w 4198619"/>
              <a:gd name="connsiteY9" fmla="*/ 506994 h 3561988"/>
              <a:gd name="connsiteX10" fmla="*/ 3709732 w 4198619"/>
              <a:gd name="connsiteY10" fmla="*/ 615636 h 3561988"/>
              <a:gd name="connsiteX11" fmla="*/ 3908908 w 4198619"/>
              <a:gd name="connsiteY11" fmla="*/ 1004935 h 3561988"/>
              <a:gd name="connsiteX12" fmla="*/ 3999443 w 4198619"/>
              <a:gd name="connsiteY12" fmla="*/ 1294646 h 3561988"/>
              <a:gd name="connsiteX13" fmla="*/ 4071871 w 4198619"/>
              <a:gd name="connsiteY13" fmla="*/ 1493822 h 3561988"/>
              <a:gd name="connsiteX14" fmla="*/ 4198619 w 4198619"/>
              <a:gd name="connsiteY14" fmla="*/ 1783533 h 3561988"/>
              <a:gd name="connsiteX15" fmla="*/ 4189566 w 4198619"/>
              <a:gd name="connsiteY15" fmla="*/ 2118511 h 3561988"/>
              <a:gd name="connsiteX16" fmla="*/ 4171459 w 4198619"/>
              <a:gd name="connsiteY16" fmla="*/ 2335794 h 3561988"/>
              <a:gd name="connsiteX17" fmla="*/ 4035657 w 4198619"/>
              <a:gd name="connsiteY17" fmla="*/ 2996697 h 3561988"/>
              <a:gd name="connsiteX18" fmla="*/ 3595321 w 4198619"/>
              <a:gd name="connsiteY18" fmla="*/ 3011023 h 3561988"/>
              <a:gd name="connsiteX19" fmla="*/ 3200996 w 4198619"/>
              <a:gd name="connsiteY19" fmla="*/ 3343864 h 3561988"/>
              <a:gd name="connsiteX20" fmla="*/ 2858706 w 4198619"/>
              <a:gd name="connsiteY20" fmla="*/ 3548959 h 3561988"/>
              <a:gd name="connsiteX21" fmla="*/ 2505621 w 4198619"/>
              <a:gd name="connsiteY21" fmla="*/ 3539905 h 3561988"/>
              <a:gd name="connsiteX22" fmla="*/ 1980520 w 4198619"/>
              <a:gd name="connsiteY22" fmla="*/ 3449371 h 3561988"/>
              <a:gd name="connsiteX23" fmla="*/ 1697923 w 4198619"/>
              <a:gd name="connsiteY23" fmla="*/ 3321727 h 3561988"/>
              <a:gd name="connsiteX24" fmla="*/ 1238136 w 4198619"/>
              <a:gd name="connsiteY24" fmla="*/ 3340729 h 3561988"/>
              <a:gd name="connsiteX25" fmla="*/ 1048013 w 4198619"/>
              <a:gd name="connsiteY25" fmla="*/ 3250194 h 3561988"/>
              <a:gd name="connsiteX26" fmla="*/ 649661 w 4198619"/>
              <a:gd name="connsiteY26" fmla="*/ 3168713 h 3561988"/>
              <a:gd name="connsiteX27" fmla="*/ 392980 w 4198619"/>
              <a:gd name="connsiteY27" fmla="*/ 3213881 h 3561988"/>
              <a:gd name="connsiteX28" fmla="*/ 0 w 4198619"/>
              <a:gd name="connsiteY28" fmla="*/ 3159660 h 3561988"/>
              <a:gd name="connsiteX0" fmla="*/ 776409 w 4198619"/>
              <a:gd name="connsiteY0" fmla="*/ 0 h 3561988"/>
              <a:gd name="connsiteX1" fmla="*/ 776409 w 4198619"/>
              <a:gd name="connsiteY1" fmla="*/ 0 h 3561988"/>
              <a:gd name="connsiteX2" fmla="*/ 1048013 w 4198619"/>
              <a:gd name="connsiteY2" fmla="*/ 117695 h 3561988"/>
              <a:gd name="connsiteX3" fmla="*/ 1238136 w 4198619"/>
              <a:gd name="connsiteY3" fmla="*/ 190123 h 3561988"/>
              <a:gd name="connsiteX4" fmla="*/ 1621366 w 4198619"/>
              <a:gd name="connsiteY4" fmla="*/ 213304 h 3561988"/>
              <a:gd name="connsiteX5" fmla="*/ 1945301 w 4198619"/>
              <a:gd name="connsiteY5" fmla="*/ 389200 h 3561988"/>
              <a:gd name="connsiteX6" fmla="*/ 2279284 w 4198619"/>
              <a:gd name="connsiteY6" fmla="*/ 353085 h 3561988"/>
              <a:gd name="connsiteX7" fmla="*/ 2894920 w 4198619"/>
              <a:gd name="connsiteY7" fmla="*/ 434567 h 3561988"/>
              <a:gd name="connsiteX8" fmla="*/ 3275166 w 4198619"/>
              <a:gd name="connsiteY8" fmla="*/ 506994 h 3561988"/>
              <a:gd name="connsiteX9" fmla="*/ 3709732 w 4198619"/>
              <a:gd name="connsiteY9" fmla="*/ 615636 h 3561988"/>
              <a:gd name="connsiteX10" fmla="*/ 3908908 w 4198619"/>
              <a:gd name="connsiteY10" fmla="*/ 1004935 h 3561988"/>
              <a:gd name="connsiteX11" fmla="*/ 3999443 w 4198619"/>
              <a:gd name="connsiteY11" fmla="*/ 1294646 h 3561988"/>
              <a:gd name="connsiteX12" fmla="*/ 4071871 w 4198619"/>
              <a:gd name="connsiteY12" fmla="*/ 1493822 h 3561988"/>
              <a:gd name="connsiteX13" fmla="*/ 4198619 w 4198619"/>
              <a:gd name="connsiteY13" fmla="*/ 1783533 h 3561988"/>
              <a:gd name="connsiteX14" fmla="*/ 4189566 w 4198619"/>
              <a:gd name="connsiteY14" fmla="*/ 2118511 h 3561988"/>
              <a:gd name="connsiteX15" fmla="*/ 4171459 w 4198619"/>
              <a:gd name="connsiteY15" fmla="*/ 2335794 h 3561988"/>
              <a:gd name="connsiteX16" fmla="*/ 4035657 w 4198619"/>
              <a:gd name="connsiteY16" fmla="*/ 2996697 h 3561988"/>
              <a:gd name="connsiteX17" fmla="*/ 3595321 w 4198619"/>
              <a:gd name="connsiteY17" fmla="*/ 3011023 h 3561988"/>
              <a:gd name="connsiteX18" fmla="*/ 3200996 w 4198619"/>
              <a:gd name="connsiteY18" fmla="*/ 3343864 h 3561988"/>
              <a:gd name="connsiteX19" fmla="*/ 2858706 w 4198619"/>
              <a:gd name="connsiteY19" fmla="*/ 3548959 h 3561988"/>
              <a:gd name="connsiteX20" fmla="*/ 2505621 w 4198619"/>
              <a:gd name="connsiteY20" fmla="*/ 3539905 h 3561988"/>
              <a:gd name="connsiteX21" fmla="*/ 1980520 w 4198619"/>
              <a:gd name="connsiteY21" fmla="*/ 3449371 h 3561988"/>
              <a:gd name="connsiteX22" fmla="*/ 1697923 w 4198619"/>
              <a:gd name="connsiteY22" fmla="*/ 3321727 h 3561988"/>
              <a:gd name="connsiteX23" fmla="*/ 1238136 w 4198619"/>
              <a:gd name="connsiteY23" fmla="*/ 3340729 h 3561988"/>
              <a:gd name="connsiteX24" fmla="*/ 1048013 w 4198619"/>
              <a:gd name="connsiteY24" fmla="*/ 3250194 h 3561988"/>
              <a:gd name="connsiteX25" fmla="*/ 649661 w 4198619"/>
              <a:gd name="connsiteY25" fmla="*/ 3168713 h 3561988"/>
              <a:gd name="connsiteX26" fmla="*/ 392980 w 4198619"/>
              <a:gd name="connsiteY26" fmla="*/ 3213881 h 3561988"/>
              <a:gd name="connsiteX27" fmla="*/ 0 w 4198619"/>
              <a:gd name="connsiteY27" fmla="*/ 3159660 h 3561988"/>
              <a:gd name="connsiteX0" fmla="*/ 776409 w 4198619"/>
              <a:gd name="connsiteY0" fmla="*/ 0 h 3561988"/>
              <a:gd name="connsiteX1" fmla="*/ 776409 w 4198619"/>
              <a:gd name="connsiteY1" fmla="*/ 0 h 3561988"/>
              <a:gd name="connsiteX2" fmla="*/ 1048013 w 4198619"/>
              <a:gd name="connsiteY2" fmla="*/ 117695 h 3561988"/>
              <a:gd name="connsiteX3" fmla="*/ 1238136 w 4198619"/>
              <a:gd name="connsiteY3" fmla="*/ 190123 h 3561988"/>
              <a:gd name="connsiteX4" fmla="*/ 1621366 w 4198619"/>
              <a:gd name="connsiteY4" fmla="*/ 213304 h 3561988"/>
              <a:gd name="connsiteX5" fmla="*/ 1945301 w 4198619"/>
              <a:gd name="connsiteY5" fmla="*/ 389200 h 3561988"/>
              <a:gd name="connsiteX6" fmla="*/ 2279284 w 4198619"/>
              <a:gd name="connsiteY6" fmla="*/ 353085 h 3561988"/>
              <a:gd name="connsiteX7" fmla="*/ 2894920 w 4198619"/>
              <a:gd name="connsiteY7" fmla="*/ 434567 h 3561988"/>
              <a:gd name="connsiteX8" fmla="*/ 3709732 w 4198619"/>
              <a:gd name="connsiteY8" fmla="*/ 615636 h 3561988"/>
              <a:gd name="connsiteX9" fmla="*/ 3908908 w 4198619"/>
              <a:gd name="connsiteY9" fmla="*/ 1004935 h 3561988"/>
              <a:gd name="connsiteX10" fmla="*/ 3999443 w 4198619"/>
              <a:gd name="connsiteY10" fmla="*/ 1294646 h 3561988"/>
              <a:gd name="connsiteX11" fmla="*/ 4071871 w 4198619"/>
              <a:gd name="connsiteY11" fmla="*/ 1493822 h 3561988"/>
              <a:gd name="connsiteX12" fmla="*/ 4198619 w 4198619"/>
              <a:gd name="connsiteY12" fmla="*/ 1783533 h 3561988"/>
              <a:gd name="connsiteX13" fmla="*/ 4189566 w 4198619"/>
              <a:gd name="connsiteY13" fmla="*/ 2118511 h 3561988"/>
              <a:gd name="connsiteX14" fmla="*/ 4171459 w 4198619"/>
              <a:gd name="connsiteY14" fmla="*/ 2335794 h 3561988"/>
              <a:gd name="connsiteX15" fmla="*/ 4035657 w 4198619"/>
              <a:gd name="connsiteY15" fmla="*/ 2996697 h 3561988"/>
              <a:gd name="connsiteX16" fmla="*/ 3595321 w 4198619"/>
              <a:gd name="connsiteY16" fmla="*/ 3011023 h 3561988"/>
              <a:gd name="connsiteX17" fmla="*/ 3200996 w 4198619"/>
              <a:gd name="connsiteY17" fmla="*/ 3343864 h 3561988"/>
              <a:gd name="connsiteX18" fmla="*/ 2858706 w 4198619"/>
              <a:gd name="connsiteY18" fmla="*/ 3548959 h 3561988"/>
              <a:gd name="connsiteX19" fmla="*/ 2505621 w 4198619"/>
              <a:gd name="connsiteY19" fmla="*/ 3539905 h 3561988"/>
              <a:gd name="connsiteX20" fmla="*/ 1980520 w 4198619"/>
              <a:gd name="connsiteY20" fmla="*/ 3449371 h 3561988"/>
              <a:gd name="connsiteX21" fmla="*/ 1697923 w 4198619"/>
              <a:gd name="connsiteY21" fmla="*/ 3321727 h 3561988"/>
              <a:gd name="connsiteX22" fmla="*/ 1238136 w 4198619"/>
              <a:gd name="connsiteY22" fmla="*/ 3340729 h 3561988"/>
              <a:gd name="connsiteX23" fmla="*/ 1048013 w 4198619"/>
              <a:gd name="connsiteY23" fmla="*/ 3250194 h 3561988"/>
              <a:gd name="connsiteX24" fmla="*/ 649661 w 4198619"/>
              <a:gd name="connsiteY24" fmla="*/ 3168713 h 3561988"/>
              <a:gd name="connsiteX25" fmla="*/ 392980 w 4198619"/>
              <a:gd name="connsiteY25" fmla="*/ 3213881 h 3561988"/>
              <a:gd name="connsiteX26" fmla="*/ 0 w 4198619"/>
              <a:gd name="connsiteY26" fmla="*/ 3159660 h 3561988"/>
              <a:gd name="connsiteX0" fmla="*/ 776409 w 4198619"/>
              <a:gd name="connsiteY0" fmla="*/ 0 h 3561988"/>
              <a:gd name="connsiteX1" fmla="*/ 776409 w 4198619"/>
              <a:gd name="connsiteY1" fmla="*/ 10049 h 3561988"/>
              <a:gd name="connsiteX2" fmla="*/ 1048013 w 4198619"/>
              <a:gd name="connsiteY2" fmla="*/ 117695 h 3561988"/>
              <a:gd name="connsiteX3" fmla="*/ 1238136 w 4198619"/>
              <a:gd name="connsiteY3" fmla="*/ 190123 h 3561988"/>
              <a:gd name="connsiteX4" fmla="*/ 1621366 w 4198619"/>
              <a:gd name="connsiteY4" fmla="*/ 213304 h 3561988"/>
              <a:gd name="connsiteX5" fmla="*/ 1945301 w 4198619"/>
              <a:gd name="connsiteY5" fmla="*/ 389200 h 3561988"/>
              <a:gd name="connsiteX6" fmla="*/ 2279284 w 4198619"/>
              <a:gd name="connsiteY6" fmla="*/ 353085 h 3561988"/>
              <a:gd name="connsiteX7" fmla="*/ 2894920 w 4198619"/>
              <a:gd name="connsiteY7" fmla="*/ 434567 h 3561988"/>
              <a:gd name="connsiteX8" fmla="*/ 3709732 w 4198619"/>
              <a:gd name="connsiteY8" fmla="*/ 615636 h 3561988"/>
              <a:gd name="connsiteX9" fmla="*/ 3908908 w 4198619"/>
              <a:gd name="connsiteY9" fmla="*/ 1004935 h 3561988"/>
              <a:gd name="connsiteX10" fmla="*/ 3999443 w 4198619"/>
              <a:gd name="connsiteY10" fmla="*/ 1294646 h 3561988"/>
              <a:gd name="connsiteX11" fmla="*/ 4071871 w 4198619"/>
              <a:gd name="connsiteY11" fmla="*/ 1493822 h 3561988"/>
              <a:gd name="connsiteX12" fmla="*/ 4198619 w 4198619"/>
              <a:gd name="connsiteY12" fmla="*/ 1783533 h 3561988"/>
              <a:gd name="connsiteX13" fmla="*/ 4189566 w 4198619"/>
              <a:gd name="connsiteY13" fmla="*/ 2118511 h 3561988"/>
              <a:gd name="connsiteX14" fmla="*/ 4171459 w 4198619"/>
              <a:gd name="connsiteY14" fmla="*/ 2335794 h 3561988"/>
              <a:gd name="connsiteX15" fmla="*/ 4035657 w 4198619"/>
              <a:gd name="connsiteY15" fmla="*/ 2996697 h 3561988"/>
              <a:gd name="connsiteX16" fmla="*/ 3595321 w 4198619"/>
              <a:gd name="connsiteY16" fmla="*/ 3011023 h 3561988"/>
              <a:gd name="connsiteX17" fmla="*/ 3200996 w 4198619"/>
              <a:gd name="connsiteY17" fmla="*/ 3343864 h 3561988"/>
              <a:gd name="connsiteX18" fmla="*/ 2858706 w 4198619"/>
              <a:gd name="connsiteY18" fmla="*/ 3548959 h 3561988"/>
              <a:gd name="connsiteX19" fmla="*/ 2505621 w 4198619"/>
              <a:gd name="connsiteY19" fmla="*/ 3539905 h 3561988"/>
              <a:gd name="connsiteX20" fmla="*/ 1980520 w 4198619"/>
              <a:gd name="connsiteY20" fmla="*/ 3449371 h 3561988"/>
              <a:gd name="connsiteX21" fmla="*/ 1697923 w 4198619"/>
              <a:gd name="connsiteY21" fmla="*/ 3321727 h 3561988"/>
              <a:gd name="connsiteX22" fmla="*/ 1238136 w 4198619"/>
              <a:gd name="connsiteY22" fmla="*/ 3340729 h 3561988"/>
              <a:gd name="connsiteX23" fmla="*/ 1048013 w 4198619"/>
              <a:gd name="connsiteY23" fmla="*/ 3250194 h 3561988"/>
              <a:gd name="connsiteX24" fmla="*/ 649661 w 4198619"/>
              <a:gd name="connsiteY24" fmla="*/ 3168713 h 3561988"/>
              <a:gd name="connsiteX25" fmla="*/ 392980 w 4198619"/>
              <a:gd name="connsiteY25" fmla="*/ 3213881 h 3561988"/>
              <a:gd name="connsiteX26" fmla="*/ 0 w 4198619"/>
              <a:gd name="connsiteY26" fmla="*/ 3159660 h 35619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</a:cxnLst>
            <a:rect l="l" t="t" r="r" b="b"/>
            <a:pathLst>
              <a:path w="4198619" h="3561988">
                <a:moveTo>
                  <a:pt x="776409" y="0"/>
                </a:moveTo>
                <a:lnTo>
                  <a:pt x="776409" y="10049"/>
                </a:lnTo>
                <a:lnTo>
                  <a:pt x="1048013" y="117695"/>
                </a:lnTo>
                <a:cubicBezTo>
                  <a:pt x="1124968" y="147707"/>
                  <a:pt x="1142577" y="174188"/>
                  <a:pt x="1238136" y="190123"/>
                </a:cubicBezTo>
                <a:cubicBezTo>
                  <a:pt x="1333695" y="206058"/>
                  <a:pt x="1503505" y="180125"/>
                  <a:pt x="1621366" y="213304"/>
                </a:cubicBezTo>
                <a:cubicBezTo>
                  <a:pt x="1739227" y="246483"/>
                  <a:pt x="1830624" y="372602"/>
                  <a:pt x="1945301" y="389200"/>
                </a:cubicBezTo>
                <a:cubicBezTo>
                  <a:pt x="2056629" y="377162"/>
                  <a:pt x="2167956" y="340002"/>
                  <a:pt x="2279284" y="353085"/>
                </a:cubicBezTo>
                <a:cubicBezTo>
                  <a:pt x="2437554" y="360646"/>
                  <a:pt x="2656512" y="390809"/>
                  <a:pt x="2894920" y="434567"/>
                </a:cubicBezTo>
                <a:cubicBezTo>
                  <a:pt x="3133328" y="478326"/>
                  <a:pt x="3540734" y="520575"/>
                  <a:pt x="3709732" y="615636"/>
                </a:cubicBezTo>
                <a:cubicBezTo>
                  <a:pt x="3878730" y="710697"/>
                  <a:pt x="3860623" y="891767"/>
                  <a:pt x="3908908" y="1004935"/>
                </a:cubicBezTo>
                <a:cubicBezTo>
                  <a:pt x="3957193" y="1118103"/>
                  <a:pt x="3972283" y="1213165"/>
                  <a:pt x="3999443" y="1294646"/>
                </a:cubicBezTo>
                <a:cubicBezTo>
                  <a:pt x="4026603" y="1376127"/>
                  <a:pt x="4038675" y="1412341"/>
                  <a:pt x="4071871" y="1493822"/>
                </a:cubicBezTo>
                <a:cubicBezTo>
                  <a:pt x="4105067" y="1575303"/>
                  <a:pt x="4179003" y="1679418"/>
                  <a:pt x="4198619" y="1783533"/>
                </a:cubicBezTo>
                <a:cubicBezTo>
                  <a:pt x="4195601" y="1895192"/>
                  <a:pt x="4193625" y="2006885"/>
                  <a:pt x="4189566" y="2118511"/>
                </a:cubicBezTo>
                <a:cubicBezTo>
                  <a:pt x="4183945" y="2273093"/>
                  <a:pt x="4187954" y="2236820"/>
                  <a:pt x="4171459" y="2335794"/>
                </a:cubicBezTo>
                <a:cubicBezTo>
                  <a:pt x="4145808" y="2482158"/>
                  <a:pt x="4131680" y="2884159"/>
                  <a:pt x="4035657" y="2996697"/>
                </a:cubicBezTo>
                <a:cubicBezTo>
                  <a:pt x="3939634" y="3109235"/>
                  <a:pt x="3734431" y="2953162"/>
                  <a:pt x="3595321" y="3011023"/>
                </a:cubicBezTo>
                <a:cubicBezTo>
                  <a:pt x="3456211" y="3068884"/>
                  <a:pt x="3323765" y="3254208"/>
                  <a:pt x="3200996" y="3343864"/>
                </a:cubicBezTo>
                <a:cubicBezTo>
                  <a:pt x="3078227" y="3433520"/>
                  <a:pt x="2974602" y="3516285"/>
                  <a:pt x="2858706" y="3548959"/>
                </a:cubicBezTo>
                <a:cubicBezTo>
                  <a:pt x="2742810" y="3581633"/>
                  <a:pt x="2623316" y="3542923"/>
                  <a:pt x="2505621" y="3539905"/>
                </a:cubicBezTo>
                <a:cubicBezTo>
                  <a:pt x="2359257" y="3523307"/>
                  <a:pt x="2115136" y="3485734"/>
                  <a:pt x="1980520" y="3449371"/>
                </a:cubicBezTo>
                <a:cubicBezTo>
                  <a:pt x="1845904" y="3413008"/>
                  <a:pt x="1821654" y="3339834"/>
                  <a:pt x="1697923" y="3321727"/>
                </a:cubicBezTo>
                <a:cubicBezTo>
                  <a:pt x="1574192" y="3303620"/>
                  <a:pt x="1346454" y="3352651"/>
                  <a:pt x="1238136" y="3340729"/>
                </a:cubicBezTo>
                <a:cubicBezTo>
                  <a:pt x="1129818" y="3328807"/>
                  <a:pt x="1146092" y="3278863"/>
                  <a:pt x="1048013" y="3250194"/>
                </a:cubicBezTo>
                <a:cubicBezTo>
                  <a:pt x="949934" y="3221525"/>
                  <a:pt x="758833" y="3174765"/>
                  <a:pt x="649661" y="3168713"/>
                </a:cubicBezTo>
                <a:cubicBezTo>
                  <a:pt x="557775" y="3163175"/>
                  <a:pt x="501257" y="3215390"/>
                  <a:pt x="392980" y="3213881"/>
                </a:cubicBezTo>
                <a:cubicBezTo>
                  <a:pt x="284703" y="3212372"/>
                  <a:pt x="50470" y="3152116"/>
                  <a:pt x="0" y="3159660"/>
                </a:cubicBezTo>
              </a:path>
            </a:pathLst>
          </a:cu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37" name="Right Arrow 36"/>
          <p:cNvSpPr/>
          <p:nvPr/>
        </p:nvSpPr>
        <p:spPr bwMode="auto">
          <a:xfrm rot="13334870">
            <a:off x="1428064" y="2351778"/>
            <a:ext cx="866641" cy="117914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19" name="Right Arrow 118"/>
          <p:cNvSpPr/>
          <p:nvPr/>
        </p:nvSpPr>
        <p:spPr bwMode="auto">
          <a:xfrm rot="10008575">
            <a:off x="227308" y="3340738"/>
            <a:ext cx="866641" cy="117914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20" name="Right Arrow 119"/>
          <p:cNvSpPr/>
          <p:nvPr/>
        </p:nvSpPr>
        <p:spPr bwMode="auto">
          <a:xfrm rot="7136958">
            <a:off x="627266" y="5072882"/>
            <a:ext cx="1107710" cy="120664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21" name="Right Arrow 120"/>
          <p:cNvSpPr/>
          <p:nvPr/>
        </p:nvSpPr>
        <p:spPr bwMode="auto">
          <a:xfrm rot="18133570">
            <a:off x="6557673" y="2736223"/>
            <a:ext cx="866641" cy="117914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22" name="Right Arrow 121"/>
          <p:cNvSpPr/>
          <p:nvPr/>
        </p:nvSpPr>
        <p:spPr bwMode="auto">
          <a:xfrm rot="20349765">
            <a:off x="7193628" y="4092330"/>
            <a:ext cx="1450574" cy="140878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23" name="Right Arrow 122"/>
          <p:cNvSpPr/>
          <p:nvPr/>
        </p:nvSpPr>
        <p:spPr bwMode="auto">
          <a:xfrm rot="3265972">
            <a:off x="6261451" y="5740556"/>
            <a:ext cx="866641" cy="117914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40" name="Straight Arrow Connector 39"/>
          <p:cNvCxnSpPr/>
          <p:nvPr/>
        </p:nvCxnSpPr>
        <p:spPr bwMode="auto">
          <a:xfrm flipV="1">
            <a:off x="4251261" y="2471934"/>
            <a:ext cx="1703787" cy="652979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rgbClr val="0033CC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24" name="Straight Arrow Connector 123"/>
          <p:cNvCxnSpPr/>
          <p:nvPr/>
        </p:nvCxnSpPr>
        <p:spPr bwMode="auto">
          <a:xfrm>
            <a:off x="4188920" y="5214616"/>
            <a:ext cx="992681" cy="1010069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rgbClr val="0033CC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25" name="Straight Arrow Connector 124"/>
          <p:cNvCxnSpPr/>
          <p:nvPr/>
        </p:nvCxnSpPr>
        <p:spPr bwMode="auto">
          <a:xfrm flipV="1">
            <a:off x="4675381" y="3301965"/>
            <a:ext cx="1048814" cy="63627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33CC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81" name="Straight Connector 80"/>
          <p:cNvCxnSpPr/>
          <p:nvPr/>
        </p:nvCxnSpPr>
        <p:spPr bwMode="auto">
          <a:xfrm>
            <a:off x="5717547" y="3311018"/>
            <a:ext cx="0" cy="149686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0033CC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35" name="Straight Connector 134"/>
          <p:cNvCxnSpPr/>
          <p:nvPr/>
        </p:nvCxnSpPr>
        <p:spPr bwMode="auto">
          <a:xfrm flipV="1">
            <a:off x="5724195" y="4393200"/>
            <a:ext cx="1045418" cy="405626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0033CC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39" name="Straight Connector 138"/>
          <p:cNvCxnSpPr/>
          <p:nvPr/>
        </p:nvCxnSpPr>
        <p:spPr bwMode="auto">
          <a:xfrm flipH="1" flipV="1">
            <a:off x="3618987" y="4329287"/>
            <a:ext cx="2105207" cy="478592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0033CC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45" name="Straight Connector 144"/>
          <p:cNvCxnSpPr/>
          <p:nvPr/>
        </p:nvCxnSpPr>
        <p:spPr bwMode="auto">
          <a:xfrm>
            <a:off x="3637093" y="2827735"/>
            <a:ext cx="0" cy="149686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0033CC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46" name="Straight Connector 145"/>
          <p:cNvCxnSpPr/>
          <p:nvPr/>
        </p:nvCxnSpPr>
        <p:spPr bwMode="auto">
          <a:xfrm>
            <a:off x="6749089" y="2900582"/>
            <a:ext cx="0" cy="149686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0033CC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47" name="Straight Connector 146"/>
          <p:cNvCxnSpPr/>
          <p:nvPr/>
        </p:nvCxnSpPr>
        <p:spPr bwMode="auto">
          <a:xfrm flipV="1">
            <a:off x="5721802" y="2903841"/>
            <a:ext cx="1056965" cy="39934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0033CC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49" name="Straight Connector 148"/>
          <p:cNvCxnSpPr/>
          <p:nvPr/>
        </p:nvCxnSpPr>
        <p:spPr bwMode="auto">
          <a:xfrm flipV="1">
            <a:off x="3637867" y="2414681"/>
            <a:ext cx="1056965" cy="39934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0033CC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50" name="Straight Connector 149"/>
          <p:cNvCxnSpPr/>
          <p:nvPr/>
        </p:nvCxnSpPr>
        <p:spPr bwMode="auto">
          <a:xfrm flipH="1" flipV="1">
            <a:off x="3635561" y="2825399"/>
            <a:ext cx="2105207" cy="478592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0033CC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51" name="Straight Connector 150"/>
          <p:cNvCxnSpPr/>
          <p:nvPr/>
        </p:nvCxnSpPr>
        <p:spPr bwMode="auto">
          <a:xfrm flipH="1" flipV="1">
            <a:off x="4649511" y="2426572"/>
            <a:ext cx="2105207" cy="478592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0033CC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52" name="Straight Arrow Connector 151"/>
          <p:cNvCxnSpPr/>
          <p:nvPr/>
        </p:nvCxnSpPr>
        <p:spPr bwMode="auto">
          <a:xfrm flipH="1">
            <a:off x="3635561" y="3931444"/>
            <a:ext cx="1021029" cy="402628"/>
          </a:xfrm>
          <a:prstGeom prst="straightConnector1">
            <a:avLst/>
          </a:prstGeom>
          <a:solidFill>
            <a:schemeClr val="accent1"/>
          </a:solidFill>
          <a:ln w="41275" cap="flat" cmpd="sng" algn="ctr">
            <a:solidFill>
              <a:srgbClr val="990000"/>
            </a:solidFill>
            <a:prstDash val="dash"/>
            <a:round/>
            <a:headEnd type="none" w="med" len="med"/>
            <a:tailEnd type="triangle"/>
          </a:ln>
          <a:effectLst/>
        </p:spPr>
      </p:cxnSp>
      <p:cxnSp>
        <p:nvCxnSpPr>
          <p:cNvPr id="154" name="Straight Arrow Connector 153"/>
          <p:cNvCxnSpPr/>
          <p:nvPr/>
        </p:nvCxnSpPr>
        <p:spPr bwMode="auto">
          <a:xfrm>
            <a:off x="4666618" y="3944028"/>
            <a:ext cx="2088100" cy="453003"/>
          </a:xfrm>
          <a:prstGeom prst="straightConnector1">
            <a:avLst/>
          </a:prstGeom>
          <a:solidFill>
            <a:schemeClr val="accent1"/>
          </a:solidFill>
          <a:ln w="41275" cap="flat" cmpd="sng" algn="ctr">
            <a:solidFill>
              <a:srgbClr val="990000"/>
            </a:solidFill>
            <a:prstDash val="dash"/>
            <a:round/>
            <a:headEnd type="none" w="med" len="med"/>
            <a:tailEnd type="triangle"/>
          </a:ln>
          <a:effectLst/>
        </p:spPr>
      </p:cxnSp>
      <p:cxnSp>
        <p:nvCxnSpPr>
          <p:cNvPr id="156" name="Straight Arrow Connector 155"/>
          <p:cNvCxnSpPr/>
          <p:nvPr/>
        </p:nvCxnSpPr>
        <p:spPr bwMode="auto">
          <a:xfrm flipH="1" flipV="1">
            <a:off x="4653374" y="2435478"/>
            <a:ext cx="10295" cy="1527833"/>
          </a:xfrm>
          <a:prstGeom prst="straightConnector1">
            <a:avLst/>
          </a:prstGeom>
          <a:solidFill>
            <a:schemeClr val="accent1"/>
          </a:solidFill>
          <a:ln w="41275" cap="flat" cmpd="sng" algn="ctr">
            <a:solidFill>
              <a:srgbClr val="990000"/>
            </a:solidFill>
            <a:prstDash val="dash"/>
            <a:round/>
            <a:headEnd type="none" w="med" len="med"/>
            <a:tailEnd type="triangle"/>
          </a:ln>
          <a:effectLst/>
        </p:spPr>
      </p:cxnSp>
      <p:sp>
        <p:nvSpPr>
          <p:cNvPr id="157" name="Right Arrow 156"/>
          <p:cNvSpPr/>
          <p:nvPr/>
        </p:nvSpPr>
        <p:spPr bwMode="auto">
          <a:xfrm rot="9984764">
            <a:off x="1705927" y="3409438"/>
            <a:ext cx="866641" cy="117914"/>
          </a:xfrm>
          <a:prstGeom prst="rightArrow">
            <a:avLst>
              <a:gd name="adj1" fmla="val 31155"/>
              <a:gd name="adj2" fmla="val 116715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60" name="Right Arrow 159"/>
          <p:cNvSpPr/>
          <p:nvPr/>
        </p:nvSpPr>
        <p:spPr bwMode="auto">
          <a:xfrm rot="9984764">
            <a:off x="1855785" y="3371562"/>
            <a:ext cx="866641" cy="117914"/>
          </a:xfrm>
          <a:prstGeom prst="rightArrow">
            <a:avLst>
              <a:gd name="adj1" fmla="val 31155"/>
              <a:gd name="adj2" fmla="val 116715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61" name="Right Arrow 160"/>
          <p:cNvSpPr/>
          <p:nvPr/>
        </p:nvSpPr>
        <p:spPr bwMode="auto">
          <a:xfrm rot="20755509">
            <a:off x="6744075" y="5114121"/>
            <a:ext cx="866641" cy="117914"/>
          </a:xfrm>
          <a:prstGeom prst="rightArrow">
            <a:avLst>
              <a:gd name="adj1" fmla="val 31155"/>
              <a:gd name="adj2" fmla="val 116715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62" name="Right Arrow 161"/>
          <p:cNvSpPr/>
          <p:nvPr/>
        </p:nvSpPr>
        <p:spPr bwMode="auto">
          <a:xfrm rot="20755509">
            <a:off x="6587348" y="5155118"/>
            <a:ext cx="866641" cy="117914"/>
          </a:xfrm>
          <a:prstGeom prst="rightArrow">
            <a:avLst>
              <a:gd name="adj1" fmla="val 31155"/>
              <a:gd name="adj2" fmla="val 116715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graphicFrame>
        <p:nvGraphicFramePr>
          <p:cNvPr id="163" name="Object 1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7105847"/>
              </p:ext>
            </p:extLst>
          </p:nvPr>
        </p:nvGraphicFramePr>
        <p:xfrm>
          <a:off x="7327027" y="1979426"/>
          <a:ext cx="301876" cy="4412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634" name="Equation" r:id="rId3" imgW="164880" imgH="241200" progId="Equation.DSMT4">
                  <p:embed/>
                </p:oleObj>
              </mc:Choice>
              <mc:Fallback>
                <p:oleObj name="Equation" r:id="rId3" imgW="1648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327027" y="1979426"/>
                        <a:ext cx="301876" cy="4412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" name="Object 1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0951183"/>
              </p:ext>
            </p:extLst>
          </p:nvPr>
        </p:nvGraphicFramePr>
        <p:xfrm>
          <a:off x="8374063" y="3332163"/>
          <a:ext cx="325437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635" name="Equation" r:id="rId5" imgW="177480" imgH="241200" progId="Equation.DSMT4">
                  <p:embed/>
                </p:oleObj>
              </mc:Choice>
              <mc:Fallback>
                <p:oleObj name="Equation" r:id="rId5" imgW="177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74063" y="3332163"/>
                        <a:ext cx="325437" cy="441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" name="Object 1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4137581"/>
              </p:ext>
            </p:extLst>
          </p:nvPr>
        </p:nvGraphicFramePr>
        <p:xfrm>
          <a:off x="6881813" y="5559425"/>
          <a:ext cx="32702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636" name="Equation" r:id="rId7" imgW="177480" imgH="241200" progId="Equation.DSMT4">
                  <p:embed/>
                </p:oleObj>
              </mc:Choice>
              <mc:Fallback>
                <p:oleObj name="Equation" r:id="rId7" imgW="177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81813" y="5559425"/>
                        <a:ext cx="327025" cy="441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" name="Object 1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3619159"/>
              </p:ext>
            </p:extLst>
          </p:nvPr>
        </p:nvGraphicFramePr>
        <p:xfrm>
          <a:off x="442913" y="5319713"/>
          <a:ext cx="32702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637" name="Equation" r:id="rId9" imgW="177480" imgH="241200" progId="Equation.DSMT4">
                  <p:embed/>
                </p:oleObj>
              </mc:Choice>
              <mc:Fallback>
                <p:oleObj name="Equation" r:id="rId9" imgW="177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42913" y="5319713"/>
                        <a:ext cx="327025" cy="441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" name="Object 1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2566174"/>
              </p:ext>
            </p:extLst>
          </p:nvPr>
        </p:nvGraphicFramePr>
        <p:xfrm>
          <a:off x="230188" y="2951163"/>
          <a:ext cx="32385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638" name="Equation" r:id="rId11" imgW="177480" imgH="241200" progId="Equation.DSMT4">
                  <p:embed/>
                </p:oleObj>
              </mc:Choice>
              <mc:Fallback>
                <p:oleObj name="Equation" r:id="rId11" imgW="177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30188" y="2951163"/>
                        <a:ext cx="323850" cy="441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" name="Object 1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1622296"/>
              </p:ext>
            </p:extLst>
          </p:nvPr>
        </p:nvGraphicFramePr>
        <p:xfrm>
          <a:off x="1149350" y="1855788"/>
          <a:ext cx="325438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639" name="Equation" r:id="rId13" imgW="177480" imgH="241200" progId="Equation.DSMT4">
                  <p:embed/>
                </p:oleObj>
              </mc:Choice>
              <mc:Fallback>
                <p:oleObj name="Equation" r:id="rId13" imgW="177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149350" y="1855788"/>
                        <a:ext cx="325438" cy="441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" name="Object 1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7376644"/>
              </p:ext>
            </p:extLst>
          </p:nvPr>
        </p:nvGraphicFramePr>
        <p:xfrm>
          <a:off x="5580421" y="2049224"/>
          <a:ext cx="34925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640" name="Equation" r:id="rId15" imgW="190440" imgH="241200" progId="Equation.DSMT4">
                  <p:embed/>
                </p:oleObj>
              </mc:Choice>
              <mc:Fallback>
                <p:oleObj name="Equation" r:id="rId15" imgW="190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580421" y="2049224"/>
                        <a:ext cx="349250" cy="441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0" name="Object 1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1435892"/>
              </p:ext>
            </p:extLst>
          </p:nvPr>
        </p:nvGraphicFramePr>
        <p:xfrm>
          <a:off x="4960938" y="5622925"/>
          <a:ext cx="395287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641" name="Equation" r:id="rId17" imgW="215640" imgH="241200" progId="Equation.DSMT4">
                  <p:embed/>
                </p:oleObj>
              </mc:Choice>
              <mc:Fallback>
                <p:oleObj name="Equation" r:id="rId17" imgW="2156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960938" y="5622925"/>
                        <a:ext cx="395287" cy="441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" name="Object 1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3259181"/>
              </p:ext>
            </p:extLst>
          </p:nvPr>
        </p:nvGraphicFramePr>
        <p:xfrm>
          <a:off x="5681445" y="3199446"/>
          <a:ext cx="465137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642" name="Equation" r:id="rId19" imgW="253800" imgH="190440" progId="Equation.DSMT4">
                  <p:embed/>
                </p:oleObj>
              </mc:Choice>
              <mc:Fallback>
                <p:oleObj name="Equation" r:id="rId19" imgW="25380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681445" y="3199446"/>
                        <a:ext cx="465137" cy="349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2" name="Object 1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1355516"/>
              </p:ext>
            </p:extLst>
          </p:nvPr>
        </p:nvGraphicFramePr>
        <p:xfrm>
          <a:off x="4050867" y="3407569"/>
          <a:ext cx="419100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643" name="Equation" r:id="rId21" imgW="228600" imgH="164880" progId="Equation.DSMT4">
                  <p:embed/>
                </p:oleObj>
              </mc:Choice>
              <mc:Fallback>
                <p:oleObj name="Equation" r:id="rId21" imgW="22860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050867" y="3407569"/>
                        <a:ext cx="419100" cy="303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3" name="Object 1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9488294"/>
              </p:ext>
            </p:extLst>
          </p:nvPr>
        </p:nvGraphicFramePr>
        <p:xfrm>
          <a:off x="1209675" y="3490913"/>
          <a:ext cx="441325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644" name="Equation" r:id="rId23" imgW="241200" imgH="241200" progId="Equation.DSMT4">
                  <p:embed/>
                </p:oleObj>
              </mc:Choice>
              <mc:Fallback>
                <p:oleObj name="Equation" r:id="rId23" imgW="2412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209675" y="3490913"/>
                        <a:ext cx="441325" cy="439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" name="Object 1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4642701"/>
              </p:ext>
            </p:extLst>
          </p:nvPr>
        </p:nvGraphicFramePr>
        <p:xfrm>
          <a:off x="7634288" y="4891088"/>
          <a:ext cx="419100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645" name="Equation" r:id="rId25" imgW="228600" imgH="241200" progId="Equation.DSMT4">
                  <p:embed/>
                </p:oleObj>
              </mc:Choice>
              <mc:Fallback>
                <p:oleObj name="Equation" r:id="rId25" imgW="2286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7634288" y="4891088"/>
                        <a:ext cx="419100" cy="439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" name="Object 1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3065198"/>
              </p:ext>
            </p:extLst>
          </p:nvPr>
        </p:nvGraphicFramePr>
        <p:xfrm>
          <a:off x="6470650" y="4371975"/>
          <a:ext cx="48895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646" name="Equation" r:id="rId27" imgW="266400" imgH="241200" progId="Equation.DSMT4">
                  <p:embed/>
                </p:oleObj>
              </mc:Choice>
              <mc:Fallback>
                <p:oleObj name="Equation" r:id="rId27" imgW="266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6470650" y="4371975"/>
                        <a:ext cx="488950" cy="442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7" name="Object 1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1869682"/>
              </p:ext>
            </p:extLst>
          </p:nvPr>
        </p:nvGraphicFramePr>
        <p:xfrm>
          <a:off x="3455988" y="4343400"/>
          <a:ext cx="582612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647" name="Equation" r:id="rId29" imgW="317160" imgH="241200" progId="Equation.DSMT4">
                  <p:embed/>
                </p:oleObj>
              </mc:Choice>
              <mc:Fallback>
                <p:oleObj name="Equation" r:id="rId29" imgW="3171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3455988" y="4343400"/>
                        <a:ext cx="582612" cy="442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" name="Object 1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7954717"/>
              </p:ext>
            </p:extLst>
          </p:nvPr>
        </p:nvGraphicFramePr>
        <p:xfrm>
          <a:off x="4622965" y="2086738"/>
          <a:ext cx="582612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648" name="Equation" r:id="rId31" imgW="317160" imgH="241200" progId="Equation.DSMT4">
                  <p:embed/>
                </p:oleObj>
              </mc:Choice>
              <mc:Fallback>
                <p:oleObj name="Equation" r:id="rId31" imgW="3171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4622965" y="2086738"/>
                        <a:ext cx="582612" cy="442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" name="Object 1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1737445"/>
              </p:ext>
            </p:extLst>
          </p:nvPr>
        </p:nvGraphicFramePr>
        <p:xfrm>
          <a:off x="5034069" y="5242526"/>
          <a:ext cx="3932857" cy="4699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649" name="Equation" r:id="rId32" imgW="2019240" imgH="241200" progId="Equation.DSMT4">
                  <p:embed/>
                </p:oleObj>
              </mc:Choice>
              <mc:Fallback>
                <p:oleObj name="Equation" r:id="rId32" imgW="20192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5034069" y="5242526"/>
                        <a:ext cx="3932857" cy="4699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0" name="Slide Number Placeholder 179"/>
          <p:cNvSpPr>
            <a:spLocks noGrp="1"/>
          </p:cNvSpPr>
          <p:nvPr>
            <p:ph type="sldNum" sz="quarter" idx="4294967295"/>
          </p:nvPr>
        </p:nvSpPr>
        <p:spPr>
          <a:xfrm>
            <a:off x="7010400" y="6184588"/>
            <a:ext cx="2133600" cy="365125"/>
          </a:xfrm>
          <a:prstGeom prst="rect">
            <a:avLst/>
          </a:prstGeom>
        </p:spPr>
        <p:txBody>
          <a:bodyPr/>
          <a:lstStyle/>
          <a:p>
            <a:fld id="{CBBFA05F-689E-4591-9CFF-FB8E4A004253}" type="slidenum">
              <a:rPr lang="en-US" smtClean="0"/>
              <a:pPr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381412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 animBg="1"/>
      <p:bldP spid="61" grpId="0"/>
      <p:bldP spid="3" grpId="0" animBg="1"/>
      <p:bldP spid="71" grpId="0"/>
      <p:bldP spid="72" grpId="0"/>
      <p:bldP spid="36" grpId="0" animBg="1"/>
      <p:bldP spid="121" grpId="0" animBg="1"/>
      <p:bldP spid="122" grpId="0" animBg="1"/>
      <p:bldP spid="123" grpId="0" animBg="1"/>
      <p:bldP spid="161" grpId="0" animBg="1"/>
      <p:bldP spid="162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1133990"/>
              </p:ext>
            </p:extLst>
          </p:nvPr>
        </p:nvGraphicFramePr>
        <p:xfrm>
          <a:off x="215900" y="1703388"/>
          <a:ext cx="3300413" cy="267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580" name="Equation" r:id="rId3" imgW="2070000" imgH="1676160" progId="Equation.DSMT4">
                  <p:embed/>
                </p:oleObj>
              </mc:Choice>
              <mc:Fallback>
                <p:oleObj name="Equation" r:id="rId3" imgW="2070000" imgH="1676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5900" y="1703388"/>
                        <a:ext cx="3300413" cy="2673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Freeform 37"/>
          <p:cNvSpPr/>
          <p:nvPr/>
        </p:nvSpPr>
        <p:spPr bwMode="auto">
          <a:xfrm>
            <a:off x="4457700" y="3567113"/>
            <a:ext cx="423863" cy="728662"/>
          </a:xfrm>
          <a:custGeom>
            <a:avLst/>
            <a:gdLst>
              <a:gd name="connsiteX0" fmla="*/ 0 w 423863"/>
              <a:gd name="connsiteY0" fmla="*/ 176212 h 728662"/>
              <a:gd name="connsiteX1" fmla="*/ 423863 w 423863"/>
              <a:gd name="connsiteY1" fmla="*/ 0 h 728662"/>
              <a:gd name="connsiteX2" fmla="*/ 419100 w 423863"/>
              <a:gd name="connsiteY2" fmla="*/ 552450 h 728662"/>
              <a:gd name="connsiteX3" fmla="*/ 0 w 423863"/>
              <a:gd name="connsiteY3" fmla="*/ 728662 h 728662"/>
              <a:gd name="connsiteX4" fmla="*/ 0 w 423863"/>
              <a:gd name="connsiteY4" fmla="*/ 176212 h 7286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23863" h="728662">
                <a:moveTo>
                  <a:pt x="0" y="176212"/>
                </a:moveTo>
                <a:lnTo>
                  <a:pt x="423863" y="0"/>
                </a:lnTo>
                <a:cubicBezTo>
                  <a:pt x="422275" y="184150"/>
                  <a:pt x="420688" y="368300"/>
                  <a:pt x="419100" y="552450"/>
                </a:cubicBezTo>
                <a:lnTo>
                  <a:pt x="0" y="728662"/>
                </a:lnTo>
                <a:lnTo>
                  <a:pt x="0" y="176212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52400"/>
            <a:ext cx="8610600" cy="1216025"/>
          </a:xfrm>
        </p:spPr>
        <p:txBody>
          <a:bodyPr/>
          <a:lstStyle/>
          <a:p>
            <a:r>
              <a:rPr lang="en-US" sz="3200" dirty="0" smtClean="0"/>
              <a:t>Body and Surface Loads Over An Area Define Stress On A Surface</a:t>
            </a:r>
            <a:endParaRPr lang="en-US" sz="3200" dirty="0"/>
          </a:p>
        </p:txBody>
      </p:sp>
      <p:cxnSp>
        <p:nvCxnSpPr>
          <p:cNvPr id="53" name="Straight Arrow Connector 52"/>
          <p:cNvCxnSpPr/>
          <p:nvPr/>
        </p:nvCxnSpPr>
        <p:spPr bwMode="auto">
          <a:xfrm flipV="1">
            <a:off x="4656590" y="2075755"/>
            <a:ext cx="0" cy="186688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4" name="Straight Arrow Connector 53"/>
          <p:cNvCxnSpPr/>
          <p:nvPr/>
        </p:nvCxnSpPr>
        <p:spPr bwMode="auto">
          <a:xfrm>
            <a:off x="4656590" y="3933444"/>
            <a:ext cx="2757968" cy="62406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5" name="Straight Arrow Connector 54"/>
          <p:cNvCxnSpPr/>
          <p:nvPr/>
        </p:nvCxnSpPr>
        <p:spPr bwMode="auto">
          <a:xfrm flipH="1">
            <a:off x="2718141" y="3933444"/>
            <a:ext cx="1929687" cy="759459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61" name="TextBox 60"/>
          <p:cNvSpPr txBox="1"/>
          <p:nvPr/>
        </p:nvSpPr>
        <p:spPr>
          <a:xfrm>
            <a:off x="7324103" y="4521827"/>
            <a:ext cx="30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rgbClr val="0033CC"/>
                </a:solidFill>
              </a:rPr>
              <a:t>x</a:t>
            </a:r>
            <a:endParaRPr lang="en-US" sz="1200" dirty="0">
              <a:solidFill>
                <a:srgbClr val="0033CC"/>
              </a:solidFill>
            </a:endParaRPr>
          </a:p>
        </p:txBody>
      </p:sp>
      <p:sp>
        <p:nvSpPr>
          <p:cNvPr id="3" name="Oval 2"/>
          <p:cNvSpPr/>
          <p:nvPr/>
        </p:nvSpPr>
        <p:spPr bwMode="auto">
          <a:xfrm rot="932076">
            <a:off x="3424937" y="2503468"/>
            <a:ext cx="2066684" cy="3245603"/>
          </a:xfrm>
          <a:prstGeom prst="ellipse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5" name="Freeform 4"/>
          <p:cNvSpPr/>
          <p:nvPr/>
        </p:nvSpPr>
        <p:spPr bwMode="auto">
          <a:xfrm rot="701973">
            <a:off x="492903" y="1940353"/>
            <a:ext cx="4123055" cy="3554228"/>
          </a:xfrm>
          <a:custGeom>
            <a:avLst/>
            <a:gdLst>
              <a:gd name="connsiteX0" fmla="*/ 3972232 w 3972232"/>
              <a:gd name="connsiteY0" fmla="*/ 167148 h 3480619"/>
              <a:gd name="connsiteX1" fmla="*/ 3972232 w 3972232"/>
              <a:gd name="connsiteY1" fmla="*/ 167148 h 3480619"/>
              <a:gd name="connsiteX2" fmla="*/ 3883742 w 3972232"/>
              <a:gd name="connsiteY2" fmla="*/ 157316 h 3480619"/>
              <a:gd name="connsiteX3" fmla="*/ 3470787 w 3972232"/>
              <a:gd name="connsiteY3" fmla="*/ 176981 h 3480619"/>
              <a:gd name="connsiteX4" fmla="*/ 3441291 w 3972232"/>
              <a:gd name="connsiteY4" fmla="*/ 186813 h 3480619"/>
              <a:gd name="connsiteX5" fmla="*/ 3126658 w 3972232"/>
              <a:gd name="connsiteY5" fmla="*/ 186813 h 3480619"/>
              <a:gd name="connsiteX6" fmla="*/ 2949678 w 3972232"/>
              <a:gd name="connsiteY6" fmla="*/ 176981 h 3480619"/>
              <a:gd name="connsiteX7" fmla="*/ 2861187 w 3972232"/>
              <a:gd name="connsiteY7" fmla="*/ 157316 h 3480619"/>
              <a:gd name="connsiteX8" fmla="*/ 2831691 w 3972232"/>
              <a:gd name="connsiteY8" fmla="*/ 127819 h 3480619"/>
              <a:gd name="connsiteX9" fmla="*/ 2802194 w 3972232"/>
              <a:gd name="connsiteY9" fmla="*/ 108155 h 3480619"/>
              <a:gd name="connsiteX10" fmla="*/ 2772697 w 3972232"/>
              <a:gd name="connsiteY10" fmla="*/ 78658 h 3480619"/>
              <a:gd name="connsiteX11" fmla="*/ 2743200 w 3972232"/>
              <a:gd name="connsiteY11" fmla="*/ 58993 h 3480619"/>
              <a:gd name="connsiteX12" fmla="*/ 2713703 w 3972232"/>
              <a:gd name="connsiteY12" fmla="*/ 29497 h 3480619"/>
              <a:gd name="connsiteX13" fmla="*/ 2674374 w 3972232"/>
              <a:gd name="connsiteY13" fmla="*/ 19664 h 3480619"/>
              <a:gd name="connsiteX14" fmla="*/ 2615381 w 3972232"/>
              <a:gd name="connsiteY14" fmla="*/ 0 h 3480619"/>
              <a:gd name="connsiteX15" fmla="*/ 2241755 w 3972232"/>
              <a:gd name="connsiteY15" fmla="*/ 9832 h 3480619"/>
              <a:gd name="connsiteX16" fmla="*/ 2153265 w 3972232"/>
              <a:gd name="connsiteY16" fmla="*/ 29497 h 3480619"/>
              <a:gd name="connsiteX17" fmla="*/ 2104103 w 3972232"/>
              <a:gd name="connsiteY17" fmla="*/ 39329 h 3480619"/>
              <a:gd name="connsiteX18" fmla="*/ 2045110 w 3972232"/>
              <a:gd name="connsiteY18" fmla="*/ 58993 h 3480619"/>
              <a:gd name="connsiteX19" fmla="*/ 1936955 w 3972232"/>
              <a:gd name="connsiteY19" fmla="*/ 78658 h 3480619"/>
              <a:gd name="connsiteX20" fmla="*/ 1897626 w 3972232"/>
              <a:gd name="connsiteY20" fmla="*/ 108155 h 3480619"/>
              <a:gd name="connsiteX21" fmla="*/ 1868129 w 3972232"/>
              <a:gd name="connsiteY21" fmla="*/ 117987 h 3480619"/>
              <a:gd name="connsiteX22" fmla="*/ 1828800 w 3972232"/>
              <a:gd name="connsiteY22" fmla="*/ 137652 h 3480619"/>
              <a:gd name="connsiteX23" fmla="*/ 1769807 w 3972232"/>
              <a:gd name="connsiteY23" fmla="*/ 167148 h 3480619"/>
              <a:gd name="connsiteX24" fmla="*/ 1740310 w 3972232"/>
              <a:gd name="connsiteY24" fmla="*/ 186813 h 3480619"/>
              <a:gd name="connsiteX25" fmla="*/ 1700981 w 3972232"/>
              <a:gd name="connsiteY25" fmla="*/ 196645 h 3480619"/>
              <a:gd name="connsiteX26" fmla="*/ 1641987 w 3972232"/>
              <a:gd name="connsiteY26" fmla="*/ 235974 h 3480619"/>
              <a:gd name="connsiteX27" fmla="*/ 1553497 w 3972232"/>
              <a:gd name="connsiteY27" fmla="*/ 285135 h 3480619"/>
              <a:gd name="connsiteX28" fmla="*/ 1484671 w 3972232"/>
              <a:gd name="connsiteY28" fmla="*/ 334297 h 3480619"/>
              <a:gd name="connsiteX29" fmla="*/ 1425678 w 3972232"/>
              <a:gd name="connsiteY29" fmla="*/ 373626 h 3480619"/>
              <a:gd name="connsiteX30" fmla="*/ 1406013 w 3972232"/>
              <a:gd name="connsiteY30" fmla="*/ 403123 h 3480619"/>
              <a:gd name="connsiteX31" fmla="*/ 1376516 w 3972232"/>
              <a:gd name="connsiteY31" fmla="*/ 432619 h 3480619"/>
              <a:gd name="connsiteX32" fmla="*/ 1337187 w 3972232"/>
              <a:gd name="connsiteY32" fmla="*/ 511277 h 3480619"/>
              <a:gd name="connsiteX33" fmla="*/ 1317523 w 3972232"/>
              <a:gd name="connsiteY33" fmla="*/ 550606 h 3480619"/>
              <a:gd name="connsiteX34" fmla="*/ 1307691 w 3972232"/>
              <a:gd name="connsiteY34" fmla="*/ 580103 h 3480619"/>
              <a:gd name="connsiteX35" fmla="*/ 1278194 w 3972232"/>
              <a:gd name="connsiteY35" fmla="*/ 599768 h 3480619"/>
              <a:gd name="connsiteX36" fmla="*/ 1229032 w 3972232"/>
              <a:gd name="connsiteY36" fmla="*/ 629264 h 3480619"/>
              <a:gd name="connsiteX37" fmla="*/ 1179871 w 3972232"/>
              <a:gd name="connsiteY37" fmla="*/ 668593 h 3480619"/>
              <a:gd name="connsiteX38" fmla="*/ 1150374 w 3972232"/>
              <a:gd name="connsiteY38" fmla="*/ 678426 h 3480619"/>
              <a:gd name="connsiteX39" fmla="*/ 1111045 w 3972232"/>
              <a:gd name="connsiteY39" fmla="*/ 698090 h 3480619"/>
              <a:gd name="connsiteX40" fmla="*/ 1081549 w 3972232"/>
              <a:gd name="connsiteY40" fmla="*/ 707923 h 3480619"/>
              <a:gd name="connsiteX41" fmla="*/ 1032387 w 3972232"/>
              <a:gd name="connsiteY41" fmla="*/ 727587 h 3480619"/>
              <a:gd name="connsiteX42" fmla="*/ 904568 w 3972232"/>
              <a:gd name="connsiteY42" fmla="*/ 786581 h 3480619"/>
              <a:gd name="connsiteX43" fmla="*/ 865239 w 3972232"/>
              <a:gd name="connsiteY43" fmla="*/ 796413 h 3480619"/>
              <a:gd name="connsiteX44" fmla="*/ 786581 w 3972232"/>
              <a:gd name="connsiteY44" fmla="*/ 825910 h 3480619"/>
              <a:gd name="connsiteX45" fmla="*/ 688258 w 3972232"/>
              <a:gd name="connsiteY45" fmla="*/ 914400 h 3480619"/>
              <a:gd name="connsiteX46" fmla="*/ 629265 w 3972232"/>
              <a:gd name="connsiteY46" fmla="*/ 983226 h 3480619"/>
              <a:gd name="connsiteX47" fmla="*/ 609600 w 3972232"/>
              <a:gd name="connsiteY47" fmla="*/ 1012723 h 3480619"/>
              <a:gd name="connsiteX48" fmla="*/ 550607 w 3972232"/>
              <a:gd name="connsiteY48" fmla="*/ 1052052 h 3480619"/>
              <a:gd name="connsiteX49" fmla="*/ 530942 w 3972232"/>
              <a:gd name="connsiteY49" fmla="*/ 1091381 h 3480619"/>
              <a:gd name="connsiteX50" fmla="*/ 501445 w 3972232"/>
              <a:gd name="connsiteY50" fmla="*/ 1111045 h 3480619"/>
              <a:gd name="connsiteX51" fmla="*/ 491613 w 3972232"/>
              <a:gd name="connsiteY51" fmla="*/ 1140542 h 3480619"/>
              <a:gd name="connsiteX52" fmla="*/ 462116 w 3972232"/>
              <a:gd name="connsiteY52" fmla="*/ 1170039 h 3480619"/>
              <a:gd name="connsiteX53" fmla="*/ 383458 w 3972232"/>
              <a:gd name="connsiteY53" fmla="*/ 1268361 h 3480619"/>
              <a:gd name="connsiteX54" fmla="*/ 383458 w 3972232"/>
              <a:gd name="connsiteY54" fmla="*/ 1268361 h 3480619"/>
              <a:gd name="connsiteX55" fmla="*/ 344129 w 3972232"/>
              <a:gd name="connsiteY55" fmla="*/ 1327355 h 3480619"/>
              <a:gd name="connsiteX56" fmla="*/ 314632 w 3972232"/>
              <a:gd name="connsiteY56" fmla="*/ 1356852 h 3480619"/>
              <a:gd name="connsiteX57" fmla="*/ 255639 w 3972232"/>
              <a:gd name="connsiteY57" fmla="*/ 1455174 h 3480619"/>
              <a:gd name="connsiteX58" fmla="*/ 235974 w 3972232"/>
              <a:gd name="connsiteY58" fmla="*/ 1484671 h 3480619"/>
              <a:gd name="connsiteX59" fmla="*/ 196645 w 3972232"/>
              <a:gd name="connsiteY59" fmla="*/ 1563329 h 3480619"/>
              <a:gd name="connsiteX60" fmla="*/ 167149 w 3972232"/>
              <a:gd name="connsiteY60" fmla="*/ 1661652 h 3480619"/>
              <a:gd name="connsiteX61" fmla="*/ 147484 w 3972232"/>
              <a:gd name="connsiteY61" fmla="*/ 1700981 h 3480619"/>
              <a:gd name="connsiteX62" fmla="*/ 127820 w 3972232"/>
              <a:gd name="connsiteY62" fmla="*/ 1779639 h 3480619"/>
              <a:gd name="connsiteX63" fmla="*/ 117987 w 3972232"/>
              <a:gd name="connsiteY63" fmla="*/ 1818968 h 3480619"/>
              <a:gd name="connsiteX64" fmla="*/ 98323 w 3972232"/>
              <a:gd name="connsiteY64" fmla="*/ 1936955 h 3480619"/>
              <a:gd name="connsiteX65" fmla="*/ 88491 w 3972232"/>
              <a:gd name="connsiteY65" fmla="*/ 2133600 h 3480619"/>
              <a:gd name="connsiteX66" fmla="*/ 78658 w 3972232"/>
              <a:gd name="connsiteY66" fmla="*/ 2163097 h 3480619"/>
              <a:gd name="connsiteX67" fmla="*/ 68826 w 3972232"/>
              <a:gd name="connsiteY67" fmla="*/ 2202426 h 3480619"/>
              <a:gd name="connsiteX68" fmla="*/ 49161 w 3972232"/>
              <a:gd name="connsiteY68" fmla="*/ 2261419 h 3480619"/>
              <a:gd name="connsiteX69" fmla="*/ 39329 w 3972232"/>
              <a:gd name="connsiteY69" fmla="*/ 2290916 h 3480619"/>
              <a:gd name="connsiteX70" fmla="*/ 29497 w 3972232"/>
              <a:gd name="connsiteY70" fmla="*/ 2330245 h 3480619"/>
              <a:gd name="connsiteX71" fmla="*/ 19665 w 3972232"/>
              <a:gd name="connsiteY71" fmla="*/ 2359742 h 3480619"/>
              <a:gd name="connsiteX72" fmla="*/ 0 w 3972232"/>
              <a:gd name="connsiteY72" fmla="*/ 2467897 h 3480619"/>
              <a:gd name="connsiteX73" fmla="*/ 19665 w 3972232"/>
              <a:gd name="connsiteY73" fmla="*/ 2664542 h 3480619"/>
              <a:gd name="connsiteX74" fmla="*/ 39329 w 3972232"/>
              <a:gd name="connsiteY74" fmla="*/ 2733368 h 3480619"/>
              <a:gd name="connsiteX75" fmla="*/ 68826 w 3972232"/>
              <a:gd name="connsiteY75" fmla="*/ 2772697 h 3480619"/>
              <a:gd name="connsiteX76" fmla="*/ 78658 w 3972232"/>
              <a:gd name="connsiteY76" fmla="*/ 2802193 h 3480619"/>
              <a:gd name="connsiteX77" fmla="*/ 117987 w 3972232"/>
              <a:gd name="connsiteY77" fmla="*/ 2861187 h 3480619"/>
              <a:gd name="connsiteX78" fmla="*/ 157316 w 3972232"/>
              <a:gd name="connsiteY78" fmla="*/ 2930013 h 3480619"/>
              <a:gd name="connsiteX79" fmla="*/ 196645 w 3972232"/>
              <a:gd name="connsiteY79" fmla="*/ 2989006 h 3480619"/>
              <a:gd name="connsiteX80" fmla="*/ 226142 w 3972232"/>
              <a:gd name="connsiteY80" fmla="*/ 3028335 h 3480619"/>
              <a:gd name="connsiteX81" fmla="*/ 245807 w 3972232"/>
              <a:gd name="connsiteY81" fmla="*/ 3057832 h 3480619"/>
              <a:gd name="connsiteX82" fmla="*/ 275303 w 3972232"/>
              <a:gd name="connsiteY82" fmla="*/ 3077497 h 3480619"/>
              <a:gd name="connsiteX83" fmla="*/ 304800 w 3972232"/>
              <a:gd name="connsiteY83" fmla="*/ 3106993 h 3480619"/>
              <a:gd name="connsiteX84" fmla="*/ 344129 w 3972232"/>
              <a:gd name="connsiteY84" fmla="*/ 3175819 h 3480619"/>
              <a:gd name="connsiteX85" fmla="*/ 373626 w 3972232"/>
              <a:gd name="connsiteY85" fmla="*/ 3205316 h 3480619"/>
              <a:gd name="connsiteX86" fmla="*/ 452284 w 3972232"/>
              <a:gd name="connsiteY86" fmla="*/ 3283974 h 3480619"/>
              <a:gd name="connsiteX87" fmla="*/ 481781 w 3972232"/>
              <a:gd name="connsiteY87" fmla="*/ 3303639 h 3480619"/>
              <a:gd name="connsiteX88" fmla="*/ 530942 w 3972232"/>
              <a:gd name="connsiteY88" fmla="*/ 3313471 h 3480619"/>
              <a:gd name="connsiteX89" fmla="*/ 619432 w 3972232"/>
              <a:gd name="connsiteY89" fmla="*/ 3352800 h 3480619"/>
              <a:gd name="connsiteX90" fmla="*/ 717755 w 3972232"/>
              <a:gd name="connsiteY90" fmla="*/ 3392129 h 3480619"/>
              <a:gd name="connsiteX91" fmla="*/ 816078 w 3972232"/>
              <a:gd name="connsiteY91" fmla="*/ 3401961 h 3480619"/>
              <a:gd name="connsiteX92" fmla="*/ 845574 w 3972232"/>
              <a:gd name="connsiteY92" fmla="*/ 3411793 h 3480619"/>
              <a:gd name="connsiteX93" fmla="*/ 884903 w 3972232"/>
              <a:gd name="connsiteY93" fmla="*/ 3421626 h 3480619"/>
              <a:gd name="connsiteX94" fmla="*/ 924232 w 3972232"/>
              <a:gd name="connsiteY94" fmla="*/ 3441290 h 3480619"/>
              <a:gd name="connsiteX95" fmla="*/ 1022555 w 3972232"/>
              <a:gd name="connsiteY95" fmla="*/ 3460955 h 3480619"/>
              <a:gd name="connsiteX96" fmla="*/ 1140542 w 3972232"/>
              <a:gd name="connsiteY96" fmla="*/ 3480619 h 3480619"/>
              <a:gd name="connsiteX97" fmla="*/ 1238865 w 3972232"/>
              <a:gd name="connsiteY97" fmla="*/ 3470787 h 3480619"/>
              <a:gd name="connsiteX98" fmla="*/ 1268361 w 3972232"/>
              <a:gd name="connsiteY98" fmla="*/ 3460955 h 3480619"/>
              <a:gd name="connsiteX99" fmla="*/ 1347020 w 3972232"/>
              <a:gd name="connsiteY99" fmla="*/ 3451123 h 3480619"/>
              <a:gd name="connsiteX100" fmla="*/ 1406013 w 3972232"/>
              <a:gd name="connsiteY100" fmla="*/ 3431458 h 3480619"/>
              <a:gd name="connsiteX101" fmla="*/ 1445342 w 3972232"/>
              <a:gd name="connsiteY101" fmla="*/ 3421626 h 3480619"/>
              <a:gd name="connsiteX102" fmla="*/ 1504336 w 3972232"/>
              <a:gd name="connsiteY102" fmla="*/ 3401961 h 3480619"/>
              <a:gd name="connsiteX103" fmla="*/ 1533832 w 3972232"/>
              <a:gd name="connsiteY103" fmla="*/ 3392129 h 3480619"/>
              <a:gd name="connsiteX104" fmla="*/ 1622323 w 3972232"/>
              <a:gd name="connsiteY104" fmla="*/ 3352800 h 3480619"/>
              <a:gd name="connsiteX105" fmla="*/ 1651820 w 3972232"/>
              <a:gd name="connsiteY105" fmla="*/ 3342968 h 3480619"/>
              <a:gd name="connsiteX106" fmla="*/ 1681316 w 3972232"/>
              <a:gd name="connsiteY106" fmla="*/ 3333135 h 3480619"/>
              <a:gd name="connsiteX107" fmla="*/ 1907458 w 3972232"/>
              <a:gd name="connsiteY107" fmla="*/ 3303639 h 3480619"/>
              <a:gd name="connsiteX108" fmla="*/ 2025445 w 3972232"/>
              <a:gd name="connsiteY108" fmla="*/ 3313471 h 3480619"/>
              <a:gd name="connsiteX109" fmla="*/ 2271252 w 3972232"/>
              <a:gd name="connsiteY109" fmla="*/ 3293806 h 3480619"/>
              <a:gd name="connsiteX110" fmla="*/ 2300749 w 3972232"/>
              <a:gd name="connsiteY110" fmla="*/ 3283974 h 3480619"/>
              <a:gd name="connsiteX111" fmla="*/ 2556387 w 3972232"/>
              <a:gd name="connsiteY111" fmla="*/ 3303639 h 3480619"/>
              <a:gd name="connsiteX112" fmla="*/ 2644878 w 3972232"/>
              <a:gd name="connsiteY112" fmla="*/ 3342968 h 3480619"/>
              <a:gd name="connsiteX113" fmla="*/ 2674374 w 3972232"/>
              <a:gd name="connsiteY113" fmla="*/ 3352800 h 3480619"/>
              <a:gd name="connsiteX114" fmla="*/ 2782529 w 3972232"/>
              <a:gd name="connsiteY114" fmla="*/ 3372464 h 3480619"/>
              <a:gd name="connsiteX115" fmla="*/ 3136491 w 3972232"/>
              <a:gd name="connsiteY115" fmla="*/ 3382297 h 3480619"/>
              <a:gd name="connsiteX116" fmla="*/ 3293807 w 3972232"/>
              <a:gd name="connsiteY116" fmla="*/ 3372464 h 3480619"/>
              <a:gd name="connsiteX117" fmla="*/ 3323303 w 3972232"/>
              <a:gd name="connsiteY117" fmla="*/ 3372464 h 3480619"/>
              <a:gd name="connsiteX118" fmla="*/ 3323303 w 3972232"/>
              <a:gd name="connsiteY118" fmla="*/ 3352800 h 3480619"/>
              <a:gd name="connsiteX0" fmla="*/ 3972232 w 4043119"/>
              <a:gd name="connsiteY0" fmla="*/ 167148 h 3480619"/>
              <a:gd name="connsiteX1" fmla="*/ 3972232 w 4043119"/>
              <a:gd name="connsiteY1" fmla="*/ 167148 h 3480619"/>
              <a:gd name="connsiteX2" fmla="*/ 3883742 w 4043119"/>
              <a:gd name="connsiteY2" fmla="*/ 157316 h 3480619"/>
              <a:gd name="connsiteX3" fmla="*/ 3470787 w 4043119"/>
              <a:gd name="connsiteY3" fmla="*/ 176981 h 3480619"/>
              <a:gd name="connsiteX4" fmla="*/ 3441291 w 4043119"/>
              <a:gd name="connsiteY4" fmla="*/ 186813 h 3480619"/>
              <a:gd name="connsiteX5" fmla="*/ 3126658 w 4043119"/>
              <a:gd name="connsiteY5" fmla="*/ 186813 h 3480619"/>
              <a:gd name="connsiteX6" fmla="*/ 2949678 w 4043119"/>
              <a:gd name="connsiteY6" fmla="*/ 176981 h 3480619"/>
              <a:gd name="connsiteX7" fmla="*/ 2861187 w 4043119"/>
              <a:gd name="connsiteY7" fmla="*/ 157316 h 3480619"/>
              <a:gd name="connsiteX8" fmla="*/ 2831691 w 4043119"/>
              <a:gd name="connsiteY8" fmla="*/ 127819 h 3480619"/>
              <a:gd name="connsiteX9" fmla="*/ 2802194 w 4043119"/>
              <a:gd name="connsiteY9" fmla="*/ 108155 h 3480619"/>
              <a:gd name="connsiteX10" fmla="*/ 2772697 w 4043119"/>
              <a:gd name="connsiteY10" fmla="*/ 78658 h 3480619"/>
              <a:gd name="connsiteX11" fmla="*/ 2743200 w 4043119"/>
              <a:gd name="connsiteY11" fmla="*/ 58993 h 3480619"/>
              <a:gd name="connsiteX12" fmla="*/ 2713703 w 4043119"/>
              <a:gd name="connsiteY12" fmla="*/ 29497 h 3480619"/>
              <a:gd name="connsiteX13" fmla="*/ 2674374 w 4043119"/>
              <a:gd name="connsiteY13" fmla="*/ 19664 h 3480619"/>
              <a:gd name="connsiteX14" fmla="*/ 2615381 w 4043119"/>
              <a:gd name="connsiteY14" fmla="*/ 0 h 3480619"/>
              <a:gd name="connsiteX15" fmla="*/ 2241755 w 4043119"/>
              <a:gd name="connsiteY15" fmla="*/ 9832 h 3480619"/>
              <a:gd name="connsiteX16" fmla="*/ 2153265 w 4043119"/>
              <a:gd name="connsiteY16" fmla="*/ 29497 h 3480619"/>
              <a:gd name="connsiteX17" fmla="*/ 2104103 w 4043119"/>
              <a:gd name="connsiteY17" fmla="*/ 39329 h 3480619"/>
              <a:gd name="connsiteX18" fmla="*/ 2045110 w 4043119"/>
              <a:gd name="connsiteY18" fmla="*/ 58993 h 3480619"/>
              <a:gd name="connsiteX19" fmla="*/ 1936955 w 4043119"/>
              <a:gd name="connsiteY19" fmla="*/ 78658 h 3480619"/>
              <a:gd name="connsiteX20" fmla="*/ 1897626 w 4043119"/>
              <a:gd name="connsiteY20" fmla="*/ 108155 h 3480619"/>
              <a:gd name="connsiteX21" fmla="*/ 1868129 w 4043119"/>
              <a:gd name="connsiteY21" fmla="*/ 117987 h 3480619"/>
              <a:gd name="connsiteX22" fmla="*/ 1828800 w 4043119"/>
              <a:gd name="connsiteY22" fmla="*/ 137652 h 3480619"/>
              <a:gd name="connsiteX23" fmla="*/ 1769807 w 4043119"/>
              <a:gd name="connsiteY23" fmla="*/ 167148 h 3480619"/>
              <a:gd name="connsiteX24" fmla="*/ 1740310 w 4043119"/>
              <a:gd name="connsiteY24" fmla="*/ 186813 h 3480619"/>
              <a:gd name="connsiteX25" fmla="*/ 1700981 w 4043119"/>
              <a:gd name="connsiteY25" fmla="*/ 196645 h 3480619"/>
              <a:gd name="connsiteX26" fmla="*/ 1641987 w 4043119"/>
              <a:gd name="connsiteY26" fmla="*/ 235974 h 3480619"/>
              <a:gd name="connsiteX27" fmla="*/ 1553497 w 4043119"/>
              <a:gd name="connsiteY27" fmla="*/ 285135 h 3480619"/>
              <a:gd name="connsiteX28" fmla="*/ 1484671 w 4043119"/>
              <a:gd name="connsiteY28" fmla="*/ 334297 h 3480619"/>
              <a:gd name="connsiteX29" fmla="*/ 1425678 w 4043119"/>
              <a:gd name="connsiteY29" fmla="*/ 373626 h 3480619"/>
              <a:gd name="connsiteX30" fmla="*/ 1406013 w 4043119"/>
              <a:gd name="connsiteY30" fmla="*/ 403123 h 3480619"/>
              <a:gd name="connsiteX31" fmla="*/ 1376516 w 4043119"/>
              <a:gd name="connsiteY31" fmla="*/ 432619 h 3480619"/>
              <a:gd name="connsiteX32" fmla="*/ 1337187 w 4043119"/>
              <a:gd name="connsiteY32" fmla="*/ 511277 h 3480619"/>
              <a:gd name="connsiteX33" fmla="*/ 1317523 w 4043119"/>
              <a:gd name="connsiteY33" fmla="*/ 550606 h 3480619"/>
              <a:gd name="connsiteX34" fmla="*/ 1307691 w 4043119"/>
              <a:gd name="connsiteY34" fmla="*/ 580103 h 3480619"/>
              <a:gd name="connsiteX35" fmla="*/ 1278194 w 4043119"/>
              <a:gd name="connsiteY35" fmla="*/ 599768 h 3480619"/>
              <a:gd name="connsiteX36" fmla="*/ 1229032 w 4043119"/>
              <a:gd name="connsiteY36" fmla="*/ 629264 h 3480619"/>
              <a:gd name="connsiteX37" fmla="*/ 1179871 w 4043119"/>
              <a:gd name="connsiteY37" fmla="*/ 668593 h 3480619"/>
              <a:gd name="connsiteX38" fmla="*/ 1150374 w 4043119"/>
              <a:gd name="connsiteY38" fmla="*/ 678426 h 3480619"/>
              <a:gd name="connsiteX39" fmla="*/ 1111045 w 4043119"/>
              <a:gd name="connsiteY39" fmla="*/ 698090 h 3480619"/>
              <a:gd name="connsiteX40" fmla="*/ 1081549 w 4043119"/>
              <a:gd name="connsiteY40" fmla="*/ 707923 h 3480619"/>
              <a:gd name="connsiteX41" fmla="*/ 1032387 w 4043119"/>
              <a:gd name="connsiteY41" fmla="*/ 727587 h 3480619"/>
              <a:gd name="connsiteX42" fmla="*/ 904568 w 4043119"/>
              <a:gd name="connsiteY42" fmla="*/ 786581 h 3480619"/>
              <a:gd name="connsiteX43" fmla="*/ 865239 w 4043119"/>
              <a:gd name="connsiteY43" fmla="*/ 796413 h 3480619"/>
              <a:gd name="connsiteX44" fmla="*/ 786581 w 4043119"/>
              <a:gd name="connsiteY44" fmla="*/ 825910 h 3480619"/>
              <a:gd name="connsiteX45" fmla="*/ 688258 w 4043119"/>
              <a:gd name="connsiteY45" fmla="*/ 914400 h 3480619"/>
              <a:gd name="connsiteX46" fmla="*/ 629265 w 4043119"/>
              <a:gd name="connsiteY46" fmla="*/ 983226 h 3480619"/>
              <a:gd name="connsiteX47" fmla="*/ 609600 w 4043119"/>
              <a:gd name="connsiteY47" fmla="*/ 1012723 h 3480619"/>
              <a:gd name="connsiteX48" fmla="*/ 550607 w 4043119"/>
              <a:gd name="connsiteY48" fmla="*/ 1052052 h 3480619"/>
              <a:gd name="connsiteX49" fmla="*/ 530942 w 4043119"/>
              <a:gd name="connsiteY49" fmla="*/ 1091381 h 3480619"/>
              <a:gd name="connsiteX50" fmla="*/ 501445 w 4043119"/>
              <a:gd name="connsiteY50" fmla="*/ 1111045 h 3480619"/>
              <a:gd name="connsiteX51" fmla="*/ 491613 w 4043119"/>
              <a:gd name="connsiteY51" fmla="*/ 1140542 h 3480619"/>
              <a:gd name="connsiteX52" fmla="*/ 462116 w 4043119"/>
              <a:gd name="connsiteY52" fmla="*/ 1170039 h 3480619"/>
              <a:gd name="connsiteX53" fmla="*/ 383458 w 4043119"/>
              <a:gd name="connsiteY53" fmla="*/ 1268361 h 3480619"/>
              <a:gd name="connsiteX54" fmla="*/ 383458 w 4043119"/>
              <a:gd name="connsiteY54" fmla="*/ 1268361 h 3480619"/>
              <a:gd name="connsiteX55" fmla="*/ 344129 w 4043119"/>
              <a:gd name="connsiteY55" fmla="*/ 1327355 h 3480619"/>
              <a:gd name="connsiteX56" fmla="*/ 314632 w 4043119"/>
              <a:gd name="connsiteY56" fmla="*/ 1356852 h 3480619"/>
              <a:gd name="connsiteX57" fmla="*/ 255639 w 4043119"/>
              <a:gd name="connsiteY57" fmla="*/ 1455174 h 3480619"/>
              <a:gd name="connsiteX58" fmla="*/ 235974 w 4043119"/>
              <a:gd name="connsiteY58" fmla="*/ 1484671 h 3480619"/>
              <a:gd name="connsiteX59" fmla="*/ 196645 w 4043119"/>
              <a:gd name="connsiteY59" fmla="*/ 1563329 h 3480619"/>
              <a:gd name="connsiteX60" fmla="*/ 167149 w 4043119"/>
              <a:gd name="connsiteY60" fmla="*/ 1661652 h 3480619"/>
              <a:gd name="connsiteX61" fmla="*/ 147484 w 4043119"/>
              <a:gd name="connsiteY61" fmla="*/ 1700981 h 3480619"/>
              <a:gd name="connsiteX62" fmla="*/ 127820 w 4043119"/>
              <a:gd name="connsiteY62" fmla="*/ 1779639 h 3480619"/>
              <a:gd name="connsiteX63" fmla="*/ 117987 w 4043119"/>
              <a:gd name="connsiteY63" fmla="*/ 1818968 h 3480619"/>
              <a:gd name="connsiteX64" fmla="*/ 98323 w 4043119"/>
              <a:gd name="connsiteY64" fmla="*/ 1936955 h 3480619"/>
              <a:gd name="connsiteX65" fmla="*/ 88491 w 4043119"/>
              <a:gd name="connsiteY65" fmla="*/ 2133600 h 3480619"/>
              <a:gd name="connsiteX66" fmla="*/ 78658 w 4043119"/>
              <a:gd name="connsiteY66" fmla="*/ 2163097 h 3480619"/>
              <a:gd name="connsiteX67" fmla="*/ 68826 w 4043119"/>
              <a:gd name="connsiteY67" fmla="*/ 2202426 h 3480619"/>
              <a:gd name="connsiteX68" fmla="*/ 49161 w 4043119"/>
              <a:gd name="connsiteY68" fmla="*/ 2261419 h 3480619"/>
              <a:gd name="connsiteX69" fmla="*/ 39329 w 4043119"/>
              <a:gd name="connsiteY69" fmla="*/ 2290916 h 3480619"/>
              <a:gd name="connsiteX70" fmla="*/ 29497 w 4043119"/>
              <a:gd name="connsiteY70" fmla="*/ 2330245 h 3480619"/>
              <a:gd name="connsiteX71" fmla="*/ 19665 w 4043119"/>
              <a:gd name="connsiteY71" fmla="*/ 2359742 h 3480619"/>
              <a:gd name="connsiteX72" fmla="*/ 0 w 4043119"/>
              <a:gd name="connsiteY72" fmla="*/ 2467897 h 3480619"/>
              <a:gd name="connsiteX73" fmla="*/ 19665 w 4043119"/>
              <a:gd name="connsiteY73" fmla="*/ 2664542 h 3480619"/>
              <a:gd name="connsiteX74" fmla="*/ 39329 w 4043119"/>
              <a:gd name="connsiteY74" fmla="*/ 2733368 h 3480619"/>
              <a:gd name="connsiteX75" fmla="*/ 68826 w 4043119"/>
              <a:gd name="connsiteY75" fmla="*/ 2772697 h 3480619"/>
              <a:gd name="connsiteX76" fmla="*/ 78658 w 4043119"/>
              <a:gd name="connsiteY76" fmla="*/ 2802193 h 3480619"/>
              <a:gd name="connsiteX77" fmla="*/ 117987 w 4043119"/>
              <a:gd name="connsiteY77" fmla="*/ 2861187 h 3480619"/>
              <a:gd name="connsiteX78" fmla="*/ 157316 w 4043119"/>
              <a:gd name="connsiteY78" fmla="*/ 2930013 h 3480619"/>
              <a:gd name="connsiteX79" fmla="*/ 196645 w 4043119"/>
              <a:gd name="connsiteY79" fmla="*/ 2989006 h 3480619"/>
              <a:gd name="connsiteX80" fmla="*/ 226142 w 4043119"/>
              <a:gd name="connsiteY80" fmla="*/ 3028335 h 3480619"/>
              <a:gd name="connsiteX81" fmla="*/ 245807 w 4043119"/>
              <a:gd name="connsiteY81" fmla="*/ 3057832 h 3480619"/>
              <a:gd name="connsiteX82" fmla="*/ 275303 w 4043119"/>
              <a:gd name="connsiteY82" fmla="*/ 3077497 h 3480619"/>
              <a:gd name="connsiteX83" fmla="*/ 304800 w 4043119"/>
              <a:gd name="connsiteY83" fmla="*/ 3106993 h 3480619"/>
              <a:gd name="connsiteX84" fmla="*/ 344129 w 4043119"/>
              <a:gd name="connsiteY84" fmla="*/ 3175819 h 3480619"/>
              <a:gd name="connsiteX85" fmla="*/ 373626 w 4043119"/>
              <a:gd name="connsiteY85" fmla="*/ 3205316 h 3480619"/>
              <a:gd name="connsiteX86" fmla="*/ 452284 w 4043119"/>
              <a:gd name="connsiteY86" fmla="*/ 3283974 h 3480619"/>
              <a:gd name="connsiteX87" fmla="*/ 481781 w 4043119"/>
              <a:gd name="connsiteY87" fmla="*/ 3303639 h 3480619"/>
              <a:gd name="connsiteX88" fmla="*/ 530942 w 4043119"/>
              <a:gd name="connsiteY88" fmla="*/ 3313471 h 3480619"/>
              <a:gd name="connsiteX89" fmla="*/ 619432 w 4043119"/>
              <a:gd name="connsiteY89" fmla="*/ 3352800 h 3480619"/>
              <a:gd name="connsiteX90" fmla="*/ 717755 w 4043119"/>
              <a:gd name="connsiteY90" fmla="*/ 3392129 h 3480619"/>
              <a:gd name="connsiteX91" fmla="*/ 816078 w 4043119"/>
              <a:gd name="connsiteY91" fmla="*/ 3401961 h 3480619"/>
              <a:gd name="connsiteX92" fmla="*/ 845574 w 4043119"/>
              <a:gd name="connsiteY92" fmla="*/ 3411793 h 3480619"/>
              <a:gd name="connsiteX93" fmla="*/ 884903 w 4043119"/>
              <a:gd name="connsiteY93" fmla="*/ 3421626 h 3480619"/>
              <a:gd name="connsiteX94" fmla="*/ 924232 w 4043119"/>
              <a:gd name="connsiteY94" fmla="*/ 3441290 h 3480619"/>
              <a:gd name="connsiteX95" fmla="*/ 1022555 w 4043119"/>
              <a:gd name="connsiteY95" fmla="*/ 3460955 h 3480619"/>
              <a:gd name="connsiteX96" fmla="*/ 1140542 w 4043119"/>
              <a:gd name="connsiteY96" fmla="*/ 3480619 h 3480619"/>
              <a:gd name="connsiteX97" fmla="*/ 1238865 w 4043119"/>
              <a:gd name="connsiteY97" fmla="*/ 3470787 h 3480619"/>
              <a:gd name="connsiteX98" fmla="*/ 1268361 w 4043119"/>
              <a:gd name="connsiteY98" fmla="*/ 3460955 h 3480619"/>
              <a:gd name="connsiteX99" fmla="*/ 1347020 w 4043119"/>
              <a:gd name="connsiteY99" fmla="*/ 3451123 h 3480619"/>
              <a:gd name="connsiteX100" fmla="*/ 1406013 w 4043119"/>
              <a:gd name="connsiteY100" fmla="*/ 3431458 h 3480619"/>
              <a:gd name="connsiteX101" fmla="*/ 1445342 w 4043119"/>
              <a:gd name="connsiteY101" fmla="*/ 3421626 h 3480619"/>
              <a:gd name="connsiteX102" fmla="*/ 1504336 w 4043119"/>
              <a:gd name="connsiteY102" fmla="*/ 3401961 h 3480619"/>
              <a:gd name="connsiteX103" fmla="*/ 1533832 w 4043119"/>
              <a:gd name="connsiteY103" fmla="*/ 3392129 h 3480619"/>
              <a:gd name="connsiteX104" fmla="*/ 1622323 w 4043119"/>
              <a:gd name="connsiteY104" fmla="*/ 3352800 h 3480619"/>
              <a:gd name="connsiteX105" fmla="*/ 1651820 w 4043119"/>
              <a:gd name="connsiteY105" fmla="*/ 3342968 h 3480619"/>
              <a:gd name="connsiteX106" fmla="*/ 1681316 w 4043119"/>
              <a:gd name="connsiteY106" fmla="*/ 3333135 h 3480619"/>
              <a:gd name="connsiteX107" fmla="*/ 1907458 w 4043119"/>
              <a:gd name="connsiteY107" fmla="*/ 3303639 h 3480619"/>
              <a:gd name="connsiteX108" fmla="*/ 2025445 w 4043119"/>
              <a:gd name="connsiteY108" fmla="*/ 3313471 h 3480619"/>
              <a:gd name="connsiteX109" fmla="*/ 2271252 w 4043119"/>
              <a:gd name="connsiteY109" fmla="*/ 3293806 h 3480619"/>
              <a:gd name="connsiteX110" fmla="*/ 2300749 w 4043119"/>
              <a:gd name="connsiteY110" fmla="*/ 3283974 h 3480619"/>
              <a:gd name="connsiteX111" fmla="*/ 2556387 w 4043119"/>
              <a:gd name="connsiteY111" fmla="*/ 3303639 h 3480619"/>
              <a:gd name="connsiteX112" fmla="*/ 2644878 w 4043119"/>
              <a:gd name="connsiteY112" fmla="*/ 3342968 h 3480619"/>
              <a:gd name="connsiteX113" fmla="*/ 2674374 w 4043119"/>
              <a:gd name="connsiteY113" fmla="*/ 3352800 h 3480619"/>
              <a:gd name="connsiteX114" fmla="*/ 2782529 w 4043119"/>
              <a:gd name="connsiteY114" fmla="*/ 3372464 h 3480619"/>
              <a:gd name="connsiteX115" fmla="*/ 3136491 w 4043119"/>
              <a:gd name="connsiteY115" fmla="*/ 3382297 h 3480619"/>
              <a:gd name="connsiteX116" fmla="*/ 3293807 w 4043119"/>
              <a:gd name="connsiteY116" fmla="*/ 3372464 h 3480619"/>
              <a:gd name="connsiteX117" fmla="*/ 3323303 w 4043119"/>
              <a:gd name="connsiteY117" fmla="*/ 3372464 h 3480619"/>
              <a:gd name="connsiteX118" fmla="*/ 4043119 w 4043119"/>
              <a:gd name="connsiteY118" fmla="*/ 3434679 h 3480619"/>
              <a:gd name="connsiteX0" fmla="*/ 3972232 w 4043119"/>
              <a:gd name="connsiteY0" fmla="*/ 167148 h 3483331"/>
              <a:gd name="connsiteX1" fmla="*/ 3972232 w 4043119"/>
              <a:gd name="connsiteY1" fmla="*/ 167148 h 3483331"/>
              <a:gd name="connsiteX2" fmla="*/ 3883742 w 4043119"/>
              <a:gd name="connsiteY2" fmla="*/ 157316 h 3483331"/>
              <a:gd name="connsiteX3" fmla="*/ 3470787 w 4043119"/>
              <a:gd name="connsiteY3" fmla="*/ 176981 h 3483331"/>
              <a:gd name="connsiteX4" fmla="*/ 3441291 w 4043119"/>
              <a:gd name="connsiteY4" fmla="*/ 186813 h 3483331"/>
              <a:gd name="connsiteX5" fmla="*/ 3126658 w 4043119"/>
              <a:gd name="connsiteY5" fmla="*/ 186813 h 3483331"/>
              <a:gd name="connsiteX6" fmla="*/ 2949678 w 4043119"/>
              <a:gd name="connsiteY6" fmla="*/ 176981 h 3483331"/>
              <a:gd name="connsiteX7" fmla="*/ 2861187 w 4043119"/>
              <a:gd name="connsiteY7" fmla="*/ 157316 h 3483331"/>
              <a:gd name="connsiteX8" fmla="*/ 2831691 w 4043119"/>
              <a:gd name="connsiteY8" fmla="*/ 127819 h 3483331"/>
              <a:gd name="connsiteX9" fmla="*/ 2802194 w 4043119"/>
              <a:gd name="connsiteY9" fmla="*/ 108155 h 3483331"/>
              <a:gd name="connsiteX10" fmla="*/ 2772697 w 4043119"/>
              <a:gd name="connsiteY10" fmla="*/ 78658 h 3483331"/>
              <a:gd name="connsiteX11" fmla="*/ 2743200 w 4043119"/>
              <a:gd name="connsiteY11" fmla="*/ 58993 h 3483331"/>
              <a:gd name="connsiteX12" fmla="*/ 2713703 w 4043119"/>
              <a:gd name="connsiteY12" fmla="*/ 29497 h 3483331"/>
              <a:gd name="connsiteX13" fmla="*/ 2674374 w 4043119"/>
              <a:gd name="connsiteY13" fmla="*/ 19664 h 3483331"/>
              <a:gd name="connsiteX14" fmla="*/ 2615381 w 4043119"/>
              <a:gd name="connsiteY14" fmla="*/ 0 h 3483331"/>
              <a:gd name="connsiteX15" fmla="*/ 2241755 w 4043119"/>
              <a:gd name="connsiteY15" fmla="*/ 9832 h 3483331"/>
              <a:gd name="connsiteX16" fmla="*/ 2153265 w 4043119"/>
              <a:gd name="connsiteY16" fmla="*/ 29497 h 3483331"/>
              <a:gd name="connsiteX17" fmla="*/ 2104103 w 4043119"/>
              <a:gd name="connsiteY17" fmla="*/ 39329 h 3483331"/>
              <a:gd name="connsiteX18" fmla="*/ 2045110 w 4043119"/>
              <a:gd name="connsiteY18" fmla="*/ 58993 h 3483331"/>
              <a:gd name="connsiteX19" fmla="*/ 1936955 w 4043119"/>
              <a:gd name="connsiteY19" fmla="*/ 78658 h 3483331"/>
              <a:gd name="connsiteX20" fmla="*/ 1897626 w 4043119"/>
              <a:gd name="connsiteY20" fmla="*/ 108155 h 3483331"/>
              <a:gd name="connsiteX21" fmla="*/ 1868129 w 4043119"/>
              <a:gd name="connsiteY21" fmla="*/ 117987 h 3483331"/>
              <a:gd name="connsiteX22" fmla="*/ 1828800 w 4043119"/>
              <a:gd name="connsiteY22" fmla="*/ 137652 h 3483331"/>
              <a:gd name="connsiteX23" fmla="*/ 1769807 w 4043119"/>
              <a:gd name="connsiteY23" fmla="*/ 167148 h 3483331"/>
              <a:gd name="connsiteX24" fmla="*/ 1740310 w 4043119"/>
              <a:gd name="connsiteY24" fmla="*/ 186813 h 3483331"/>
              <a:gd name="connsiteX25" fmla="*/ 1700981 w 4043119"/>
              <a:gd name="connsiteY25" fmla="*/ 196645 h 3483331"/>
              <a:gd name="connsiteX26" fmla="*/ 1641987 w 4043119"/>
              <a:gd name="connsiteY26" fmla="*/ 235974 h 3483331"/>
              <a:gd name="connsiteX27" fmla="*/ 1553497 w 4043119"/>
              <a:gd name="connsiteY27" fmla="*/ 285135 h 3483331"/>
              <a:gd name="connsiteX28" fmla="*/ 1484671 w 4043119"/>
              <a:gd name="connsiteY28" fmla="*/ 334297 h 3483331"/>
              <a:gd name="connsiteX29" fmla="*/ 1425678 w 4043119"/>
              <a:gd name="connsiteY29" fmla="*/ 373626 h 3483331"/>
              <a:gd name="connsiteX30" fmla="*/ 1406013 w 4043119"/>
              <a:gd name="connsiteY30" fmla="*/ 403123 h 3483331"/>
              <a:gd name="connsiteX31" fmla="*/ 1376516 w 4043119"/>
              <a:gd name="connsiteY31" fmla="*/ 432619 h 3483331"/>
              <a:gd name="connsiteX32" fmla="*/ 1337187 w 4043119"/>
              <a:gd name="connsiteY32" fmla="*/ 511277 h 3483331"/>
              <a:gd name="connsiteX33" fmla="*/ 1317523 w 4043119"/>
              <a:gd name="connsiteY33" fmla="*/ 550606 h 3483331"/>
              <a:gd name="connsiteX34" fmla="*/ 1307691 w 4043119"/>
              <a:gd name="connsiteY34" fmla="*/ 580103 h 3483331"/>
              <a:gd name="connsiteX35" fmla="*/ 1278194 w 4043119"/>
              <a:gd name="connsiteY35" fmla="*/ 599768 h 3483331"/>
              <a:gd name="connsiteX36" fmla="*/ 1229032 w 4043119"/>
              <a:gd name="connsiteY36" fmla="*/ 629264 h 3483331"/>
              <a:gd name="connsiteX37" fmla="*/ 1179871 w 4043119"/>
              <a:gd name="connsiteY37" fmla="*/ 668593 h 3483331"/>
              <a:gd name="connsiteX38" fmla="*/ 1150374 w 4043119"/>
              <a:gd name="connsiteY38" fmla="*/ 678426 h 3483331"/>
              <a:gd name="connsiteX39" fmla="*/ 1111045 w 4043119"/>
              <a:gd name="connsiteY39" fmla="*/ 698090 h 3483331"/>
              <a:gd name="connsiteX40" fmla="*/ 1081549 w 4043119"/>
              <a:gd name="connsiteY40" fmla="*/ 707923 h 3483331"/>
              <a:gd name="connsiteX41" fmla="*/ 1032387 w 4043119"/>
              <a:gd name="connsiteY41" fmla="*/ 727587 h 3483331"/>
              <a:gd name="connsiteX42" fmla="*/ 904568 w 4043119"/>
              <a:gd name="connsiteY42" fmla="*/ 786581 h 3483331"/>
              <a:gd name="connsiteX43" fmla="*/ 865239 w 4043119"/>
              <a:gd name="connsiteY43" fmla="*/ 796413 h 3483331"/>
              <a:gd name="connsiteX44" fmla="*/ 786581 w 4043119"/>
              <a:gd name="connsiteY44" fmla="*/ 825910 h 3483331"/>
              <a:gd name="connsiteX45" fmla="*/ 688258 w 4043119"/>
              <a:gd name="connsiteY45" fmla="*/ 914400 h 3483331"/>
              <a:gd name="connsiteX46" fmla="*/ 629265 w 4043119"/>
              <a:gd name="connsiteY46" fmla="*/ 983226 h 3483331"/>
              <a:gd name="connsiteX47" fmla="*/ 609600 w 4043119"/>
              <a:gd name="connsiteY47" fmla="*/ 1012723 h 3483331"/>
              <a:gd name="connsiteX48" fmla="*/ 550607 w 4043119"/>
              <a:gd name="connsiteY48" fmla="*/ 1052052 h 3483331"/>
              <a:gd name="connsiteX49" fmla="*/ 530942 w 4043119"/>
              <a:gd name="connsiteY49" fmla="*/ 1091381 h 3483331"/>
              <a:gd name="connsiteX50" fmla="*/ 501445 w 4043119"/>
              <a:gd name="connsiteY50" fmla="*/ 1111045 h 3483331"/>
              <a:gd name="connsiteX51" fmla="*/ 491613 w 4043119"/>
              <a:gd name="connsiteY51" fmla="*/ 1140542 h 3483331"/>
              <a:gd name="connsiteX52" fmla="*/ 462116 w 4043119"/>
              <a:gd name="connsiteY52" fmla="*/ 1170039 h 3483331"/>
              <a:gd name="connsiteX53" fmla="*/ 383458 w 4043119"/>
              <a:gd name="connsiteY53" fmla="*/ 1268361 h 3483331"/>
              <a:gd name="connsiteX54" fmla="*/ 383458 w 4043119"/>
              <a:gd name="connsiteY54" fmla="*/ 1268361 h 3483331"/>
              <a:gd name="connsiteX55" fmla="*/ 344129 w 4043119"/>
              <a:gd name="connsiteY55" fmla="*/ 1327355 h 3483331"/>
              <a:gd name="connsiteX56" fmla="*/ 314632 w 4043119"/>
              <a:gd name="connsiteY56" fmla="*/ 1356852 h 3483331"/>
              <a:gd name="connsiteX57" fmla="*/ 255639 w 4043119"/>
              <a:gd name="connsiteY57" fmla="*/ 1455174 h 3483331"/>
              <a:gd name="connsiteX58" fmla="*/ 235974 w 4043119"/>
              <a:gd name="connsiteY58" fmla="*/ 1484671 h 3483331"/>
              <a:gd name="connsiteX59" fmla="*/ 196645 w 4043119"/>
              <a:gd name="connsiteY59" fmla="*/ 1563329 h 3483331"/>
              <a:gd name="connsiteX60" fmla="*/ 167149 w 4043119"/>
              <a:gd name="connsiteY60" fmla="*/ 1661652 h 3483331"/>
              <a:gd name="connsiteX61" fmla="*/ 147484 w 4043119"/>
              <a:gd name="connsiteY61" fmla="*/ 1700981 h 3483331"/>
              <a:gd name="connsiteX62" fmla="*/ 127820 w 4043119"/>
              <a:gd name="connsiteY62" fmla="*/ 1779639 h 3483331"/>
              <a:gd name="connsiteX63" fmla="*/ 117987 w 4043119"/>
              <a:gd name="connsiteY63" fmla="*/ 1818968 h 3483331"/>
              <a:gd name="connsiteX64" fmla="*/ 98323 w 4043119"/>
              <a:gd name="connsiteY64" fmla="*/ 1936955 h 3483331"/>
              <a:gd name="connsiteX65" fmla="*/ 88491 w 4043119"/>
              <a:gd name="connsiteY65" fmla="*/ 2133600 h 3483331"/>
              <a:gd name="connsiteX66" fmla="*/ 78658 w 4043119"/>
              <a:gd name="connsiteY66" fmla="*/ 2163097 h 3483331"/>
              <a:gd name="connsiteX67" fmla="*/ 68826 w 4043119"/>
              <a:gd name="connsiteY67" fmla="*/ 2202426 h 3483331"/>
              <a:gd name="connsiteX68" fmla="*/ 49161 w 4043119"/>
              <a:gd name="connsiteY68" fmla="*/ 2261419 h 3483331"/>
              <a:gd name="connsiteX69" fmla="*/ 39329 w 4043119"/>
              <a:gd name="connsiteY69" fmla="*/ 2290916 h 3483331"/>
              <a:gd name="connsiteX70" fmla="*/ 29497 w 4043119"/>
              <a:gd name="connsiteY70" fmla="*/ 2330245 h 3483331"/>
              <a:gd name="connsiteX71" fmla="*/ 19665 w 4043119"/>
              <a:gd name="connsiteY71" fmla="*/ 2359742 h 3483331"/>
              <a:gd name="connsiteX72" fmla="*/ 0 w 4043119"/>
              <a:gd name="connsiteY72" fmla="*/ 2467897 h 3483331"/>
              <a:gd name="connsiteX73" fmla="*/ 19665 w 4043119"/>
              <a:gd name="connsiteY73" fmla="*/ 2664542 h 3483331"/>
              <a:gd name="connsiteX74" fmla="*/ 39329 w 4043119"/>
              <a:gd name="connsiteY74" fmla="*/ 2733368 h 3483331"/>
              <a:gd name="connsiteX75" fmla="*/ 68826 w 4043119"/>
              <a:gd name="connsiteY75" fmla="*/ 2772697 h 3483331"/>
              <a:gd name="connsiteX76" fmla="*/ 78658 w 4043119"/>
              <a:gd name="connsiteY76" fmla="*/ 2802193 h 3483331"/>
              <a:gd name="connsiteX77" fmla="*/ 117987 w 4043119"/>
              <a:gd name="connsiteY77" fmla="*/ 2861187 h 3483331"/>
              <a:gd name="connsiteX78" fmla="*/ 157316 w 4043119"/>
              <a:gd name="connsiteY78" fmla="*/ 2930013 h 3483331"/>
              <a:gd name="connsiteX79" fmla="*/ 196645 w 4043119"/>
              <a:gd name="connsiteY79" fmla="*/ 2989006 h 3483331"/>
              <a:gd name="connsiteX80" fmla="*/ 226142 w 4043119"/>
              <a:gd name="connsiteY80" fmla="*/ 3028335 h 3483331"/>
              <a:gd name="connsiteX81" fmla="*/ 245807 w 4043119"/>
              <a:gd name="connsiteY81" fmla="*/ 3057832 h 3483331"/>
              <a:gd name="connsiteX82" fmla="*/ 275303 w 4043119"/>
              <a:gd name="connsiteY82" fmla="*/ 3077497 h 3483331"/>
              <a:gd name="connsiteX83" fmla="*/ 304800 w 4043119"/>
              <a:gd name="connsiteY83" fmla="*/ 3106993 h 3483331"/>
              <a:gd name="connsiteX84" fmla="*/ 344129 w 4043119"/>
              <a:gd name="connsiteY84" fmla="*/ 3175819 h 3483331"/>
              <a:gd name="connsiteX85" fmla="*/ 373626 w 4043119"/>
              <a:gd name="connsiteY85" fmla="*/ 3205316 h 3483331"/>
              <a:gd name="connsiteX86" fmla="*/ 452284 w 4043119"/>
              <a:gd name="connsiteY86" fmla="*/ 3283974 h 3483331"/>
              <a:gd name="connsiteX87" fmla="*/ 481781 w 4043119"/>
              <a:gd name="connsiteY87" fmla="*/ 3303639 h 3483331"/>
              <a:gd name="connsiteX88" fmla="*/ 530942 w 4043119"/>
              <a:gd name="connsiteY88" fmla="*/ 3313471 h 3483331"/>
              <a:gd name="connsiteX89" fmla="*/ 619432 w 4043119"/>
              <a:gd name="connsiteY89" fmla="*/ 3352800 h 3483331"/>
              <a:gd name="connsiteX90" fmla="*/ 717755 w 4043119"/>
              <a:gd name="connsiteY90" fmla="*/ 3392129 h 3483331"/>
              <a:gd name="connsiteX91" fmla="*/ 816078 w 4043119"/>
              <a:gd name="connsiteY91" fmla="*/ 3401961 h 3483331"/>
              <a:gd name="connsiteX92" fmla="*/ 845574 w 4043119"/>
              <a:gd name="connsiteY92" fmla="*/ 3411793 h 3483331"/>
              <a:gd name="connsiteX93" fmla="*/ 884903 w 4043119"/>
              <a:gd name="connsiteY93" fmla="*/ 3421626 h 3483331"/>
              <a:gd name="connsiteX94" fmla="*/ 924232 w 4043119"/>
              <a:gd name="connsiteY94" fmla="*/ 3441290 h 3483331"/>
              <a:gd name="connsiteX95" fmla="*/ 1022555 w 4043119"/>
              <a:gd name="connsiteY95" fmla="*/ 3460955 h 3483331"/>
              <a:gd name="connsiteX96" fmla="*/ 1140542 w 4043119"/>
              <a:gd name="connsiteY96" fmla="*/ 3480619 h 3483331"/>
              <a:gd name="connsiteX97" fmla="*/ 1238865 w 4043119"/>
              <a:gd name="connsiteY97" fmla="*/ 3470787 h 3483331"/>
              <a:gd name="connsiteX98" fmla="*/ 1268361 w 4043119"/>
              <a:gd name="connsiteY98" fmla="*/ 3460955 h 3483331"/>
              <a:gd name="connsiteX99" fmla="*/ 1347020 w 4043119"/>
              <a:gd name="connsiteY99" fmla="*/ 3451123 h 3483331"/>
              <a:gd name="connsiteX100" fmla="*/ 1406013 w 4043119"/>
              <a:gd name="connsiteY100" fmla="*/ 3431458 h 3483331"/>
              <a:gd name="connsiteX101" fmla="*/ 1445342 w 4043119"/>
              <a:gd name="connsiteY101" fmla="*/ 3421626 h 3483331"/>
              <a:gd name="connsiteX102" fmla="*/ 1504336 w 4043119"/>
              <a:gd name="connsiteY102" fmla="*/ 3401961 h 3483331"/>
              <a:gd name="connsiteX103" fmla="*/ 1533832 w 4043119"/>
              <a:gd name="connsiteY103" fmla="*/ 3392129 h 3483331"/>
              <a:gd name="connsiteX104" fmla="*/ 1622323 w 4043119"/>
              <a:gd name="connsiteY104" fmla="*/ 3352800 h 3483331"/>
              <a:gd name="connsiteX105" fmla="*/ 1651820 w 4043119"/>
              <a:gd name="connsiteY105" fmla="*/ 3342968 h 3483331"/>
              <a:gd name="connsiteX106" fmla="*/ 1681316 w 4043119"/>
              <a:gd name="connsiteY106" fmla="*/ 3333135 h 3483331"/>
              <a:gd name="connsiteX107" fmla="*/ 1907458 w 4043119"/>
              <a:gd name="connsiteY107" fmla="*/ 3303639 h 3483331"/>
              <a:gd name="connsiteX108" fmla="*/ 2025445 w 4043119"/>
              <a:gd name="connsiteY108" fmla="*/ 3313471 h 3483331"/>
              <a:gd name="connsiteX109" fmla="*/ 2271252 w 4043119"/>
              <a:gd name="connsiteY109" fmla="*/ 3293806 h 3483331"/>
              <a:gd name="connsiteX110" fmla="*/ 2300749 w 4043119"/>
              <a:gd name="connsiteY110" fmla="*/ 3283974 h 3483331"/>
              <a:gd name="connsiteX111" fmla="*/ 2556387 w 4043119"/>
              <a:gd name="connsiteY111" fmla="*/ 3303639 h 3483331"/>
              <a:gd name="connsiteX112" fmla="*/ 2644878 w 4043119"/>
              <a:gd name="connsiteY112" fmla="*/ 3342968 h 3483331"/>
              <a:gd name="connsiteX113" fmla="*/ 2674374 w 4043119"/>
              <a:gd name="connsiteY113" fmla="*/ 3352800 h 3483331"/>
              <a:gd name="connsiteX114" fmla="*/ 2782529 w 4043119"/>
              <a:gd name="connsiteY114" fmla="*/ 3372464 h 3483331"/>
              <a:gd name="connsiteX115" fmla="*/ 3136491 w 4043119"/>
              <a:gd name="connsiteY115" fmla="*/ 3382297 h 3483331"/>
              <a:gd name="connsiteX116" fmla="*/ 3293807 w 4043119"/>
              <a:gd name="connsiteY116" fmla="*/ 3372464 h 3483331"/>
              <a:gd name="connsiteX117" fmla="*/ 3466752 w 4043119"/>
              <a:gd name="connsiteY117" fmla="*/ 3483331 h 3483331"/>
              <a:gd name="connsiteX118" fmla="*/ 4043119 w 4043119"/>
              <a:gd name="connsiteY118" fmla="*/ 3434679 h 3483331"/>
              <a:gd name="connsiteX0" fmla="*/ 3972232 w 4043119"/>
              <a:gd name="connsiteY0" fmla="*/ 167148 h 3510924"/>
              <a:gd name="connsiteX1" fmla="*/ 3972232 w 4043119"/>
              <a:gd name="connsiteY1" fmla="*/ 167148 h 3510924"/>
              <a:gd name="connsiteX2" fmla="*/ 3883742 w 4043119"/>
              <a:gd name="connsiteY2" fmla="*/ 157316 h 3510924"/>
              <a:gd name="connsiteX3" fmla="*/ 3470787 w 4043119"/>
              <a:gd name="connsiteY3" fmla="*/ 176981 h 3510924"/>
              <a:gd name="connsiteX4" fmla="*/ 3441291 w 4043119"/>
              <a:gd name="connsiteY4" fmla="*/ 186813 h 3510924"/>
              <a:gd name="connsiteX5" fmla="*/ 3126658 w 4043119"/>
              <a:gd name="connsiteY5" fmla="*/ 186813 h 3510924"/>
              <a:gd name="connsiteX6" fmla="*/ 2949678 w 4043119"/>
              <a:gd name="connsiteY6" fmla="*/ 176981 h 3510924"/>
              <a:gd name="connsiteX7" fmla="*/ 2861187 w 4043119"/>
              <a:gd name="connsiteY7" fmla="*/ 157316 h 3510924"/>
              <a:gd name="connsiteX8" fmla="*/ 2831691 w 4043119"/>
              <a:gd name="connsiteY8" fmla="*/ 127819 h 3510924"/>
              <a:gd name="connsiteX9" fmla="*/ 2802194 w 4043119"/>
              <a:gd name="connsiteY9" fmla="*/ 108155 h 3510924"/>
              <a:gd name="connsiteX10" fmla="*/ 2772697 w 4043119"/>
              <a:gd name="connsiteY10" fmla="*/ 78658 h 3510924"/>
              <a:gd name="connsiteX11" fmla="*/ 2743200 w 4043119"/>
              <a:gd name="connsiteY11" fmla="*/ 58993 h 3510924"/>
              <a:gd name="connsiteX12" fmla="*/ 2713703 w 4043119"/>
              <a:gd name="connsiteY12" fmla="*/ 29497 h 3510924"/>
              <a:gd name="connsiteX13" fmla="*/ 2674374 w 4043119"/>
              <a:gd name="connsiteY13" fmla="*/ 19664 h 3510924"/>
              <a:gd name="connsiteX14" fmla="*/ 2615381 w 4043119"/>
              <a:gd name="connsiteY14" fmla="*/ 0 h 3510924"/>
              <a:gd name="connsiteX15" fmla="*/ 2241755 w 4043119"/>
              <a:gd name="connsiteY15" fmla="*/ 9832 h 3510924"/>
              <a:gd name="connsiteX16" fmla="*/ 2153265 w 4043119"/>
              <a:gd name="connsiteY16" fmla="*/ 29497 h 3510924"/>
              <a:gd name="connsiteX17" fmla="*/ 2104103 w 4043119"/>
              <a:gd name="connsiteY17" fmla="*/ 39329 h 3510924"/>
              <a:gd name="connsiteX18" fmla="*/ 2045110 w 4043119"/>
              <a:gd name="connsiteY18" fmla="*/ 58993 h 3510924"/>
              <a:gd name="connsiteX19" fmla="*/ 1936955 w 4043119"/>
              <a:gd name="connsiteY19" fmla="*/ 78658 h 3510924"/>
              <a:gd name="connsiteX20" fmla="*/ 1897626 w 4043119"/>
              <a:gd name="connsiteY20" fmla="*/ 108155 h 3510924"/>
              <a:gd name="connsiteX21" fmla="*/ 1868129 w 4043119"/>
              <a:gd name="connsiteY21" fmla="*/ 117987 h 3510924"/>
              <a:gd name="connsiteX22" fmla="*/ 1828800 w 4043119"/>
              <a:gd name="connsiteY22" fmla="*/ 137652 h 3510924"/>
              <a:gd name="connsiteX23" fmla="*/ 1769807 w 4043119"/>
              <a:gd name="connsiteY23" fmla="*/ 167148 h 3510924"/>
              <a:gd name="connsiteX24" fmla="*/ 1740310 w 4043119"/>
              <a:gd name="connsiteY24" fmla="*/ 186813 h 3510924"/>
              <a:gd name="connsiteX25" fmla="*/ 1700981 w 4043119"/>
              <a:gd name="connsiteY25" fmla="*/ 196645 h 3510924"/>
              <a:gd name="connsiteX26" fmla="*/ 1641987 w 4043119"/>
              <a:gd name="connsiteY26" fmla="*/ 235974 h 3510924"/>
              <a:gd name="connsiteX27" fmla="*/ 1553497 w 4043119"/>
              <a:gd name="connsiteY27" fmla="*/ 285135 h 3510924"/>
              <a:gd name="connsiteX28" fmla="*/ 1484671 w 4043119"/>
              <a:gd name="connsiteY28" fmla="*/ 334297 h 3510924"/>
              <a:gd name="connsiteX29" fmla="*/ 1425678 w 4043119"/>
              <a:gd name="connsiteY29" fmla="*/ 373626 h 3510924"/>
              <a:gd name="connsiteX30" fmla="*/ 1406013 w 4043119"/>
              <a:gd name="connsiteY30" fmla="*/ 403123 h 3510924"/>
              <a:gd name="connsiteX31" fmla="*/ 1376516 w 4043119"/>
              <a:gd name="connsiteY31" fmla="*/ 432619 h 3510924"/>
              <a:gd name="connsiteX32" fmla="*/ 1337187 w 4043119"/>
              <a:gd name="connsiteY32" fmla="*/ 511277 h 3510924"/>
              <a:gd name="connsiteX33" fmla="*/ 1317523 w 4043119"/>
              <a:gd name="connsiteY33" fmla="*/ 550606 h 3510924"/>
              <a:gd name="connsiteX34" fmla="*/ 1307691 w 4043119"/>
              <a:gd name="connsiteY34" fmla="*/ 580103 h 3510924"/>
              <a:gd name="connsiteX35" fmla="*/ 1278194 w 4043119"/>
              <a:gd name="connsiteY35" fmla="*/ 599768 h 3510924"/>
              <a:gd name="connsiteX36" fmla="*/ 1229032 w 4043119"/>
              <a:gd name="connsiteY36" fmla="*/ 629264 h 3510924"/>
              <a:gd name="connsiteX37" fmla="*/ 1179871 w 4043119"/>
              <a:gd name="connsiteY37" fmla="*/ 668593 h 3510924"/>
              <a:gd name="connsiteX38" fmla="*/ 1150374 w 4043119"/>
              <a:gd name="connsiteY38" fmla="*/ 678426 h 3510924"/>
              <a:gd name="connsiteX39" fmla="*/ 1111045 w 4043119"/>
              <a:gd name="connsiteY39" fmla="*/ 698090 h 3510924"/>
              <a:gd name="connsiteX40" fmla="*/ 1081549 w 4043119"/>
              <a:gd name="connsiteY40" fmla="*/ 707923 h 3510924"/>
              <a:gd name="connsiteX41" fmla="*/ 1032387 w 4043119"/>
              <a:gd name="connsiteY41" fmla="*/ 727587 h 3510924"/>
              <a:gd name="connsiteX42" fmla="*/ 904568 w 4043119"/>
              <a:gd name="connsiteY42" fmla="*/ 786581 h 3510924"/>
              <a:gd name="connsiteX43" fmla="*/ 865239 w 4043119"/>
              <a:gd name="connsiteY43" fmla="*/ 796413 h 3510924"/>
              <a:gd name="connsiteX44" fmla="*/ 786581 w 4043119"/>
              <a:gd name="connsiteY44" fmla="*/ 825910 h 3510924"/>
              <a:gd name="connsiteX45" fmla="*/ 688258 w 4043119"/>
              <a:gd name="connsiteY45" fmla="*/ 914400 h 3510924"/>
              <a:gd name="connsiteX46" fmla="*/ 629265 w 4043119"/>
              <a:gd name="connsiteY46" fmla="*/ 983226 h 3510924"/>
              <a:gd name="connsiteX47" fmla="*/ 609600 w 4043119"/>
              <a:gd name="connsiteY47" fmla="*/ 1012723 h 3510924"/>
              <a:gd name="connsiteX48" fmla="*/ 550607 w 4043119"/>
              <a:gd name="connsiteY48" fmla="*/ 1052052 h 3510924"/>
              <a:gd name="connsiteX49" fmla="*/ 530942 w 4043119"/>
              <a:gd name="connsiteY49" fmla="*/ 1091381 h 3510924"/>
              <a:gd name="connsiteX50" fmla="*/ 501445 w 4043119"/>
              <a:gd name="connsiteY50" fmla="*/ 1111045 h 3510924"/>
              <a:gd name="connsiteX51" fmla="*/ 491613 w 4043119"/>
              <a:gd name="connsiteY51" fmla="*/ 1140542 h 3510924"/>
              <a:gd name="connsiteX52" fmla="*/ 462116 w 4043119"/>
              <a:gd name="connsiteY52" fmla="*/ 1170039 h 3510924"/>
              <a:gd name="connsiteX53" fmla="*/ 383458 w 4043119"/>
              <a:gd name="connsiteY53" fmla="*/ 1268361 h 3510924"/>
              <a:gd name="connsiteX54" fmla="*/ 383458 w 4043119"/>
              <a:gd name="connsiteY54" fmla="*/ 1268361 h 3510924"/>
              <a:gd name="connsiteX55" fmla="*/ 344129 w 4043119"/>
              <a:gd name="connsiteY55" fmla="*/ 1327355 h 3510924"/>
              <a:gd name="connsiteX56" fmla="*/ 314632 w 4043119"/>
              <a:gd name="connsiteY56" fmla="*/ 1356852 h 3510924"/>
              <a:gd name="connsiteX57" fmla="*/ 255639 w 4043119"/>
              <a:gd name="connsiteY57" fmla="*/ 1455174 h 3510924"/>
              <a:gd name="connsiteX58" fmla="*/ 235974 w 4043119"/>
              <a:gd name="connsiteY58" fmla="*/ 1484671 h 3510924"/>
              <a:gd name="connsiteX59" fmla="*/ 196645 w 4043119"/>
              <a:gd name="connsiteY59" fmla="*/ 1563329 h 3510924"/>
              <a:gd name="connsiteX60" fmla="*/ 167149 w 4043119"/>
              <a:gd name="connsiteY60" fmla="*/ 1661652 h 3510924"/>
              <a:gd name="connsiteX61" fmla="*/ 147484 w 4043119"/>
              <a:gd name="connsiteY61" fmla="*/ 1700981 h 3510924"/>
              <a:gd name="connsiteX62" fmla="*/ 127820 w 4043119"/>
              <a:gd name="connsiteY62" fmla="*/ 1779639 h 3510924"/>
              <a:gd name="connsiteX63" fmla="*/ 117987 w 4043119"/>
              <a:gd name="connsiteY63" fmla="*/ 1818968 h 3510924"/>
              <a:gd name="connsiteX64" fmla="*/ 98323 w 4043119"/>
              <a:gd name="connsiteY64" fmla="*/ 1936955 h 3510924"/>
              <a:gd name="connsiteX65" fmla="*/ 88491 w 4043119"/>
              <a:gd name="connsiteY65" fmla="*/ 2133600 h 3510924"/>
              <a:gd name="connsiteX66" fmla="*/ 78658 w 4043119"/>
              <a:gd name="connsiteY66" fmla="*/ 2163097 h 3510924"/>
              <a:gd name="connsiteX67" fmla="*/ 68826 w 4043119"/>
              <a:gd name="connsiteY67" fmla="*/ 2202426 h 3510924"/>
              <a:gd name="connsiteX68" fmla="*/ 49161 w 4043119"/>
              <a:gd name="connsiteY68" fmla="*/ 2261419 h 3510924"/>
              <a:gd name="connsiteX69" fmla="*/ 39329 w 4043119"/>
              <a:gd name="connsiteY69" fmla="*/ 2290916 h 3510924"/>
              <a:gd name="connsiteX70" fmla="*/ 29497 w 4043119"/>
              <a:gd name="connsiteY70" fmla="*/ 2330245 h 3510924"/>
              <a:gd name="connsiteX71" fmla="*/ 19665 w 4043119"/>
              <a:gd name="connsiteY71" fmla="*/ 2359742 h 3510924"/>
              <a:gd name="connsiteX72" fmla="*/ 0 w 4043119"/>
              <a:gd name="connsiteY72" fmla="*/ 2467897 h 3510924"/>
              <a:gd name="connsiteX73" fmla="*/ 19665 w 4043119"/>
              <a:gd name="connsiteY73" fmla="*/ 2664542 h 3510924"/>
              <a:gd name="connsiteX74" fmla="*/ 39329 w 4043119"/>
              <a:gd name="connsiteY74" fmla="*/ 2733368 h 3510924"/>
              <a:gd name="connsiteX75" fmla="*/ 68826 w 4043119"/>
              <a:gd name="connsiteY75" fmla="*/ 2772697 h 3510924"/>
              <a:gd name="connsiteX76" fmla="*/ 78658 w 4043119"/>
              <a:gd name="connsiteY76" fmla="*/ 2802193 h 3510924"/>
              <a:gd name="connsiteX77" fmla="*/ 117987 w 4043119"/>
              <a:gd name="connsiteY77" fmla="*/ 2861187 h 3510924"/>
              <a:gd name="connsiteX78" fmla="*/ 157316 w 4043119"/>
              <a:gd name="connsiteY78" fmla="*/ 2930013 h 3510924"/>
              <a:gd name="connsiteX79" fmla="*/ 196645 w 4043119"/>
              <a:gd name="connsiteY79" fmla="*/ 2989006 h 3510924"/>
              <a:gd name="connsiteX80" fmla="*/ 226142 w 4043119"/>
              <a:gd name="connsiteY80" fmla="*/ 3028335 h 3510924"/>
              <a:gd name="connsiteX81" fmla="*/ 245807 w 4043119"/>
              <a:gd name="connsiteY81" fmla="*/ 3057832 h 3510924"/>
              <a:gd name="connsiteX82" fmla="*/ 275303 w 4043119"/>
              <a:gd name="connsiteY82" fmla="*/ 3077497 h 3510924"/>
              <a:gd name="connsiteX83" fmla="*/ 304800 w 4043119"/>
              <a:gd name="connsiteY83" fmla="*/ 3106993 h 3510924"/>
              <a:gd name="connsiteX84" fmla="*/ 344129 w 4043119"/>
              <a:gd name="connsiteY84" fmla="*/ 3175819 h 3510924"/>
              <a:gd name="connsiteX85" fmla="*/ 373626 w 4043119"/>
              <a:gd name="connsiteY85" fmla="*/ 3205316 h 3510924"/>
              <a:gd name="connsiteX86" fmla="*/ 452284 w 4043119"/>
              <a:gd name="connsiteY86" fmla="*/ 3283974 h 3510924"/>
              <a:gd name="connsiteX87" fmla="*/ 481781 w 4043119"/>
              <a:gd name="connsiteY87" fmla="*/ 3303639 h 3510924"/>
              <a:gd name="connsiteX88" fmla="*/ 530942 w 4043119"/>
              <a:gd name="connsiteY88" fmla="*/ 3313471 h 3510924"/>
              <a:gd name="connsiteX89" fmla="*/ 619432 w 4043119"/>
              <a:gd name="connsiteY89" fmla="*/ 3352800 h 3510924"/>
              <a:gd name="connsiteX90" fmla="*/ 717755 w 4043119"/>
              <a:gd name="connsiteY90" fmla="*/ 3392129 h 3510924"/>
              <a:gd name="connsiteX91" fmla="*/ 816078 w 4043119"/>
              <a:gd name="connsiteY91" fmla="*/ 3401961 h 3510924"/>
              <a:gd name="connsiteX92" fmla="*/ 845574 w 4043119"/>
              <a:gd name="connsiteY92" fmla="*/ 3411793 h 3510924"/>
              <a:gd name="connsiteX93" fmla="*/ 884903 w 4043119"/>
              <a:gd name="connsiteY93" fmla="*/ 3421626 h 3510924"/>
              <a:gd name="connsiteX94" fmla="*/ 924232 w 4043119"/>
              <a:gd name="connsiteY94" fmla="*/ 3441290 h 3510924"/>
              <a:gd name="connsiteX95" fmla="*/ 1022555 w 4043119"/>
              <a:gd name="connsiteY95" fmla="*/ 3460955 h 3510924"/>
              <a:gd name="connsiteX96" fmla="*/ 1140542 w 4043119"/>
              <a:gd name="connsiteY96" fmla="*/ 3480619 h 3510924"/>
              <a:gd name="connsiteX97" fmla="*/ 1238865 w 4043119"/>
              <a:gd name="connsiteY97" fmla="*/ 3470787 h 3510924"/>
              <a:gd name="connsiteX98" fmla="*/ 1268361 w 4043119"/>
              <a:gd name="connsiteY98" fmla="*/ 3460955 h 3510924"/>
              <a:gd name="connsiteX99" fmla="*/ 1347020 w 4043119"/>
              <a:gd name="connsiteY99" fmla="*/ 3451123 h 3510924"/>
              <a:gd name="connsiteX100" fmla="*/ 1406013 w 4043119"/>
              <a:gd name="connsiteY100" fmla="*/ 3431458 h 3510924"/>
              <a:gd name="connsiteX101" fmla="*/ 1445342 w 4043119"/>
              <a:gd name="connsiteY101" fmla="*/ 3421626 h 3510924"/>
              <a:gd name="connsiteX102" fmla="*/ 1504336 w 4043119"/>
              <a:gd name="connsiteY102" fmla="*/ 3401961 h 3510924"/>
              <a:gd name="connsiteX103" fmla="*/ 1533832 w 4043119"/>
              <a:gd name="connsiteY103" fmla="*/ 3392129 h 3510924"/>
              <a:gd name="connsiteX104" fmla="*/ 1622323 w 4043119"/>
              <a:gd name="connsiteY104" fmla="*/ 3352800 h 3510924"/>
              <a:gd name="connsiteX105" fmla="*/ 1651820 w 4043119"/>
              <a:gd name="connsiteY105" fmla="*/ 3342968 h 3510924"/>
              <a:gd name="connsiteX106" fmla="*/ 1681316 w 4043119"/>
              <a:gd name="connsiteY106" fmla="*/ 3333135 h 3510924"/>
              <a:gd name="connsiteX107" fmla="*/ 1907458 w 4043119"/>
              <a:gd name="connsiteY107" fmla="*/ 3303639 h 3510924"/>
              <a:gd name="connsiteX108" fmla="*/ 2025445 w 4043119"/>
              <a:gd name="connsiteY108" fmla="*/ 3313471 h 3510924"/>
              <a:gd name="connsiteX109" fmla="*/ 2271252 w 4043119"/>
              <a:gd name="connsiteY109" fmla="*/ 3293806 h 3510924"/>
              <a:gd name="connsiteX110" fmla="*/ 2300749 w 4043119"/>
              <a:gd name="connsiteY110" fmla="*/ 3283974 h 3510924"/>
              <a:gd name="connsiteX111" fmla="*/ 2556387 w 4043119"/>
              <a:gd name="connsiteY111" fmla="*/ 3303639 h 3510924"/>
              <a:gd name="connsiteX112" fmla="*/ 2644878 w 4043119"/>
              <a:gd name="connsiteY112" fmla="*/ 3342968 h 3510924"/>
              <a:gd name="connsiteX113" fmla="*/ 2674374 w 4043119"/>
              <a:gd name="connsiteY113" fmla="*/ 3352800 h 3510924"/>
              <a:gd name="connsiteX114" fmla="*/ 2782529 w 4043119"/>
              <a:gd name="connsiteY114" fmla="*/ 3372464 h 3510924"/>
              <a:gd name="connsiteX115" fmla="*/ 3052516 w 4043119"/>
              <a:gd name="connsiteY115" fmla="*/ 3510136 h 3510924"/>
              <a:gd name="connsiteX116" fmla="*/ 3293807 w 4043119"/>
              <a:gd name="connsiteY116" fmla="*/ 3372464 h 3510924"/>
              <a:gd name="connsiteX117" fmla="*/ 3466752 w 4043119"/>
              <a:gd name="connsiteY117" fmla="*/ 3483331 h 3510924"/>
              <a:gd name="connsiteX118" fmla="*/ 4043119 w 4043119"/>
              <a:gd name="connsiteY118" fmla="*/ 3434679 h 3510924"/>
              <a:gd name="connsiteX0" fmla="*/ 3972232 w 4043119"/>
              <a:gd name="connsiteY0" fmla="*/ 167148 h 3511921"/>
              <a:gd name="connsiteX1" fmla="*/ 3972232 w 4043119"/>
              <a:gd name="connsiteY1" fmla="*/ 167148 h 3511921"/>
              <a:gd name="connsiteX2" fmla="*/ 3883742 w 4043119"/>
              <a:gd name="connsiteY2" fmla="*/ 157316 h 3511921"/>
              <a:gd name="connsiteX3" fmla="*/ 3470787 w 4043119"/>
              <a:gd name="connsiteY3" fmla="*/ 176981 h 3511921"/>
              <a:gd name="connsiteX4" fmla="*/ 3441291 w 4043119"/>
              <a:gd name="connsiteY4" fmla="*/ 186813 h 3511921"/>
              <a:gd name="connsiteX5" fmla="*/ 3126658 w 4043119"/>
              <a:gd name="connsiteY5" fmla="*/ 186813 h 3511921"/>
              <a:gd name="connsiteX6" fmla="*/ 2949678 w 4043119"/>
              <a:gd name="connsiteY6" fmla="*/ 176981 h 3511921"/>
              <a:gd name="connsiteX7" fmla="*/ 2861187 w 4043119"/>
              <a:gd name="connsiteY7" fmla="*/ 157316 h 3511921"/>
              <a:gd name="connsiteX8" fmla="*/ 2831691 w 4043119"/>
              <a:gd name="connsiteY8" fmla="*/ 127819 h 3511921"/>
              <a:gd name="connsiteX9" fmla="*/ 2802194 w 4043119"/>
              <a:gd name="connsiteY9" fmla="*/ 108155 h 3511921"/>
              <a:gd name="connsiteX10" fmla="*/ 2772697 w 4043119"/>
              <a:gd name="connsiteY10" fmla="*/ 78658 h 3511921"/>
              <a:gd name="connsiteX11" fmla="*/ 2743200 w 4043119"/>
              <a:gd name="connsiteY11" fmla="*/ 58993 h 3511921"/>
              <a:gd name="connsiteX12" fmla="*/ 2713703 w 4043119"/>
              <a:gd name="connsiteY12" fmla="*/ 29497 h 3511921"/>
              <a:gd name="connsiteX13" fmla="*/ 2674374 w 4043119"/>
              <a:gd name="connsiteY13" fmla="*/ 19664 h 3511921"/>
              <a:gd name="connsiteX14" fmla="*/ 2615381 w 4043119"/>
              <a:gd name="connsiteY14" fmla="*/ 0 h 3511921"/>
              <a:gd name="connsiteX15" fmla="*/ 2241755 w 4043119"/>
              <a:gd name="connsiteY15" fmla="*/ 9832 h 3511921"/>
              <a:gd name="connsiteX16" fmla="*/ 2153265 w 4043119"/>
              <a:gd name="connsiteY16" fmla="*/ 29497 h 3511921"/>
              <a:gd name="connsiteX17" fmla="*/ 2104103 w 4043119"/>
              <a:gd name="connsiteY17" fmla="*/ 39329 h 3511921"/>
              <a:gd name="connsiteX18" fmla="*/ 2045110 w 4043119"/>
              <a:gd name="connsiteY18" fmla="*/ 58993 h 3511921"/>
              <a:gd name="connsiteX19" fmla="*/ 1936955 w 4043119"/>
              <a:gd name="connsiteY19" fmla="*/ 78658 h 3511921"/>
              <a:gd name="connsiteX20" fmla="*/ 1897626 w 4043119"/>
              <a:gd name="connsiteY20" fmla="*/ 108155 h 3511921"/>
              <a:gd name="connsiteX21" fmla="*/ 1868129 w 4043119"/>
              <a:gd name="connsiteY21" fmla="*/ 117987 h 3511921"/>
              <a:gd name="connsiteX22" fmla="*/ 1828800 w 4043119"/>
              <a:gd name="connsiteY22" fmla="*/ 137652 h 3511921"/>
              <a:gd name="connsiteX23" fmla="*/ 1769807 w 4043119"/>
              <a:gd name="connsiteY23" fmla="*/ 167148 h 3511921"/>
              <a:gd name="connsiteX24" fmla="*/ 1740310 w 4043119"/>
              <a:gd name="connsiteY24" fmla="*/ 186813 h 3511921"/>
              <a:gd name="connsiteX25" fmla="*/ 1700981 w 4043119"/>
              <a:gd name="connsiteY25" fmla="*/ 196645 h 3511921"/>
              <a:gd name="connsiteX26" fmla="*/ 1641987 w 4043119"/>
              <a:gd name="connsiteY26" fmla="*/ 235974 h 3511921"/>
              <a:gd name="connsiteX27" fmla="*/ 1553497 w 4043119"/>
              <a:gd name="connsiteY27" fmla="*/ 285135 h 3511921"/>
              <a:gd name="connsiteX28" fmla="*/ 1484671 w 4043119"/>
              <a:gd name="connsiteY28" fmla="*/ 334297 h 3511921"/>
              <a:gd name="connsiteX29" fmla="*/ 1425678 w 4043119"/>
              <a:gd name="connsiteY29" fmla="*/ 373626 h 3511921"/>
              <a:gd name="connsiteX30" fmla="*/ 1406013 w 4043119"/>
              <a:gd name="connsiteY30" fmla="*/ 403123 h 3511921"/>
              <a:gd name="connsiteX31" fmla="*/ 1376516 w 4043119"/>
              <a:gd name="connsiteY31" fmla="*/ 432619 h 3511921"/>
              <a:gd name="connsiteX32" fmla="*/ 1337187 w 4043119"/>
              <a:gd name="connsiteY32" fmla="*/ 511277 h 3511921"/>
              <a:gd name="connsiteX33" fmla="*/ 1317523 w 4043119"/>
              <a:gd name="connsiteY33" fmla="*/ 550606 h 3511921"/>
              <a:gd name="connsiteX34" fmla="*/ 1307691 w 4043119"/>
              <a:gd name="connsiteY34" fmla="*/ 580103 h 3511921"/>
              <a:gd name="connsiteX35" fmla="*/ 1278194 w 4043119"/>
              <a:gd name="connsiteY35" fmla="*/ 599768 h 3511921"/>
              <a:gd name="connsiteX36" fmla="*/ 1229032 w 4043119"/>
              <a:gd name="connsiteY36" fmla="*/ 629264 h 3511921"/>
              <a:gd name="connsiteX37" fmla="*/ 1179871 w 4043119"/>
              <a:gd name="connsiteY37" fmla="*/ 668593 h 3511921"/>
              <a:gd name="connsiteX38" fmla="*/ 1150374 w 4043119"/>
              <a:gd name="connsiteY38" fmla="*/ 678426 h 3511921"/>
              <a:gd name="connsiteX39" fmla="*/ 1111045 w 4043119"/>
              <a:gd name="connsiteY39" fmla="*/ 698090 h 3511921"/>
              <a:gd name="connsiteX40" fmla="*/ 1081549 w 4043119"/>
              <a:gd name="connsiteY40" fmla="*/ 707923 h 3511921"/>
              <a:gd name="connsiteX41" fmla="*/ 1032387 w 4043119"/>
              <a:gd name="connsiteY41" fmla="*/ 727587 h 3511921"/>
              <a:gd name="connsiteX42" fmla="*/ 904568 w 4043119"/>
              <a:gd name="connsiteY42" fmla="*/ 786581 h 3511921"/>
              <a:gd name="connsiteX43" fmla="*/ 865239 w 4043119"/>
              <a:gd name="connsiteY43" fmla="*/ 796413 h 3511921"/>
              <a:gd name="connsiteX44" fmla="*/ 786581 w 4043119"/>
              <a:gd name="connsiteY44" fmla="*/ 825910 h 3511921"/>
              <a:gd name="connsiteX45" fmla="*/ 688258 w 4043119"/>
              <a:gd name="connsiteY45" fmla="*/ 914400 h 3511921"/>
              <a:gd name="connsiteX46" fmla="*/ 629265 w 4043119"/>
              <a:gd name="connsiteY46" fmla="*/ 983226 h 3511921"/>
              <a:gd name="connsiteX47" fmla="*/ 609600 w 4043119"/>
              <a:gd name="connsiteY47" fmla="*/ 1012723 h 3511921"/>
              <a:gd name="connsiteX48" fmla="*/ 550607 w 4043119"/>
              <a:gd name="connsiteY48" fmla="*/ 1052052 h 3511921"/>
              <a:gd name="connsiteX49" fmla="*/ 530942 w 4043119"/>
              <a:gd name="connsiteY49" fmla="*/ 1091381 h 3511921"/>
              <a:gd name="connsiteX50" fmla="*/ 501445 w 4043119"/>
              <a:gd name="connsiteY50" fmla="*/ 1111045 h 3511921"/>
              <a:gd name="connsiteX51" fmla="*/ 491613 w 4043119"/>
              <a:gd name="connsiteY51" fmla="*/ 1140542 h 3511921"/>
              <a:gd name="connsiteX52" fmla="*/ 462116 w 4043119"/>
              <a:gd name="connsiteY52" fmla="*/ 1170039 h 3511921"/>
              <a:gd name="connsiteX53" fmla="*/ 383458 w 4043119"/>
              <a:gd name="connsiteY53" fmla="*/ 1268361 h 3511921"/>
              <a:gd name="connsiteX54" fmla="*/ 383458 w 4043119"/>
              <a:gd name="connsiteY54" fmla="*/ 1268361 h 3511921"/>
              <a:gd name="connsiteX55" fmla="*/ 344129 w 4043119"/>
              <a:gd name="connsiteY55" fmla="*/ 1327355 h 3511921"/>
              <a:gd name="connsiteX56" fmla="*/ 314632 w 4043119"/>
              <a:gd name="connsiteY56" fmla="*/ 1356852 h 3511921"/>
              <a:gd name="connsiteX57" fmla="*/ 255639 w 4043119"/>
              <a:gd name="connsiteY57" fmla="*/ 1455174 h 3511921"/>
              <a:gd name="connsiteX58" fmla="*/ 235974 w 4043119"/>
              <a:gd name="connsiteY58" fmla="*/ 1484671 h 3511921"/>
              <a:gd name="connsiteX59" fmla="*/ 196645 w 4043119"/>
              <a:gd name="connsiteY59" fmla="*/ 1563329 h 3511921"/>
              <a:gd name="connsiteX60" fmla="*/ 167149 w 4043119"/>
              <a:gd name="connsiteY60" fmla="*/ 1661652 h 3511921"/>
              <a:gd name="connsiteX61" fmla="*/ 147484 w 4043119"/>
              <a:gd name="connsiteY61" fmla="*/ 1700981 h 3511921"/>
              <a:gd name="connsiteX62" fmla="*/ 127820 w 4043119"/>
              <a:gd name="connsiteY62" fmla="*/ 1779639 h 3511921"/>
              <a:gd name="connsiteX63" fmla="*/ 117987 w 4043119"/>
              <a:gd name="connsiteY63" fmla="*/ 1818968 h 3511921"/>
              <a:gd name="connsiteX64" fmla="*/ 98323 w 4043119"/>
              <a:gd name="connsiteY64" fmla="*/ 1936955 h 3511921"/>
              <a:gd name="connsiteX65" fmla="*/ 88491 w 4043119"/>
              <a:gd name="connsiteY65" fmla="*/ 2133600 h 3511921"/>
              <a:gd name="connsiteX66" fmla="*/ 78658 w 4043119"/>
              <a:gd name="connsiteY66" fmla="*/ 2163097 h 3511921"/>
              <a:gd name="connsiteX67" fmla="*/ 68826 w 4043119"/>
              <a:gd name="connsiteY67" fmla="*/ 2202426 h 3511921"/>
              <a:gd name="connsiteX68" fmla="*/ 49161 w 4043119"/>
              <a:gd name="connsiteY68" fmla="*/ 2261419 h 3511921"/>
              <a:gd name="connsiteX69" fmla="*/ 39329 w 4043119"/>
              <a:gd name="connsiteY69" fmla="*/ 2290916 h 3511921"/>
              <a:gd name="connsiteX70" fmla="*/ 29497 w 4043119"/>
              <a:gd name="connsiteY70" fmla="*/ 2330245 h 3511921"/>
              <a:gd name="connsiteX71" fmla="*/ 19665 w 4043119"/>
              <a:gd name="connsiteY71" fmla="*/ 2359742 h 3511921"/>
              <a:gd name="connsiteX72" fmla="*/ 0 w 4043119"/>
              <a:gd name="connsiteY72" fmla="*/ 2467897 h 3511921"/>
              <a:gd name="connsiteX73" fmla="*/ 19665 w 4043119"/>
              <a:gd name="connsiteY73" fmla="*/ 2664542 h 3511921"/>
              <a:gd name="connsiteX74" fmla="*/ 39329 w 4043119"/>
              <a:gd name="connsiteY74" fmla="*/ 2733368 h 3511921"/>
              <a:gd name="connsiteX75" fmla="*/ 68826 w 4043119"/>
              <a:gd name="connsiteY75" fmla="*/ 2772697 h 3511921"/>
              <a:gd name="connsiteX76" fmla="*/ 78658 w 4043119"/>
              <a:gd name="connsiteY76" fmla="*/ 2802193 h 3511921"/>
              <a:gd name="connsiteX77" fmla="*/ 117987 w 4043119"/>
              <a:gd name="connsiteY77" fmla="*/ 2861187 h 3511921"/>
              <a:gd name="connsiteX78" fmla="*/ 157316 w 4043119"/>
              <a:gd name="connsiteY78" fmla="*/ 2930013 h 3511921"/>
              <a:gd name="connsiteX79" fmla="*/ 196645 w 4043119"/>
              <a:gd name="connsiteY79" fmla="*/ 2989006 h 3511921"/>
              <a:gd name="connsiteX80" fmla="*/ 226142 w 4043119"/>
              <a:gd name="connsiteY80" fmla="*/ 3028335 h 3511921"/>
              <a:gd name="connsiteX81" fmla="*/ 245807 w 4043119"/>
              <a:gd name="connsiteY81" fmla="*/ 3057832 h 3511921"/>
              <a:gd name="connsiteX82" fmla="*/ 275303 w 4043119"/>
              <a:gd name="connsiteY82" fmla="*/ 3077497 h 3511921"/>
              <a:gd name="connsiteX83" fmla="*/ 304800 w 4043119"/>
              <a:gd name="connsiteY83" fmla="*/ 3106993 h 3511921"/>
              <a:gd name="connsiteX84" fmla="*/ 344129 w 4043119"/>
              <a:gd name="connsiteY84" fmla="*/ 3175819 h 3511921"/>
              <a:gd name="connsiteX85" fmla="*/ 373626 w 4043119"/>
              <a:gd name="connsiteY85" fmla="*/ 3205316 h 3511921"/>
              <a:gd name="connsiteX86" fmla="*/ 452284 w 4043119"/>
              <a:gd name="connsiteY86" fmla="*/ 3283974 h 3511921"/>
              <a:gd name="connsiteX87" fmla="*/ 481781 w 4043119"/>
              <a:gd name="connsiteY87" fmla="*/ 3303639 h 3511921"/>
              <a:gd name="connsiteX88" fmla="*/ 530942 w 4043119"/>
              <a:gd name="connsiteY88" fmla="*/ 3313471 h 3511921"/>
              <a:gd name="connsiteX89" fmla="*/ 619432 w 4043119"/>
              <a:gd name="connsiteY89" fmla="*/ 3352800 h 3511921"/>
              <a:gd name="connsiteX90" fmla="*/ 717755 w 4043119"/>
              <a:gd name="connsiteY90" fmla="*/ 3392129 h 3511921"/>
              <a:gd name="connsiteX91" fmla="*/ 816078 w 4043119"/>
              <a:gd name="connsiteY91" fmla="*/ 3401961 h 3511921"/>
              <a:gd name="connsiteX92" fmla="*/ 845574 w 4043119"/>
              <a:gd name="connsiteY92" fmla="*/ 3411793 h 3511921"/>
              <a:gd name="connsiteX93" fmla="*/ 884903 w 4043119"/>
              <a:gd name="connsiteY93" fmla="*/ 3421626 h 3511921"/>
              <a:gd name="connsiteX94" fmla="*/ 924232 w 4043119"/>
              <a:gd name="connsiteY94" fmla="*/ 3441290 h 3511921"/>
              <a:gd name="connsiteX95" fmla="*/ 1022555 w 4043119"/>
              <a:gd name="connsiteY95" fmla="*/ 3460955 h 3511921"/>
              <a:gd name="connsiteX96" fmla="*/ 1140542 w 4043119"/>
              <a:gd name="connsiteY96" fmla="*/ 3480619 h 3511921"/>
              <a:gd name="connsiteX97" fmla="*/ 1238865 w 4043119"/>
              <a:gd name="connsiteY97" fmla="*/ 3470787 h 3511921"/>
              <a:gd name="connsiteX98" fmla="*/ 1268361 w 4043119"/>
              <a:gd name="connsiteY98" fmla="*/ 3460955 h 3511921"/>
              <a:gd name="connsiteX99" fmla="*/ 1347020 w 4043119"/>
              <a:gd name="connsiteY99" fmla="*/ 3451123 h 3511921"/>
              <a:gd name="connsiteX100" fmla="*/ 1406013 w 4043119"/>
              <a:gd name="connsiteY100" fmla="*/ 3431458 h 3511921"/>
              <a:gd name="connsiteX101" fmla="*/ 1445342 w 4043119"/>
              <a:gd name="connsiteY101" fmla="*/ 3421626 h 3511921"/>
              <a:gd name="connsiteX102" fmla="*/ 1504336 w 4043119"/>
              <a:gd name="connsiteY102" fmla="*/ 3401961 h 3511921"/>
              <a:gd name="connsiteX103" fmla="*/ 1533832 w 4043119"/>
              <a:gd name="connsiteY103" fmla="*/ 3392129 h 3511921"/>
              <a:gd name="connsiteX104" fmla="*/ 1622323 w 4043119"/>
              <a:gd name="connsiteY104" fmla="*/ 3352800 h 3511921"/>
              <a:gd name="connsiteX105" fmla="*/ 1651820 w 4043119"/>
              <a:gd name="connsiteY105" fmla="*/ 3342968 h 3511921"/>
              <a:gd name="connsiteX106" fmla="*/ 1681316 w 4043119"/>
              <a:gd name="connsiteY106" fmla="*/ 3333135 h 3511921"/>
              <a:gd name="connsiteX107" fmla="*/ 1907458 w 4043119"/>
              <a:gd name="connsiteY107" fmla="*/ 3303639 h 3511921"/>
              <a:gd name="connsiteX108" fmla="*/ 2025445 w 4043119"/>
              <a:gd name="connsiteY108" fmla="*/ 3313471 h 3511921"/>
              <a:gd name="connsiteX109" fmla="*/ 2271252 w 4043119"/>
              <a:gd name="connsiteY109" fmla="*/ 3293806 h 3511921"/>
              <a:gd name="connsiteX110" fmla="*/ 2300749 w 4043119"/>
              <a:gd name="connsiteY110" fmla="*/ 3283974 h 3511921"/>
              <a:gd name="connsiteX111" fmla="*/ 2556387 w 4043119"/>
              <a:gd name="connsiteY111" fmla="*/ 3303639 h 3511921"/>
              <a:gd name="connsiteX112" fmla="*/ 2644878 w 4043119"/>
              <a:gd name="connsiteY112" fmla="*/ 3342968 h 3511921"/>
              <a:gd name="connsiteX113" fmla="*/ 2674374 w 4043119"/>
              <a:gd name="connsiteY113" fmla="*/ 3352800 h 3511921"/>
              <a:gd name="connsiteX114" fmla="*/ 2782529 w 4043119"/>
              <a:gd name="connsiteY114" fmla="*/ 3372464 h 3511921"/>
              <a:gd name="connsiteX115" fmla="*/ 3052516 w 4043119"/>
              <a:gd name="connsiteY115" fmla="*/ 3510136 h 3511921"/>
              <a:gd name="connsiteX116" fmla="*/ 3302464 w 4043119"/>
              <a:gd name="connsiteY116" fmla="*/ 3511243 h 3511921"/>
              <a:gd name="connsiteX117" fmla="*/ 3466752 w 4043119"/>
              <a:gd name="connsiteY117" fmla="*/ 3483331 h 3511921"/>
              <a:gd name="connsiteX118" fmla="*/ 4043119 w 4043119"/>
              <a:gd name="connsiteY118" fmla="*/ 3434679 h 3511921"/>
              <a:gd name="connsiteX0" fmla="*/ 3972232 w 4043119"/>
              <a:gd name="connsiteY0" fmla="*/ 167148 h 3511921"/>
              <a:gd name="connsiteX1" fmla="*/ 3972232 w 4043119"/>
              <a:gd name="connsiteY1" fmla="*/ 167148 h 3511921"/>
              <a:gd name="connsiteX2" fmla="*/ 3883742 w 4043119"/>
              <a:gd name="connsiteY2" fmla="*/ 157316 h 3511921"/>
              <a:gd name="connsiteX3" fmla="*/ 3470787 w 4043119"/>
              <a:gd name="connsiteY3" fmla="*/ 176981 h 3511921"/>
              <a:gd name="connsiteX4" fmla="*/ 3441291 w 4043119"/>
              <a:gd name="connsiteY4" fmla="*/ 186813 h 3511921"/>
              <a:gd name="connsiteX5" fmla="*/ 3126658 w 4043119"/>
              <a:gd name="connsiteY5" fmla="*/ 186813 h 3511921"/>
              <a:gd name="connsiteX6" fmla="*/ 2949678 w 4043119"/>
              <a:gd name="connsiteY6" fmla="*/ 176981 h 3511921"/>
              <a:gd name="connsiteX7" fmla="*/ 2861187 w 4043119"/>
              <a:gd name="connsiteY7" fmla="*/ 157316 h 3511921"/>
              <a:gd name="connsiteX8" fmla="*/ 2831691 w 4043119"/>
              <a:gd name="connsiteY8" fmla="*/ 127819 h 3511921"/>
              <a:gd name="connsiteX9" fmla="*/ 2802194 w 4043119"/>
              <a:gd name="connsiteY9" fmla="*/ 108155 h 3511921"/>
              <a:gd name="connsiteX10" fmla="*/ 2772697 w 4043119"/>
              <a:gd name="connsiteY10" fmla="*/ 78658 h 3511921"/>
              <a:gd name="connsiteX11" fmla="*/ 2743200 w 4043119"/>
              <a:gd name="connsiteY11" fmla="*/ 58993 h 3511921"/>
              <a:gd name="connsiteX12" fmla="*/ 2713703 w 4043119"/>
              <a:gd name="connsiteY12" fmla="*/ 29497 h 3511921"/>
              <a:gd name="connsiteX13" fmla="*/ 2674374 w 4043119"/>
              <a:gd name="connsiteY13" fmla="*/ 19664 h 3511921"/>
              <a:gd name="connsiteX14" fmla="*/ 2615381 w 4043119"/>
              <a:gd name="connsiteY14" fmla="*/ 0 h 3511921"/>
              <a:gd name="connsiteX15" fmla="*/ 2241755 w 4043119"/>
              <a:gd name="connsiteY15" fmla="*/ 9832 h 3511921"/>
              <a:gd name="connsiteX16" fmla="*/ 2153265 w 4043119"/>
              <a:gd name="connsiteY16" fmla="*/ 29497 h 3511921"/>
              <a:gd name="connsiteX17" fmla="*/ 2104103 w 4043119"/>
              <a:gd name="connsiteY17" fmla="*/ 39329 h 3511921"/>
              <a:gd name="connsiteX18" fmla="*/ 2045110 w 4043119"/>
              <a:gd name="connsiteY18" fmla="*/ 58993 h 3511921"/>
              <a:gd name="connsiteX19" fmla="*/ 1936955 w 4043119"/>
              <a:gd name="connsiteY19" fmla="*/ 78658 h 3511921"/>
              <a:gd name="connsiteX20" fmla="*/ 1897626 w 4043119"/>
              <a:gd name="connsiteY20" fmla="*/ 108155 h 3511921"/>
              <a:gd name="connsiteX21" fmla="*/ 1868129 w 4043119"/>
              <a:gd name="connsiteY21" fmla="*/ 117987 h 3511921"/>
              <a:gd name="connsiteX22" fmla="*/ 1828800 w 4043119"/>
              <a:gd name="connsiteY22" fmla="*/ 137652 h 3511921"/>
              <a:gd name="connsiteX23" fmla="*/ 1769807 w 4043119"/>
              <a:gd name="connsiteY23" fmla="*/ 167148 h 3511921"/>
              <a:gd name="connsiteX24" fmla="*/ 1740310 w 4043119"/>
              <a:gd name="connsiteY24" fmla="*/ 186813 h 3511921"/>
              <a:gd name="connsiteX25" fmla="*/ 1700981 w 4043119"/>
              <a:gd name="connsiteY25" fmla="*/ 196645 h 3511921"/>
              <a:gd name="connsiteX26" fmla="*/ 1641987 w 4043119"/>
              <a:gd name="connsiteY26" fmla="*/ 235974 h 3511921"/>
              <a:gd name="connsiteX27" fmla="*/ 1553497 w 4043119"/>
              <a:gd name="connsiteY27" fmla="*/ 285135 h 3511921"/>
              <a:gd name="connsiteX28" fmla="*/ 1484671 w 4043119"/>
              <a:gd name="connsiteY28" fmla="*/ 334297 h 3511921"/>
              <a:gd name="connsiteX29" fmla="*/ 1425678 w 4043119"/>
              <a:gd name="connsiteY29" fmla="*/ 373626 h 3511921"/>
              <a:gd name="connsiteX30" fmla="*/ 1406013 w 4043119"/>
              <a:gd name="connsiteY30" fmla="*/ 403123 h 3511921"/>
              <a:gd name="connsiteX31" fmla="*/ 1376516 w 4043119"/>
              <a:gd name="connsiteY31" fmla="*/ 432619 h 3511921"/>
              <a:gd name="connsiteX32" fmla="*/ 1337187 w 4043119"/>
              <a:gd name="connsiteY32" fmla="*/ 511277 h 3511921"/>
              <a:gd name="connsiteX33" fmla="*/ 1317523 w 4043119"/>
              <a:gd name="connsiteY33" fmla="*/ 550606 h 3511921"/>
              <a:gd name="connsiteX34" fmla="*/ 1307691 w 4043119"/>
              <a:gd name="connsiteY34" fmla="*/ 580103 h 3511921"/>
              <a:gd name="connsiteX35" fmla="*/ 1278194 w 4043119"/>
              <a:gd name="connsiteY35" fmla="*/ 599768 h 3511921"/>
              <a:gd name="connsiteX36" fmla="*/ 1229032 w 4043119"/>
              <a:gd name="connsiteY36" fmla="*/ 629264 h 3511921"/>
              <a:gd name="connsiteX37" fmla="*/ 1179871 w 4043119"/>
              <a:gd name="connsiteY37" fmla="*/ 668593 h 3511921"/>
              <a:gd name="connsiteX38" fmla="*/ 1150374 w 4043119"/>
              <a:gd name="connsiteY38" fmla="*/ 678426 h 3511921"/>
              <a:gd name="connsiteX39" fmla="*/ 1111045 w 4043119"/>
              <a:gd name="connsiteY39" fmla="*/ 698090 h 3511921"/>
              <a:gd name="connsiteX40" fmla="*/ 1081549 w 4043119"/>
              <a:gd name="connsiteY40" fmla="*/ 707923 h 3511921"/>
              <a:gd name="connsiteX41" fmla="*/ 1032387 w 4043119"/>
              <a:gd name="connsiteY41" fmla="*/ 727587 h 3511921"/>
              <a:gd name="connsiteX42" fmla="*/ 904568 w 4043119"/>
              <a:gd name="connsiteY42" fmla="*/ 786581 h 3511921"/>
              <a:gd name="connsiteX43" fmla="*/ 865239 w 4043119"/>
              <a:gd name="connsiteY43" fmla="*/ 796413 h 3511921"/>
              <a:gd name="connsiteX44" fmla="*/ 786581 w 4043119"/>
              <a:gd name="connsiteY44" fmla="*/ 825910 h 3511921"/>
              <a:gd name="connsiteX45" fmla="*/ 688258 w 4043119"/>
              <a:gd name="connsiteY45" fmla="*/ 914400 h 3511921"/>
              <a:gd name="connsiteX46" fmla="*/ 629265 w 4043119"/>
              <a:gd name="connsiteY46" fmla="*/ 983226 h 3511921"/>
              <a:gd name="connsiteX47" fmla="*/ 609600 w 4043119"/>
              <a:gd name="connsiteY47" fmla="*/ 1012723 h 3511921"/>
              <a:gd name="connsiteX48" fmla="*/ 550607 w 4043119"/>
              <a:gd name="connsiteY48" fmla="*/ 1052052 h 3511921"/>
              <a:gd name="connsiteX49" fmla="*/ 530942 w 4043119"/>
              <a:gd name="connsiteY49" fmla="*/ 1091381 h 3511921"/>
              <a:gd name="connsiteX50" fmla="*/ 501445 w 4043119"/>
              <a:gd name="connsiteY50" fmla="*/ 1111045 h 3511921"/>
              <a:gd name="connsiteX51" fmla="*/ 491613 w 4043119"/>
              <a:gd name="connsiteY51" fmla="*/ 1140542 h 3511921"/>
              <a:gd name="connsiteX52" fmla="*/ 462116 w 4043119"/>
              <a:gd name="connsiteY52" fmla="*/ 1170039 h 3511921"/>
              <a:gd name="connsiteX53" fmla="*/ 383458 w 4043119"/>
              <a:gd name="connsiteY53" fmla="*/ 1268361 h 3511921"/>
              <a:gd name="connsiteX54" fmla="*/ 383458 w 4043119"/>
              <a:gd name="connsiteY54" fmla="*/ 1268361 h 3511921"/>
              <a:gd name="connsiteX55" fmla="*/ 344129 w 4043119"/>
              <a:gd name="connsiteY55" fmla="*/ 1327355 h 3511921"/>
              <a:gd name="connsiteX56" fmla="*/ 314632 w 4043119"/>
              <a:gd name="connsiteY56" fmla="*/ 1356852 h 3511921"/>
              <a:gd name="connsiteX57" fmla="*/ 255639 w 4043119"/>
              <a:gd name="connsiteY57" fmla="*/ 1455174 h 3511921"/>
              <a:gd name="connsiteX58" fmla="*/ 235974 w 4043119"/>
              <a:gd name="connsiteY58" fmla="*/ 1484671 h 3511921"/>
              <a:gd name="connsiteX59" fmla="*/ 196645 w 4043119"/>
              <a:gd name="connsiteY59" fmla="*/ 1563329 h 3511921"/>
              <a:gd name="connsiteX60" fmla="*/ 167149 w 4043119"/>
              <a:gd name="connsiteY60" fmla="*/ 1661652 h 3511921"/>
              <a:gd name="connsiteX61" fmla="*/ 147484 w 4043119"/>
              <a:gd name="connsiteY61" fmla="*/ 1700981 h 3511921"/>
              <a:gd name="connsiteX62" fmla="*/ 127820 w 4043119"/>
              <a:gd name="connsiteY62" fmla="*/ 1779639 h 3511921"/>
              <a:gd name="connsiteX63" fmla="*/ 117987 w 4043119"/>
              <a:gd name="connsiteY63" fmla="*/ 1818968 h 3511921"/>
              <a:gd name="connsiteX64" fmla="*/ 98323 w 4043119"/>
              <a:gd name="connsiteY64" fmla="*/ 1936955 h 3511921"/>
              <a:gd name="connsiteX65" fmla="*/ 88491 w 4043119"/>
              <a:gd name="connsiteY65" fmla="*/ 2133600 h 3511921"/>
              <a:gd name="connsiteX66" fmla="*/ 78658 w 4043119"/>
              <a:gd name="connsiteY66" fmla="*/ 2163097 h 3511921"/>
              <a:gd name="connsiteX67" fmla="*/ 68826 w 4043119"/>
              <a:gd name="connsiteY67" fmla="*/ 2202426 h 3511921"/>
              <a:gd name="connsiteX68" fmla="*/ 49161 w 4043119"/>
              <a:gd name="connsiteY68" fmla="*/ 2261419 h 3511921"/>
              <a:gd name="connsiteX69" fmla="*/ 39329 w 4043119"/>
              <a:gd name="connsiteY69" fmla="*/ 2290916 h 3511921"/>
              <a:gd name="connsiteX70" fmla="*/ 29497 w 4043119"/>
              <a:gd name="connsiteY70" fmla="*/ 2330245 h 3511921"/>
              <a:gd name="connsiteX71" fmla="*/ 19665 w 4043119"/>
              <a:gd name="connsiteY71" fmla="*/ 2359742 h 3511921"/>
              <a:gd name="connsiteX72" fmla="*/ 0 w 4043119"/>
              <a:gd name="connsiteY72" fmla="*/ 2467897 h 3511921"/>
              <a:gd name="connsiteX73" fmla="*/ 19665 w 4043119"/>
              <a:gd name="connsiteY73" fmla="*/ 2664542 h 3511921"/>
              <a:gd name="connsiteX74" fmla="*/ 39329 w 4043119"/>
              <a:gd name="connsiteY74" fmla="*/ 2733368 h 3511921"/>
              <a:gd name="connsiteX75" fmla="*/ 68826 w 4043119"/>
              <a:gd name="connsiteY75" fmla="*/ 2772697 h 3511921"/>
              <a:gd name="connsiteX76" fmla="*/ 78658 w 4043119"/>
              <a:gd name="connsiteY76" fmla="*/ 2802193 h 3511921"/>
              <a:gd name="connsiteX77" fmla="*/ 117987 w 4043119"/>
              <a:gd name="connsiteY77" fmla="*/ 2861187 h 3511921"/>
              <a:gd name="connsiteX78" fmla="*/ 157316 w 4043119"/>
              <a:gd name="connsiteY78" fmla="*/ 2930013 h 3511921"/>
              <a:gd name="connsiteX79" fmla="*/ 196645 w 4043119"/>
              <a:gd name="connsiteY79" fmla="*/ 2989006 h 3511921"/>
              <a:gd name="connsiteX80" fmla="*/ 226142 w 4043119"/>
              <a:gd name="connsiteY80" fmla="*/ 3028335 h 3511921"/>
              <a:gd name="connsiteX81" fmla="*/ 245807 w 4043119"/>
              <a:gd name="connsiteY81" fmla="*/ 3057832 h 3511921"/>
              <a:gd name="connsiteX82" fmla="*/ 275303 w 4043119"/>
              <a:gd name="connsiteY82" fmla="*/ 3077497 h 3511921"/>
              <a:gd name="connsiteX83" fmla="*/ 304800 w 4043119"/>
              <a:gd name="connsiteY83" fmla="*/ 3106993 h 3511921"/>
              <a:gd name="connsiteX84" fmla="*/ 344129 w 4043119"/>
              <a:gd name="connsiteY84" fmla="*/ 3175819 h 3511921"/>
              <a:gd name="connsiteX85" fmla="*/ 373626 w 4043119"/>
              <a:gd name="connsiteY85" fmla="*/ 3205316 h 3511921"/>
              <a:gd name="connsiteX86" fmla="*/ 452284 w 4043119"/>
              <a:gd name="connsiteY86" fmla="*/ 3283974 h 3511921"/>
              <a:gd name="connsiteX87" fmla="*/ 481781 w 4043119"/>
              <a:gd name="connsiteY87" fmla="*/ 3303639 h 3511921"/>
              <a:gd name="connsiteX88" fmla="*/ 530942 w 4043119"/>
              <a:gd name="connsiteY88" fmla="*/ 3313471 h 3511921"/>
              <a:gd name="connsiteX89" fmla="*/ 619432 w 4043119"/>
              <a:gd name="connsiteY89" fmla="*/ 3352800 h 3511921"/>
              <a:gd name="connsiteX90" fmla="*/ 717755 w 4043119"/>
              <a:gd name="connsiteY90" fmla="*/ 3392129 h 3511921"/>
              <a:gd name="connsiteX91" fmla="*/ 816078 w 4043119"/>
              <a:gd name="connsiteY91" fmla="*/ 3401961 h 3511921"/>
              <a:gd name="connsiteX92" fmla="*/ 845574 w 4043119"/>
              <a:gd name="connsiteY92" fmla="*/ 3411793 h 3511921"/>
              <a:gd name="connsiteX93" fmla="*/ 884903 w 4043119"/>
              <a:gd name="connsiteY93" fmla="*/ 3421626 h 3511921"/>
              <a:gd name="connsiteX94" fmla="*/ 924232 w 4043119"/>
              <a:gd name="connsiteY94" fmla="*/ 3441290 h 3511921"/>
              <a:gd name="connsiteX95" fmla="*/ 1022555 w 4043119"/>
              <a:gd name="connsiteY95" fmla="*/ 3460955 h 3511921"/>
              <a:gd name="connsiteX96" fmla="*/ 1140542 w 4043119"/>
              <a:gd name="connsiteY96" fmla="*/ 3480619 h 3511921"/>
              <a:gd name="connsiteX97" fmla="*/ 1238865 w 4043119"/>
              <a:gd name="connsiteY97" fmla="*/ 3470787 h 3511921"/>
              <a:gd name="connsiteX98" fmla="*/ 1268361 w 4043119"/>
              <a:gd name="connsiteY98" fmla="*/ 3460955 h 3511921"/>
              <a:gd name="connsiteX99" fmla="*/ 1347020 w 4043119"/>
              <a:gd name="connsiteY99" fmla="*/ 3451123 h 3511921"/>
              <a:gd name="connsiteX100" fmla="*/ 1406013 w 4043119"/>
              <a:gd name="connsiteY100" fmla="*/ 3431458 h 3511921"/>
              <a:gd name="connsiteX101" fmla="*/ 1445342 w 4043119"/>
              <a:gd name="connsiteY101" fmla="*/ 3421626 h 3511921"/>
              <a:gd name="connsiteX102" fmla="*/ 1504336 w 4043119"/>
              <a:gd name="connsiteY102" fmla="*/ 3401961 h 3511921"/>
              <a:gd name="connsiteX103" fmla="*/ 1533832 w 4043119"/>
              <a:gd name="connsiteY103" fmla="*/ 3392129 h 3511921"/>
              <a:gd name="connsiteX104" fmla="*/ 1622323 w 4043119"/>
              <a:gd name="connsiteY104" fmla="*/ 3352800 h 3511921"/>
              <a:gd name="connsiteX105" fmla="*/ 1651820 w 4043119"/>
              <a:gd name="connsiteY105" fmla="*/ 3342968 h 3511921"/>
              <a:gd name="connsiteX106" fmla="*/ 1681316 w 4043119"/>
              <a:gd name="connsiteY106" fmla="*/ 3333135 h 3511921"/>
              <a:gd name="connsiteX107" fmla="*/ 1907458 w 4043119"/>
              <a:gd name="connsiteY107" fmla="*/ 3303639 h 3511921"/>
              <a:gd name="connsiteX108" fmla="*/ 2025445 w 4043119"/>
              <a:gd name="connsiteY108" fmla="*/ 3313471 h 3511921"/>
              <a:gd name="connsiteX109" fmla="*/ 2271252 w 4043119"/>
              <a:gd name="connsiteY109" fmla="*/ 3293806 h 3511921"/>
              <a:gd name="connsiteX110" fmla="*/ 2300749 w 4043119"/>
              <a:gd name="connsiteY110" fmla="*/ 3283974 h 3511921"/>
              <a:gd name="connsiteX111" fmla="*/ 2556387 w 4043119"/>
              <a:gd name="connsiteY111" fmla="*/ 3303639 h 3511921"/>
              <a:gd name="connsiteX112" fmla="*/ 2644878 w 4043119"/>
              <a:gd name="connsiteY112" fmla="*/ 3342968 h 3511921"/>
              <a:gd name="connsiteX113" fmla="*/ 2782529 w 4043119"/>
              <a:gd name="connsiteY113" fmla="*/ 3372464 h 3511921"/>
              <a:gd name="connsiteX114" fmla="*/ 3052516 w 4043119"/>
              <a:gd name="connsiteY114" fmla="*/ 3510136 h 3511921"/>
              <a:gd name="connsiteX115" fmla="*/ 3302464 w 4043119"/>
              <a:gd name="connsiteY115" fmla="*/ 3511243 h 3511921"/>
              <a:gd name="connsiteX116" fmla="*/ 3466752 w 4043119"/>
              <a:gd name="connsiteY116" fmla="*/ 3483331 h 3511921"/>
              <a:gd name="connsiteX117" fmla="*/ 4043119 w 4043119"/>
              <a:gd name="connsiteY117" fmla="*/ 3434679 h 3511921"/>
              <a:gd name="connsiteX0" fmla="*/ 3972232 w 4043119"/>
              <a:gd name="connsiteY0" fmla="*/ 167148 h 3523990"/>
              <a:gd name="connsiteX1" fmla="*/ 3972232 w 4043119"/>
              <a:gd name="connsiteY1" fmla="*/ 167148 h 3523990"/>
              <a:gd name="connsiteX2" fmla="*/ 3883742 w 4043119"/>
              <a:gd name="connsiteY2" fmla="*/ 157316 h 3523990"/>
              <a:gd name="connsiteX3" fmla="*/ 3470787 w 4043119"/>
              <a:gd name="connsiteY3" fmla="*/ 176981 h 3523990"/>
              <a:gd name="connsiteX4" fmla="*/ 3441291 w 4043119"/>
              <a:gd name="connsiteY4" fmla="*/ 186813 h 3523990"/>
              <a:gd name="connsiteX5" fmla="*/ 3126658 w 4043119"/>
              <a:gd name="connsiteY5" fmla="*/ 186813 h 3523990"/>
              <a:gd name="connsiteX6" fmla="*/ 2949678 w 4043119"/>
              <a:gd name="connsiteY6" fmla="*/ 176981 h 3523990"/>
              <a:gd name="connsiteX7" fmla="*/ 2861187 w 4043119"/>
              <a:gd name="connsiteY7" fmla="*/ 157316 h 3523990"/>
              <a:gd name="connsiteX8" fmla="*/ 2831691 w 4043119"/>
              <a:gd name="connsiteY8" fmla="*/ 127819 h 3523990"/>
              <a:gd name="connsiteX9" fmla="*/ 2802194 w 4043119"/>
              <a:gd name="connsiteY9" fmla="*/ 108155 h 3523990"/>
              <a:gd name="connsiteX10" fmla="*/ 2772697 w 4043119"/>
              <a:gd name="connsiteY10" fmla="*/ 78658 h 3523990"/>
              <a:gd name="connsiteX11" fmla="*/ 2743200 w 4043119"/>
              <a:gd name="connsiteY11" fmla="*/ 58993 h 3523990"/>
              <a:gd name="connsiteX12" fmla="*/ 2713703 w 4043119"/>
              <a:gd name="connsiteY12" fmla="*/ 29497 h 3523990"/>
              <a:gd name="connsiteX13" fmla="*/ 2674374 w 4043119"/>
              <a:gd name="connsiteY13" fmla="*/ 19664 h 3523990"/>
              <a:gd name="connsiteX14" fmla="*/ 2615381 w 4043119"/>
              <a:gd name="connsiteY14" fmla="*/ 0 h 3523990"/>
              <a:gd name="connsiteX15" fmla="*/ 2241755 w 4043119"/>
              <a:gd name="connsiteY15" fmla="*/ 9832 h 3523990"/>
              <a:gd name="connsiteX16" fmla="*/ 2153265 w 4043119"/>
              <a:gd name="connsiteY16" fmla="*/ 29497 h 3523990"/>
              <a:gd name="connsiteX17" fmla="*/ 2104103 w 4043119"/>
              <a:gd name="connsiteY17" fmla="*/ 39329 h 3523990"/>
              <a:gd name="connsiteX18" fmla="*/ 2045110 w 4043119"/>
              <a:gd name="connsiteY18" fmla="*/ 58993 h 3523990"/>
              <a:gd name="connsiteX19" fmla="*/ 1936955 w 4043119"/>
              <a:gd name="connsiteY19" fmla="*/ 78658 h 3523990"/>
              <a:gd name="connsiteX20" fmla="*/ 1897626 w 4043119"/>
              <a:gd name="connsiteY20" fmla="*/ 108155 h 3523990"/>
              <a:gd name="connsiteX21" fmla="*/ 1868129 w 4043119"/>
              <a:gd name="connsiteY21" fmla="*/ 117987 h 3523990"/>
              <a:gd name="connsiteX22" fmla="*/ 1828800 w 4043119"/>
              <a:gd name="connsiteY22" fmla="*/ 137652 h 3523990"/>
              <a:gd name="connsiteX23" fmla="*/ 1769807 w 4043119"/>
              <a:gd name="connsiteY23" fmla="*/ 167148 h 3523990"/>
              <a:gd name="connsiteX24" fmla="*/ 1740310 w 4043119"/>
              <a:gd name="connsiteY24" fmla="*/ 186813 h 3523990"/>
              <a:gd name="connsiteX25" fmla="*/ 1700981 w 4043119"/>
              <a:gd name="connsiteY25" fmla="*/ 196645 h 3523990"/>
              <a:gd name="connsiteX26" fmla="*/ 1641987 w 4043119"/>
              <a:gd name="connsiteY26" fmla="*/ 235974 h 3523990"/>
              <a:gd name="connsiteX27" fmla="*/ 1553497 w 4043119"/>
              <a:gd name="connsiteY27" fmla="*/ 285135 h 3523990"/>
              <a:gd name="connsiteX28" fmla="*/ 1484671 w 4043119"/>
              <a:gd name="connsiteY28" fmla="*/ 334297 h 3523990"/>
              <a:gd name="connsiteX29" fmla="*/ 1425678 w 4043119"/>
              <a:gd name="connsiteY29" fmla="*/ 373626 h 3523990"/>
              <a:gd name="connsiteX30" fmla="*/ 1406013 w 4043119"/>
              <a:gd name="connsiteY30" fmla="*/ 403123 h 3523990"/>
              <a:gd name="connsiteX31" fmla="*/ 1376516 w 4043119"/>
              <a:gd name="connsiteY31" fmla="*/ 432619 h 3523990"/>
              <a:gd name="connsiteX32" fmla="*/ 1337187 w 4043119"/>
              <a:gd name="connsiteY32" fmla="*/ 511277 h 3523990"/>
              <a:gd name="connsiteX33" fmla="*/ 1317523 w 4043119"/>
              <a:gd name="connsiteY33" fmla="*/ 550606 h 3523990"/>
              <a:gd name="connsiteX34" fmla="*/ 1307691 w 4043119"/>
              <a:gd name="connsiteY34" fmla="*/ 580103 h 3523990"/>
              <a:gd name="connsiteX35" fmla="*/ 1278194 w 4043119"/>
              <a:gd name="connsiteY35" fmla="*/ 599768 h 3523990"/>
              <a:gd name="connsiteX36" fmla="*/ 1229032 w 4043119"/>
              <a:gd name="connsiteY36" fmla="*/ 629264 h 3523990"/>
              <a:gd name="connsiteX37" fmla="*/ 1179871 w 4043119"/>
              <a:gd name="connsiteY37" fmla="*/ 668593 h 3523990"/>
              <a:gd name="connsiteX38" fmla="*/ 1150374 w 4043119"/>
              <a:gd name="connsiteY38" fmla="*/ 678426 h 3523990"/>
              <a:gd name="connsiteX39" fmla="*/ 1111045 w 4043119"/>
              <a:gd name="connsiteY39" fmla="*/ 698090 h 3523990"/>
              <a:gd name="connsiteX40" fmla="*/ 1081549 w 4043119"/>
              <a:gd name="connsiteY40" fmla="*/ 707923 h 3523990"/>
              <a:gd name="connsiteX41" fmla="*/ 1032387 w 4043119"/>
              <a:gd name="connsiteY41" fmla="*/ 727587 h 3523990"/>
              <a:gd name="connsiteX42" fmla="*/ 904568 w 4043119"/>
              <a:gd name="connsiteY42" fmla="*/ 786581 h 3523990"/>
              <a:gd name="connsiteX43" fmla="*/ 865239 w 4043119"/>
              <a:gd name="connsiteY43" fmla="*/ 796413 h 3523990"/>
              <a:gd name="connsiteX44" fmla="*/ 786581 w 4043119"/>
              <a:gd name="connsiteY44" fmla="*/ 825910 h 3523990"/>
              <a:gd name="connsiteX45" fmla="*/ 688258 w 4043119"/>
              <a:gd name="connsiteY45" fmla="*/ 914400 h 3523990"/>
              <a:gd name="connsiteX46" fmla="*/ 629265 w 4043119"/>
              <a:gd name="connsiteY46" fmla="*/ 983226 h 3523990"/>
              <a:gd name="connsiteX47" fmla="*/ 609600 w 4043119"/>
              <a:gd name="connsiteY47" fmla="*/ 1012723 h 3523990"/>
              <a:gd name="connsiteX48" fmla="*/ 550607 w 4043119"/>
              <a:gd name="connsiteY48" fmla="*/ 1052052 h 3523990"/>
              <a:gd name="connsiteX49" fmla="*/ 530942 w 4043119"/>
              <a:gd name="connsiteY49" fmla="*/ 1091381 h 3523990"/>
              <a:gd name="connsiteX50" fmla="*/ 501445 w 4043119"/>
              <a:gd name="connsiteY50" fmla="*/ 1111045 h 3523990"/>
              <a:gd name="connsiteX51" fmla="*/ 491613 w 4043119"/>
              <a:gd name="connsiteY51" fmla="*/ 1140542 h 3523990"/>
              <a:gd name="connsiteX52" fmla="*/ 462116 w 4043119"/>
              <a:gd name="connsiteY52" fmla="*/ 1170039 h 3523990"/>
              <a:gd name="connsiteX53" fmla="*/ 383458 w 4043119"/>
              <a:gd name="connsiteY53" fmla="*/ 1268361 h 3523990"/>
              <a:gd name="connsiteX54" fmla="*/ 383458 w 4043119"/>
              <a:gd name="connsiteY54" fmla="*/ 1268361 h 3523990"/>
              <a:gd name="connsiteX55" fmla="*/ 344129 w 4043119"/>
              <a:gd name="connsiteY55" fmla="*/ 1327355 h 3523990"/>
              <a:gd name="connsiteX56" fmla="*/ 314632 w 4043119"/>
              <a:gd name="connsiteY56" fmla="*/ 1356852 h 3523990"/>
              <a:gd name="connsiteX57" fmla="*/ 255639 w 4043119"/>
              <a:gd name="connsiteY57" fmla="*/ 1455174 h 3523990"/>
              <a:gd name="connsiteX58" fmla="*/ 235974 w 4043119"/>
              <a:gd name="connsiteY58" fmla="*/ 1484671 h 3523990"/>
              <a:gd name="connsiteX59" fmla="*/ 196645 w 4043119"/>
              <a:gd name="connsiteY59" fmla="*/ 1563329 h 3523990"/>
              <a:gd name="connsiteX60" fmla="*/ 167149 w 4043119"/>
              <a:gd name="connsiteY60" fmla="*/ 1661652 h 3523990"/>
              <a:gd name="connsiteX61" fmla="*/ 147484 w 4043119"/>
              <a:gd name="connsiteY61" fmla="*/ 1700981 h 3523990"/>
              <a:gd name="connsiteX62" fmla="*/ 127820 w 4043119"/>
              <a:gd name="connsiteY62" fmla="*/ 1779639 h 3523990"/>
              <a:gd name="connsiteX63" fmla="*/ 117987 w 4043119"/>
              <a:gd name="connsiteY63" fmla="*/ 1818968 h 3523990"/>
              <a:gd name="connsiteX64" fmla="*/ 98323 w 4043119"/>
              <a:gd name="connsiteY64" fmla="*/ 1936955 h 3523990"/>
              <a:gd name="connsiteX65" fmla="*/ 88491 w 4043119"/>
              <a:gd name="connsiteY65" fmla="*/ 2133600 h 3523990"/>
              <a:gd name="connsiteX66" fmla="*/ 78658 w 4043119"/>
              <a:gd name="connsiteY66" fmla="*/ 2163097 h 3523990"/>
              <a:gd name="connsiteX67" fmla="*/ 68826 w 4043119"/>
              <a:gd name="connsiteY67" fmla="*/ 2202426 h 3523990"/>
              <a:gd name="connsiteX68" fmla="*/ 49161 w 4043119"/>
              <a:gd name="connsiteY68" fmla="*/ 2261419 h 3523990"/>
              <a:gd name="connsiteX69" fmla="*/ 39329 w 4043119"/>
              <a:gd name="connsiteY69" fmla="*/ 2290916 h 3523990"/>
              <a:gd name="connsiteX70" fmla="*/ 29497 w 4043119"/>
              <a:gd name="connsiteY70" fmla="*/ 2330245 h 3523990"/>
              <a:gd name="connsiteX71" fmla="*/ 19665 w 4043119"/>
              <a:gd name="connsiteY71" fmla="*/ 2359742 h 3523990"/>
              <a:gd name="connsiteX72" fmla="*/ 0 w 4043119"/>
              <a:gd name="connsiteY72" fmla="*/ 2467897 h 3523990"/>
              <a:gd name="connsiteX73" fmla="*/ 19665 w 4043119"/>
              <a:gd name="connsiteY73" fmla="*/ 2664542 h 3523990"/>
              <a:gd name="connsiteX74" fmla="*/ 39329 w 4043119"/>
              <a:gd name="connsiteY74" fmla="*/ 2733368 h 3523990"/>
              <a:gd name="connsiteX75" fmla="*/ 68826 w 4043119"/>
              <a:gd name="connsiteY75" fmla="*/ 2772697 h 3523990"/>
              <a:gd name="connsiteX76" fmla="*/ 78658 w 4043119"/>
              <a:gd name="connsiteY76" fmla="*/ 2802193 h 3523990"/>
              <a:gd name="connsiteX77" fmla="*/ 117987 w 4043119"/>
              <a:gd name="connsiteY77" fmla="*/ 2861187 h 3523990"/>
              <a:gd name="connsiteX78" fmla="*/ 157316 w 4043119"/>
              <a:gd name="connsiteY78" fmla="*/ 2930013 h 3523990"/>
              <a:gd name="connsiteX79" fmla="*/ 196645 w 4043119"/>
              <a:gd name="connsiteY79" fmla="*/ 2989006 h 3523990"/>
              <a:gd name="connsiteX80" fmla="*/ 226142 w 4043119"/>
              <a:gd name="connsiteY80" fmla="*/ 3028335 h 3523990"/>
              <a:gd name="connsiteX81" fmla="*/ 245807 w 4043119"/>
              <a:gd name="connsiteY81" fmla="*/ 3057832 h 3523990"/>
              <a:gd name="connsiteX82" fmla="*/ 275303 w 4043119"/>
              <a:gd name="connsiteY82" fmla="*/ 3077497 h 3523990"/>
              <a:gd name="connsiteX83" fmla="*/ 304800 w 4043119"/>
              <a:gd name="connsiteY83" fmla="*/ 3106993 h 3523990"/>
              <a:gd name="connsiteX84" fmla="*/ 344129 w 4043119"/>
              <a:gd name="connsiteY84" fmla="*/ 3175819 h 3523990"/>
              <a:gd name="connsiteX85" fmla="*/ 373626 w 4043119"/>
              <a:gd name="connsiteY85" fmla="*/ 3205316 h 3523990"/>
              <a:gd name="connsiteX86" fmla="*/ 452284 w 4043119"/>
              <a:gd name="connsiteY86" fmla="*/ 3283974 h 3523990"/>
              <a:gd name="connsiteX87" fmla="*/ 481781 w 4043119"/>
              <a:gd name="connsiteY87" fmla="*/ 3303639 h 3523990"/>
              <a:gd name="connsiteX88" fmla="*/ 530942 w 4043119"/>
              <a:gd name="connsiteY88" fmla="*/ 3313471 h 3523990"/>
              <a:gd name="connsiteX89" fmla="*/ 619432 w 4043119"/>
              <a:gd name="connsiteY89" fmla="*/ 3352800 h 3523990"/>
              <a:gd name="connsiteX90" fmla="*/ 717755 w 4043119"/>
              <a:gd name="connsiteY90" fmla="*/ 3392129 h 3523990"/>
              <a:gd name="connsiteX91" fmla="*/ 816078 w 4043119"/>
              <a:gd name="connsiteY91" fmla="*/ 3401961 h 3523990"/>
              <a:gd name="connsiteX92" fmla="*/ 845574 w 4043119"/>
              <a:gd name="connsiteY92" fmla="*/ 3411793 h 3523990"/>
              <a:gd name="connsiteX93" fmla="*/ 884903 w 4043119"/>
              <a:gd name="connsiteY93" fmla="*/ 3421626 h 3523990"/>
              <a:gd name="connsiteX94" fmla="*/ 924232 w 4043119"/>
              <a:gd name="connsiteY94" fmla="*/ 3441290 h 3523990"/>
              <a:gd name="connsiteX95" fmla="*/ 1022555 w 4043119"/>
              <a:gd name="connsiteY95" fmla="*/ 3460955 h 3523990"/>
              <a:gd name="connsiteX96" fmla="*/ 1140542 w 4043119"/>
              <a:gd name="connsiteY96" fmla="*/ 3480619 h 3523990"/>
              <a:gd name="connsiteX97" fmla="*/ 1238865 w 4043119"/>
              <a:gd name="connsiteY97" fmla="*/ 3470787 h 3523990"/>
              <a:gd name="connsiteX98" fmla="*/ 1268361 w 4043119"/>
              <a:gd name="connsiteY98" fmla="*/ 3460955 h 3523990"/>
              <a:gd name="connsiteX99" fmla="*/ 1347020 w 4043119"/>
              <a:gd name="connsiteY99" fmla="*/ 3451123 h 3523990"/>
              <a:gd name="connsiteX100" fmla="*/ 1406013 w 4043119"/>
              <a:gd name="connsiteY100" fmla="*/ 3431458 h 3523990"/>
              <a:gd name="connsiteX101" fmla="*/ 1445342 w 4043119"/>
              <a:gd name="connsiteY101" fmla="*/ 3421626 h 3523990"/>
              <a:gd name="connsiteX102" fmla="*/ 1504336 w 4043119"/>
              <a:gd name="connsiteY102" fmla="*/ 3401961 h 3523990"/>
              <a:gd name="connsiteX103" fmla="*/ 1533832 w 4043119"/>
              <a:gd name="connsiteY103" fmla="*/ 3392129 h 3523990"/>
              <a:gd name="connsiteX104" fmla="*/ 1622323 w 4043119"/>
              <a:gd name="connsiteY104" fmla="*/ 3352800 h 3523990"/>
              <a:gd name="connsiteX105" fmla="*/ 1651820 w 4043119"/>
              <a:gd name="connsiteY105" fmla="*/ 3342968 h 3523990"/>
              <a:gd name="connsiteX106" fmla="*/ 1681316 w 4043119"/>
              <a:gd name="connsiteY106" fmla="*/ 3333135 h 3523990"/>
              <a:gd name="connsiteX107" fmla="*/ 1907458 w 4043119"/>
              <a:gd name="connsiteY107" fmla="*/ 3303639 h 3523990"/>
              <a:gd name="connsiteX108" fmla="*/ 2025445 w 4043119"/>
              <a:gd name="connsiteY108" fmla="*/ 3313471 h 3523990"/>
              <a:gd name="connsiteX109" fmla="*/ 2271252 w 4043119"/>
              <a:gd name="connsiteY109" fmla="*/ 3293806 h 3523990"/>
              <a:gd name="connsiteX110" fmla="*/ 2300749 w 4043119"/>
              <a:gd name="connsiteY110" fmla="*/ 3283974 h 3523990"/>
              <a:gd name="connsiteX111" fmla="*/ 2556387 w 4043119"/>
              <a:gd name="connsiteY111" fmla="*/ 3303639 h 3523990"/>
              <a:gd name="connsiteX112" fmla="*/ 2644878 w 4043119"/>
              <a:gd name="connsiteY112" fmla="*/ 3342968 h 3523990"/>
              <a:gd name="connsiteX113" fmla="*/ 3052516 w 4043119"/>
              <a:gd name="connsiteY113" fmla="*/ 3510136 h 3523990"/>
              <a:gd name="connsiteX114" fmla="*/ 3302464 w 4043119"/>
              <a:gd name="connsiteY114" fmla="*/ 3511243 h 3523990"/>
              <a:gd name="connsiteX115" fmla="*/ 3466752 w 4043119"/>
              <a:gd name="connsiteY115" fmla="*/ 3483331 h 3523990"/>
              <a:gd name="connsiteX116" fmla="*/ 4043119 w 4043119"/>
              <a:gd name="connsiteY116" fmla="*/ 3434679 h 3523990"/>
              <a:gd name="connsiteX0" fmla="*/ 3972232 w 4043119"/>
              <a:gd name="connsiteY0" fmla="*/ 167148 h 3523990"/>
              <a:gd name="connsiteX1" fmla="*/ 3972232 w 4043119"/>
              <a:gd name="connsiteY1" fmla="*/ 167148 h 3523990"/>
              <a:gd name="connsiteX2" fmla="*/ 3883742 w 4043119"/>
              <a:gd name="connsiteY2" fmla="*/ 157316 h 3523990"/>
              <a:gd name="connsiteX3" fmla="*/ 3470787 w 4043119"/>
              <a:gd name="connsiteY3" fmla="*/ 176981 h 3523990"/>
              <a:gd name="connsiteX4" fmla="*/ 3441291 w 4043119"/>
              <a:gd name="connsiteY4" fmla="*/ 186813 h 3523990"/>
              <a:gd name="connsiteX5" fmla="*/ 3126658 w 4043119"/>
              <a:gd name="connsiteY5" fmla="*/ 186813 h 3523990"/>
              <a:gd name="connsiteX6" fmla="*/ 2949678 w 4043119"/>
              <a:gd name="connsiteY6" fmla="*/ 176981 h 3523990"/>
              <a:gd name="connsiteX7" fmla="*/ 2861187 w 4043119"/>
              <a:gd name="connsiteY7" fmla="*/ 157316 h 3523990"/>
              <a:gd name="connsiteX8" fmla="*/ 2831691 w 4043119"/>
              <a:gd name="connsiteY8" fmla="*/ 127819 h 3523990"/>
              <a:gd name="connsiteX9" fmla="*/ 2802194 w 4043119"/>
              <a:gd name="connsiteY9" fmla="*/ 108155 h 3523990"/>
              <a:gd name="connsiteX10" fmla="*/ 2772697 w 4043119"/>
              <a:gd name="connsiteY10" fmla="*/ 78658 h 3523990"/>
              <a:gd name="connsiteX11" fmla="*/ 2743200 w 4043119"/>
              <a:gd name="connsiteY11" fmla="*/ 58993 h 3523990"/>
              <a:gd name="connsiteX12" fmla="*/ 2713703 w 4043119"/>
              <a:gd name="connsiteY12" fmla="*/ 29497 h 3523990"/>
              <a:gd name="connsiteX13" fmla="*/ 2674374 w 4043119"/>
              <a:gd name="connsiteY13" fmla="*/ 19664 h 3523990"/>
              <a:gd name="connsiteX14" fmla="*/ 2615381 w 4043119"/>
              <a:gd name="connsiteY14" fmla="*/ 0 h 3523990"/>
              <a:gd name="connsiteX15" fmla="*/ 2241755 w 4043119"/>
              <a:gd name="connsiteY15" fmla="*/ 9832 h 3523990"/>
              <a:gd name="connsiteX16" fmla="*/ 2153265 w 4043119"/>
              <a:gd name="connsiteY16" fmla="*/ 29497 h 3523990"/>
              <a:gd name="connsiteX17" fmla="*/ 2104103 w 4043119"/>
              <a:gd name="connsiteY17" fmla="*/ 39329 h 3523990"/>
              <a:gd name="connsiteX18" fmla="*/ 2045110 w 4043119"/>
              <a:gd name="connsiteY18" fmla="*/ 58993 h 3523990"/>
              <a:gd name="connsiteX19" fmla="*/ 1936955 w 4043119"/>
              <a:gd name="connsiteY19" fmla="*/ 78658 h 3523990"/>
              <a:gd name="connsiteX20" fmla="*/ 1897626 w 4043119"/>
              <a:gd name="connsiteY20" fmla="*/ 108155 h 3523990"/>
              <a:gd name="connsiteX21" fmla="*/ 1868129 w 4043119"/>
              <a:gd name="connsiteY21" fmla="*/ 117987 h 3523990"/>
              <a:gd name="connsiteX22" fmla="*/ 1828800 w 4043119"/>
              <a:gd name="connsiteY22" fmla="*/ 137652 h 3523990"/>
              <a:gd name="connsiteX23" fmla="*/ 1769807 w 4043119"/>
              <a:gd name="connsiteY23" fmla="*/ 167148 h 3523990"/>
              <a:gd name="connsiteX24" fmla="*/ 1740310 w 4043119"/>
              <a:gd name="connsiteY24" fmla="*/ 186813 h 3523990"/>
              <a:gd name="connsiteX25" fmla="*/ 1700981 w 4043119"/>
              <a:gd name="connsiteY25" fmla="*/ 196645 h 3523990"/>
              <a:gd name="connsiteX26" fmla="*/ 1641987 w 4043119"/>
              <a:gd name="connsiteY26" fmla="*/ 235974 h 3523990"/>
              <a:gd name="connsiteX27" fmla="*/ 1553497 w 4043119"/>
              <a:gd name="connsiteY27" fmla="*/ 285135 h 3523990"/>
              <a:gd name="connsiteX28" fmla="*/ 1484671 w 4043119"/>
              <a:gd name="connsiteY28" fmla="*/ 334297 h 3523990"/>
              <a:gd name="connsiteX29" fmla="*/ 1425678 w 4043119"/>
              <a:gd name="connsiteY29" fmla="*/ 373626 h 3523990"/>
              <a:gd name="connsiteX30" fmla="*/ 1406013 w 4043119"/>
              <a:gd name="connsiteY30" fmla="*/ 403123 h 3523990"/>
              <a:gd name="connsiteX31" fmla="*/ 1376516 w 4043119"/>
              <a:gd name="connsiteY31" fmla="*/ 432619 h 3523990"/>
              <a:gd name="connsiteX32" fmla="*/ 1337187 w 4043119"/>
              <a:gd name="connsiteY32" fmla="*/ 511277 h 3523990"/>
              <a:gd name="connsiteX33" fmla="*/ 1317523 w 4043119"/>
              <a:gd name="connsiteY33" fmla="*/ 550606 h 3523990"/>
              <a:gd name="connsiteX34" fmla="*/ 1307691 w 4043119"/>
              <a:gd name="connsiteY34" fmla="*/ 580103 h 3523990"/>
              <a:gd name="connsiteX35" fmla="*/ 1278194 w 4043119"/>
              <a:gd name="connsiteY35" fmla="*/ 599768 h 3523990"/>
              <a:gd name="connsiteX36" fmla="*/ 1229032 w 4043119"/>
              <a:gd name="connsiteY36" fmla="*/ 629264 h 3523990"/>
              <a:gd name="connsiteX37" fmla="*/ 1179871 w 4043119"/>
              <a:gd name="connsiteY37" fmla="*/ 668593 h 3523990"/>
              <a:gd name="connsiteX38" fmla="*/ 1150374 w 4043119"/>
              <a:gd name="connsiteY38" fmla="*/ 678426 h 3523990"/>
              <a:gd name="connsiteX39" fmla="*/ 1111045 w 4043119"/>
              <a:gd name="connsiteY39" fmla="*/ 698090 h 3523990"/>
              <a:gd name="connsiteX40" fmla="*/ 1081549 w 4043119"/>
              <a:gd name="connsiteY40" fmla="*/ 707923 h 3523990"/>
              <a:gd name="connsiteX41" fmla="*/ 1032387 w 4043119"/>
              <a:gd name="connsiteY41" fmla="*/ 727587 h 3523990"/>
              <a:gd name="connsiteX42" fmla="*/ 904568 w 4043119"/>
              <a:gd name="connsiteY42" fmla="*/ 786581 h 3523990"/>
              <a:gd name="connsiteX43" fmla="*/ 865239 w 4043119"/>
              <a:gd name="connsiteY43" fmla="*/ 796413 h 3523990"/>
              <a:gd name="connsiteX44" fmla="*/ 786581 w 4043119"/>
              <a:gd name="connsiteY44" fmla="*/ 825910 h 3523990"/>
              <a:gd name="connsiteX45" fmla="*/ 688258 w 4043119"/>
              <a:gd name="connsiteY45" fmla="*/ 914400 h 3523990"/>
              <a:gd name="connsiteX46" fmla="*/ 629265 w 4043119"/>
              <a:gd name="connsiteY46" fmla="*/ 983226 h 3523990"/>
              <a:gd name="connsiteX47" fmla="*/ 609600 w 4043119"/>
              <a:gd name="connsiteY47" fmla="*/ 1012723 h 3523990"/>
              <a:gd name="connsiteX48" fmla="*/ 550607 w 4043119"/>
              <a:gd name="connsiteY48" fmla="*/ 1052052 h 3523990"/>
              <a:gd name="connsiteX49" fmla="*/ 530942 w 4043119"/>
              <a:gd name="connsiteY49" fmla="*/ 1091381 h 3523990"/>
              <a:gd name="connsiteX50" fmla="*/ 501445 w 4043119"/>
              <a:gd name="connsiteY50" fmla="*/ 1111045 h 3523990"/>
              <a:gd name="connsiteX51" fmla="*/ 491613 w 4043119"/>
              <a:gd name="connsiteY51" fmla="*/ 1140542 h 3523990"/>
              <a:gd name="connsiteX52" fmla="*/ 462116 w 4043119"/>
              <a:gd name="connsiteY52" fmla="*/ 1170039 h 3523990"/>
              <a:gd name="connsiteX53" fmla="*/ 383458 w 4043119"/>
              <a:gd name="connsiteY53" fmla="*/ 1268361 h 3523990"/>
              <a:gd name="connsiteX54" fmla="*/ 383458 w 4043119"/>
              <a:gd name="connsiteY54" fmla="*/ 1268361 h 3523990"/>
              <a:gd name="connsiteX55" fmla="*/ 344129 w 4043119"/>
              <a:gd name="connsiteY55" fmla="*/ 1327355 h 3523990"/>
              <a:gd name="connsiteX56" fmla="*/ 314632 w 4043119"/>
              <a:gd name="connsiteY56" fmla="*/ 1356852 h 3523990"/>
              <a:gd name="connsiteX57" fmla="*/ 255639 w 4043119"/>
              <a:gd name="connsiteY57" fmla="*/ 1455174 h 3523990"/>
              <a:gd name="connsiteX58" fmla="*/ 235974 w 4043119"/>
              <a:gd name="connsiteY58" fmla="*/ 1484671 h 3523990"/>
              <a:gd name="connsiteX59" fmla="*/ 196645 w 4043119"/>
              <a:gd name="connsiteY59" fmla="*/ 1563329 h 3523990"/>
              <a:gd name="connsiteX60" fmla="*/ 167149 w 4043119"/>
              <a:gd name="connsiteY60" fmla="*/ 1661652 h 3523990"/>
              <a:gd name="connsiteX61" fmla="*/ 147484 w 4043119"/>
              <a:gd name="connsiteY61" fmla="*/ 1700981 h 3523990"/>
              <a:gd name="connsiteX62" fmla="*/ 127820 w 4043119"/>
              <a:gd name="connsiteY62" fmla="*/ 1779639 h 3523990"/>
              <a:gd name="connsiteX63" fmla="*/ 117987 w 4043119"/>
              <a:gd name="connsiteY63" fmla="*/ 1818968 h 3523990"/>
              <a:gd name="connsiteX64" fmla="*/ 98323 w 4043119"/>
              <a:gd name="connsiteY64" fmla="*/ 1936955 h 3523990"/>
              <a:gd name="connsiteX65" fmla="*/ 88491 w 4043119"/>
              <a:gd name="connsiteY65" fmla="*/ 2133600 h 3523990"/>
              <a:gd name="connsiteX66" fmla="*/ 78658 w 4043119"/>
              <a:gd name="connsiteY66" fmla="*/ 2163097 h 3523990"/>
              <a:gd name="connsiteX67" fmla="*/ 68826 w 4043119"/>
              <a:gd name="connsiteY67" fmla="*/ 2202426 h 3523990"/>
              <a:gd name="connsiteX68" fmla="*/ 49161 w 4043119"/>
              <a:gd name="connsiteY68" fmla="*/ 2261419 h 3523990"/>
              <a:gd name="connsiteX69" fmla="*/ 39329 w 4043119"/>
              <a:gd name="connsiteY69" fmla="*/ 2290916 h 3523990"/>
              <a:gd name="connsiteX70" fmla="*/ 29497 w 4043119"/>
              <a:gd name="connsiteY70" fmla="*/ 2330245 h 3523990"/>
              <a:gd name="connsiteX71" fmla="*/ 19665 w 4043119"/>
              <a:gd name="connsiteY71" fmla="*/ 2359742 h 3523990"/>
              <a:gd name="connsiteX72" fmla="*/ 0 w 4043119"/>
              <a:gd name="connsiteY72" fmla="*/ 2467897 h 3523990"/>
              <a:gd name="connsiteX73" fmla="*/ 19665 w 4043119"/>
              <a:gd name="connsiteY73" fmla="*/ 2664542 h 3523990"/>
              <a:gd name="connsiteX74" fmla="*/ 39329 w 4043119"/>
              <a:gd name="connsiteY74" fmla="*/ 2733368 h 3523990"/>
              <a:gd name="connsiteX75" fmla="*/ 68826 w 4043119"/>
              <a:gd name="connsiteY75" fmla="*/ 2772697 h 3523990"/>
              <a:gd name="connsiteX76" fmla="*/ 78658 w 4043119"/>
              <a:gd name="connsiteY76" fmla="*/ 2802193 h 3523990"/>
              <a:gd name="connsiteX77" fmla="*/ 117987 w 4043119"/>
              <a:gd name="connsiteY77" fmla="*/ 2861187 h 3523990"/>
              <a:gd name="connsiteX78" fmla="*/ 157316 w 4043119"/>
              <a:gd name="connsiteY78" fmla="*/ 2930013 h 3523990"/>
              <a:gd name="connsiteX79" fmla="*/ 196645 w 4043119"/>
              <a:gd name="connsiteY79" fmla="*/ 2989006 h 3523990"/>
              <a:gd name="connsiteX80" fmla="*/ 226142 w 4043119"/>
              <a:gd name="connsiteY80" fmla="*/ 3028335 h 3523990"/>
              <a:gd name="connsiteX81" fmla="*/ 245807 w 4043119"/>
              <a:gd name="connsiteY81" fmla="*/ 3057832 h 3523990"/>
              <a:gd name="connsiteX82" fmla="*/ 275303 w 4043119"/>
              <a:gd name="connsiteY82" fmla="*/ 3077497 h 3523990"/>
              <a:gd name="connsiteX83" fmla="*/ 304800 w 4043119"/>
              <a:gd name="connsiteY83" fmla="*/ 3106993 h 3523990"/>
              <a:gd name="connsiteX84" fmla="*/ 344129 w 4043119"/>
              <a:gd name="connsiteY84" fmla="*/ 3175819 h 3523990"/>
              <a:gd name="connsiteX85" fmla="*/ 373626 w 4043119"/>
              <a:gd name="connsiteY85" fmla="*/ 3205316 h 3523990"/>
              <a:gd name="connsiteX86" fmla="*/ 452284 w 4043119"/>
              <a:gd name="connsiteY86" fmla="*/ 3283974 h 3523990"/>
              <a:gd name="connsiteX87" fmla="*/ 481781 w 4043119"/>
              <a:gd name="connsiteY87" fmla="*/ 3303639 h 3523990"/>
              <a:gd name="connsiteX88" fmla="*/ 530942 w 4043119"/>
              <a:gd name="connsiteY88" fmla="*/ 3313471 h 3523990"/>
              <a:gd name="connsiteX89" fmla="*/ 619432 w 4043119"/>
              <a:gd name="connsiteY89" fmla="*/ 3352800 h 3523990"/>
              <a:gd name="connsiteX90" fmla="*/ 717755 w 4043119"/>
              <a:gd name="connsiteY90" fmla="*/ 3392129 h 3523990"/>
              <a:gd name="connsiteX91" fmla="*/ 816078 w 4043119"/>
              <a:gd name="connsiteY91" fmla="*/ 3401961 h 3523990"/>
              <a:gd name="connsiteX92" fmla="*/ 845574 w 4043119"/>
              <a:gd name="connsiteY92" fmla="*/ 3411793 h 3523990"/>
              <a:gd name="connsiteX93" fmla="*/ 884903 w 4043119"/>
              <a:gd name="connsiteY93" fmla="*/ 3421626 h 3523990"/>
              <a:gd name="connsiteX94" fmla="*/ 924232 w 4043119"/>
              <a:gd name="connsiteY94" fmla="*/ 3441290 h 3523990"/>
              <a:gd name="connsiteX95" fmla="*/ 1022555 w 4043119"/>
              <a:gd name="connsiteY95" fmla="*/ 3460955 h 3523990"/>
              <a:gd name="connsiteX96" fmla="*/ 1140542 w 4043119"/>
              <a:gd name="connsiteY96" fmla="*/ 3480619 h 3523990"/>
              <a:gd name="connsiteX97" fmla="*/ 1238865 w 4043119"/>
              <a:gd name="connsiteY97" fmla="*/ 3470787 h 3523990"/>
              <a:gd name="connsiteX98" fmla="*/ 1268361 w 4043119"/>
              <a:gd name="connsiteY98" fmla="*/ 3460955 h 3523990"/>
              <a:gd name="connsiteX99" fmla="*/ 1347020 w 4043119"/>
              <a:gd name="connsiteY99" fmla="*/ 3451123 h 3523990"/>
              <a:gd name="connsiteX100" fmla="*/ 1406013 w 4043119"/>
              <a:gd name="connsiteY100" fmla="*/ 3431458 h 3523990"/>
              <a:gd name="connsiteX101" fmla="*/ 1445342 w 4043119"/>
              <a:gd name="connsiteY101" fmla="*/ 3421626 h 3523990"/>
              <a:gd name="connsiteX102" fmla="*/ 1504336 w 4043119"/>
              <a:gd name="connsiteY102" fmla="*/ 3401961 h 3523990"/>
              <a:gd name="connsiteX103" fmla="*/ 1533832 w 4043119"/>
              <a:gd name="connsiteY103" fmla="*/ 3392129 h 3523990"/>
              <a:gd name="connsiteX104" fmla="*/ 1622323 w 4043119"/>
              <a:gd name="connsiteY104" fmla="*/ 3352800 h 3523990"/>
              <a:gd name="connsiteX105" fmla="*/ 1651820 w 4043119"/>
              <a:gd name="connsiteY105" fmla="*/ 3342968 h 3523990"/>
              <a:gd name="connsiteX106" fmla="*/ 1681316 w 4043119"/>
              <a:gd name="connsiteY106" fmla="*/ 3333135 h 3523990"/>
              <a:gd name="connsiteX107" fmla="*/ 1907458 w 4043119"/>
              <a:gd name="connsiteY107" fmla="*/ 3303639 h 3523990"/>
              <a:gd name="connsiteX108" fmla="*/ 2025445 w 4043119"/>
              <a:gd name="connsiteY108" fmla="*/ 3313471 h 3523990"/>
              <a:gd name="connsiteX109" fmla="*/ 2271252 w 4043119"/>
              <a:gd name="connsiteY109" fmla="*/ 3293806 h 3523990"/>
              <a:gd name="connsiteX110" fmla="*/ 2300749 w 4043119"/>
              <a:gd name="connsiteY110" fmla="*/ 3283974 h 3523990"/>
              <a:gd name="connsiteX111" fmla="*/ 2644878 w 4043119"/>
              <a:gd name="connsiteY111" fmla="*/ 3342968 h 3523990"/>
              <a:gd name="connsiteX112" fmla="*/ 3052516 w 4043119"/>
              <a:gd name="connsiteY112" fmla="*/ 3510136 h 3523990"/>
              <a:gd name="connsiteX113" fmla="*/ 3302464 w 4043119"/>
              <a:gd name="connsiteY113" fmla="*/ 3511243 h 3523990"/>
              <a:gd name="connsiteX114" fmla="*/ 3466752 w 4043119"/>
              <a:gd name="connsiteY114" fmla="*/ 3483331 h 3523990"/>
              <a:gd name="connsiteX115" fmla="*/ 4043119 w 4043119"/>
              <a:gd name="connsiteY115" fmla="*/ 3434679 h 3523990"/>
              <a:gd name="connsiteX0" fmla="*/ 3972232 w 4043119"/>
              <a:gd name="connsiteY0" fmla="*/ 167148 h 3526307"/>
              <a:gd name="connsiteX1" fmla="*/ 3972232 w 4043119"/>
              <a:gd name="connsiteY1" fmla="*/ 167148 h 3526307"/>
              <a:gd name="connsiteX2" fmla="*/ 3883742 w 4043119"/>
              <a:gd name="connsiteY2" fmla="*/ 157316 h 3526307"/>
              <a:gd name="connsiteX3" fmla="*/ 3470787 w 4043119"/>
              <a:gd name="connsiteY3" fmla="*/ 176981 h 3526307"/>
              <a:gd name="connsiteX4" fmla="*/ 3441291 w 4043119"/>
              <a:gd name="connsiteY4" fmla="*/ 186813 h 3526307"/>
              <a:gd name="connsiteX5" fmla="*/ 3126658 w 4043119"/>
              <a:gd name="connsiteY5" fmla="*/ 186813 h 3526307"/>
              <a:gd name="connsiteX6" fmla="*/ 2949678 w 4043119"/>
              <a:gd name="connsiteY6" fmla="*/ 176981 h 3526307"/>
              <a:gd name="connsiteX7" fmla="*/ 2861187 w 4043119"/>
              <a:gd name="connsiteY7" fmla="*/ 157316 h 3526307"/>
              <a:gd name="connsiteX8" fmla="*/ 2831691 w 4043119"/>
              <a:gd name="connsiteY8" fmla="*/ 127819 h 3526307"/>
              <a:gd name="connsiteX9" fmla="*/ 2802194 w 4043119"/>
              <a:gd name="connsiteY9" fmla="*/ 108155 h 3526307"/>
              <a:gd name="connsiteX10" fmla="*/ 2772697 w 4043119"/>
              <a:gd name="connsiteY10" fmla="*/ 78658 h 3526307"/>
              <a:gd name="connsiteX11" fmla="*/ 2743200 w 4043119"/>
              <a:gd name="connsiteY11" fmla="*/ 58993 h 3526307"/>
              <a:gd name="connsiteX12" fmla="*/ 2713703 w 4043119"/>
              <a:gd name="connsiteY12" fmla="*/ 29497 h 3526307"/>
              <a:gd name="connsiteX13" fmla="*/ 2674374 w 4043119"/>
              <a:gd name="connsiteY13" fmla="*/ 19664 h 3526307"/>
              <a:gd name="connsiteX14" fmla="*/ 2615381 w 4043119"/>
              <a:gd name="connsiteY14" fmla="*/ 0 h 3526307"/>
              <a:gd name="connsiteX15" fmla="*/ 2241755 w 4043119"/>
              <a:gd name="connsiteY15" fmla="*/ 9832 h 3526307"/>
              <a:gd name="connsiteX16" fmla="*/ 2153265 w 4043119"/>
              <a:gd name="connsiteY16" fmla="*/ 29497 h 3526307"/>
              <a:gd name="connsiteX17" fmla="*/ 2104103 w 4043119"/>
              <a:gd name="connsiteY17" fmla="*/ 39329 h 3526307"/>
              <a:gd name="connsiteX18" fmla="*/ 2045110 w 4043119"/>
              <a:gd name="connsiteY18" fmla="*/ 58993 h 3526307"/>
              <a:gd name="connsiteX19" fmla="*/ 1936955 w 4043119"/>
              <a:gd name="connsiteY19" fmla="*/ 78658 h 3526307"/>
              <a:gd name="connsiteX20" fmla="*/ 1897626 w 4043119"/>
              <a:gd name="connsiteY20" fmla="*/ 108155 h 3526307"/>
              <a:gd name="connsiteX21" fmla="*/ 1868129 w 4043119"/>
              <a:gd name="connsiteY21" fmla="*/ 117987 h 3526307"/>
              <a:gd name="connsiteX22" fmla="*/ 1828800 w 4043119"/>
              <a:gd name="connsiteY22" fmla="*/ 137652 h 3526307"/>
              <a:gd name="connsiteX23" fmla="*/ 1769807 w 4043119"/>
              <a:gd name="connsiteY23" fmla="*/ 167148 h 3526307"/>
              <a:gd name="connsiteX24" fmla="*/ 1740310 w 4043119"/>
              <a:gd name="connsiteY24" fmla="*/ 186813 h 3526307"/>
              <a:gd name="connsiteX25" fmla="*/ 1700981 w 4043119"/>
              <a:gd name="connsiteY25" fmla="*/ 196645 h 3526307"/>
              <a:gd name="connsiteX26" fmla="*/ 1641987 w 4043119"/>
              <a:gd name="connsiteY26" fmla="*/ 235974 h 3526307"/>
              <a:gd name="connsiteX27" fmla="*/ 1553497 w 4043119"/>
              <a:gd name="connsiteY27" fmla="*/ 285135 h 3526307"/>
              <a:gd name="connsiteX28" fmla="*/ 1484671 w 4043119"/>
              <a:gd name="connsiteY28" fmla="*/ 334297 h 3526307"/>
              <a:gd name="connsiteX29" fmla="*/ 1425678 w 4043119"/>
              <a:gd name="connsiteY29" fmla="*/ 373626 h 3526307"/>
              <a:gd name="connsiteX30" fmla="*/ 1406013 w 4043119"/>
              <a:gd name="connsiteY30" fmla="*/ 403123 h 3526307"/>
              <a:gd name="connsiteX31" fmla="*/ 1376516 w 4043119"/>
              <a:gd name="connsiteY31" fmla="*/ 432619 h 3526307"/>
              <a:gd name="connsiteX32" fmla="*/ 1337187 w 4043119"/>
              <a:gd name="connsiteY32" fmla="*/ 511277 h 3526307"/>
              <a:gd name="connsiteX33" fmla="*/ 1317523 w 4043119"/>
              <a:gd name="connsiteY33" fmla="*/ 550606 h 3526307"/>
              <a:gd name="connsiteX34" fmla="*/ 1307691 w 4043119"/>
              <a:gd name="connsiteY34" fmla="*/ 580103 h 3526307"/>
              <a:gd name="connsiteX35" fmla="*/ 1278194 w 4043119"/>
              <a:gd name="connsiteY35" fmla="*/ 599768 h 3526307"/>
              <a:gd name="connsiteX36" fmla="*/ 1229032 w 4043119"/>
              <a:gd name="connsiteY36" fmla="*/ 629264 h 3526307"/>
              <a:gd name="connsiteX37" fmla="*/ 1179871 w 4043119"/>
              <a:gd name="connsiteY37" fmla="*/ 668593 h 3526307"/>
              <a:gd name="connsiteX38" fmla="*/ 1150374 w 4043119"/>
              <a:gd name="connsiteY38" fmla="*/ 678426 h 3526307"/>
              <a:gd name="connsiteX39" fmla="*/ 1111045 w 4043119"/>
              <a:gd name="connsiteY39" fmla="*/ 698090 h 3526307"/>
              <a:gd name="connsiteX40" fmla="*/ 1081549 w 4043119"/>
              <a:gd name="connsiteY40" fmla="*/ 707923 h 3526307"/>
              <a:gd name="connsiteX41" fmla="*/ 1032387 w 4043119"/>
              <a:gd name="connsiteY41" fmla="*/ 727587 h 3526307"/>
              <a:gd name="connsiteX42" fmla="*/ 904568 w 4043119"/>
              <a:gd name="connsiteY42" fmla="*/ 786581 h 3526307"/>
              <a:gd name="connsiteX43" fmla="*/ 865239 w 4043119"/>
              <a:gd name="connsiteY43" fmla="*/ 796413 h 3526307"/>
              <a:gd name="connsiteX44" fmla="*/ 786581 w 4043119"/>
              <a:gd name="connsiteY44" fmla="*/ 825910 h 3526307"/>
              <a:gd name="connsiteX45" fmla="*/ 688258 w 4043119"/>
              <a:gd name="connsiteY45" fmla="*/ 914400 h 3526307"/>
              <a:gd name="connsiteX46" fmla="*/ 629265 w 4043119"/>
              <a:gd name="connsiteY46" fmla="*/ 983226 h 3526307"/>
              <a:gd name="connsiteX47" fmla="*/ 609600 w 4043119"/>
              <a:gd name="connsiteY47" fmla="*/ 1012723 h 3526307"/>
              <a:gd name="connsiteX48" fmla="*/ 550607 w 4043119"/>
              <a:gd name="connsiteY48" fmla="*/ 1052052 h 3526307"/>
              <a:gd name="connsiteX49" fmla="*/ 530942 w 4043119"/>
              <a:gd name="connsiteY49" fmla="*/ 1091381 h 3526307"/>
              <a:gd name="connsiteX50" fmla="*/ 501445 w 4043119"/>
              <a:gd name="connsiteY50" fmla="*/ 1111045 h 3526307"/>
              <a:gd name="connsiteX51" fmla="*/ 491613 w 4043119"/>
              <a:gd name="connsiteY51" fmla="*/ 1140542 h 3526307"/>
              <a:gd name="connsiteX52" fmla="*/ 462116 w 4043119"/>
              <a:gd name="connsiteY52" fmla="*/ 1170039 h 3526307"/>
              <a:gd name="connsiteX53" fmla="*/ 383458 w 4043119"/>
              <a:gd name="connsiteY53" fmla="*/ 1268361 h 3526307"/>
              <a:gd name="connsiteX54" fmla="*/ 383458 w 4043119"/>
              <a:gd name="connsiteY54" fmla="*/ 1268361 h 3526307"/>
              <a:gd name="connsiteX55" fmla="*/ 344129 w 4043119"/>
              <a:gd name="connsiteY55" fmla="*/ 1327355 h 3526307"/>
              <a:gd name="connsiteX56" fmla="*/ 314632 w 4043119"/>
              <a:gd name="connsiteY56" fmla="*/ 1356852 h 3526307"/>
              <a:gd name="connsiteX57" fmla="*/ 255639 w 4043119"/>
              <a:gd name="connsiteY57" fmla="*/ 1455174 h 3526307"/>
              <a:gd name="connsiteX58" fmla="*/ 235974 w 4043119"/>
              <a:gd name="connsiteY58" fmla="*/ 1484671 h 3526307"/>
              <a:gd name="connsiteX59" fmla="*/ 196645 w 4043119"/>
              <a:gd name="connsiteY59" fmla="*/ 1563329 h 3526307"/>
              <a:gd name="connsiteX60" fmla="*/ 167149 w 4043119"/>
              <a:gd name="connsiteY60" fmla="*/ 1661652 h 3526307"/>
              <a:gd name="connsiteX61" fmla="*/ 147484 w 4043119"/>
              <a:gd name="connsiteY61" fmla="*/ 1700981 h 3526307"/>
              <a:gd name="connsiteX62" fmla="*/ 127820 w 4043119"/>
              <a:gd name="connsiteY62" fmla="*/ 1779639 h 3526307"/>
              <a:gd name="connsiteX63" fmla="*/ 117987 w 4043119"/>
              <a:gd name="connsiteY63" fmla="*/ 1818968 h 3526307"/>
              <a:gd name="connsiteX64" fmla="*/ 98323 w 4043119"/>
              <a:gd name="connsiteY64" fmla="*/ 1936955 h 3526307"/>
              <a:gd name="connsiteX65" fmla="*/ 88491 w 4043119"/>
              <a:gd name="connsiteY65" fmla="*/ 2133600 h 3526307"/>
              <a:gd name="connsiteX66" fmla="*/ 78658 w 4043119"/>
              <a:gd name="connsiteY66" fmla="*/ 2163097 h 3526307"/>
              <a:gd name="connsiteX67" fmla="*/ 68826 w 4043119"/>
              <a:gd name="connsiteY67" fmla="*/ 2202426 h 3526307"/>
              <a:gd name="connsiteX68" fmla="*/ 49161 w 4043119"/>
              <a:gd name="connsiteY68" fmla="*/ 2261419 h 3526307"/>
              <a:gd name="connsiteX69" fmla="*/ 39329 w 4043119"/>
              <a:gd name="connsiteY69" fmla="*/ 2290916 h 3526307"/>
              <a:gd name="connsiteX70" fmla="*/ 29497 w 4043119"/>
              <a:gd name="connsiteY70" fmla="*/ 2330245 h 3526307"/>
              <a:gd name="connsiteX71" fmla="*/ 19665 w 4043119"/>
              <a:gd name="connsiteY71" fmla="*/ 2359742 h 3526307"/>
              <a:gd name="connsiteX72" fmla="*/ 0 w 4043119"/>
              <a:gd name="connsiteY72" fmla="*/ 2467897 h 3526307"/>
              <a:gd name="connsiteX73" fmla="*/ 19665 w 4043119"/>
              <a:gd name="connsiteY73" fmla="*/ 2664542 h 3526307"/>
              <a:gd name="connsiteX74" fmla="*/ 39329 w 4043119"/>
              <a:gd name="connsiteY74" fmla="*/ 2733368 h 3526307"/>
              <a:gd name="connsiteX75" fmla="*/ 68826 w 4043119"/>
              <a:gd name="connsiteY75" fmla="*/ 2772697 h 3526307"/>
              <a:gd name="connsiteX76" fmla="*/ 78658 w 4043119"/>
              <a:gd name="connsiteY76" fmla="*/ 2802193 h 3526307"/>
              <a:gd name="connsiteX77" fmla="*/ 117987 w 4043119"/>
              <a:gd name="connsiteY77" fmla="*/ 2861187 h 3526307"/>
              <a:gd name="connsiteX78" fmla="*/ 157316 w 4043119"/>
              <a:gd name="connsiteY78" fmla="*/ 2930013 h 3526307"/>
              <a:gd name="connsiteX79" fmla="*/ 196645 w 4043119"/>
              <a:gd name="connsiteY79" fmla="*/ 2989006 h 3526307"/>
              <a:gd name="connsiteX80" fmla="*/ 226142 w 4043119"/>
              <a:gd name="connsiteY80" fmla="*/ 3028335 h 3526307"/>
              <a:gd name="connsiteX81" fmla="*/ 245807 w 4043119"/>
              <a:gd name="connsiteY81" fmla="*/ 3057832 h 3526307"/>
              <a:gd name="connsiteX82" fmla="*/ 275303 w 4043119"/>
              <a:gd name="connsiteY82" fmla="*/ 3077497 h 3526307"/>
              <a:gd name="connsiteX83" fmla="*/ 304800 w 4043119"/>
              <a:gd name="connsiteY83" fmla="*/ 3106993 h 3526307"/>
              <a:gd name="connsiteX84" fmla="*/ 344129 w 4043119"/>
              <a:gd name="connsiteY84" fmla="*/ 3175819 h 3526307"/>
              <a:gd name="connsiteX85" fmla="*/ 373626 w 4043119"/>
              <a:gd name="connsiteY85" fmla="*/ 3205316 h 3526307"/>
              <a:gd name="connsiteX86" fmla="*/ 452284 w 4043119"/>
              <a:gd name="connsiteY86" fmla="*/ 3283974 h 3526307"/>
              <a:gd name="connsiteX87" fmla="*/ 481781 w 4043119"/>
              <a:gd name="connsiteY87" fmla="*/ 3303639 h 3526307"/>
              <a:gd name="connsiteX88" fmla="*/ 530942 w 4043119"/>
              <a:gd name="connsiteY88" fmla="*/ 3313471 h 3526307"/>
              <a:gd name="connsiteX89" fmla="*/ 619432 w 4043119"/>
              <a:gd name="connsiteY89" fmla="*/ 3352800 h 3526307"/>
              <a:gd name="connsiteX90" fmla="*/ 717755 w 4043119"/>
              <a:gd name="connsiteY90" fmla="*/ 3392129 h 3526307"/>
              <a:gd name="connsiteX91" fmla="*/ 816078 w 4043119"/>
              <a:gd name="connsiteY91" fmla="*/ 3401961 h 3526307"/>
              <a:gd name="connsiteX92" fmla="*/ 845574 w 4043119"/>
              <a:gd name="connsiteY92" fmla="*/ 3411793 h 3526307"/>
              <a:gd name="connsiteX93" fmla="*/ 884903 w 4043119"/>
              <a:gd name="connsiteY93" fmla="*/ 3421626 h 3526307"/>
              <a:gd name="connsiteX94" fmla="*/ 924232 w 4043119"/>
              <a:gd name="connsiteY94" fmla="*/ 3441290 h 3526307"/>
              <a:gd name="connsiteX95" fmla="*/ 1022555 w 4043119"/>
              <a:gd name="connsiteY95" fmla="*/ 3460955 h 3526307"/>
              <a:gd name="connsiteX96" fmla="*/ 1140542 w 4043119"/>
              <a:gd name="connsiteY96" fmla="*/ 3480619 h 3526307"/>
              <a:gd name="connsiteX97" fmla="*/ 1238865 w 4043119"/>
              <a:gd name="connsiteY97" fmla="*/ 3470787 h 3526307"/>
              <a:gd name="connsiteX98" fmla="*/ 1268361 w 4043119"/>
              <a:gd name="connsiteY98" fmla="*/ 3460955 h 3526307"/>
              <a:gd name="connsiteX99" fmla="*/ 1347020 w 4043119"/>
              <a:gd name="connsiteY99" fmla="*/ 3451123 h 3526307"/>
              <a:gd name="connsiteX100" fmla="*/ 1406013 w 4043119"/>
              <a:gd name="connsiteY100" fmla="*/ 3431458 h 3526307"/>
              <a:gd name="connsiteX101" fmla="*/ 1445342 w 4043119"/>
              <a:gd name="connsiteY101" fmla="*/ 3421626 h 3526307"/>
              <a:gd name="connsiteX102" fmla="*/ 1504336 w 4043119"/>
              <a:gd name="connsiteY102" fmla="*/ 3401961 h 3526307"/>
              <a:gd name="connsiteX103" fmla="*/ 1533832 w 4043119"/>
              <a:gd name="connsiteY103" fmla="*/ 3392129 h 3526307"/>
              <a:gd name="connsiteX104" fmla="*/ 1622323 w 4043119"/>
              <a:gd name="connsiteY104" fmla="*/ 3352800 h 3526307"/>
              <a:gd name="connsiteX105" fmla="*/ 1651820 w 4043119"/>
              <a:gd name="connsiteY105" fmla="*/ 3342968 h 3526307"/>
              <a:gd name="connsiteX106" fmla="*/ 1681316 w 4043119"/>
              <a:gd name="connsiteY106" fmla="*/ 3333135 h 3526307"/>
              <a:gd name="connsiteX107" fmla="*/ 1907458 w 4043119"/>
              <a:gd name="connsiteY107" fmla="*/ 3303639 h 3526307"/>
              <a:gd name="connsiteX108" fmla="*/ 2025445 w 4043119"/>
              <a:gd name="connsiteY108" fmla="*/ 3313471 h 3526307"/>
              <a:gd name="connsiteX109" fmla="*/ 2271252 w 4043119"/>
              <a:gd name="connsiteY109" fmla="*/ 3293806 h 3526307"/>
              <a:gd name="connsiteX110" fmla="*/ 2300749 w 4043119"/>
              <a:gd name="connsiteY110" fmla="*/ 3283974 h 3526307"/>
              <a:gd name="connsiteX111" fmla="*/ 2644878 w 4043119"/>
              <a:gd name="connsiteY111" fmla="*/ 3342968 h 3526307"/>
              <a:gd name="connsiteX112" fmla="*/ 3052516 w 4043119"/>
              <a:gd name="connsiteY112" fmla="*/ 3510136 h 3526307"/>
              <a:gd name="connsiteX113" fmla="*/ 3302464 w 4043119"/>
              <a:gd name="connsiteY113" fmla="*/ 3511243 h 3526307"/>
              <a:gd name="connsiteX114" fmla="*/ 4043119 w 4043119"/>
              <a:gd name="connsiteY114" fmla="*/ 3434679 h 3526307"/>
              <a:gd name="connsiteX0" fmla="*/ 3972232 w 4043119"/>
              <a:gd name="connsiteY0" fmla="*/ 167148 h 3557410"/>
              <a:gd name="connsiteX1" fmla="*/ 3972232 w 4043119"/>
              <a:gd name="connsiteY1" fmla="*/ 167148 h 3557410"/>
              <a:gd name="connsiteX2" fmla="*/ 3883742 w 4043119"/>
              <a:gd name="connsiteY2" fmla="*/ 157316 h 3557410"/>
              <a:gd name="connsiteX3" fmla="*/ 3470787 w 4043119"/>
              <a:gd name="connsiteY3" fmla="*/ 176981 h 3557410"/>
              <a:gd name="connsiteX4" fmla="*/ 3441291 w 4043119"/>
              <a:gd name="connsiteY4" fmla="*/ 186813 h 3557410"/>
              <a:gd name="connsiteX5" fmla="*/ 3126658 w 4043119"/>
              <a:gd name="connsiteY5" fmla="*/ 186813 h 3557410"/>
              <a:gd name="connsiteX6" fmla="*/ 2949678 w 4043119"/>
              <a:gd name="connsiteY6" fmla="*/ 176981 h 3557410"/>
              <a:gd name="connsiteX7" fmla="*/ 2861187 w 4043119"/>
              <a:gd name="connsiteY7" fmla="*/ 157316 h 3557410"/>
              <a:gd name="connsiteX8" fmla="*/ 2831691 w 4043119"/>
              <a:gd name="connsiteY8" fmla="*/ 127819 h 3557410"/>
              <a:gd name="connsiteX9" fmla="*/ 2802194 w 4043119"/>
              <a:gd name="connsiteY9" fmla="*/ 108155 h 3557410"/>
              <a:gd name="connsiteX10" fmla="*/ 2772697 w 4043119"/>
              <a:gd name="connsiteY10" fmla="*/ 78658 h 3557410"/>
              <a:gd name="connsiteX11" fmla="*/ 2743200 w 4043119"/>
              <a:gd name="connsiteY11" fmla="*/ 58993 h 3557410"/>
              <a:gd name="connsiteX12" fmla="*/ 2713703 w 4043119"/>
              <a:gd name="connsiteY12" fmla="*/ 29497 h 3557410"/>
              <a:gd name="connsiteX13" fmla="*/ 2674374 w 4043119"/>
              <a:gd name="connsiteY13" fmla="*/ 19664 h 3557410"/>
              <a:gd name="connsiteX14" fmla="*/ 2615381 w 4043119"/>
              <a:gd name="connsiteY14" fmla="*/ 0 h 3557410"/>
              <a:gd name="connsiteX15" fmla="*/ 2241755 w 4043119"/>
              <a:gd name="connsiteY15" fmla="*/ 9832 h 3557410"/>
              <a:gd name="connsiteX16" fmla="*/ 2153265 w 4043119"/>
              <a:gd name="connsiteY16" fmla="*/ 29497 h 3557410"/>
              <a:gd name="connsiteX17" fmla="*/ 2104103 w 4043119"/>
              <a:gd name="connsiteY17" fmla="*/ 39329 h 3557410"/>
              <a:gd name="connsiteX18" fmla="*/ 2045110 w 4043119"/>
              <a:gd name="connsiteY18" fmla="*/ 58993 h 3557410"/>
              <a:gd name="connsiteX19" fmla="*/ 1936955 w 4043119"/>
              <a:gd name="connsiteY19" fmla="*/ 78658 h 3557410"/>
              <a:gd name="connsiteX20" fmla="*/ 1897626 w 4043119"/>
              <a:gd name="connsiteY20" fmla="*/ 108155 h 3557410"/>
              <a:gd name="connsiteX21" fmla="*/ 1868129 w 4043119"/>
              <a:gd name="connsiteY21" fmla="*/ 117987 h 3557410"/>
              <a:gd name="connsiteX22" fmla="*/ 1828800 w 4043119"/>
              <a:gd name="connsiteY22" fmla="*/ 137652 h 3557410"/>
              <a:gd name="connsiteX23" fmla="*/ 1769807 w 4043119"/>
              <a:gd name="connsiteY23" fmla="*/ 167148 h 3557410"/>
              <a:gd name="connsiteX24" fmla="*/ 1740310 w 4043119"/>
              <a:gd name="connsiteY24" fmla="*/ 186813 h 3557410"/>
              <a:gd name="connsiteX25" fmla="*/ 1700981 w 4043119"/>
              <a:gd name="connsiteY25" fmla="*/ 196645 h 3557410"/>
              <a:gd name="connsiteX26" fmla="*/ 1641987 w 4043119"/>
              <a:gd name="connsiteY26" fmla="*/ 235974 h 3557410"/>
              <a:gd name="connsiteX27" fmla="*/ 1553497 w 4043119"/>
              <a:gd name="connsiteY27" fmla="*/ 285135 h 3557410"/>
              <a:gd name="connsiteX28" fmla="*/ 1484671 w 4043119"/>
              <a:gd name="connsiteY28" fmla="*/ 334297 h 3557410"/>
              <a:gd name="connsiteX29" fmla="*/ 1425678 w 4043119"/>
              <a:gd name="connsiteY29" fmla="*/ 373626 h 3557410"/>
              <a:gd name="connsiteX30" fmla="*/ 1406013 w 4043119"/>
              <a:gd name="connsiteY30" fmla="*/ 403123 h 3557410"/>
              <a:gd name="connsiteX31" fmla="*/ 1376516 w 4043119"/>
              <a:gd name="connsiteY31" fmla="*/ 432619 h 3557410"/>
              <a:gd name="connsiteX32" fmla="*/ 1337187 w 4043119"/>
              <a:gd name="connsiteY32" fmla="*/ 511277 h 3557410"/>
              <a:gd name="connsiteX33" fmla="*/ 1317523 w 4043119"/>
              <a:gd name="connsiteY33" fmla="*/ 550606 h 3557410"/>
              <a:gd name="connsiteX34" fmla="*/ 1307691 w 4043119"/>
              <a:gd name="connsiteY34" fmla="*/ 580103 h 3557410"/>
              <a:gd name="connsiteX35" fmla="*/ 1278194 w 4043119"/>
              <a:gd name="connsiteY35" fmla="*/ 599768 h 3557410"/>
              <a:gd name="connsiteX36" fmla="*/ 1229032 w 4043119"/>
              <a:gd name="connsiteY36" fmla="*/ 629264 h 3557410"/>
              <a:gd name="connsiteX37" fmla="*/ 1179871 w 4043119"/>
              <a:gd name="connsiteY37" fmla="*/ 668593 h 3557410"/>
              <a:gd name="connsiteX38" fmla="*/ 1150374 w 4043119"/>
              <a:gd name="connsiteY38" fmla="*/ 678426 h 3557410"/>
              <a:gd name="connsiteX39" fmla="*/ 1111045 w 4043119"/>
              <a:gd name="connsiteY39" fmla="*/ 698090 h 3557410"/>
              <a:gd name="connsiteX40" fmla="*/ 1081549 w 4043119"/>
              <a:gd name="connsiteY40" fmla="*/ 707923 h 3557410"/>
              <a:gd name="connsiteX41" fmla="*/ 1032387 w 4043119"/>
              <a:gd name="connsiteY41" fmla="*/ 727587 h 3557410"/>
              <a:gd name="connsiteX42" fmla="*/ 904568 w 4043119"/>
              <a:gd name="connsiteY42" fmla="*/ 786581 h 3557410"/>
              <a:gd name="connsiteX43" fmla="*/ 865239 w 4043119"/>
              <a:gd name="connsiteY43" fmla="*/ 796413 h 3557410"/>
              <a:gd name="connsiteX44" fmla="*/ 786581 w 4043119"/>
              <a:gd name="connsiteY44" fmla="*/ 825910 h 3557410"/>
              <a:gd name="connsiteX45" fmla="*/ 688258 w 4043119"/>
              <a:gd name="connsiteY45" fmla="*/ 914400 h 3557410"/>
              <a:gd name="connsiteX46" fmla="*/ 629265 w 4043119"/>
              <a:gd name="connsiteY46" fmla="*/ 983226 h 3557410"/>
              <a:gd name="connsiteX47" fmla="*/ 609600 w 4043119"/>
              <a:gd name="connsiteY47" fmla="*/ 1012723 h 3557410"/>
              <a:gd name="connsiteX48" fmla="*/ 550607 w 4043119"/>
              <a:gd name="connsiteY48" fmla="*/ 1052052 h 3557410"/>
              <a:gd name="connsiteX49" fmla="*/ 530942 w 4043119"/>
              <a:gd name="connsiteY49" fmla="*/ 1091381 h 3557410"/>
              <a:gd name="connsiteX50" fmla="*/ 501445 w 4043119"/>
              <a:gd name="connsiteY50" fmla="*/ 1111045 h 3557410"/>
              <a:gd name="connsiteX51" fmla="*/ 491613 w 4043119"/>
              <a:gd name="connsiteY51" fmla="*/ 1140542 h 3557410"/>
              <a:gd name="connsiteX52" fmla="*/ 462116 w 4043119"/>
              <a:gd name="connsiteY52" fmla="*/ 1170039 h 3557410"/>
              <a:gd name="connsiteX53" fmla="*/ 383458 w 4043119"/>
              <a:gd name="connsiteY53" fmla="*/ 1268361 h 3557410"/>
              <a:gd name="connsiteX54" fmla="*/ 383458 w 4043119"/>
              <a:gd name="connsiteY54" fmla="*/ 1268361 h 3557410"/>
              <a:gd name="connsiteX55" fmla="*/ 344129 w 4043119"/>
              <a:gd name="connsiteY55" fmla="*/ 1327355 h 3557410"/>
              <a:gd name="connsiteX56" fmla="*/ 314632 w 4043119"/>
              <a:gd name="connsiteY56" fmla="*/ 1356852 h 3557410"/>
              <a:gd name="connsiteX57" fmla="*/ 255639 w 4043119"/>
              <a:gd name="connsiteY57" fmla="*/ 1455174 h 3557410"/>
              <a:gd name="connsiteX58" fmla="*/ 235974 w 4043119"/>
              <a:gd name="connsiteY58" fmla="*/ 1484671 h 3557410"/>
              <a:gd name="connsiteX59" fmla="*/ 196645 w 4043119"/>
              <a:gd name="connsiteY59" fmla="*/ 1563329 h 3557410"/>
              <a:gd name="connsiteX60" fmla="*/ 167149 w 4043119"/>
              <a:gd name="connsiteY60" fmla="*/ 1661652 h 3557410"/>
              <a:gd name="connsiteX61" fmla="*/ 147484 w 4043119"/>
              <a:gd name="connsiteY61" fmla="*/ 1700981 h 3557410"/>
              <a:gd name="connsiteX62" fmla="*/ 127820 w 4043119"/>
              <a:gd name="connsiteY62" fmla="*/ 1779639 h 3557410"/>
              <a:gd name="connsiteX63" fmla="*/ 117987 w 4043119"/>
              <a:gd name="connsiteY63" fmla="*/ 1818968 h 3557410"/>
              <a:gd name="connsiteX64" fmla="*/ 98323 w 4043119"/>
              <a:gd name="connsiteY64" fmla="*/ 1936955 h 3557410"/>
              <a:gd name="connsiteX65" fmla="*/ 88491 w 4043119"/>
              <a:gd name="connsiteY65" fmla="*/ 2133600 h 3557410"/>
              <a:gd name="connsiteX66" fmla="*/ 78658 w 4043119"/>
              <a:gd name="connsiteY66" fmla="*/ 2163097 h 3557410"/>
              <a:gd name="connsiteX67" fmla="*/ 68826 w 4043119"/>
              <a:gd name="connsiteY67" fmla="*/ 2202426 h 3557410"/>
              <a:gd name="connsiteX68" fmla="*/ 49161 w 4043119"/>
              <a:gd name="connsiteY68" fmla="*/ 2261419 h 3557410"/>
              <a:gd name="connsiteX69" fmla="*/ 39329 w 4043119"/>
              <a:gd name="connsiteY69" fmla="*/ 2290916 h 3557410"/>
              <a:gd name="connsiteX70" fmla="*/ 29497 w 4043119"/>
              <a:gd name="connsiteY70" fmla="*/ 2330245 h 3557410"/>
              <a:gd name="connsiteX71" fmla="*/ 19665 w 4043119"/>
              <a:gd name="connsiteY71" fmla="*/ 2359742 h 3557410"/>
              <a:gd name="connsiteX72" fmla="*/ 0 w 4043119"/>
              <a:gd name="connsiteY72" fmla="*/ 2467897 h 3557410"/>
              <a:gd name="connsiteX73" fmla="*/ 19665 w 4043119"/>
              <a:gd name="connsiteY73" fmla="*/ 2664542 h 3557410"/>
              <a:gd name="connsiteX74" fmla="*/ 39329 w 4043119"/>
              <a:gd name="connsiteY74" fmla="*/ 2733368 h 3557410"/>
              <a:gd name="connsiteX75" fmla="*/ 68826 w 4043119"/>
              <a:gd name="connsiteY75" fmla="*/ 2772697 h 3557410"/>
              <a:gd name="connsiteX76" fmla="*/ 78658 w 4043119"/>
              <a:gd name="connsiteY76" fmla="*/ 2802193 h 3557410"/>
              <a:gd name="connsiteX77" fmla="*/ 117987 w 4043119"/>
              <a:gd name="connsiteY77" fmla="*/ 2861187 h 3557410"/>
              <a:gd name="connsiteX78" fmla="*/ 157316 w 4043119"/>
              <a:gd name="connsiteY78" fmla="*/ 2930013 h 3557410"/>
              <a:gd name="connsiteX79" fmla="*/ 196645 w 4043119"/>
              <a:gd name="connsiteY79" fmla="*/ 2989006 h 3557410"/>
              <a:gd name="connsiteX80" fmla="*/ 226142 w 4043119"/>
              <a:gd name="connsiteY80" fmla="*/ 3028335 h 3557410"/>
              <a:gd name="connsiteX81" fmla="*/ 245807 w 4043119"/>
              <a:gd name="connsiteY81" fmla="*/ 3057832 h 3557410"/>
              <a:gd name="connsiteX82" fmla="*/ 275303 w 4043119"/>
              <a:gd name="connsiteY82" fmla="*/ 3077497 h 3557410"/>
              <a:gd name="connsiteX83" fmla="*/ 304800 w 4043119"/>
              <a:gd name="connsiteY83" fmla="*/ 3106993 h 3557410"/>
              <a:gd name="connsiteX84" fmla="*/ 344129 w 4043119"/>
              <a:gd name="connsiteY84" fmla="*/ 3175819 h 3557410"/>
              <a:gd name="connsiteX85" fmla="*/ 373626 w 4043119"/>
              <a:gd name="connsiteY85" fmla="*/ 3205316 h 3557410"/>
              <a:gd name="connsiteX86" fmla="*/ 452284 w 4043119"/>
              <a:gd name="connsiteY86" fmla="*/ 3283974 h 3557410"/>
              <a:gd name="connsiteX87" fmla="*/ 481781 w 4043119"/>
              <a:gd name="connsiteY87" fmla="*/ 3303639 h 3557410"/>
              <a:gd name="connsiteX88" fmla="*/ 530942 w 4043119"/>
              <a:gd name="connsiteY88" fmla="*/ 3313471 h 3557410"/>
              <a:gd name="connsiteX89" fmla="*/ 619432 w 4043119"/>
              <a:gd name="connsiteY89" fmla="*/ 3352800 h 3557410"/>
              <a:gd name="connsiteX90" fmla="*/ 717755 w 4043119"/>
              <a:gd name="connsiteY90" fmla="*/ 3392129 h 3557410"/>
              <a:gd name="connsiteX91" fmla="*/ 816078 w 4043119"/>
              <a:gd name="connsiteY91" fmla="*/ 3401961 h 3557410"/>
              <a:gd name="connsiteX92" fmla="*/ 845574 w 4043119"/>
              <a:gd name="connsiteY92" fmla="*/ 3411793 h 3557410"/>
              <a:gd name="connsiteX93" fmla="*/ 884903 w 4043119"/>
              <a:gd name="connsiteY93" fmla="*/ 3421626 h 3557410"/>
              <a:gd name="connsiteX94" fmla="*/ 924232 w 4043119"/>
              <a:gd name="connsiteY94" fmla="*/ 3441290 h 3557410"/>
              <a:gd name="connsiteX95" fmla="*/ 1022555 w 4043119"/>
              <a:gd name="connsiteY95" fmla="*/ 3460955 h 3557410"/>
              <a:gd name="connsiteX96" fmla="*/ 1140542 w 4043119"/>
              <a:gd name="connsiteY96" fmla="*/ 3480619 h 3557410"/>
              <a:gd name="connsiteX97" fmla="*/ 1238865 w 4043119"/>
              <a:gd name="connsiteY97" fmla="*/ 3470787 h 3557410"/>
              <a:gd name="connsiteX98" fmla="*/ 1268361 w 4043119"/>
              <a:gd name="connsiteY98" fmla="*/ 3460955 h 3557410"/>
              <a:gd name="connsiteX99" fmla="*/ 1347020 w 4043119"/>
              <a:gd name="connsiteY99" fmla="*/ 3451123 h 3557410"/>
              <a:gd name="connsiteX100" fmla="*/ 1406013 w 4043119"/>
              <a:gd name="connsiteY100" fmla="*/ 3431458 h 3557410"/>
              <a:gd name="connsiteX101" fmla="*/ 1445342 w 4043119"/>
              <a:gd name="connsiteY101" fmla="*/ 3421626 h 3557410"/>
              <a:gd name="connsiteX102" fmla="*/ 1504336 w 4043119"/>
              <a:gd name="connsiteY102" fmla="*/ 3401961 h 3557410"/>
              <a:gd name="connsiteX103" fmla="*/ 1533832 w 4043119"/>
              <a:gd name="connsiteY103" fmla="*/ 3392129 h 3557410"/>
              <a:gd name="connsiteX104" fmla="*/ 1622323 w 4043119"/>
              <a:gd name="connsiteY104" fmla="*/ 3352800 h 3557410"/>
              <a:gd name="connsiteX105" fmla="*/ 1651820 w 4043119"/>
              <a:gd name="connsiteY105" fmla="*/ 3342968 h 3557410"/>
              <a:gd name="connsiteX106" fmla="*/ 1681316 w 4043119"/>
              <a:gd name="connsiteY106" fmla="*/ 3333135 h 3557410"/>
              <a:gd name="connsiteX107" fmla="*/ 1907458 w 4043119"/>
              <a:gd name="connsiteY107" fmla="*/ 3303639 h 3557410"/>
              <a:gd name="connsiteX108" fmla="*/ 2025445 w 4043119"/>
              <a:gd name="connsiteY108" fmla="*/ 3313471 h 3557410"/>
              <a:gd name="connsiteX109" fmla="*/ 2271252 w 4043119"/>
              <a:gd name="connsiteY109" fmla="*/ 3293806 h 3557410"/>
              <a:gd name="connsiteX110" fmla="*/ 2300749 w 4043119"/>
              <a:gd name="connsiteY110" fmla="*/ 3283974 h 3557410"/>
              <a:gd name="connsiteX111" fmla="*/ 2644878 w 4043119"/>
              <a:gd name="connsiteY111" fmla="*/ 3342968 h 3557410"/>
              <a:gd name="connsiteX112" fmla="*/ 3052516 w 4043119"/>
              <a:gd name="connsiteY112" fmla="*/ 3510136 h 3557410"/>
              <a:gd name="connsiteX113" fmla="*/ 3482090 w 4043119"/>
              <a:gd name="connsiteY113" fmla="*/ 3554373 h 3557410"/>
              <a:gd name="connsiteX114" fmla="*/ 4043119 w 4043119"/>
              <a:gd name="connsiteY114" fmla="*/ 3434679 h 3557410"/>
              <a:gd name="connsiteX0" fmla="*/ 3972232 w 4043119"/>
              <a:gd name="connsiteY0" fmla="*/ 167148 h 3557410"/>
              <a:gd name="connsiteX1" fmla="*/ 3972232 w 4043119"/>
              <a:gd name="connsiteY1" fmla="*/ 167148 h 3557410"/>
              <a:gd name="connsiteX2" fmla="*/ 3883742 w 4043119"/>
              <a:gd name="connsiteY2" fmla="*/ 157316 h 3557410"/>
              <a:gd name="connsiteX3" fmla="*/ 3470787 w 4043119"/>
              <a:gd name="connsiteY3" fmla="*/ 176981 h 3557410"/>
              <a:gd name="connsiteX4" fmla="*/ 3441291 w 4043119"/>
              <a:gd name="connsiteY4" fmla="*/ 186813 h 3557410"/>
              <a:gd name="connsiteX5" fmla="*/ 3126658 w 4043119"/>
              <a:gd name="connsiteY5" fmla="*/ 186813 h 3557410"/>
              <a:gd name="connsiteX6" fmla="*/ 2949678 w 4043119"/>
              <a:gd name="connsiteY6" fmla="*/ 176981 h 3557410"/>
              <a:gd name="connsiteX7" fmla="*/ 2861187 w 4043119"/>
              <a:gd name="connsiteY7" fmla="*/ 157316 h 3557410"/>
              <a:gd name="connsiteX8" fmla="*/ 2831691 w 4043119"/>
              <a:gd name="connsiteY8" fmla="*/ 127819 h 3557410"/>
              <a:gd name="connsiteX9" fmla="*/ 2802194 w 4043119"/>
              <a:gd name="connsiteY9" fmla="*/ 108155 h 3557410"/>
              <a:gd name="connsiteX10" fmla="*/ 2772697 w 4043119"/>
              <a:gd name="connsiteY10" fmla="*/ 78658 h 3557410"/>
              <a:gd name="connsiteX11" fmla="*/ 2743200 w 4043119"/>
              <a:gd name="connsiteY11" fmla="*/ 58993 h 3557410"/>
              <a:gd name="connsiteX12" fmla="*/ 2713703 w 4043119"/>
              <a:gd name="connsiteY12" fmla="*/ 29497 h 3557410"/>
              <a:gd name="connsiteX13" fmla="*/ 2674374 w 4043119"/>
              <a:gd name="connsiteY13" fmla="*/ 19664 h 3557410"/>
              <a:gd name="connsiteX14" fmla="*/ 2615381 w 4043119"/>
              <a:gd name="connsiteY14" fmla="*/ 0 h 3557410"/>
              <a:gd name="connsiteX15" fmla="*/ 2241755 w 4043119"/>
              <a:gd name="connsiteY15" fmla="*/ 9832 h 3557410"/>
              <a:gd name="connsiteX16" fmla="*/ 2153265 w 4043119"/>
              <a:gd name="connsiteY16" fmla="*/ 29497 h 3557410"/>
              <a:gd name="connsiteX17" fmla="*/ 2104103 w 4043119"/>
              <a:gd name="connsiteY17" fmla="*/ 39329 h 3557410"/>
              <a:gd name="connsiteX18" fmla="*/ 2045110 w 4043119"/>
              <a:gd name="connsiteY18" fmla="*/ 58993 h 3557410"/>
              <a:gd name="connsiteX19" fmla="*/ 1936955 w 4043119"/>
              <a:gd name="connsiteY19" fmla="*/ 78658 h 3557410"/>
              <a:gd name="connsiteX20" fmla="*/ 1897626 w 4043119"/>
              <a:gd name="connsiteY20" fmla="*/ 108155 h 3557410"/>
              <a:gd name="connsiteX21" fmla="*/ 1868129 w 4043119"/>
              <a:gd name="connsiteY21" fmla="*/ 117987 h 3557410"/>
              <a:gd name="connsiteX22" fmla="*/ 1828800 w 4043119"/>
              <a:gd name="connsiteY22" fmla="*/ 137652 h 3557410"/>
              <a:gd name="connsiteX23" fmla="*/ 1769807 w 4043119"/>
              <a:gd name="connsiteY23" fmla="*/ 167148 h 3557410"/>
              <a:gd name="connsiteX24" fmla="*/ 1740310 w 4043119"/>
              <a:gd name="connsiteY24" fmla="*/ 186813 h 3557410"/>
              <a:gd name="connsiteX25" fmla="*/ 1700981 w 4043119"/>
              <a:gd name="connsiteY25" fmla="*/ 196645 h 3557410"/>
              <a:gd name="connsiteX26" fmla="*/ 1641987 w 4043119"/>
              <a:gd name="connsiteY26" fmla="*/ 235974 h 3557410"/>
              <a:gd name="connsiteX27" fmla="*/ 1553497 w 4043119"/>
              <a:gd name="connsiteY27" fmla="*/ 285135 h 3557410"/>
              <a:gd name="connsiteX28" fmla="*/ 1484671 w 4043119"/>
              <a:gd name="connsiteY28" fmla="*/ 334297 h 3557410"/>
              <a:gd name="connsiteX29" fmla="*/ 1425678 w 4043119"/>
              <a:gd name="connsiteY29" fmla="*/ 373626 h 3557410"/>
              <a:gd name="connsiteX30" fmla="*/ 1406013 w 4043119"/>
              <a:gd name="connsiteY30" fmla="*/ 403123 h 3557410"/>
              <a:gd name="connsiteX31" fmla="*/ 1376516 w 4043119"/>
              <a:gd name="connsiteY31" fmla="*/ 432619 h 3557410"/>
              <a:gd name="connsiteX32" fmla="*/ 1337187 w 4043119"/>
              <a:gd name="connsiteY32" fmla="*/ 511277 h 3557410"/>
              <a:gd name="connsiteX33" fmla="*/ 1317523 w 4043119"/>
              <a:gd name="connsiteY33" fmla="*/ 550606 h 3557410"/>
              <a:gd name="connsiteX34" fmla="*/ 1307691 w 4043119"/>
              <a:gd name="connsiteY34" fmla="*/ 580103 h 3557410"/>
              <a:gd name="connsiteX35" fmla="*/ 1278194 w 4043119"/>
              <a:gd name="connsiteY35" fmla="*/ 599768 h 3557410"/>
              <a:gd name="connsiteX36" fmla="*/ 1229032 w 4043119"/>
              <a:gd name="connsiteY36" fmla="*/ 629264 h 3557410"/>
              <a:gd name="connsiteX37" fmla="*/ 1179871 w 4043119"/>
              <a:gd name="connsiteY37" fmla="*/ 668593 h 3557410"/>
              <a:gd name="connsiteX38" fmla="*/ 1150374 w 4043119"/>
              <a:gd name="connsiteY38" fmla="*/ 678426 h 3557410"/>
              <a:gd name="connsiteX39" fmla="*/ 1111045 w 4043119"/>
              <a:gd name="connsiteY39" fmla="*/ 698090 h 3557410"/>
              <a:gd name="connsiteX40" fmla="*/ 1081549 w 4043119"/>
              <a:gd name="connsiteY40" fmla="*/ 707923 h 3557410"/>
              <a:gd name="connsiteX41" fmla="*/ 1032387 w 4043119"/>
              <a:gd name="connsiteY41" fmla="*/ 727587 h 3557410"/>
              <a:gd name="connsiteX42" fmla="*/ 904568 w 4043119"/>
              <a:gd name="connsiteY42" fmla="*/ 786581 h 3557410"/>
              <a:gd name="connsiteX43" fmla="*/ 865239 w 4043119"/>
              <a:gd name="connsiteY43" fmla="*/ 796413 h 3557410"/>
              <a:gd name="connsiteX44" fmla="*/ 786581 w 4043119"/>
              <a:gd name="connsiteY44" fmla="*/ 825910 h 3557410"/>
              <a:gd name="connsiteX45" fmla="*/ 688258 w 4043119"/>
              <a:gd name="connsiteY45" fmla="*/ 914400 h 3557410"/>
              <a:gd name="connsiteX46" fmla="*/ 629265 w 4043119"/>
              <a:gd name="connsiteY46" fmla="*/ 983226 h 3557410"/>
              <a:gd name="connsiteX47" fmla="*/ 609600 w 4043119"/>
              <a:gd name="connsiteY47" fmla="*/ 1012723 h 3557410"/>
              <a:gd name="connsiteX48" fmla="*/ 550607 w 4043119"/>
              <a:gd name="connsiteY48" fmla="*/ 1052052 h 3557410"/>
              <a:gd name="connsiteX49" fmla="*/ 530942 w 4043119"/>
              <a:gd name="connsiteY49" fmla="*/ 1091381 h 3557410"/>
              <a:gd name="connsiteX50" fmla="*/ 501445 w 4043119"/>
              <a:gd name="connsiteY50" fmla="*/ 1111045 h 3557410"/>
              <a:gd name="connsiteX51" fmla="*/ 491613 w 4043119"/>
              <a:gd name="connsiteY51" fmla="*/ 1140542 h 3557410"/>
              <a:gd name="connsiteX52" fmla="*/ 462116 w 4043119"/>
              <a:gd name="connsiteY52" fmla="*/ 1170039 h 3557410"/>
              <a:gd name="connsiteX53" fmla="*/ 383458 w 4043119"/>
              <a:gd name="connsiteY53" fmla="*/ 1268361 h 3557410"/>
              <a:gd name="connsiteX54" fmla="*/ 383458 w 4043119"/>
              <a:gd name="connsiteY54" fmla="*/ 1268361 h 3557410"/>
              <a:gd name="connsiteX55" fmla="*/ 344129 w 4043119"/>
              <a:gd name="connsiteY55" fmla="*/ 1327355 h 3557410"/>
              <a:gd name="connsiteX56" fmla="*/ 314632 w 4043119"/>
              <a:gd name="connsiteY56" fmla="*/ 1356852 h 3557410"/>
              <a:gd name="connsiteX57" fmla="*/ 255639 w 4043119"/>
              <a:gd name="connsiteY57" fmla="*/ 1455174 h 3557410"/>
              <a:gd name="connsiteX58" fmla="*/ 235974 w 4043119"/>
              <a:gd name="connsiteY58" fmla="*/ 1484671 h 3557410"/>
              <a:gd name="connsiteX59" fmla="*/ 196645 w 4043119"/>
              <a:gd name="connsiteY59" fmla="*/ 1563329 h 3557410"/>
              <a:gd name="connsiteX60" fmla="*/ 167149 w 4043119"/>
              <a:gd name="connsiteY60" fmla="*/ 1661652 h 3557410"/>
              <a:gd name="connsiteX61" fmla="*/ 147484 w 4043119"/>
              <a:gd name="connsiteY61" fmla="*/ 1700981 h 3557410"/>
              <a:gd name="connsiteX62" fmla="*/ 127820 w 4043119"/>
              <a:gd name="connsiteY62" fmla="*/ 1779639 h 3557410"/>
              <a:gd name="connsiteX63" fmla="*/ 117987 w 4043119"/>
              <a:gd name="connsiteY63" fmla="*/ 1818968 h 3557410"/>
              <a:gd name="connsiteX64" fmla="*/ 98323 w 4043119"/>
              <a:gd name="connsiteY64" fmla="*/ 1936955 h 3557410"/>
              <a:gd name="connsiteX65" fmla="*/ 88491 w 4043119"/>
              <a:gd name="connsiteY65" fmla="*/ 2133600 h 3557410"/>
              <a:gd name="connsiteX66" fmla="*/ 78658 w 4043119"/>
              <a:gd name="connsiteY66" fmla="*/ 2163097 h 3557410"/>
              <a:gd name="connsiteX67" fmla="*/ 68826 w 4043119"/>
              <a:gd name="connsiteY67" fmla="*/ 2202426 h 3557410"/>
              <a:gd name="connsiteX68" fmla="*/ 49161 w 4043119"/>
              <a:gd name="connsiteY68" fmla="*/ 2261419 h 3557410"/>
              <a:gd name="connsiteX69" fmla="*/ 39329 w 4043119"/>
              <a:gd name="connsiteY69" fmla="*/ 2290916 h 3557410"/>
              <a:gd name="connsiteX70" fmla="*/ 29497 w 4043119"/>
              <a:gd name="connsiteY70" fmla="*/ 2330245 h 3557410"/>
              <a:gd name="connsiteX71" fmla="*/ 19665 w 4043119"/>
              <a:gd name="connsiteY71" fmla="*/ 2359742 h 3557410"/>
              <a:gd name="connsiteX72" fmla="*/ 0 w 4043119"/>
              <a:gd name="connsiteY72" fmla="*/ 2467897 h 3557410"/>
              <a:gd name="connsiteX73" fmla="*/ 19665 w 4043119"/>
              <a:gd name="connsiteY73" fmla="*/ 2664542 h 3557410"/>
              <a:gd name="connsiteX74" fmla="*/ 39329 w 4043119"/>
              <a:gd name="connsiteY74" fmla="*/ 2733368 h 3557410"/>
              <a:gd name="connsiteX75" fmla="*/ 68826 w 4043119"/>
              <a:gd name="connsiteY75" fmla="*/ 2772697 h 3557410"/>
              <a:gd name="connsiteX76" fmla="*/ 78658 w 4043119"/>
              <a:gd name="connsiteY76" fmla="*/ 2802193 h 3557410"/>
              <a:gd name="connsiteX77" fmla="*/ 117987 w 4043119"/>
              <a:gd name="connsiteY77" fmla="*/ 2861187 h 3557410"/>
              <a:gd name="connsiteX78" fmla="*/ 157316 w 4043119"/>
              <a:gd name="connsiteY78" fmla="*/ 2930013 h 3557410"/>
              <a:gd name="connsiteX79" fmla="*/ 196645 w 4043119"/>
              <a:gd name="connsiteY79" fmla="*/ 2989006 h 3557410"/>
              <a:gd name="connsiteX80" fmla="*/ 226142 w 4043119"/>
              <a:gd name="connsiteY80" fmla="*/ 3028335 h 3557410"/>
              <a:gd name="connsiteX81" fmla="*/ 245807 w 4043119"/>
              <a:gd name="connsiteY81" fmla="*/ 3057832 h 3557410"/>
              <a:gd name="connsiteX82" fmla="*/ 275303 w 4043119"/>
              <a:gd name="connsiteY82" fmla="*/ 3077497 h 3557410"/>
              <a:gd name="connsiteX83" fmla="*/ 304800 w 4043119"/>
              <a:gd name="connsiteY83" fmla="*/ 3106993 h 3557410"/>
              <a:gd name="connsiteX84" fmla="*/ 344129 w 4043119"/>
              <a:gd name="connsiteY84" fmla="*/ 3175819 h 3557410"/>
              <a:gd name="connsiteX85" fmla="*/ 373626 w 4043119"/>
              <a:gd name="connsiteY85" fmla="*/ 3205316 h 3557410"/>
              <a:gd name="connsiteX86" fmla="*/ 452284 w 4043119"/>
              <a:gd name="connsiteY86" fmla="*/ 3283974 h 3557410"/>
              <a:gd name="connsiteX87" fmla="*/ 481781 w 4043119"/>
              <a:gd name="connsiteY87" fmla="*/ 3303639 h 3557410"/>
              <a:gd name="connsiteX88" fmla="*/ 530942 w 4043119"/>
              <a:gd name="connsiteY88" fmla="*/ 3313471 h 3557410"/>
              <a:gd name="connsiteX89" fmla="*/ 619432 w 4043119"/>
              <a:gd name="connsiteY89" fmla="*/ 3352800 h 3557410"/>
              <a:gd name="connsiteX90" fmla="*/ 717755 w 4043119"/>
              <a:gd name="connsiteY90" fmla="*/ 3392129 h 3557410"/>
              <a:gd name="connsiteX91" fmla="*/ 816078 w 4043119"/>
              <a:gd name="connsiteY91" fmla="*/ 3401961 h 3557410"/>
              <a:gd name="connsiteX92" fmla="*/ 845574 w 4043119"/>
              <a:gd name="connsiteY92" fmla="*/ 3411793 h 3557410"/>
              <a:gd name="connsiteX93" fmla="*/ 884903 w 4043119"/>
              <a:gd name="connsiteY93" fmla="*/ 3421626 h 3557410"/>
              <a:gd name="connsiteX94" fmla="*/ 924232 w 4043119"/>
              <a:gd name="connsiteY94" fmla="*/ 3441290 h 3557410"/>
              <a:gd name="connsiteX95" fmla="*/ 1022555 w 4043119"/>
              <a:gd name="connsiteY95" fmla="*/ 3460955 h 3557410"/>
              <a:gd name="connsiteX96" fmla="*/ 1140542 w 4043119"/>
              <a:gd name="connsiteY96" fmla="*/ 3480619 h 3557410"/>
              <a:gd name="connsiteX97" fmla="*/ 1238865 w 4043119"/>
              <a:gd name="connsiteY97" fmla="*/ 3470787 h 3557410"/>
              <a:gd name="connsiteX98" fmla="*/ 1268361 w 4043119"/>
              <a:gd name="connsiteY98" fmla="*/ 3460955 h 3557410"/>
              <a:gd name="connsiteX99" fmla="*/ 1347020 w 4043119"/>
              <a:gd name="connsiteY99" fmla="*/ 3451123 h 3557410"/>
              <a:gd name="connsiteX100" fmla="*/ 1406013 w 4043119"/>
              <a:gd name="connsiteY100" fmla="*/ 3431458 h 3557410"/>
              <a:gd name="connsiteX101" fmla="*/ 1445342 w 4043119"/>
              <a:gd name="connsiteY101" fmla="*/ 3421626 h 3557410"/>
              <a:gd name="connsiteX102" fmla="*/ 1504336 w 4043119"/>
              <a:gd name="connsiteY102" fmla="*/ 3401961 h 3557410"/>
              <a:gd name="connsiteX103" fmla="*/ 1533832 w 4043119"/>
              <a:gd name="connsiteY103" fmla="*/ 3392129 h 3557410"/>
              <a:gd name="connsiteX104" fmla="*/ 1622323 w 4043119"/>
              <a:gd name="connsiteY104" fmla="*/ 3352800 h 3557410"/>
              <a:gd name="connsiteX105" fmla="*/ 1651820 w 4043119"/>
              <a:gd name="connsiteY105" fmla="*/ 3342968 h 3557410"/>
              <a:gd name="connsiteX106" fmla="*/ 1681316 w 4043119"/>
              <a:gd name="connsiteY106" fmla="*/ 3333135 h 3557410"/>
              <a:gd name="connsiteX107" fmla="*/ 1907458 w 4043119"/>
              <a:gd name="connsiteY107" fmla="*/ 3303639 h 3557410"/>
              <a:gd name="connsiteX108" fmla="*/ 2271252 w 4043119"/>
              <a:gd name="connsiteY108" fmla="*/ 3293806 h 3557410"/>
              <a:gd name="connsiteX109" fmla="*/ 2300749 w 4043119"/>
              <a:gd name="connsiteY109" fmla="*/ 3283974 h 3557410"/>
              <a:gd name="connsiteX110" fmla="*/ 2644878 w 4043119"/>
              <a:gd name="connsiteY110" fmla="*/ 3342968 h 3557410"/>
              <a:gd name="connsiteX111" fmla="*/ 3052516 w 4043119"/>
              <a:gd name="connsiteY111" fmla="*/ 3510136 h 3557410"/>
              <a:gd name="connsiteX112" fmla="*/ 3482090 w 4043119"/>
              <a:gd name="connsiteY112" fmla="*/ 3554373 h 3557410"/>
              <a:gd name="connsiteX113" fmla="*/ 4043119 w 4043119"/>
              <a:gd name="connsiteY113" fmla="*/ 3434679 h 3557410"/>
              <a:gd name="connsiteX0" fmla="*/ 3972232 w 4043119"/>
              <a:gd name="connsiteY0" fmla="*/ 167148 h 3557410"/>
              <a:gd name="connsiteX1" fmla="*/ 3972232 w 4043119"/>
              <a:gd name="connsiteY1" fmla="*/ 167148 h 3557410"/>
              <a:gd name="connsiteX2" fmla="*/ 3883742 w 4043119"/>
              <a:gd name="connsiteY2" fmla="*/ 157316 h 3557410"/>
              <a:gd name="connsiteX3" fmla="*/ 3470787 w 4043119"/>
              <a:gd name="connsiteY3" fmla="*/ 176981 h 3557410"/>
              <a:gd name="connsiteX4" fmla="*/ 3441291 w 4043119"/>
              <a:gd name="connsiteY4" fmla="*/ 186813 h 3557410"/>
              <a:gd name="connsiteX5" fmla="*/ 3126658 w 4043119"/>
              <a:gd name="connsiteY5" fmla="*/ 186813 h 3557410"/>
              <a:gd name="connsiteX6" fmla="*/ 2949678 w 4043119"/>
              <a:gd name="connsiteY6" fmla="*/ 176981 h 3557410"/>
              <a:gd name="connsiteX7" fmla="*/ 2861187 w 4043119"/>
              <a:gd name="connsiteY7" fmla="*/ 157316 h 3557410"/>
              <a:gd name="connsiteX8" fmla="*/ 2831691 w 4043119"/>
              <a:gd name="connsiteY8" fmla="*/ 127819 h 3557410"/>
              <a:gd name="connsiteX9" fmla="*/ 2802194 w 4043119"/>
              <a:gd name="connsiteY9" fmla="*/ 108155 h 3557410"/>
              <a:gd name="connsiteX10" fmla="*/ 2772697 w 4043119"/>
              <a:gd name="connsiteY10" fmla="*/ 78658 h 3557410"/>
              <a:gd name="connsiteX11" fmla="*/ 2743200 w 4043119"/>
              <a:gd name="connsiteY11" fmla="*/ 58993 h 3557410"/>
              <a:gd name="connsiteX12" fmla="*/ 2713703 w 4043119"/>
              <a:gd name="connsiteY12" fmla="*/ 29497 h 3557410"/>
              <a:gd name="connsiteX13" fmla="*/ 2674374 w 4043119"/>
              <a:gd name="connsiteY13" fmla="*/ 19664 h 3557410"/>
              <a:gd name="connsiteX14" fmla="*/ 2615381 w 4043119"/>
              <a:gd name="connsiteY14" fmla="*/ 0 h 3557410"/>
              <a:gd name="connsiteX15" fmla="*/ 2241755 w 4043119"/>
              <a:gd name="connsiteY15" fmla="*/ 9832 h 3557410"/>
              <a:gd name="connsiteX16" fmla="*/ 2153265 w 4043119"/>
              <a:gd name="connsiteY16" fmla="*/ 29497 h 3557410"/>
              <a:gd name="connsiteX17" fmla="*/ 2104103 w 4043119"/>
              <a:gd name="connsiteY17" fmla="*/ 39329 h 3557410"/>
              <a:gd name="connsiteX18" fmla="*/ 2045110 w 4043119"/>
              <a:gd name="connsiteY18" fmla="*/ 58993 h 3557410"/>
              <a:gd name="connsiteX19" fmla="*/ 1936955 w 4043119"/>
              <a:gd name="connsiteY19" fmla="*/ 78658 h 3557410"/>
              <a:gd name="connsiteX20" fmla="*/ 1897626 w 4043119"/>
              <a:gd name="connsiteY20" fmla="*/ 108155 h 3557410"/>
              <a:gd name="connsiteX21" fmla="*/ 1868129 w 4043119"/>
              <a:gd name="connsiteY21" fmla="*/ 117987 h 3557410"/>
              <a:gd name="connsiteX22" fmla="*/ 1828800 w 4043119"/>
              <a:gd name="connsiteY22" fmla="*/ 137652 h 3557410"/>
              <a:gd name="connsiteX23" fmla="*/ 1769807 w 4043119"/>
              <a:gd name="connsiteY23" fmla="*/ 167148 h 3557410"/>
              <a:gd name="connsiteX24" fmla="*/ 1740310 w 4043119"/>
              <a:gd name="connsiteY24" fmla="*/ 186813 h 3557410"/>
              <a:gd name="connsiteX25" fmla="*/ 1700981 w 4043119"/>
              <a:gd name="connsiteY25" fmla="*/ 196645 h 3557410"/>
              <a:gd name="connsiteX26" fmla="*/ 1641987 w 4043119"/>
              <a:gd name="connsiteY26" fmla="*/ 235974 h 3557410"/>
              <a:gd name="connsiteX27" fmla="*/ 1553497 w 4043119"/>
              <a:gd name="connsiteY27" fmla="*/ 285135 h 3557410"/>
              <a:gd name="connsiteX28" fmla="*/ 1484671 w 4043119"/>
              <a:gd name="connsiteY28" fmla="*/ 334297 h 3557410"/>
              <a:gd name="connsiteX29" fmla="*/ 1425678 w 4043119"/>
              <a:gd name="connsiteY29" fmla="*/ 373626 h 3557410"/>
              <a:gd name="connsiteX30" fmla="*/ 1406013 w 4043119"/>
              <a:gd name="connsiteY30" fmla="*/ 403123 h 3557410"/>
              <a:gd name="connsiteX31" fmla="*/ 1376516 w 4043119"/>
              <a:gd name="connsiteY31" fmla="*/ 432619 h 3557410"/>
              <a:gd name="connsiteX32" fmla="*/ 1337187 w 4043119"/>
              <a:gd name="connsiteY32" fmla="*/ 511277 h 3557410"/>
              <a:gd name="connsiteX33" fmla="*/ 1317523 w 4043119"/>
              <a:gd name="connsiteY33" fmla="*/ 550606 h 3557410"/>
              <a:gd name="connsiteX34" fmla="*/ 1307691 w 4043119"/>
              <a:gd name="connsiteY34" fmla="*/ 580103 h 3557410"/>
              <a:gd name="connsiteX35" fmla="*/ 1278194 w 4043119"/>
              <a:gd name="connsiteY35" fmla="*/ 599768 h 3557410"/>
              <a:gd name="connsiteX36" fmla="*/ 1229032 w 4043119"/>
              <a:gd name="connsiteY36" fmla="*/ 629264 h 3557410"/>
              <a:gd name="connsiteX37" fmla="*/ 1179871 w 4043119"/>
              <a:gd name="connsiteY37" fmla="*/ 668593 h 3557410"/>
              <a:gd name="connsiteX38" fmla="*/ 1150374 w 4043119"/>
              <a:gd name="connsiteY38" fmla="*/ 678426 h 3557410"/>
              <a:gd name="connsiteX39" fmla="*/ 1111045 w 4043119"/>
              <a:gd name="connsiteY39" fmla="*/ 698090 h 3557410"/>
              <a:gd name="connsiteX40" fmla="*/ 1081549 w 4043119"/>
              <a:gd name="connsiteY40" fmla="*/ 707923 h 3557410"/>
              <a:gd name="connsiteX41" fmla="*/ 1032387 w 4043119"/>
              <a:gd name="connsiteY41" fmla="*/ 727587 h 3557410"/>
              <a:gd name="connsiteX42" fmla="*/ 904568 w 4043119"/>
              <a:gd name="connsiteY42" fmla="*/ 786581 h 3557410"/>
              <a:gd name="connsiteX43" fmla="*/ 865239 w 4043119"/>
              <a:gd name="connsiteY43" fmla="*/ 796413 h 3557410"/>
              <a:gd name="connsiteX44" fmla="*/ 786581 w 4043119"/>
              <a:gd name="connsiteY44" fmla="*/ 825910 h 3557410"/>
              <a:gd name="connsiteX45" fmla="*/ 688258 w 4043119"/>
              <a:gd name="connsiteY45" fmla="*/ 914400 h 3557410"/>
              <a:gd name="connsiteX46" fmla="*/ 629265 w 4043119"/>
              <a:gd name="connsiteY46" fmla="*/ 983226 h 3557410"/>
              <a:gd name="connsiteX47" fmla="*/ 609600 w 4043119"/>
              <a:gd name="connsiteY47" fmla="*/ 1012723 h 3557410"/>
              <a:gd name="connsiteX48" fmla="*/ 550607 w 4043119"/>
              <a:gd name="connsiteY48" fmla="*/ 1052052 h 3557410"/>
              <a:gd name="connsiteX49" fmla="*/ 530942 w 4043119"/>
              <a:gd name="connsiteY49" fmla="*/ 1091381 h 3557410"/>
              <a:gd name="connsiteX50" fmla="*/ 501445 w 4043119"/>
              <a:gd name="connsiteY50" fmla="*/ 1111045 h 3557410"/>
              <a:gd name="connsiteX51" fmla="*/ 491613 w 4043119"/>
              <a:gd name="connsiteY51" fmla="*/ 1140542 h 3557410"/>
              <a:gd name="connsiteX52" fmla="*/ 462116 w 4043119"/>
              <a:gd name="connsiteY52" fmla="*/ 1170039 h 3557410"/>
              <a:gd name="connsiteX53" fmla="*/ 383458 w 4043119"/>
              <a:gd name="connsiteY53" fmla="*/ 1268361 h 3557410"/>
              <a:gd name="connsiteX54" fmla="*/ 383458 w 4043119"/>
              <a:gd name="connsiteY54" fmla="*/ 1268361 h 3557410"/>
              <a:gd name="connsiteX55" fmla="*/ 344129 w 4043119"/>
              <a:gd name="connsiteY55" fmla="*/ 1327355 h 3557410"/>
              <a:gd name="connsiteX56" fmla="*/ 314632 w 4043119"/>
              <a:gd name="connsiteY56" fmla="*/ 1356852 h 3557410"/>
              <a:gd name="connsiteX57" fmla="*/ 255639 w 4043119"/>
              <a:gd name="connsiteY57" fmla="*/ 1455174 h 3557410"/>
              <a:gd name="connsiteX58" fmla="*/ 235974 w 4043119"/>
              <a:gd name="connsiteY58" fmla="*/ 1484671 h 3557410"/>
              <a:gd name="connsiteX59" fmla="*/ 196645 w 4043119"/>
              <a:gd name="connsiteY59" fmla="*/ 1563329 h 3557410"/>
              <a:gd name="connsiteX60" fmla="*/ 167149 w 4043119"/>
              <a:gd name="connsiteY60" fmla="*/ 1661652 h 3557410"/>
              <a:gd name="connsiteX61" fmla="*/ 147484 w 4043119"/>
              <a:gd name="connsiteY61" fmla="*/ 1700981 h 3557410"/>
              <a:gd name="connsiteX62" fmla="*/ 127820 w 4043119"/>
              <a:gd name="connsiteY62" fmla="*/ 1779639 h 3557410"/>
              <a:gd name="connsiteX63" fmla="*/ 117987 w 4043119"/>
              <a:gd name="connsiteY63" fmla="*/ 1818968 h 3557410"/>
              <a:gd name="connsiteX64" fmla="*/ 98323 w 4043119"/>
              <a:gd name="connsiteY64" fmla="*/ 1936955 h 3557410"/>
              <a:gd name="connsiteX65" fmla="*/ 88491 w 4043119"/>
              <a:gd name="connsiteY65" fmla="*/ 2133600 h 3557410"/>
              <a:gd name="connsiteX66" fmla="*/ 78658 w 4043119"/>
              <a:gd name="connsiteY66" fmla="*/ 2163097 h 3557410"/>
              <a:gd name="connsiteX67" fmla="*/ 68826 w 4043119"/>
              <a:gd name="connsiteY67" fmla="*/ 2202426 h 3557410"/>
              <a:gd name="connsiteX68" fmla="*/ 49161 w 4043119"/>
              <a:gd name="connsiteY68" fmla="*/ 2261419 h 3557410"/>
              <a:gd name="connsiteX69" fmla="*/ 39329 w 4043119"/>
              <a:gd name="connsiteY69" fmla="*/ 2290916 h 3557410"/>
              <a:gd name="connsiteX70" fmla="*/ 29497 w 4043119"/>
              <a:gd name="connsiteY70" fmla="*/ 2330245 h 3557410"/>
              <a:gd name="connsiteX71" fmla="*/ 19665 w 4043119"/>
              <a:gd name="connsiteY71" fmla="*/ 2359742 h 3557410"/>
              <a:gd name="connsiteX72" fmla="*/ 0 w 4043119"/>
              <a:gd name="connsiteY72" fmla="*/ 2467897 h 3557410"/>
              <a:gd name="connsiteX73" fmla="*/ 19665 w 4043119"/>
              <a:gd name="connsiteY73" fmla="*/ 2664542 h 3557410"/>
              <a:gd name="connsiteX74" fmla="*/ 39329 w 4043119"/>
              <a:gd name="connsiteY74" fmla="*/ 2733368 h 3557410"/>
              <a:gd name="connsiteX75" fmla="*/ 68826 w 4043119"/>
              <a:gd name="connsiteY75" fmla="*/ 2772697 h 3557410"/>
              <a:gd name="connsiteX76" fmla="*/ 78658 w 4043119"/>
              <a:gd name="connsiteY76" fmla="*/ 2802193 h 3557410"/>
              <a:gd name="connsiteX77" fmla="*/ 117987 w 4043119"/>
              <a:gd name="connsiteY77" fmla="*/ 2861187 h 3557410"/>
              <a:gd name="connsiteX78" fmla="*/ 157316 w 4043119"/>
              <a:gd name="connsiteY78" fmla="*/ 2930013 h 3557410"/>
              <a:gd name="connsiteX79" fmla="*/ 196645 w 4043119"/>
              <a:gd name="connsiteY79" fmla="*/ 2989006 h 3557410"/>
              <a:gd name="connsiteX80" fmla="*/ 226142 w 4043119"/>
              <a:gd name="connsiteY80" fmla="*/ 3028335 h 3557410"/>
              <a:gd name="connsiteX81" fmla="*/ 245807 w 4043119"/>
              <a:gd name="connsiteY81" fmla="*/ 3057832 h 3557410"/>
              <a:gd name="connsiteX82" fmla="*/ 275303 w 4043119"/>
              <a:gd name="connsiteY82" fmla="*/ 3077497 h 3557410"/>
              <a:gd name="connsiteX83" fmla="*/ 304800 w 4043119"/>
              <a:gd name="connsiteY83" fmla="*/ 3106993 h 3557410"/>
              <a:gd name="connsiteX84" fmla="*/ 344129 w 4043119"/>
              <a:gd name="connsiteY84" fmla="*/ 3175819 h 3557410"/>
              <a:gd name="connsiteX85" fmla="*/ 373626 w 4043119"/>
              <a:gd name="connsiteY85" fmla="*/ 3205316 h 3557410"/>
              <a:gd name="connsiteX86" fmla="*/ 452284 w 4043119"/>
              <a:gd name="connsiteY86" fmla="*/ 3283974 h 3557410"/>
              <a:gd name="connsiteX87" fmla="*/ 481781 w 4043119"/>
              <a:gd name="connsiteY87" fmla="*/ 3303639 h 3557410"/>
              <a:gd name="connsiteX88" fmla="*/ 530942 w 4043119"/>
              <a:gd name="connsiteY88" fmla="*/ 3313471 h 3557410"/>
              <a:gd name="connsiteX89" fmla="*/ 619432 w 4043119"/>
              <a:gd name="connsiteY89" fmla="*/ 3352800 h 3557410"/>
              <a:gd name="connsiteX90" fmla="*/ 717755 w 4043119"/>
              <a:gd name="connsiteY90" fmla="*/ 3392129 h 3557410"/>
              <a:gd name="connsiteX91" fmla="*/ 816078 w 4043119"/>
              <a:gd name="connsiteY91" fmla="*/ 3401961 h 3557410"/>
              <a:gd name="connsiteX92" fmla="*/ 845574 w 4043119"/>
              <a:gd name="connsiteY92" fmla="*/ 3411793 h 3557410"/>
              <a:gd name="connsiteX93" fmla="*/ 884903 w 4043119"/>
              <a:gd name="connsiteY93" fmla="*/ 3421626 h 3557410"/>
              <a:gd name="connsiteX94" fmla="*/ 924232 w 4043119"/>
              <a:gd name="connsiteY94" fmla="*/ 3441290 h 3557410"/>
              <a:gd name="connsiteX95" fmla="*/ 1022555 w 4043119"/>
              <a:gd name="connsiteY95" fmla="*/ 3460955 h 3557410"/>
              <a:gd name="connsiteX96" fmla="*/ 1140542 w 4043119"/>
              <a:gd name="connsiteY96" fmla="*/ 3480619 h 3557410"/>
              <a:gd name="connsiteX97" fmla="*/ 1238865 w 4043119"/>
              <a:gd name="connsiteY97" fmla="*/ 3470787 h 3557410"/>
              <a:gd name="connsiteX98" fmla="*/ 1268361 w 4043119"/>
              <a:gd name="connsiteY98" fmla="*/ 3460955 h 3557410"/>
              <a:gd name="connsiteX99" fmla="*/ 1347020 w 4043119"/>
              <a:gd name="connsiteY99" fmla="*/ 3451123 h 3557410"/>
              <a:gd name="connsiteX100" fmla="*/ 1406013 w 4043119"/>
              <a:gd name="connsiteY100" fmla="*/ 3431458 h 3557410"/>
              <a:gd name="connsiteX101" fmla="*/ 1445342 w 4043119"/>
              <a:gd name="connsiteY101" fmla="*/ 3421626 h 3557410"/>
              <a:gd name="connsiteX102" fmla="*/ 1504336 w 4043119"/>
              <a:gd name="connsiteY102" fmla="*/ 3401961 h 3557410"/>
              <a:gd name="connsiteX103" fmla="*/ 1622323 w 4043119"/>
              <a:gd name="connsiteY103" fmla="*/ 3352800 h 3557410"/>
              <a:gd name="connsiteX104" fmla="*/ 1651820 w 4043119"/>
              <a:gd name="connsiteY104" fmla="*/ 3342968 h 3557410"/>
              <a:gd name="connsiteX105" fmla="*/ 1681316 w 4043119"/>
              <a:gd name="connsiteY105" fmla="*/ 3333135 h 3557410"/>
              <a:gd name="connsiteX106" fmla="*/ 1907458 w 4043119"/>
              <a:gd name="connsiteY106" fmla="*/ 3303639 h 3557410"/>
              <a:gd name="connsiteX107" fmla="*/ 2271252 w 4043119"/>
              <a:gd name="connsiteY107" fmla="*/ 3293806 h 3557410"/>
              <a:gd name="connsiteX108" fmla="*/ 2300749 w 4043119"/>
              <a:gd name="connsiteY108" fmla="*/ 3283974 h 3557410"/>
              <a:gd name="connsiteX109" fmla="*/ 2644878 w 4043119"/>
              <a:gd name="connsiteY109" fmla="*/ 3342968 h 3557410"/>
              <a:gd name="connsiteX110" fmla="*/ 3052516 w 4043119"/>
              <a:gd name="connsiteY110" fmla="*/ 3510136 h 3557410"/>
              <a:gd name="connsiteX111" fmla="*/ 3482090 w 4043119"/>
              <a:gd name="connsiteY111" fmla="*/ 3554373 h 3557410"/>
              <a:gd name="connsiteX112" fmla="*/ 4043119 w 4043119"/>
              <a:gd name="connsiteY112" fmla="*/ 3434679 h 3557410"/>
              <a:gd name="connsiteX0" fmla="*/ 3972232 w 4043119"/>
              <a:gd name="connsiteY0" fmla="*/ 167148 h 3557410"/>
              <a:gd name="connsiteX1" fmla="*/ 3972232 w 4043119"/>
              <a:gd name="connsiteY1" fmla="*/ 167148 h 3557410"/>
              <a:gd name="connsiteX2" fmla="*/ 3883742 w 4043119"/>
              <a:gd name="connsiteY2" fmla="*/ 157316 h 3557410"/>
              <a:gd name="connsiteX3" fmla="*/ 3470787 w 4043119"/>
              <a:gd name="connsiteY3" fmla="*/ 176981 h 3557410"/>
              <a:gd name="connsiteX4" fmla="*/ 3441291 w 4043119"/>
              <a:gd name="connsiteY4" fmla="*/ 186813 h 3557410"/>
              <a:gd name="connsiteX5" fmla="*/ 3126658 w 4043119"/>
              <a:gd name="connsiteY5" fmla="*/ 186813 h 3557410"/>
              <a:gd name="connsiteX6" fmla="*/ 2949678 w 4043119"/>
              <a:gd name="connsiteY6" fmla="*/ 176981 h 3557410"/>
              <a:gd name="connsiteX7" fmla="*/ 2861187 w 4043119"/>
              <a:gd name="connsiteY7" fmla="*/ 157316 h 3557410"/>
              <a:gd name="connsiteX8" fmla="*/ 2831691 w 4043119"/>
              <a:gd name="connsiteY8" fmla="*/ 127819 h 3557410"/>
              <a:gd name="connsiteX9" fmla="*/ 2802194 w 4043119"/>
              <a:gd name="connsiteY9" fmla="*/ 108155 h 3557410"/>
              <a:gd name="connsiteX10" fmla="*/ 2772697 w 4043119"/>
              <a:gd name="connsiteY10" fmla="*/ 78658 h 3557410"/>
              <a:gd name="connsiteX11" fmla="*/ 2743200 w 4043119"/>
              <a:gd name="connsiteY11" fmla="*/ 58993 h 3557410"/>
              <a:gd name="connsiteX12" fmla="*/ 2713703 w 4043119"/>
              <a:gd name="connsiteY12" fmla="*/ 29497 h 3557410"/>
              <a:gd name="connsiteX13" fmla="*/ 2674374 w 4043119"/>
              <a:gd name="connsiteY13" fmla="*/ 19664 h 3557410"/>
              <a:gd name="connsiteX14" fmla="*/ 2615381 w 4043119"/>
              <a:gd name="connsiteY14" fmla="*/ 0 h 3557410"/>
              <a:gd name="connsiteX15" fmla="*/ 2241755 w 4043119"/>
              <a:gd name="connsiteY15" fmla="*/ 9832 h 3557410"/>
              <a:gd name="connsiteX16" fmla="*/ 2153265 w 4043119"/>
              <a:gd name="connsiteY16" fmla="*/ 29497 h 3557410"/>
              <a:gd name="connsiteX17" fmla="*/ 2104103 w 4043119"/>
              <a:gd name="connsiteY17" fmla="*/ 39329 h 3557410"/>
              <a:gd name="connsiteX18" fmla="*/ 2045110 w 4043119"/>
              <a:gd name="connsiteY18" fmla="*/ 58993 h 3557410"/>
              <a:gd name="connsiteX19" fmla="*/ 1936955 w 4043119"/>
              <a:gd name="connsiteY19" fmla="*/ 78658 h 3557410"/>
              <a:gd name="connsiteX20" fmla="*/ 1897626 w 4043119"/>
              <a:gd name="connsiteY20" fmla="*/ 108155 h 3557410"/>
              <a:gd name="connsiteX21" fmla="*/ 1868129 w 4043119"/>
              <a:gd name="connsiteY21" fmla="*/ 117987 h 3557410"/>
              <a:gd name="connsiteX22" fmla="*/ 1828800 w 4043119"/>
              <a:gd name="connsiteY22" fmla="*/ 137652 h 3557410"/>
              <a:gd name="connsiteX23" fmla="*/ 1769807 w 4043119"/>
              <a:gd name="connsiteY23" fmla="*/ 167148 h 3557410"/>
              <a:gd name="connsiteX24" fmla="*/ 1740310 w 4043119"/>
              <a:gd name="connsiteY24" fmla="*/ 186813 h 3557410"/>
              <a:gd name="connsiteX25" fmla="*/ 1700981 w 4043119"/>
              <a:gd name="connsiteY25" fmla="*/ 196645 h 3557410"/>
              <a:gd name="connsiteX26" fmla="*/ 1641987 w 4043119"/>
              <a:gd name="connsiteY26" fmla="*/ 235974 h 3557410"/>
              <a:gd name="connsiteX27" fmla="*/ 1553497 w 4043119"/>
              <a:gd name="connsiteY27" fmla="*/ 285135 h 3557410"/>
              <a:gd name="connsiteX28" fmla="*/ 1484671 w 4043119"/>
              <a:gd name="connsiteY28" fmla="*/ 334297 h 3557410"/>
              <a:gd name="connsiteX29" fmla="*/ 1425678 w 4043119"/>
              <a:gd name="connsiteY29" fmla="*/ 373626 h 3557410"/>
              <a:gd name="connsiteX30" fmla="*/ 1406013 w 4043119"/>
              <a:gd name="connsiteY30" fmla="*/ 403123 h 3557410"/>
              <a:gd name="connsiteX31" fmla="*/ 1376516 w 4043119"/>
              <a:gd name="connsiteY31" fmla="*/ 432619 h 3557410"/>
              <a:gd name="connsiteX32" fmla="*/ 1337187 w 4043119"/>
              <a:gd name="connsiteY32" fmla="*/ 511277 h 3557410"/>
              <a:gd name="connsiteX33" fmla="*/ 1317523 w 4043119"/>
              <a:gd name="connsiteY33" fmla="*/ 550606 h 3557410"/>
              <a:gd name="connsiteX34" fmla="*/ 1307691 w 4043119"/>
              <a:gd name="connsiteY34" fmla="*/ 580103 h 3557410"/>
              <a:gd name="connsiteX35" fmla="*/ 1278194 w 4043119"/>
              <a:gd name="connsiteY35" fmla="*/ 599768 h 3557410"/>
              <a:gd name="connsiteX36" fmla="*/ 1229032 w 4043119"/>
              <a:gd name="connsiteY36" fmla="*/ 629264 h 3557410"/>
              <a:gd name="connsiteX37" fmla="*/ 1179871 w 4043119"/>
              <a:gd name="connsiteY37" fmla="*/ 668593 h 3557410"/>
              <a:gd name="connsiteX38" fmla="*/ 1150374 w 4043119"/>
              <a:gd name="connsiteY38" fmla="*/ 678426 h 3557410"/>
              <a:gd name="connsiteX39" fmla="*/ 1111045 w 4043119"/>
              <a:gd name="connsiteY39" fmla="*/ 698090 h 3557410"/>
              <a:gd name="connsiteX40" fmla="*/ 1081549 w 4043119"/>
              <a:gd name="connsiteY40" fmla="*/ 707923 h 3557410"/>
              <a:gd name="connsiteX41" fmla="*/ 1032387 w 4043119"/>
              <a:gd name="connsiteY41" fmla="*/ 727587 h 3557410"/>
              <a:gd name="connsiteX42" fmla="*/ 904568 w 4043119"/>
              <a:gd name="connsiteY42" fmla="*/ 786581 h 3557410"/>
              <a:gd name="connsiteX43" fmla="*/ 865239 w 4043119"/>
              <a:gd name="connsiteY43" fmla="*/ 796413 h 3557410"/>
              <a:gd name="connsiteX44" fmla="*/ 786581 w 4043119"/>
              <a:gd name="connsiteY44" fmla="*/ 825910 h 3557410"/>
              <a:gd name="connsiteX45" fmla="*/ 688258 w 4043119"/>
              <a:gd name="connsiteY45" fmla="*/ 914400 h 3557410"/>
              <a:gd name="connsiteX46" fmla="*/ 629265 w 4043119"/>
              <a:gd name="connsiteY46" fmla="*/ 983226 h 3557410"/>
              <a:gd name="connsiteX47" fmla="*/ 609600 w 4043119"/>
              <a:gd name="connsiteY47" fmla="*/ 1012723 h 3557410"/>
              <a:gd name="connsiteX48" fmla="*/ 550607 w 4043119"/>
              <a:gd name="connsiteY48" fmla="*/ 1052052 h 3557410"/>
              <a:gd name="connsiteX49" fmla="*/ 530942 w 4043119"/>
              <a:gd name="connsiteY49" fmla="*/ 1091381 h 3557410"/>
              <a:gd name="connsiteX50" fmla="*/ 501445 w 4043119"/>
              <a:gd name="connsiteY50" fmla="*/ 1111045 h 3557410"/>
              <a:gd name="connsiteX51" fmla="*/ 491613 w 4043119"/>
              <a:gd name="connsiteY51" fmla="*/ 1140542 h 3557410"/>
              <a:gd name="connsiteX52" fmla="*/ 462116 w 4043119"/>
              <a:gd name="connsiteY52" fmla="*/ 1170039 h 3557410"/>
              <a:gd name="connsiteX53" fmla="*/ 383458 w 4043119"/>
              <a:gd name="connsiteY53" fmla="*/ 1268361 h 3557410"/>
              <a:gd name="connsiteX54" fmla="*/ 383458 w 4043119"/>
              <a:gd name="connsiteY54" fmla="*/ 1268361 h 3557410"/>
              <a:gd name="connsiteX55" fmla="*/ 344129 w 4043119"/>
              <a:gd name="connsiteY55" fmla="*/ 1327355 h 3557410"/>
              <a:gd name="connsiteX56" fmla="*/ 314632 w 4043119"/>
              <a:gd name="connsiteY56" fmla="*/ 1356852 h 3557410"/>
              <a:gd name="connsiteX57" fmla="*/ 255639 w 4043119"/>
              <a:gd name="connsiteY57" fmla="*/ 1455174 h 3557410"/>
              <a:gd name="connsiteX58" fmla="*/ 235974 w 4043119"/>
              <a:gd name="connsiteY58" fmla="*/ 1484671 h 3557410"/>
              <a:gd name="connsiteX59" fmla="*/ 196645 w 4043119"/>
              <a:gd name="connsiteY59" fmla="*/ 1563329 h 3557410"/>
              <a:gd name="connsiteX60" fmla="*/ 167149 w 4043119"/>
              <a:gd name="connsiteY60" fmla="*/ 1661652 h 3557410"/>
              <a:gd name="connsiteX61" fmla="*/ 147484 w 4043119"/>
              <a:gd name="connsiteY61" fmla="*/ 1700981 h 3557410"/>
              <a:gd name="connsiteX62" fmla="*/ 127820 w 4043119"/>
              <a:gd name="connsiteY62" fmla="*/ 1779639 h 3557410"/>
              <a:gd name="connsiteX63" fmla="*/ 117987 w 4043119"/>
              <a:gd name="connsiteY63" fmla="*/ 1818968 h 3557410"/>
              <a:gd name="connsiteX64" fmla="*/ 98323 w 4043119"/>
              <a:gd name="connsiteY64" fmla="*/ 1936955 h 3557410"/>
              <a:gd name="connsiteX65" fmla="*/ 88491 w 4043119"/>
              <a:gd name="connsiteY65" fmla="*/ 2133600 h 3557410"/>
              <a:gd name="connsiteX66" fmla="*/ 78658 w 4043119"/>
              <a:gd name="connsiteY66" fmla="*/ 2163097 h 3557410"/>
              <a:gd name="connsiteX67" fmla="*/ 68826 w 4043119"/>
              <a:gd name="connsiteY67" fmla="*/ 2202426 h 3557410"/>
              <a:gd name="connsiteX68" fmla="*/ 49161 w 4043119"/>
              <a:gd name="connsiteY68" fmla="*/ 2261419 h 3557410"/>
              <a:gd name="connsiteX69" fmla="*/ 39329 w 4043119"/>
              <a:gd name="connsiteY69" fmla="*/ 2290916 h 3557410"/>
              <a:gd name="connsiteX70" fmla="*/ 29497 w 4043119"/>
              <a:gd name="connsiteY70" fmla="*/ 2330245 h 3557410"/>
              <a:gd name="connsiteX71" fmla="*/ 19665 w 4043119"/>
              <a:gd name="connsiteY71" fmla="*/ 2359742 h 3557410"/>
              <a:gd name="connsiteX72" fmla="*/ 0 w 4043119"/>
              <a:gd name="connsiteY72" fmla="*/ 2467897 h 3557410"/>
              <a:gd name="connsiteX73" fmla="*/ 19665 w 4043119"/>
              <a:gd name="connsiteY73" fmla="*/ 2664542 h 3557410"/>
              <a:gd name="connsiteX74" fmla="*/ 39329 w 4043119"/>
              <a:gd name="connsiteY74" fmla="*/ 2733368 h 3557410"/>
              <a:gd name="connsiteX75" fmla="*/ 68826 w 4043119"/>
              <a:gd name="connsiteY75" fmla="*/ 2772697 h 3557410"/>
              <a:gd name="connsiteX76" fmla="*/ 78658 w 4043119"/>
              <a:gd name="connsiteY76" fmla="*/ 2802193 h 3557410"/>
              <a:gd name="connsiteX77" fmla="*/ 117987 w 4043119"/>
              <a:gd name="connsiteY77" fmla="*/ 2861187 h 3557410"/>
              <a:gd name="connsiteX78" fmla="*/ 157316 w 4043119"/>
              <a:gd name="connsiteY78" fmla="*/ 2930013 h 3557410"/>
              <a:gd name="connsiteX79" fmla="*/ 196645 w 4043119"/>
              <a:gd name="connsiteY79" fmla="*/ 2989006 h 3557410"/>
              <a:gd name="connsiteX80" fmla="*/ 226142 w 4043119"/>
              <a:gd name="connsiteY80" fmla="*/ 3028335 h 3557410"/>
              <a:gd name="connsiteX81" fmla="*/ 245807 w 4043119"/>
              <a:gd name="connsiteY81" fmla="*/ 3057832 h 3557410"/>
              <a:gd name="connsiteX82" fmla="*/ 275303 w 4043119"/>
              <a:gd name="connsiteY82" fmla="*/ 3077497 h 3557410"/>
              <a:gd name="connsiteX83" fmla="*/ 304800 w 4043119"/>
              <a:gd name="connsiteY83" fmla="*/ 3106993 h 3557410"/>
              <a:gd name="connsiteX84" fmla="*/ 344129 w 4043119"/>
              <a:gd name="connsiteY84" fmla="*/ 3175819 h 3557410"/>
              <a:gd name="connsiteX85" fmla="*/ 373626 w 4043119"/>
              <a:gd name="connsiteY85" fmla="*/ 3205316 h 3557410"/>
              <a:gd name="connsiteX86" fmla="*/ 452284 w 4043119"/>
              <a:gd name="connsiteY86" fmla="*/ 3283974 h 3557410"/>
              <a:gd name="connsiteX87" fmla="*/ 481781 w 4043119"/>
              <a:gd name="connsiteY87" fmla="*/ 3303639 h 3557410"/>
              <a:gd name="connsiteX88" fmla="*/ 530942 w 4043119"/>
              <a:gd name="connsiteY88" fmla="*/ 3313471 h 3557410"/>
              <a:gd name="connsiteX89" fmla="*/ 619432 w 4043119"/>
              <a:gd name="connsiteY89" fmla="*/ 3352800 h 3557410"/>
              <a:gd name="connsiteX90" fmla="*/ 717755 w 4043119"/>
              <a:gd name="connsiteY90" fmla="*/ 3392129 h 3557410"/>
              <a:gd name="connsiteX91" fmla="*/ 816078 w 4043119"/>
              <a:gd name="connsiteY91" fmla="*/ 3401961 h 3557410"/>
              <a:gd name="connsiteX92" fmla="*/ 845574 w 4043119"/>
              <a:gd name="connsiteY92" fmla="*/ 3411793 h 3557410"/>
              <a:gd name="connsiteX93" fmla="*/ 884903 w 4043119"/>
              <a:gd name="connsiteY93" fmla="*/ 3421626 h 3557410"/>
              <a:gd name="connsiteX94" fmla="*/ 924232 w 4043119"/>
              <a:gd name="connsiteY94" fmla="*/ 3441290 h 3557410"/>
              <a:gd name="connsiteX95" fmla="*/ 1022555 w 4043119"/>
              <a:gd name="connsiteY95" fmla="*/ 3460955 h 3557410"/>
              <a:gd name="connsiteX96" fmla="*/ 1140542 w 4043119"/>
              <a:gd name="connsiteY96" fmla="*/ 3480619 h 3557410"/>
              <a:gd name="connsiteX97" fmla="*/ 1238865 w 4043119"/>
              <a:gd name="connsiteY97" fmla="*/ 3470787 h 3557410"/>
              <a:gd name="connsiteX98" fmla="*/ 1268361 w 4043119"/>
              <a:gd name="connsiteY98" fmla="*/ 3460955 h 3557410"/>
              <a:gd name="connsiteX99" fmla="*/ 1347020 w 4043119"/>
              <a:gd name="connsiteY99" fmla="*/ 3451123 h 3557410"/>
              <a:gd name="connsiteX100" fmla="*/ 1406013 w 4043119"/>
              <a:gd name="connsiteY100" fmla="*/ 3431458 h 3557410"/>
              <a:gd name="connsiteX101" fmla="*/ 1504336 w 4043119"/>
              <a:gd name="connsiteY101" fmla="*/ 3401961 h 3557410"/>
              <a:gd name="connsiteX102" fmla="*/ 1622323 w 4043119"/>
              <a:gd name="connsiteY102" fmla="*/ 3352800 h 3557410"/>
              <a:gd name="connsiteX103" fmla="*/ 1651820 w 4043119"/>
              <a:gd name="connsiteY103" fmla="*/ 3342968 h 3557410"/>
              <a:gd name="connsiteX104" fmla="*/ 1681316 w 4043119"/>
              <a:gd name="connsiteY104" fmla="*/ 3333135 h 3557410"/>
              <a:gd name="connsiteX105" fmla="*/ 1907458 w 4043119"/>
              <a:gd name="connsiteY105" fmla="*/ 3303639 h 3557410"/>
              <a:gd name="connsiteX106" fmla="*/ 2271252 w 4043119"/>
              <a:gd name="connsiteY106" fmla="*/ 3293806 h 3557410"/>
              <a:gd name="connsiteX107" fmla="*/ 2300749 w 4043119"/>
              <a:gd name="connsiteY107" fmla="*/ 3283974 h 3557410"/>
              <a:gd name="connsiteX108" fmla="*/ 2644878 w 4043119"/>
              <a:gd name="connsiteY108" fmla="*/ 3342968 h 3557410"/>
              <a:gd name="connsiteX109" fmla="*/ 3052516 w 4043119"/>
              <a:gd name="connsiteY109" fmla="*/ 3510136 h 3557410"/>
              <a:gd name="connsiteX110" fmla="*/ 3482090 w 4043119"/>
              <a:gd name="connsiteY110" fmla="*/ 3554373 h 3557410"/>
              <a:gd name="connsiteX111" fmla="*/ 4043119 w 4043119"/>
              <a:gd name="connsiteY111" fmla="*/ 3434679 h 3557410"/>
              <a:gd name="connsiteX0" fmla="*/ 3972232 w 4043119"/>
              <a:gd name="connsiteY0" fmla="*/ 167148 h 3557410"/>
              <a:gd name="connsiteX1" fmla="*/ 3972232 w 4043119"/>
              <a:gd name="connsiteY1" fmla="*/ 167148 h 3557410"/>
              <a:gd name="connsiteX2" fmla="*/ 3883742 w 4043119"/>
              <a:gd name="connsiteY2" fmla="*/ 157316 h 3557410"/>
              <a:gd name="connsiteX3" fmla="*/ 3470787 w 4043119"/>
              <a:gd name="connsiteY3" fmla="*/ 176981 h 3557410"/>
              <a:gd name="connsiteX4" fmla="*/ 3441291 w 4043119"/>
              <a:gd name="connsiteY4" fmla="*/ 186813 h 3557410"/>
              <a:gd name="connsiteX5" fmla="*/ 3126658 w 4043119"/>
              <a:gd name="connsiteY5" fmla="*/ 186813 h 3557410"/>
              <a:gd name="connsiteX6" fmla="*/ 2949678 w 4043119"/>
              <a:gd name="connsiteY6" fmla="*/ 176981 h 3557410"/>
              <a:gd name="connsiteX7" fmla="*/ 2861187 w 4043119"/>
              <a:gd name="connsiteY7" fmla="*/ 157316 h 3557410"/>
              <a:gd name="connsiteX8" fmla="*/ 2831691 w 4043119"/>
              <a:gd name="connsiteY8" fmla="*/ 127819 h 3557410"/>
              <a:gd name="connsiteX9" fmla="*/ 2802194 w 4043119"/>
              <a:gd name="connsiteY9" fmla="*/ 108155 h 3557410"/>
              <a:gd name="connsiteX10" fmla="*/ 2772697 w 4043119"/>
              <a:gd name="connsiteY10" fmla="*/ 78658 h 3557410"/>
              <a:gd name="connsiteX11" fmla="*/ 2743200 w 4043119"/>
              <a:gd name="connsiteY11" fmla="*/ 58993 h 3557410"/>
              <a:gd name="connsiteX12" fmla="*/ 2713703 w 4043119"/>
              <a:gd name="connsiteY12" fmla="*/ 29497 h 3557410"/>
              <a:gd name="connsiteX13" fmla="*/ 2674374 w 4043119"/>
              <a:gd name="connsiteY13" fmla="*/ 19664 h 3557410"/>
              <a:gd name="connsiteX14" fmla="*/ 2615381 w 4043119"/>
              <a:gd name="connsiteY14" fmla="*/ 0 h 3557410"/>
              <a:gd name="connsiteX15" fmla="*/ 2241755 w 4043119"/>
              <a:gd name="connsiteY15" fmla="*/ 9832 h 3557410"/>
              <a:gd name="connsiteX16" fmla="*/ 2153265 w 4043119"/>
              <a:gd name="connsiteY16" fmla="*/ 29497 h 3557410"/>
              <a:gd name="connsiteX17" fmla="*/ 2104103 w 4043119"/>
              <a:gd name="connsiteY17" fmla="*/ 39329 h 3557410"/>
              <a:gd name="connsiteX18" fmla="*/ 2045110 w 4043119"/>
              <a:gd name="connsiteY18" fmla="*/ 58993 h 3557410"/>
              <a:gd name="connsiteX19" fmla="*/ 1936955 w 4043119"/>
              <a:gd name="connsiteY19" fmla="*/ 78658 h 3557410"/>
              <a:gd name="connsiteX20" fmla="*/ 1897626 w 4043119"/>
              <a:gd name="connsiteY20" fmla="*/ 108155 h 3557410"/>
              <a:gd name="connsiteX21" fmla="*/ 1868129 w 4043119"/>
              <a:gd name="connsiteY21" fmla="*/ 117987 h 3557410"/>
              <a:gd name="connsiteX22" fmla="*/ 1828800 w 4043119"/>
              <a:gd name="connsiteY22" fmla="*/ 137652 h 3557410"/>
              <a:gd name="connsiteX23" fmla="*/ 1769807 w 4043119"/>
              <a:gd name="connsiteY23" fmla="*/ 167148 h 3557410"/>
              <a:gd name="connsiteX24" fmla="*/ 1740310 w 4043119"/>
              <a:gd name="connsiteY24" fmla="*/ 186813 h 3557410"/>
              <a:gd name="connsiteX25" fmla="*/ 1700981 w 4043119"/>
              <a:gd name="connsiteY25" fmla="*/ 196645 h 3557410"/>
              <a:gd name="connsiteX26" fmla="*/ 1641987 w 4043119"/>
              <a:gd name="connsiteY26" fmla="*/ 235974 h 3557410"/>
              <a:gd name="connsiteX27" fmla="*/ 1553497 w 4043119"/>
              <a:gd name="connsiteY27" fmla="*/ 285135 h 3557410"/>
              <a:gd name="connsiteX28" fmla="*/ 1484671 w 4043119"/>
              <a:gd name="connsiteY28" fmla="*/ 334297 h 3557410"/>
              <a:gd name="connsiteX29" fmla="*/ 1425678 w 4043119"/>
              <a:gd name="connsiteY29" fmla="*/ 373626 h 3557410"/>
              <a:gd name="connsiteX30" fmla="*/ 1406013 w 4043119"/>
              <a:gd name="connsiteY30" fmla="*/ 403123 h 3557410"/>
              <a:gd name="connsiteX31" fmla="*/ 1376516 w 4043119"/>
              <a:gd name="connsiteY31" fmla="*/ 432619 h 3557410"/>
              <a:gd name="connsiteX32" fmla="*/ 1337187 w 4043119"/>
              <a:gd name="connsiteY32" fmla="*/ 511277 h 3557410"/>
              <a:gd name="connsiteX33" fmla="*/ 1317523 w 4043119"/>
              <a:gd name="connsiteY33" fmla="*/ 550606 h 3557410"/>
              <a:gd name="connsiteX34" fmla="*/ 1307691 w 4043119"/>
              <a:gd name="connsiteY34" fmla="*/ 580103 h 3557410"/>
              <a:gd name="connsiteX35" fmla="*/ 1278194 w 4043119"/>
              <a:gd name="connsiteY35" fmla="*/ 599768 h 3557410"/>
              <a:gd name="connsiteX36" fmla="*/ 1229032 w 4043119"/>
              <a:gd name="connsiteY36" fmla="*/ 629264 h 3557410"/>
              <a:gd name="connsiteX37" fmla="*/ 1179871 w 4043119"/>
              <a:gd name="connsiteY37" fmla="*/ 668593 h 3557410"/>
              <a:gd name="connsiteX38" fmla="*/ 1150374 w 4043119"/>
              <a:gd name="connsiteY38" fmla="*/ 678426 h 3557410"/>
              <a:gd name="connsiteX39" fmla="*/ 1111045 w 4043119"/>
              <a:gd name="connsiteY39" fmla="*/ 698090 h 3557410"/>
              <a:gd name="connsiteX40" fmla="*/ 1081549 w 4043119"/>
              <a:gd name="connsiteY40" fmla="*/ 707923 h 3557410"/>
              <a:gd name="connsiteX41" fmla="*/ 1032387 w 4043119"/>
              <a:gd name="connsiteY41" fmla="*/ 727587 h 3557410"/>
              <a:gd name="connsiteX42" fmla="*/ 904568 w 4043119"/>
              <a:gd name="connsiteY42" fmla="*/ 786581 h 3557410"/>
              <a:gd name="connsiteX43" fmla="*/ 865239 w 4043119"/>
              <a:gd name="connsiteY43" fmla="*/ 796413 h 3557410"/>
              <a:gd name="connsiteX44" fmla="*/ 786581 w 4043119"/>
              <a:gd name="connsiteY44" fmla="*/ 825910 h 3557410"/>
              <a:gd name="connsiteX45" fmla="*/ 688258 w 4043119"/>
              <a:gd name="connsiteY45" fmla="*/ 914400 h 3557410"/>
              <a:gd name="connsiteX46" fmla="*/ 629265 w 4043119"/>
              <a:gd name="connsiteY46" fmla="*/ 983226 h 3557410"/>
              <a:gd name="connsiteX47" fmla="*/ 609600 w 4043119"/>
              <a:gd name="connsiteY47" fmla="*/ 1012723 h 3557410"/>
              <a:gd name="connsiteX48" fmla="*/ 550607 w 4043119"/>
              <a:gd name="connsiteY48" fmla="*/ 1052052 h 3557410"/>
              <a:gd name="connsiteX49" fmla="*/ 530942 w 4043119"/>
              <a:gd name="connsiteY49" fmla="*/ 1091381 h 3557410"/>
              <a:gd name="connsiteX50" fmla="*/ 501445 w 4043119"/>
              <a:gd name="connsiteY50" fmla="*/ 1111045 h 3557410"/>
              <a:gd name="connsiteX51" fmla="*/ 491613 w 4043119"/>
              <a:gd name="connsiteY51" fmla="*/ 1140542 h 3557410"/>
              <a:gd name="connsiteX52" fmla="*/ 462116 w 4043119"/>
              <a:gd name="connsiteY52" fmla="*/ 1170039 h 3557410"/>
              <a:gd name="connsiteX53" fmla="*/ 383458 w 4043119"/>
              <a:gd name="connsiteY53" fmla="*/ 1268361 h 3557410"/>
              <a:gd name="connsiteX54" fmla="*/ 383458 w 4043119"/>
              <a:gd name="connsiteY54" fmla="*/ 1268361 h 3557410"/>
              <a:gd name="connsiteX55" fmla="*/ 344129 w 4043119"/>
              <a:gd name="connsiteY55" fmla="*/ 1327355 h 3557410"/>
              <a:gd name="connsiteX56" fmla="*/ 314632 w 4043119"/>
              <a:gd name="connsiteY56" fmla="*/ 1356852 h 3557410"/>
              <a:gd name="connsiteX57" fmla="*/ 255639 w 4043119"/>
              <a:gd name="connsiteY57" fmla="*/ 1455174 h 3557410"/>
              <a:gd name="connsiteX58" fmla="*/ 235974 w 4043119"/>
              <a:gd name="connsiteY58" fmla="*/ 1484671 h 3557410"/>
              <a:gd name="connsiteX59" fmla="*/ 196645 w 4043119"/>
              <a:gd name="connsiteY59" fmla="*/ 1563329 h 3557410"/>
              <a:gd name="connsiteX60" fmla="*/ 167149 w 4043119"/>
              <a:gd name="connsiteY60" fmla="*/ 1661652 h 3557410"/>
              <a:gd name="connsiteX61" fmla="*/ 147484 w 4043119"/>
              <a:gd name="connsiteY61" fmla="*/ 1700981 h 3557410"/>
              <a:gd name="connsiteX62" fmla="*/ 127820 w 4043119"/>
              <a:gd name="connsiteY62" fmla="*/ 1779639 h 3557410"/>
              <a:gd name="connsiteX63" fmla="*/ 117987 w 4043119"/>
              <a:gd name="connsiteY63" fmla="*/ 1818968 h 3557410"/>
              <a:gd name="connsiteX64" fmla="*/ 98323 w 4043119"/>
              <a:gd name="connsiteY64" fmla="*/ 1936955 h 3557410"/>
              <a:gd name="connsiteX65" fmla="*/ 88491 w 4043119"/>
              <a:gd name="connsiteY65" fmla="*/ 2133600 h 3557410"/>
              <a:gd name="connsiteX66" fmla="*/ 78658 w 4043119"/>
              <a:gd name="connsiteY66" fmla="*/ 2163097 h 3557410"/>
              <a:gd name="connsiteX67" fmla="*/ 68826 w 4043119"/>
              <a:gd name="connsiteY67" fmla="*/ 2202426 h 3557410"/>
              <a:gd name="connsiteX68" fmla="*/ 49161 w 4043119"/>
              <a:gd name="connsiteY68" fmla="*/ 2261419 h 3557410"/>
              <a:gd name="connsiteX69" fmla="*/ 39329 w 4043119"/>
              <a:gd name="connsiteY69" fmla="*/ 2290916 h 3557410"/>
              <a:gd name="connsiteX70" fmla="*/ 29497 w 4043119"/>
              <a:gd name="connsiteY70" fmla="*/ 2330245 h 3557410"/>
              <a:gd name="connsiteX71" fmla="*/ 19665 w 4043119"/>
              <a:gd name="connsiteY71" fmla="*/ 2359742 h 3557410"/>
              <a:gd name="connsiteX72" fmla="*/ 0 w 4043119"/>
              <a:gd name="connsiteY72" fmla="*/ 2467897 h 3557410"/>
              <a:gd name="connsiteX73" fmla="*/ 19665 w 4043119"/>
              <a:gd name="connsiteY73" fmla="*/ 2664542 h 3557410"/>
              <a:gd name="connsiteX74" fmla="*/ 39329 w 4043119"/>
              <a:gd name="connsiteY74" fmla="*/ 2733368 h 3557410"/>
              <a:gd name="connsiteX75" fmla="*/ 68826 w 4043119"/>
              <a:gd name="connsiteY75" fmla="*/ 2772697 h 3557410"/>
              <a:gd name="connsiteX76" fmla="*/ 78658 w 4043119"/>
              <a:gd name="connsiteY76" fmla="*/ 2802193 h 3557410"/>
              <a:gd name="connsiteX77" fmla="*/ 117987 w 4043119"/>
              <a:gd name="connsiteY77" fmla="*/ 2861187 h 3557410"/>
              <a:gd name="connsiteX78" fmla="*/ 157316 w 4043119"/>
              <a:gd name="connsiteY78" fmla="*/ 2930013 h 3557410"/>
              <a:gd name="connsiteX79" fmla="*/ 196645 w 4043119"/>
              <a:gd name="connsiteY79" fmla="*/ 2989006 h 3557410"/>
              <a:gd name="connsiteX80" fmla="*/ 226142 w 4043119"/>
              <a:gd name="connsiteY80" fmla="*/ 3028335 h 3557410"/>
              <a:gd name="connsiteX81" fmla="*/ 245807 w 4043119"/>
              <a:gd name="connsiteY81" fmla="*/ 3057832 h 3557410"/>
              <a:gd name="connsiteX82" fmla="*/ 275303 w 4043119"/>
              <a:gd name="connsiteY82" fmla="*/ 3077497 h 3557410"/>
              <a:gd name="connsiteX83" fmla="*/ 304800 w 4043119"/>
              <a:gd name="connsiteY83" fmla="*/ 3106993 h 3557410"/>
              <a:gd name="connsiteX84" fmla="*/ 344129 w 4043119"/>
              <a:gd name="connsiteY84" fmla="*/ 3175819 h 3557410"/>
              <a:gd name="connsiteX85" fmla="*/ 373626 w 4043119"/>
              <a:gd name="connsiteY85" fmla="*/ 3205316 h 3557410"/>
              <a:gd name="connsiteX86" fmla="*/ 452284 w 4043119"/>
              <a:gd name="connsiteY86" fmla="*/ 3283974 h 3557410"/>
              <a:gd name="connsiteX87" fmla="*/ 481781 w 4043119"/>
              <a:gd name="connsiteY87" fmla="*/ 3303639 h 3557410"/>
              <a:gd name="connsiteX88" fmla="*/ 530942 w 4043119"/>
              <a:gd name="connsiteY88" fmla="*/ 3313471 h 3557410"/>
              <a:gd name="connsiteX89" fmla="*/ 619432 w 4043119"/>
              <a:gd name="connsiteY89" fmla="*/ 3352800 h 3557410"/>
              <a:gd name="connsiteX90" fmla="*/ 717755 w 4043119"/>
              <a:gd name="connsiteY90" fmla="*/ 3392129 h 3557410"/>
              <a:gd name="connsiteX91" fmla="*/ 816078 w 4043119"/>
              <a:gd name="connsiteY91" fmla="*/ 3401961 h 3557410"/>
              <a:gd name="connsiteX92" fmla="*/ 845574 w 4043119"/>
              <a:gd name="connsiteY92" fmla="*/ 3411793 h 3557410"/>
              <a:gd name="connsiteX93" fmla="*/ 884903 w 4043119"/>
              <a:gd name="connsiteY93" fmla="*/ 3421626 h 3557410"/>
              <a:gd name="connsiteX94" fmla="*/ 924232 w 4043119"/>
              <a:gd name="connsiteY94" fmla="*/ 3441290 h 3557410"/>
              <a:gd name="connsiteX95" fmla="*/ 1022555 w 4043119"/>
              <a:gd name="connsiteY95" fmla="*/ 3460955 h 3557410"/>
              <a:gd name="connsiteX96" fmla="*/ 1140542 w 4043119"/>
              <a:gd name="connsiteY96" fmla="*/ 3480619 h 3557410"/>
              <a:gd name="connsiteX97" fmla="*/ 1238865 w 4043119"/>
              <a:gd name="connsiteY97" fmla="*/ 3470787 h 3557410"/>
              <a:gd name="connsiteX98" fmla="*/ 1268361 w 4043119"/>
              <a:gd name="connsiteY98" fmla="*/ 3460955 h 3557410"/>
              <a:gd name="connsiteX99" fmla="*/ 1347020 w 4043119"/>
              <a:gd name="connsiteY99" fmla="*/ 3451123 h 3557410"/>
              <a:gd name="connsiteX100" fmla="*/ 1406013 w 4043119"/>
              <a:gd name="connsiteY100" fmla="*/ 3431458 h 3557410"/>
              <a:gd name="connsiteX101" fmla="*/ 1504336 w 4043119"/>
              <a:gd name="connsiteY101" fmla="*/ 3401961 h 3557410"/>
              <a:gd name="connsiteX102" fmla="*/ 1622323 w 4043119"/>
              <a:gd name="connsiteY102" fmla="*/ 3352800 h 3557410"/>
              <a:gd name="connsiteX103" fmla="*/ 1651820 w 4043119"/>
              <a:gd name="connsiteY103" fmla="*/ 3342968 h 3557410"/>
              <a:gd name="connsiteX104" fmla="*/ 1907458 w 4043119"/>
              <a:gd name="connsiteY104" fmla="*/ 3303639 h 3557410"/>
              <a:gd name="connsiteX105" fmla="*/ 2271252 w 4043119"/>
              <a:gd name="connsiteY105" fmla="*/ 3293806 h 3557410"/>
              <a:gd name="connsiteX106" fmla="*/ 2300749 w 4043119"/>
              <a:gd name="connsiteY106" fmla="*/ 3283974 h 3557410"/>
              <a:gd name="connsiteX107" fmla="*/ 2644878 w 4043119"/>
              <a:gd name="connsiteY107" fmla="*/ 3342968 h 3557410"/>
              <a:gd name="connsiteX108" fmla="*/ 3052516 w 4043119"/>
              <a:gd name="connsiteY108" fmla="*/ 3510136 h 3557410"/>
              <a:gd name="connsiteX109" fmla="*/ 3482090 w 4043119"/>
              <a:gd name="connsiteY109" fmla="*/ 3554373 h 3557410"/>
              <a:gd name="connsiteX110" fmla="*/ 4043119 w 4043119"/>
              <a:gd name="connsiteY110" fmla="*/ 3434679 h 3557410"/>
              <a:gd name="connsiteX0" fmla="*/ 3972232 w 4043119"/>
              <a:gd name="connsiteY0" fmla="*/ 167148 h 3557410"/>
              <a:gd name="connsiteX1" fmla="*/ 3972232 w 4043119"/>
              <a:gd name="connsiteY1" fmla="*/ 167148 h 3557410"/>
              <a:gd name="connsiteX2" fmla="*/ 3883742 w 4043119"/>
              <a:gd name="connsiteY2" fmla="*/ 157316 h 3557410"/>
              <a:gd name="connsiteX3" fmla="*/ 3470787 w 4043119"/>
              <a:gd name="connsiteY3" fmla="*/ 176981 h 3557410"/>
              <a:gd name="connsiteX4" fmla="*/ 3441291 w 4043119"/>
              <a:gd name="connsiteY4" fmla="*/ 186813 h 3557410"/>
              <a:gd name="connsiteX5" fmla="*/ 3126658 w 4043119"/>
              <a:gd name="connsiteY5" fmla="*/ 186813 h 3557410"/>
              <a:gd name="connsiteX6" fmla="*/ 2949678 w 4043119"/>
              <a:gd name="connsiteY6" fmla="*/ 176981 h 3557410"/>
              <a:gd name="connsiteX7" fmla="*/ 2861187 w 4043119"/>
              <a:gd name="connsiteY7" fmla="*/ 157316 h 3557410"/>
              <a:gd name="connsiteX8" fmla="*/ 2831691 w 4043119"/>
              <a:gd name="connsiteY8" fmla="*/ 127819 h 3557410"/>
              <a:gd name="connsiteX9" fmla="*/ 2802194 w 4043119"/>
              <a:gd name="connsiteY9" fmla="*/ 108155 h 3557410"/>
              <a:gd name="connsiteX10" fmla="*/ 2772697 w 4043119"/>
              <a:gd name="connsiteY10" fmla="*/ 78658 h 3557410"/>
              <a:gd name="connsiteX11" fmla="*/ 2743200 w 4043119"/>
              <a:gd name="connsiteY11" fmla="*/ 58993 h 3557410"/>
              <a:gd name="connsiteX12" fmla="*/ 2713703 w 4043119"/>
              <a:gd name="connsiteY12" fmla="*/ 29497 h 3557410"/>
              <a:gd name="connsiteX13" fmla="*/ 2674374 w 4043119"/>
              <a:gd name="connsiteY13" fmla="*/ 19664 h 3557410"/>
              <a:gd name="connsiteX14" fmla="*/ 2615381 w 4043119"/>
              <a:gd name="connsiteY14" fmla="*/ 0 h 3557410"/>
              <a:gd name="connsiteX15" fmla="*/ 2241755 w 4043119"/>
              <a:gd name="connsiteY15" fmla="*/ 9832 h 3557410"/>
              <a:gd name="connsiteX16" fmla="*/ 2153265 w 4043119"/>
              <a:gd name="connsiteY16" fmla="*/ 29497 h 3557410"/>
              <a:gd name="connsiteX17" fmla="*/ 2104103 w 4043119"/>
              <a:gd name="connsiteY17" fmla="*/ 39329 h 3557410"/>
              <a:gd name="connsiteX18" fmla="*/ 2045110 w 4043119"/>
              <a:gd name="connsiteY18" fmla="*/ 58993 h 3557410"/>
              <a:gd name="connsiteX19" fmla="*/ 1936955 w 4043119"/>
              <a:gd name="connsiteY19" fmla="*/ 78658 h 3557410"/>
              <a:gd name="connsiteX20" fmla="*/ 1897626 w 4043119"/>
              <a:gd name="connsiteY20" fmla="*/ 108155 h 3557410"/>
              <a:gd name="connsiteX21" fmla="*/ 1868129 w 4043119"/>
              <a:gd name="connsiteY21" fmla="*/ 117987 h 3557410"/>
              <a:gd name="connsiteX22" fmla="*/ 1828800 w 4043119"/>
              <a:gd name="connsiteY22" fmla="*/ 137652 h 3557410"/>
              <a:gd name="connsiteX23" fmla="*/ 1769807 w 4043119"/>
              <a:gd name="connsiteY23" fmla="*/ 167148 h 3557410"/>
              <a:gd name="connsiteX24" fmla="*/ 1740310 w 4043119"/>
              <a:gd name="connsiteY24" fmla="*/ 186813 h 3557410"/>
              <a:gd name="connsiteX25" fmla="*/ 1700981 w 4043119"/>
              <a:gd name="connsiteY25" fmla="*/ 196645 h 3557410"/>
              <a:gd name="connsiteX26" fmla="*/ 1641987 w 4043119"/>
              <a:gd name="connsiteY26" fmla="*/ 235974 h 3557410"/>
              <a:gd name="connsiteX27" fmla="*/ 1553497 w 4043119"/>
              <a:gd name="connsiteY27" fmla="*/ 285135 h 3557410"/>
              <a:gd name="connsiteX28" fmla="*/ 1484671 w 4043119"/>
              <a:gd name="connsiteY28" fmla="*/ 334297 h 3557410"/>
              <a:gd name="connsiteX29" fmla="*/ 1425678 w 4043119"/>
              <a:gd name="connsiteY29" fmla="*/ 373626 h 3557410"/>
              <a:gd name="connsiteX30" fmla="*/ 1406013 w 4043119"/>
              <a:gd name="connsiteY30" fmla="*/ 403123 h 3557410"/>
              <a:gd name="connsiteX31" fmla="*/ 1376516 w 4043119"/>
              <a:gd name="connsiteY31" fmla="*/ 432619 h 3557410"/>
              <a:gd name="connsiteX32" fmla="*/ 1337187 w 4043119"/>
              <a:gd name="connsiteY32" fmla="*/ 511277 h 3557410"/>
              <a:gd name="connsiteX33" fmla="*/ 1317523 w 4043119"/>
              <a:gd name="connsiteY33" fmla="*/ 550606 h 3557410"/>
              <a:gd name="connsiteX34" fmla="*/ 1307691 w 4043119"/>
              <a:gd name="connsiteY34" fmla="*/ 580103 h 3557410"/>
              <a:gd name="connsiteX35" fmla="*/ 1278194 w 4043119"/>
              <a:gd name="connsiteY35" fmla="*/ 599768 h 3557410"/>
              <a:gd name="connsiteX36" fmla="*/ 1229032 w 4043119"/>
              <a:gd name="connsiteY36" fmla="*/ 629264 h 3557410"/>
              <a:gd name="connsiteX37" fmla="*/ 1179871 w 4043119"/>
              <a:gd name="connsiteY37" fmla="*/ 668593 h 3557410"/>
              <a:gd name="connsiteX38" fmla="*/ 1150374 w 4043119"/>
              <a:gd name="connsiteY38" fmla="*/ 678426 h 3557410"/>
              <a:gd name="connsiteX39" fmla="*/ 1111045 w 4043119"/>
              <a:gd name="connsiteY39" fmla="*/ 698090 h 3557410"/>
              <a:gd name="connsiteX40" fmla="*/ 1081549 w 4043119"/>
              <a:gd name="connsiteY40" fmla="*/ 707923 h 3557410"/>
              <a:gd name="connsiteX41" fmla="*/ 1032387 w 4043119"/>
              <a:gd name="connsiteY41" fmla="*/ 727587 h 3557410"/>
              <a:gd name="connsiteX42" fmla="*/ 904568 w 4043119"/>
              <a:gd name="connsiteY42" fmla="*/ 786581 h 3557410"/>
              <a:gd name="connsiteX43" fmla="*/ 865239 w 4043119"/>
              <a:gd name="connsiteY43" fmla="*/ 796413 h 3557410"/>
              <a:gd name="connsiteX44" fmla="*/ 786581 w 4043119"/>
              <a:gd name="connsiteY44" fmla="*/ 825910 h 3557410"/>
              <a:gd name="connsiteX45" fmla="*/ 688258 w 4043119"/>
              <a:gd name="connsiteY45" fmla="*/ 914400 h 3557410"/>
              <a:gd name="connsiteX46" fmla="*/ 629265 w 4043119"/>
              <a:gd name="connsiteY46" fmla="*/ 983226 h 3557410"/>
              <a:gd name="connsiteX47" fmla="*/ 609600 w 4043119"/>
              <a:gd name="connsiteY47" fmla="*/ 1012723 h 3557410"/>
              <a:gd name="connsiteX48" fmla="*/ 550607 w 4043119"/>
              <a:gd name="connsiteY48" fmla="*/ 1052052 h 3557410"/>
              <a:gd name="connsiteX49" fmla="*/ 530942 w 4043119"/>
              <a:gd name="connsiteY49" fmla="*/ 1091381 h 3557410"/>
              <a:gd name="connsiteX50" fmla="*/ 501445 w 4043119"/>
              <a:gd name="connsiteY50" fmla="*/ 1111045 h 3557410"/>
              <a:gd name="connsiteX51" fmla="*/ 491613 w 4043119"/>
              <a:gd name="connsiteY51" fmla="*/ 1140542 h 3557410"/>
              <a:gd name="connsiteX52" fmla="*/ 462116 w 4043119"/>
              <a:gd name="connsiteY52" fmla="*/ 1170039 h 3557410"/>
              <a:gd name="connsiteX53" fmla="*/ 383458 w 4043119"/>
              <a:gd name="connsiteY53" fmla="*/ 1268361 h 3557410"/>
              <a:gd name="connsiteX54" fmla="*/ 383458 w 4043119"/>
              <a:gd name="connsiteY54" fmla="*/ 1268361 h 3557410"/>
              <a:gd name="connsiteX55" fmla="*/ 344129 w 4043119"/>
              <a:gd name="connsiteY55" fmla="*/ 1327355 h 3557410"/>
              <a:gd name="connsiteX56" fmla="*/ 314632 w 4043119"/>
              <a:gd name="connsiteY56" fmla="*/ 1356852 h 3557410"/>
              <a:gd name="connsiteX57" fmla="*/ 255639 w 4043119"/>
              <a:gd name="connsiteY57" fmla="*/ 1455174 h 3557410"/>
              <a:gd name="connsiteX58" fmla="*/ 235974 w 4043119"/>
              <a:gd name="connsiteY58" fmla="*/ 1484671 h 3557410"/>
              <a:gd name="connsiteX59" fmla="*/ 196645 w 4043119"/>
              <a:gd name="connsiteY59" fmla="*/ 1563329 h 3557410"/>
              <a:gd name="connsiteX60" fmla="*/ 167149 w 4043119"/>
              <a:gd name="connsiteY60" fmla="*/ 1661652 h 3557410"/>
              <a:gd name="connsiteX61" fmla="*/ 147484 w 4043119"/>
              <a:gd name="connsiteY61" fmla="*/ 1700981 h 3557410"/>
              <a:gd name="connsiteX62" fmla="*/ 127820 w 4043119"/>
              <a:gd name="connsiteY62" fmla="*/ 1779639 h 3557410"/>
              <a:gd name="connsiteX63" fmla="*/ 117987 w 4043119"/>
              <a:gd name="connsiteY63" fmla="*/ 1818968 h 3557410"/>
              <a:gd name="connsiteX64" fmla="*/ 98323 w 4043119"/>
              <a:gd name="connsiteY64" fmla="*/ 1936955 h 3557410"/>
              <a:gd name="connsiteX65" fmla="*/ 88491 w 4043119"/>
              <a:gd name="connsiteY65" fmla="*/ 2133600 h 3557410"/>
              <a:gd name="connsiteX66" fmla="*/ 78658 w 4043119"/>
              <a:gd name="connsiteY66" fmla="*/ 2163097 h 3557410"/>
              <a:gd name="connsiteX67" fmla="*/ 68826 w 4043119"/>
              <a:gd name="connsiteY67" fmla="*/ 2202426 h 3557410"/>
              <a:gd name="connsiteX68" fmla="*/ 49161 w 4043119"/>
              <a:gd name="connsiteY68" fmla="*/ 2261419 h 3557410"/>
              <a:gd name="connsiteX69" fmla="*/ 39329 w 4043119"/>
              <a:gd name="connsiteY69" fmla="*/ 2290916 h 3557410"/>
              <a:gd name="connsiteX70" fmla="*/ 29497 w 4043119"/>
              <a:gd name="connsiteY70" fmla="*/ 2330245 h 3557410"/>
              <a:gd name="connsiteX71" fmla="*/ 19665 w 4043119"/>
              <a:gd name="connsiteY71" fmla="*/ 2359742 h 3557410"/>
              <a:gd name="connsiteX72" fmla="*/ 0 w 4043119"/>
              <a:gd name="connsiteY72" fmla="*/ 2467897 h 3557410"/>
              <a:gd name="connsiteX73" fmla="*/ 19665 w 4043119"/>
              <a:gd name="connsiteY73" fmla="*/ 2664542 h 3557410"/>
              <a:gd name="connsiteX74" fmla="*/ 39329 w 4043119"/>
              <a:gd name="connsiteY74" fmla="*/ 2733368 h 3557410"/>
              <a:gd name="connsiteX75" fmla="*/ 68826 w 4043119"/>
              <a:gd name="connsiteY75" fmla="*/ 2772697 h 3557410"/>
              <a:gd name="connsiteX76" fmla="*/ 78658 w 4043119"/>
              <a:gd name="connsiteY76" fmla="*/ 2802193 h 3557410"/>
              <a:gd name="connsiteX77" fmla="*/ 117987 w 4043119"/>
              <a:gd name="connsiteY77" fmla="*/ 2861187 h 3557410"/>
              <a:gd name="connsiteX78" fmla="*/ 157316 w 4043119"/>
              <a:gd name="connsiteY78" fmla="*/ 2930013 h 3557410"/>
              <a:gd name="connsiteX79" fmla="*/ 196645 w 4043119"/>
              <a:gd name="connsiteY79" fmla="*/ 2989006 h 3557410"/>
              <a:gd name="connsiteX80" fmla="*/ 226142 w 4043119"/>
              <a:gd name="connsiteY80" fmla="*/ 3028335 h 3557410"/>
              <a:gd name="connsiteX81" fmla="*/ 245807 w 4043119"/>
              <a:gd name="connsiteY81" fmla="*/ 3057832 h 3557410"/>
              <a:gd name="connsiteX82" fmla="*/ 275303 w 4043119"/>
              <a:gd name="connsiteY82" fmla="*/ 3077497 h 3557410"/>
              <a:gd name="connsiteX83" fmla="*/ 304800 w 4043119"/>
              <a:gd name="connsiteY83" fmla="*/ 3106993 h 3557410"/>
              <a:gd name="connsiteX84" fmla="*/ 344129 w 4043119"/>
              <a:gd name="connsiteY84" fmla="*/ 3175819 h 3557410"/>
              <a:gd name="connsiteX85" fmla="*/ 373626 w 4043119"/>
              <a:gd name="connsiteY85" fmla="*/ 3205316 h 3557410"/>
              <a:gd name="connsiteX86" fmla="*/ 452284 w 4043119"/>
              <a:gd name="connsiteY86" fmla="*/ 3283974 h 3557410"/>
              <a:gd name="connsiteX87" fmla="*/ 481781 w 4043119"/>
              <a:gd name="connsiteY87" fmla="*/ 3303639 h 3557410"/>
              <a:gd name="connsiteX88" fmla="*/ 530942 w 4043119"/>
              <a:gd name="connsiteY88" fmla="*/ 3313471 h 3557410"/>
              <a:gd name="connsiteX89" fmla="*/ 619432 w 4043119"/>
              <a:gd name="connsiteY89" fmla="*/ 3352800 h 3557410"/>
              <a:gd name="connsiteX90" fmla="*/ 717755 w 4043119"/>
              <a:gd name="connsiteY90" fmla="*/ 3392129 h 3557410"/>
              <a:gd name="connsiteX91" fmla="*/ 816078 w 4043119"/>
              <a:gd name="connsiteY91" fmla="*/ 3401961 h 3557410"/>
              <a:gd name="connsiteX92" fmla="*/ 845574 w 4043119"/>
              <a:gd name="connsiteY92" fmla="*/ 3411793 h 3557410"/>
              <a:gd name="connsiteX93" fmla="*/ 884903 w 4043119"/>
              <a:gd name="connsiteY93" fmla="*/ 3421626 h 3557410"/>
              <a:gd name="connsiteX94" fmla="*/ 924232 w 4043119"/>
              <a:gd name="connsiteY94" fmla="*/ 3441290 h 3557410"/>
              <a:gd name="connsiteX95" fmla="*/ 1022555 w 4043119"/>
              <a:gd name="connsiteY95" fmla="*/ 3460955 h 3557410"/>
              <a:gd name="connsiteX96" fmla="*/ 1140542 w 4043119"/>
              <a:gd name="connsiteY96" fmla="*/ 3480619 h 3557410"/>
              <a:gd name="connsiteX97" fmla="*/ 1238865 w 4043119"/>
              <a:gd name="connsiteY97" fmla="*/ 3470787 h 3557410"/>
              <a:gd name="connsiteX98" fmla="*/ 1268361 w 4043119"/>
              <a:gd name="connsiteY98" fmla="*/ 3460955 h 3557410"/>
              <a:gd name="connsiteX99" fmla="*/ 1347020 w 4043119"/>
              <a:gd name="connsiteY99" fmla="*/ 3451123 h 3557410"/>
              <a:gd name="connsiteX100" fmla="*/ 1406013 w 4043119"/>
              <a:gd name="connsiteY100" fmla="*/ 3431458 h 3557410"/>
              <a:gd name="connsiteX101" fmla="*/ 1504336 w 4043119"/>
              <a:gd name="connsiteY101" fmla="*/ 3401961 h 3557410"/>
              <a:gd name="connsiteX102" fmla="*/ 1622323 w 4043119"/>
              <a:gd name="connsiteY102" fmla="*/ 3352800 h 3557410"/>
              <a:gd name="connsiteX103" fmla="*/ 1907458 w 4043119"/>
              <a:gd name="connsiteY103" fmla="*/ 3303639 h 3557410"/>
              <a:gd name="connsiteX104" fmla="*/ 2271252 w 4043119"/>
              <a:gd name="connsiteY104" fmla="*/ 3293806 h 3557410"/>
              <a:gd name="connsiteX105" fmla="*/ 2300749 w 4043119"/>
              <a:gd name="connsiteY105" fmla="*/ 3283974 h 3557410"/>
              <a:gd name="connsiteX106" fmla="*/ 2644878 w 4043119"/>
              <a:gd name="connsiteY106" fmla="*/ 3342968 h 3557410"/>
              <a:gd name="connsiteX107" fmla="*/ 3052516 w 4043119"/>
              <a:gd name="connsiteY107" fmla="*/ 3510136 h 3557410"/>
              <a:gd name="connsiteX108" fmla="*/ 3482090 w 4043119"/>
              <a:gd name="connsiteY108" fmla="*/ 3554373 h 3557410"/>
              <a:gd name="connsiteX109" fmla="*/ 4043119 w 4043119"/>
              <a:gd name="connsiteY109" fmla="*/ 3434679 h 3557410"/>
              <a:gd name="connsiteX0" fmla="*/ 3972232 w 4043119"/>
              <a:gd name="connsiteY0" fmla="*/ 167148 h 3557410"/>
              <a:gd name="connsiteX1" fmla="*/ 3972232 w 4043119"/>
              <a:gd name="connsiteY1" fmla="*/ 167148 h 3557410"/>
              <a:gd name="connsiteX2" fmla="*/ 3883742 w 4043119"/>
              <a:gd name="connsiteY2" fmla="*/ 157316 h 3557410"/>
              <a:gd name="connsiteX3" fmla="*/ 3470787 w 4043119"/>
              <a:gd name="connsiteY3" fmla="*/ 176981 h 3557410"/>
              <a:gd name="connsiteX4" fmla="*/ 3441291 w 4043119"/>
              <a:gd name="connsiteY4" fmla="*/ 186813 h 3557410"/>
              <a:gd name="connsiteX5" fmla="*/ 3126658 w 4043119"/>
              <a:gd name="connsiteY5" fmla="*/ 186813 h 3557410"/>
              <a:gd name="connsiteX6" fmla="*/ 2949678 w 4043119"/>
              <a:gd name="connsiteY6" fmla="*/ 176981 h 3557410"/>
              <a:gd name="connsiteX7" fmla="*/ 2861187 w 4043119"/>
              <a:gd name="connsiteY7" fmla="*/ 157316 h 3557410"/>
              <a:gd name="connsiteX8" fmla="*/ 2831691 w 4043119"/>
              <a:gd name="connsiteY8" fmla="*/ 127819 h 3557410"/>
              <a:gd name="connsiteX9" fmla="*/ 2802194 w 4043119"/>
              <a:gd name="connsiteY9" fmla="*/ 108155 h 3557410"/>
              <a:gd name="connsiteX10" fmla="*/ 2772697 w 4043119"/>
              <a:gd name="connsiteY10" fmla="*/ 78658 h 3557410"/>
              <a:gd name="connsiteX11" fmla="*/ 2743200 w 4043119"/>
              <a:gd name="connsiteY11" fmla="*/ 58993 h 3557410"/>
              <a:gd name="connsiteX12" fmla="*/ 2713703 w 4043119"/>
              <a:gd name="connsiteY12" fmla="*/ 29497 h 3557410"/>
              <a:gd name="connsiteX13" fmla="*/ 2674374 w 4043119"/>
              <a:gd name="connsiteY13" fmla="*/ 19664 h 3557410"/>
              <a:gd name="connsiteX14" fmla="*/ 2615381 w 4043119"/>
              <a:gd name="connsiteY14" fmla="*/ 0 h 3557410"/>
              <a:gd name="connsiteX15" fmla="*/ 2241755 w 4043119"/>
              <a:gd name="connsiteY15" fmla="*/ 9832 h 3557410"/>
              <a:gd name="connsiteX16" fmla="*/ 2153265 w 4043119"/>
              <a:gd name="connsiteY16" fmla="*/ 29497 h 3557410"/>
              <a:gd name="connsiteX17" fmla="*/ 2104103 w 4043119"/>
              <a:gd name="connsiteY17" fmla="*/ 39329 h 3557410"/>
              <a:gd name="connsiteX18" fmla="*/ 2045110 w 4043119"/>
              <a:gd name="connsiteY18" fmla="*/ 58993 h 3557410"/>
              <a:gd name="connsiteX19" fmla="*/ 1936955 w 4043119"/>
              <a:gd name="connsiteY19" fmla="*/ 78658 h 3557410"/>
              <a:gd name="connsiteX20" fmla="*/ 1897626 w 4043119"/>
              <a:gd name="connsiteY20" fmla="*/ 108155 h 3557410"/>
              <a:gd name="connsiteX21" fmla="*/ 1868129 w 4043119"/>
              <a:gd name="connsiteY21" fmla="*/ 117987 h 3557410"/>
              <a:gd name="connsiteX22" fmla="*/ 1828800 w 4043119"/>
              <a:gd name="connsiteY22" fmla="*/ 137652 h 3557410"/>
              <a:gd name="connsiteX23" fmla="*/ 1769807 w 4043119"/>
              <a:gd name="connsiteY23" fmla="*/ 167148 h 3557410"/>
              <a:gd name="connsiteX24" fmla="*/ 1740310 w 4043119"/>
              <a:gd name="connsiteY24" fmla="*/ 186813 h 3557410"/>
              <a:gd name="connsiteX25" fmla="*/ 1700981 w 4043119"/>
              <a:gd name="connsiteY25" fmla="*/ 196645 h 3557410"/>
              <a:gd name="connsiteX26" fmla="*/ 1641987 w 4043119"/>
              <a:gd name="connsiteY26" fmla="*/ 235974 h 3557410"/>
              <a:gd name="connsiteX27" fmla="*/ 1553497 w 4043119"/>
              <a:gd name="connsiteY27" fmla="*/ 285135 h 3557410"/>
              <a:gd name="connsiteX28" fmla="*/ 1484671 w 4043119"/>
              <a:gd name="connsiteY28" fmla="*/ 334297 h 3557410"/>
              <a:gd name="connsiteX29" fmla="*/ 1425678 w 4043119"/>
              <a:gd name="connsiteY29" fmla="*/ 373626 h 3557410"/>
              <a:gd name="connsiteX30" fmla="*/ 1406013 w 4043119"/>
              <a:gd name="connsiteY30" fmla="*/ 403123 h 3557410"/>
              <a:gd name="connsiteX31" fmla="*/ 1376516 w 4043119"/>
              <a:gd name="connsiteY31" fmla="*/ 432619 h 3557410"/>
              <a:gd name="connsiteX32" fmla="*/ 1337187 w 4043119"/>
              <a:gd name="connsiteY32" fmla="*/ 511277 h 3557410"/>
              <a:gd name="connsiteX33" fmla="*/ 1317523 w 4043119"/>
              <a:gd name="connsiteY33" fmla="*/ 550606 h 3557410"/>
              <a:gd name="connsiteX34" fmla="*/ 1307691 w 4043119"/>
              <a:gd name="connsiteY34" fmla="*/ 580103 h 3557410"/>
              <a:gd name="connsiteX35" fmla="*/ 1278194 w 4043119"/>
              <a:gd name="connsiteY35" fmla="*/ 599768 h 3557410"/>
              <a:gd name="connsiteX36" fmla="*/ 1229032 w 4043119"/>
              <a:gd name="connsiteY36" fmla="*/ 629264 h 3557410"/>
              <a:gd name="connsiteX37" fmla="*/ 1179871 w 4043119"/>
              <a:gd name="connsiteY37" fmla="*/ 668593 h 3557410"/>
              <a:gd name="connsiteX38" fmla="*/ 1150374 w 4043119"/>
              <a:gd name="connsiteY38" fmla="*/ 678426 h 3557410"/>
              <a:gd name="connsiteX39" fmla="*/ 1111045 w 4043119"/>
              <a:gd name="connsiteY39" fmla="*/ 698090 h 3557410"/>
              <a:gd name="connsiteX40" fmla="*/ 1081549 w 4043119"/>
              <a:gd name="connsiteY40" fmla="*/ 707923 h 3557410"/>
              <a:gd name="connsiteX41" fmla="*/ 1032387 w 4043119"/>
              <a:gd name="connsiteY41" fmla="*/ 727587 h 3557410"/>
              <a:gd name="connsiteX42" fmla="*/ 904568 w 4043119"/>
              <a:gd name="connsiteY42" fmla="*/ 786581 h 3557410"/>
              <a:gd name="connsiteX43" fmla="*/ 865239 w 4043119"/>
              <a:gd name="connsiteY43" fmla="*/ 796413 h 3557410"/>
              <a:gd name="connsiteX44" fmla="*/ 786581 w 4043119"/>
              <a:gd name="connsiteY44" fmla="*/ 825910 h 3557410"/>
              <a:gd name="connsiteX45" fmla="*/ 688258 w 4043119"/>
              <a:gd name="connsiteY45" fmla="*/ 914400 h 3557410"/>
              <a:gd name="connsiteX46" fmla="*/ 629265 w 4043119"/>
              <a:gd name="connsiteY46" fmla="*/ 983226 h 3557410"/>
              <a:gd name="connsiteX47" fmla="*/ 609600 w 4043119"/>
              <a:gd name="connsiteY47" fmla="*/ 1012723 h 3557410"/>
              <a:gd name="connsiteX48" fmla="*/ 550607 w 4043119"/>
              <a:gd name="connsiteY48" fmla="*/ 1052052 h 3557410"/>
              <a:gd name="connsiteX49" fmla="*/ 530942 w 4043119"/>
              <a:gd name="connsiteY49" fmla="*/ 1091381 h 3557410"/>
              <a:gd name="connsiteX50" fmla="*/ 501445 w 4043119"/>
              <a:gd name="connsiteY50" fmla="*/ 1111045 h 3557410"/>
              <a:gd name="connsiteX51" fmla="*/ 491613 w 4043119"/>
              <a:gd name="connsiteY51" fmla="*/ 1140542 h 3557410"/>
              <a:gd name="connsiteX52" fmla="*/ 462116 w 4043119"/>
              <a:gd name="connsiteY52" fmla="*/ 1170039 h 3557410"/>
              <a:gd name="connsiteX53" fmla="*/ 383458 w 4043119"/>
              <a:gd name="connsiteY53" fmla="*/ 1268361 h 3557410"/>
              <a:gd name="connsiteX54" fmla="*/ 383458 w 4043119"/>
              <a:gd name="connsiteY54" fmla="*/ 1268361 h 3557410"/>
              <a:gd name="connsiteX55" fmla="*/ 344129 w 4043119"/>
              <a:gd name="connsiteY55" fmla="*/ 1327355 h 3557410"/>
              <a:gd name="connsiteX56" fmla="*/ 314632 w 4043119"/>
              <a:gd name="connsiteY56" fmla="*/ 1356852 h 3557410"/>
              <a:gd name="connsiteX57" fmla="*/ 255639 w 4043119"/>
              <a:gd name="connsiteY57" fmla="*/ 1455174 h 3557410"/>
              <a:gd name="connsiteX58" fmla="*/ 235974 w 4043119"/>
              <a:gd name="connsiteY58" fmla="*/ 1484671 h 3557410"/>
              <a:gd name="connsiteX59" fmla="*/ 196645 w 4043119"/>
              <a:gd name="connsiteY59" fmla="*/ 1563329 h 3557410"/>
              <a:gd name="connsiteX60" fmla="*/ 167149 w 4043119"/>
              <a:gd name="connsiteY60" fmla="*/ 1661652 h 3557410"/>
              <a:gd name="connsiteX61" fmla="*/ 147484 w 4043119"/>
              <a:gd name="connsiteY61" fmla="*/ 1700981 h 3557410"/>
              <a:gd name="connsiteX62" fmla="*/ 127820 w 4043119"/>
              <a:gd name="connsiteY62" fmla="*/ 1779639 h 3557410"/>
              <a:gd name="connsiteX63" fmla="*/ 117987 w 4043119"/>
              <a:gd name="connsiteY63" fmla="*/ 1818968 h 3557410"/>
              <a:gd name="connsiteX64" fmla="*/ 98323 w 4043119"/>
              <a:gd name="connsiteY64" fmla="*/ 1936955 h 3557410"/>
              <a:gd name="connsiteX65" fmla="*/ 88491 w 4043119"/>
              <a:gd name="connsiteY65" fmla="*/ 2133600 h 3557410"/>
              <a:gd name="connsiteX66" fmla="*/ 78658 w 4043119"/>
              <a:gd name="connsiteY66" fmla="*/ 2163097 h 3557410"/>
              <a:gd name="connsiteX67" fmla="*/ 68826 w 4043119"/>
              <a:gd name="connsiteY67" fmla="*/ 2202426 h 3557410"/>
              <a:gd name="connsiteX68" fmla="*/ 49161 w 4043119"/>
              <a:gd name="connsiteY68" fmla="*/ 2261419 h 3557410"/>
              <a:gd name="connsiteX69" fmla="*/ 39329 w 4043119"/>
              <a:gd name="connsiteY69" fmla="*/ 2290916 h 3557410"/>
              <a:gd name="connsiteX70" fmla="*/ 29497 w 4043119"/>
              <a:gd name="connsiteY70" fmla="*/ 2330245 h 3557410"/>
              <a:gd name="connsiteX71" fmla="*/ 19665 w 4043119"/>
              <a:gd name="connsiteY71" fmla="*/ 2359742 h 3557410"/>
              <a:gd name="connsiteX72" fmla="*/ 0 w 4043119"/>
              <a:gd name="connsiteY72" fmla="*/ 2467897 h 3557410"/>
              <a:gd name="connsiteX73" fmla="*/ 19665 w 4043119"/>
              <a:gd name="connsiteY73" fmla="*/ 2664542 h 3557410"/>
              <a:gd name="connsiteX74" fmla="*/ 39329 w 4043119"/>
              <a:gd name="connsiteY74" fmla="*/ 2733368 h 3557410"/>
              <a:gd name="connsiteX75" fmla="*/ 68826 w 4043119"/>
              <a:gd name="connsiteY75" fmla="*/ 2772697 h 3557410"/>
              <a:gd name="connsiteX76" fmla="*/ 78658 w 4043119"/>
              <a:gd name="connsiteY76" fmla="*/ 2802193 h 3557410"/>
              <a:gd name="connsiteX77" fmla="*/ 117987 w 4043119"/>
              <a:gd name="connsiteY77" fmla="*/ 2861187 h 3557410"/>
              <a:gd name="connsiteX78" fmla="*/ 157316 w 4043119"/>
              <a:gd name="connsiteY78" fmla="*/ 2930013 h 3557410"/>
              <a:gd name="connsiteX79" fmla="*/ 196645 w 4043119"/>
              <a:gd name="connsiteY79" fmla="*/ 2989006 h 3557410"/>
              <a:gd name="connsiteX80" fmla="*/ 226142 w 4043119"/>
              <a:gd name="connsiteY80" fmla="*/ 3028335 h 3557410"/>
              <a:gd name="connsiteX81" fmla="*/ 245807 w 4043119"/>
              <a:gd name="connsiteY81" fmla="*/ 3057832 h 3557410"/>
              <a:gd name="connsiteX82" fmla="*/ 275303 w 4043119"/>
              <a:gd name="connsiteY82" fmla="*/ 3077497 h 3557410"/>
              <a:gd name="connsiteX83" fmla="*/ 304800 w 4043119"/>
              <a:gd name="connsiteY83" fmla="*/ 3106993 h 3557410"/>
              <a:gd name="connsiteX84" fmla="*/ 344129 w 4043119"/>
              <a:gd name="connsiteY84" fmla="*/ 3175819 h 3557410"/>
              <a:gd name="connsiteX85" fmla="*/ 373626 w 4043119"/>
              <a:gd name="connsiteY85" fmla="*/ 3205316 h 3557410"/>
              <a:gd name="connsiteX86" fmla="*/ 452284 w 4043119"/>
              <a:gd name="connsiteY86" fmla="*/ 3283974 h 3557410"/>
              <a:gd name="connsiteX87" fmla="*/ 481781 w 4043119"/>
              <a:gd name="connsiteY87" fmla="*/ 3303639 h 3557410"/>
              <a:gd name="connsiteX88" fmla="*/ 530942 w 4043119"/>
              <a:gd name="connsiteY88" fmla="*/ 3313471 h 3557410"/>
              <a:gd name="connsiteX89" fmla="*/ 619432 w 4043119"/>
              <a:gd name="connsiteY89" fmla="*/ 3352800 h 3557410"/>
              <a:gd name="connsiteX90" fmla="*/ 717755 w 4043119"/>
              <a:gd name="connsiteY90" fmla="*/ 3392129 h 3557410"/>
              <a:gd name="connsiteX91" fmla="*/ 816078 w 4043119"/>
              <a:gd name="connsiteY91" fmla="*/ 3401961 h 3557410"/>
              <a:gd name="connsiteX92" fmla="*/ 845574 w 4043119"/>
              <a:gd name="connsiteY92" fmla="*/ 3411793 h 3557410"/>
              <a:gd name="connsiteX93" fmla="*/ 884903 w 4043119"/>
              <a:gd name="connsiteY93" fmla="*/ 3421626 h 3557410"/>
              <a:gd name="connsiteX94" fmla="*/ 924232 w 4043119"/>
              <a:gd name="connsiteY94" fmla="*/ 3441290 h 3557410"/>
              <a:gd name="connsiteX95" fmla="*/ 1022555 w 4043119"/>
              <a:gd name="connsiteY95" fmla="*/ 3460955 h 3557410"/>
              <a:gd name="connsiteX96" fmla="*/ 1140542 w 4043119"/>
              <a:gd name="connsiteY96" fmla="*/ 3480619 h 3557410"/>
              <a:gd name="connsiteX97" fmla="*/ 1238865 w 4043119"/>
              <a:gd name="connsiteY97" fmla="*/ 3470787 h 3557410"/>
              <a:gd name="connsiteX98" fmla="*/ 1268361 w 4043119"/>
              <a:gd name="connsiteY98" fmla="*/ 3460955 h 3557410"/>
              <a:gd name="connsiteX99" fmla="*/ 1347020 w 4043119"/>
              <a:gd name="connsiteY99" fmla="*/ 3451123 h 3557410"/>
              <a:gd name="connsiteX100" fmla="*/ 1406013 w 4043119"/>
              <a:gd name="connsiteY100" fmla="*/ 3431458 h 3557410"/>
              <a:gd name="connsiteX101" fmla="*/ 1622323 w 4043119"/>
              <a:gd name="connsiteY101" fmla="*/ 3352800 h 3557410"/>
              <a:gd name="connsiteX102" fmla="*/ 1907458 w 4043119"/>
              <a:gd name="connsiteY102" fmla="*/ 3303639 h 3557410"/>
              <a:gd name="connsiteX103" fmla="*/ 2271252 w 4043119"/>
              <a:gd name="connsiteY103" fmla="*/ 3293806 h 3557410"/>
              <a:gd name="connsiteX104" fmla="*/ 2300749 w 4043119"/>
              <a:gd name="connsiteY104" fmla="*/ 3283974 h 3557410"/>
              <a:gd name="connsiteX105" fmla="*/ 2644878 w 4043119"/>
              <a:gd name="connsiteY105" fmla="*/ 3342968 h 3557410"/>
              <a:gd name="connsiteX106" fmla="*/ 3052516 w 4043119"/>
              <a:gd name="connsiteY106" fmla="*/ 3510136 h 3557410"/>
              <a:gd name="connsiteX107" fmla="*/ 3482090 w 4043119"/>
              <a:gd name="connsiteY107" fmla="*/ 3554373 h 3557410"/>
              <a:gd name="connsiteX108" fmla="*/ 4043119 w 4043119"/>
              <a:gd name="connsiteY108" fmla="*/ 3434679 h 3557410"/>
              <a:gd name="connsiteX0" fmla="*/ 3972232 w 4043119"/>
              <a:gd name="connsiteY0" fmla="*/ 167148 h 3557410"/>
              <a:gd name="connsiteX1" fmla="*/ 3972232 w 4043119"/>
              <a:gd name="connsiteY1" fmla="*/ 167148 h 3557410"/>
              <a:gd name="connsiteX2" fmla="*/ 3883742 w 4043119"/>
              <a:gd name="connsiteY2" fmla="*/ 157316 h 3557410"/>
              <a:gd name="connsiteX3" fmla="*/ 3470787 w 4043119"/>
              <a:gd name="connsiteY3" fmla="*/ 176981 h 3557410"/>
              <a:gd name="connsiteX4" fmla="*/ 3441291 w 4043119"/>
              <a:gd name="connsiteY4" fmla="*/ 186813 h 3557410"/>
              <a:gd name="connsiteX5" fmla="*/ 3126658 w 4043119"/>
              <a:gd name="connsiteY5" fmla="*/ 186813 h 3557410"/>
              <a:gd name="connsiteX6" fmla="*/ 2949678 w 4043119"/>
              <a:gd name="connsiteY6" fmla="*/ 176981 h 3557410"/>
              <a:gd name="connsiteX7" fmla="*/ 2861187 w 4043119"/>
              <a:gd name="connsiteY7" fmla="*/ 157316 h 3557410"/>
              <a:gd name="connsiteX8" fmla="*/ 2831691 w 4043119"/>
              <a:gd name="connsiteY8" fmla="*/ 127819 h 3557410"/>
              <a:gd name="connsiteX9" fmla="*/ 2802194 w 4043119"/>
              <a:gd name="connsiteY9" fmla="*/ 108155 h 3557410"/>
              <a:gd name="connsiteX10" fmla="*/ 2772697 w 4043119"/>
              <a:gd name="connsiteY10" fmla="*/ 78658 h 3557410"/>
              <a:gd name="connsiteX11" fmla="*/ 2743200 w 4043119"/>
              <a:gd name="connsiteY11" fmla="*/ 58993 h 3557410"/>
              <a:gd name="connsiteX12" fmla="*/ 2713703 w 4043119"/>
              <a:gd name="connsiteY12" fmla="*/ 29497 h 3557410"/>
              <a:gd name="connsiteX13" fmla="*/ 2674374 w 4043119"/>
              <a:gd name="connsiteY13" fmla="*/ 19664 h 3557410"/>
              <a:gd name="connsiteX14" fmla="*/ 2615381 w 4043119"/>
              <a:gd name="connsiteY14" fmla="*/ 0 h 3557410"/>
              <a:gd name="connsiteX15" fmla="*/ 2241755 w 4043119"/>
              <a:gd name="connsiteY15" fmla="*/ 9832 h 3557410"/>
              <a:gd name="connsiteX16" fmla="*/ 2153265 w 4043119"/>
              <a:gd name="connsiteY16" fmla="*/ 29497 h 3557410"/>
              <a:gd name="connsiteX17" fmla="*/ 2104103 w 4043119"/>
              <a:gd name="connsiteY17" fmla="*/ 39329 h 3557410"/>
              <a:gd name="connsiteX18" fmla="*/ 2045110 w 4043119"/>
              <a:gd name="connsiteY18" fmla="*/ 58993 h 3557410"/>
              <a:gd name="connsiteX19" fmla="*/ 1936955 w 4043119"/>
              <a:gd name="connsiteY19" fmla="*/ 78658 h 3557410"/>
              <a:gd name="connsiteX20" fmla="*/ 1897626 w 4043119"/>
              <a:gd name="connsiteY20" fmla="*/ 108155 h 3557410"/>
              <a:gd name="connsiteX21" fmla="*/ 1868129 w 4043119"/>
              <a:gd name="connsiteY21" fmla="*/ 117987 h 3557410"/>
              <a:gd name="connsiteX22" fmla="*/ 1828800 w 4043119"/>
              <a:gd name="connsiteY22" fmla="*/ 137652 h 3557410"/>
              <a:gd name="connsiteX23" fmla="*/ 1769807 w 4043119"/>
              <a:gd name="connsiteY23" fmla="*/ 167148 h 3557410"/>
              <a:gd name="connsiteX24" fmla="*/ 1740310 w 4043119"/>
              <a:gd name="connsiteY24" fmla="*/ 186813 h 3557410"/>
              <a:gd name="connsiteX25" fmla="*/ 1700981 w 4043119"/>
              <a:gd name="connsiteY25" fmla="*/ 196645 h 3557410"/>
              <a:gd name="connsiteX26" fmla="*/ 1641987 w 4043119"/>
              <a:gd name="connsiteY26" fmla="*/ 235974 h 3557410"/>
              <a:gd name="connsiteX27" fmla="*/ 1553497 w 4043119"/>
              <a:gd name="connsiteY27" fmla="*/ 285135 h 3557410"/>
              <a:gd name="connsiteX28" fmla="*/ 1484671 w 4043119"/>
              <a:gd name="connsiteY28" fmla="*/ 334297 h 3557410"/>
              <a:gd name="connsiteX29" fmla="*/ 1425678 w 4043119"/>
              <a:gd name="connsiteY29" fmla="*/ 373626 h 3557410"/>
              <a:gd name="connsiteX30" fmla="*/ 1406013 w 4043119"/>
              <a:gd name="connsiteY30" fmla="*/ 403123 h 3557410"/>
              <a:gd name="connsiteX31" fmla="*/ 1376516 w 4043119"/>
              <a:gd name="connsiteY31" fmla="*/ 432619 h 3557410"/>
              <a:gd name="connsiteX32" fmla="*/ 1337187 w 4043119"/>
              <a:gd name="connsiteY32" fmla="*/ 511277 h 3557410"/>
              <a:gd name="connsiteX33" fmla="*/ 1317523 w 4043119"/>
              <a:gd name="connsiteY33" fmla="*/ 550606 h 3557410"/>
              <a:gd name="connsiteX34" fmla="*/ 1307691 w 4043119"/>
              <a:gd name="connsiteY34" fmla="*/ 580103 h 3557410"/>
              <a:gd name="connsiteX35" fmla="*/ 1278194 w 4043119"/>
              <a:gd name="connsiteY35" fmla="*/ 599768 h 3557410"/>
              <a:gd name="connsiteX36" fmla="*/ 1229032 w 4043119"/>
              <a:gd name="connsiteY36" fmla="*/ 629264 h 3557410"/>
              <a:gd name="connsiteX37" fmla="*/ 1179871 w 4043119"/>
              <a:gd name="connsiteY37" fmla="*/ 668593 h 3557410"/>
              <a:gd name="connsiteX38" fmla="*/ 1150374 w 4043119"/>
              <a:gd name="connsiteY38" fmla="*/ 678426 h 3557410"/>
              <a:gd name="connsiteX39" fmla="*/ 1111045 w 4043119"/>
              <a:gd name="connsiteY39" fmla="*/ 698090 h 3557410"/>
              <a:gd name="connsiteX40" fmla="*/ 1081549 w 4043119"/>
              <a:gd name="connsiteY40" fmla="*/ 707923 h 3557410"/>
              <a:gd name="connsiteX41" fmla="*/ 1032387 w 4043119"/>
              <a:gd name="connsiteY41" fmla="*/ 727587 h 3557410"/>
              <a:gd name="connsiteX42" fmla="*/ 904568 w 4043119"/>
              <a:gd name="connsiteY42" fmla="*/ 786581 h 3557410"/>
              <a:gd name="connsiteX43" fmla="*/ 865239 w 4043119"/>
              <a:gd name="connsiteY43" fmla="*/ 796413 h 3557410"/>
              <a:gd name="connsiteX44" fmla="*/ 786581 w 4043119"/>
              <a:gd name="connsiteY44" fmla="*/ 825910 h 3557410"/>
              <a:gd name="connsiteX45" fmla="*/ 688258 w 4043119"/>
              <a:gd name="connsiteY45" fmla="*/ 914400 h 3557410"/>
              <a:gd name="connsiteX46" fmla="*/ 629265 w 4043119"/>
              <a:gd name="connsiteY46" fmla="*/ 983226 h 3557410"/>
              <a:gd name="connsiteX47" fmla="*/ 609600 w 4043119"/>
              <a:gd name="connsiteY47" fmla="*/ 1012723 h 3557410"/>
              <a:gd name="connsiteX48" fmla="*/ 550607 w 4043119"/>
              <a:gd name="connsiteY48" fmla="*/ 1052052 h 3557410"/>
              <a:gd name="connsiteX49" fmla="*/ 530942 w 4043119"/>
              <a:gd name="connsiteY49" fmla="*/ 1091381 h 3557410"/>
              <a:gd name="connsiteX50" fmla="*/ 501445 w 4043119"/>
              <a:gd name="connsiteY50" fmla="*/ 1111045 h 3557410"/>
              <a:gd name="connsiteX51" fmla="*/ 491613 w 4043119"/>
              <a:gd name="connsiteY51" fmla="*/ 1140542 h 3557410"/>
              <a:gd name="connsiteX52" fmla="*/ 462116 w 4043119"/>
              <a:gd name="connsiteY52" fmla="*/ 1170039 h 3557410"/>
              <a:gd name="connsiteX53" fmla="*/ 383458 w 4043119"/>
              <a:gd name="connsiteY53" fmla="*/ 1268361 h 3557410"/>
              <a:gd name="connsiteX54" fmla="*/ 383458 w 4043119"/>
              <a:gd name="connsiteY54" fmla="*/ 1268361 h 3557410"/>
              <a:gd name="connsiteX55" fmla="*/ 344129 w 4043119"/>
              <a:gd name="connsiteY55" fmla="*/ 1327355 h 3557410"/>
              <a:gd name="connsiteX56" fmla="*/ 314632 w 4043119"/>
              <a:gd name="connsiteY56" fmla="*/ 1356852 h 3557410"/>
              <a:gd name="connsiteX57" fmla="*/ 255639 w 4043119"/>
              <a:gd name="connsiteY57" fmla="*/ 1455174 h 3557410"/>
              <a:gd name="connsiteX58" fmla="*/ 235974 w 4043119"/>
              <a:gd name="connsiteY58" fmla="*/ 1484671 h 3557410"/>
              <a:gd name="connsiteX59" fmla="*/ 196645 w 4043119"/>
              <a:gd name="connsiteY59" fmla="*/ 1563329 h 3557410"/>
              <a:gd name="connsiteX60" fmla="*/ 167149 w 4043119"/>
              <a:gd name="connsiteY60" fmla="*/ 1661652 h 3557410"/>
              <a:gd name="connsiteX61" fmla="*/ 147484 w 4043119"/>
              <a:gd name="connsiteY61" fmla="*/ 1700981 h 3557410"/>
              <a:gd name="connsiteX62" fmla="*/ 127820 w 4043119"/>
              <a:gd name="connsiteY62" fmla="*/ 1779639 h 3557410"/>
              <a:gd name="connsiteX63" fmla="*/ 117987 w 4043119"/>
              <a:gd name="connsiteY63" fmla="*/ 1818968 h 3557410"/>
              <a:gd name="connsiteX64" fmla="*/ 98323 w 4043119"/>
              <a:gd name="connsiteY64" fmla="*/ 1936955 h 3557410"/>
              <a:gd name="connsiteX65" fmla="*/ 88491 w 4043119"/>
              <a:gd name="connsiteY65" fmla="*/ 2133600 h 3557410"/>
              <a:gd name="connsiteX66" fmla="*/ 78658 w 4043119"/>
              <a:gd name="connsiteY66" fmla="*/ 2163097 h 3557410"/>
              <a:gd name="connsiteX67" fmla="*/ 68826 w 4043119"/>
              <a:gd name="connsiteY67" fmla="*/ 2202426 h 3557410"/>
              <a:gd name="connsiteX68" fmla="*/ 49161 w 4043119"/>
              <a:gd name="connsiteY68" fmla="*/ 2261419 h 3557410"/>
              <a:gd name="connsiteX69" fmla="*/ 39329 w 4043119"/>
              <a:gd name="connsiteY69" fmla="*/ 2290916 h 3557410"/>
              <a:gd name="connsiteX70" fmla="*/ 29497 w 4043119"/>
              <a:gd name="connsiteY70" fmla="*/ 2330245 h 3557410"/>
              <a:gd name="connsiteX71" fmla="*/ 19665 w 4043119"/>
              <a:gd name="connsiteY71" fmla="*/ 2359742 h 3557410"/>
              <a:gd name="connsiteX72" fmla="*/ 0 w 4043119"/>
              <a:gd name="connsiteY72" fmla="*/ 2467897 h 3557410"/>
              <a:gd name="connsiteX73" fmla="*/ 19665 w 4043119"/>
              <a:gd name="connsiteY73" fmla="*/ 2664542 h 3557410"/>
              <a:gd name="connsiteX74" fmla="*/ 39329 w 4043119"/>
              <a:gd name="connsiteY74" fmla="*/ 2733368 h 3557410"/>
              <a:gd name="connsiteX75" fmla="*/ 68826 w 4043119"/>
              <a:gd name="connsiteY75" fmla="*/ 2772697 h 3557410"/>
              <a:gd name="connsiteX76" fmla="*/ 78658 w 4043119"/>
              <a:gd name="connsiteY76" fmla="*/ 2802193 h 3557410"/>
              <a:gd name="connsiteX77" fmla="*/ 117987 w 4043119"/>
              <a:gd name="connsiteY77" fmla="*/ 2861187 h 3557410"/>
              <a:gd name="connsiteX78" fmla="*/ 157316 w 4043119"/>
              <a:gd name="connsiteY78" fmla="*/ 2930013 h 3557410"/>
              <a:gd name="connsiteX79" fmla="*/ 196645 w 4043119"/>
              <a:gd name="connsiteY79" fmla="*/ 2989006 h 3557410"/>
              <a:gd name="connsiteX80" fmla="*/ 226142 w 4043119"/>
              <a:gd name="connsiteY80" fmla="*/ 3028335 h 3557410"/>
              <a:gd name="connsiteX81" fmla="*/ 245807 w 4043119"/>
              <a:gd name="connsiteY81" fmla="*/ 3057832 h 3557410"/>
              <a:gd name="connsiteX82" fmla="*/ 275303 w 4043119"/>
              <a:gd name="connsiteY82" fmla="*/ 3077497 h 3557410"/>
              <a:gd name="connsiteX83" fmla="*/ 304800 w 4043119"/>
              <a:gd name="connsiteY83" fmla="*/ 3106993 h 3557410"/>
              <a:gd name="connsiteX84" fmla="*/ 344129 w 4043119"/>
              <a:gd name="connsiteY84" fmla="*/ 3175819 h 3557410"/>
              <a:gd name="connsiteX85" fmla="*/ 373626 w 4043119"/>
              <a:gd name="connsiteY85" fmla="*/ 3205316 h 3557410"/>
              <a:gd name="connsiteX86" fmla="*/ 452284 w 4043119"/>
              <a:gd name="connsiteY86" fmla="*/ 3283974 h 3557410"/>
              <a:gd name="connsiteX87" fmla="*/ 481781 w 4043119"/>
              <a:gd name="connsiteY87" fmla="*/ 3303639 h 3557410"/>
              <a:gd name="connsiteX88" fmla="*/ 530942 w 4043119"/>
              <a:gd name="connsiteY88" fmla="*/ 3313471 h 3557410"/>
              <a:gd name="connsiteX89" fmla="*/ 619432 w 4043119"/>
              <a:gd name="connsiteY89" fmla="*/ 3352800 h 3557410"/>
              <a:gd name="connsiteX90" fmla="*/ 717755 w 4043119"/>
              <a:gd name="connsiteY90" fmla="*/ 3392129 h 3557410"/>
              <a:gd name="connsiteX91" fmla="*/ 816078 w 4043119"/>
              <a:gd name="connsiteY91" fmla="*/ 3401961 h 3557410"/>
              <a:gd name="connsiteX92" fmla="*/ 845574 w 4043119"/>
              <a:gd name="connsiteY92" fmla="*/ 3411793 h 3557410"/>
              <a:gd name="connsiteX93" fmla="*/ 884903 w 4043119"/>
              <a:gd name="connsiteY93" fmla="*/ 3421626 h 3557410"/>
              <a:gd name="connsiteX94" fmla="*/ 924232 w 4043119"/>
              <a:gd name="connsiteY94" fmla="*/ 3441290 h 3557410"/>
              <a:gd name="connsiteX95" fmla="*/ 1022555 w 4043119"/>
              <a:gd name="connsiteY95" fmla="*/ 3460955 h 3557410"/>
              <a:gd name="connsiteX96" fmla="*/ 1140542 w 4043119"/>
              <a:gd name="connsiteY96" fmla="*/ 3480619 h 3557410"/>
              <a:gd name="connsiteX97" fmla="*/ 1238865 w 4043119"/>
              <a:gd name="connsiteY97" fmla="*/ 3470787 h 3557410"/>
              <a:gd name="connsiteX98" fmla="*/ 1268361 w 4043119"/>
              <a:gd name="connsiteY98" fmla="*/ 3460955 h 3557410"/>
              <a:gd name="connsiteX99" fmla="*/ 1406013 w 4043119"/>
              <a:gd name="connsiteY99" fmla="*/ 3431458 h 3557410"/>
              <a:gd name="connsiteX100" fmla="*/ 1622323 w 4043119"/>
              <a:gd name="connsiteY100" fmla="*/ 3352800 h 3557410"/>
              <a:gd name="connsiteX101" fmla="*/ 1907458 w 4043119"/>
              <a:gd name="connsiteY101" fmla="*/ 3303639 h 3557410"/>
              <a:gd name="connsiteX102" fmla="*/ 2271252 w 4043119"/>
              <a:gd name="connsiteY102" fmla="*/ 3293806 h 3557410"/>
              <a:gd name="connsiteX103" fmla="*/ 2300749 w 4043119"/>
              <a:gd name="connsiteY103" fmla="*/ 3283974 h 3557410"/>
              <a:gd name="connsiteX104" fmla="*/ 2644878 w 4043119"/>
              <a:gd name="connsiteY104" fmla="*/ 3342968 h 3557410"/>
              <a:gd name="connsiteX105" fmla="*/ 3052516 w 4043119"/>
              <a:gd name="connsiteY105" fmla="*/ 3510136 h 3557410"/>
              <a:gd name="connsiteX106" fmla="*/ 3482090 w 4043119"/>
              <a:gd name="connsiteY106" fmla="*/ 3554373 h 3557410"/>
              <a:gd name="connsiteX107" fmla="*/ 4043119 w 4043119"/>
              <a:gd name="connsiteY107" fmla="*/ 3434679 h 3557410"/>
              <a:gd name="connsiteX0" fmla="*/ 3972232 w 4043119"/>
              <a:gd name="connsiteY0" fmla="*/ 167148 h 3557410"/>
              <a:gd name="connsiteX1" fmla="*/ 3972232 w 4043119"/>
              <a:gd name="connsiteY1" fmla="*/ 167148 h 3557410"/>
              <a:gd name="connsiteX2" fmla="*/ 3883742 w 4043119"/>
              <a:gd name="connsiteY2" fmla="*/ 157316 h 3557410"/>
              <a:gd name="connsiteX3" fmla="*/ 3470787 w 4043119"/>
              <a:gd name="connsiteY3" fmla="*/ 176981 h 3557410"/>
              <a:gd name="connsiteX4" fmla="*/ 3441291 w 4043119"/>
              <a:gd name="connsiteY4" fmla="*/ 186813 h 3557410"/>
              <a:gd name="connsiteX5" fmla="*/ 3126658 w 4043119"/>
              <a:gd name="connsiteY5" fmla="*/ 186813 h 3557410"/>
              <a:gd name="connsiteX6" fmla="*/ 2949678 w 4043119"/>
              <a:gd name="connsiteY6" fmla="*/ 176981 h 3557410"/>
              <a:gd name="connsiteX7" fmla="*/ 2861187 w 4043119"/>
              <a:gd name="connsiteY7" fmla="*/ 157316 h 3557410"/>
              <a:gd name="connsiteX8" fmla="*/ 2831691 w 4043119"/>
              <a:gd name="connsiteY8" fmla="*/ 127819 h 3557410"/>
              <a:gd name="connsiteX9" fmla="*/ 2802194 w 4043119"/>
              <a:gd name="connsiteY9" fmla="*/ 108155 h 3557410"/>
              <a:gd name="connsiteX10" fmla="*/ 2772697 w 4043119"/>
              <a:gd name="connsiteY10" fmla="*/ 78658 h 3557410"/>
              <a:gd name="connsiteX11" fmla="*/ 2743200 w 4043119"/>
              <a:gd name="connsiteY11" fmla="*/ 58993 h 3557410"/>
              <a:gd name="connsiteX12" fmla="*/ 2713703 w 4043119"/>
              <a:gd name="connsiteY12" fmla="*/ 29497 h 3557410"/>
              <a:gd name="connsiteX13" fmla="*/ 2674374 w 4043119"/>
              <a:gd name="connsiteY13" fmla="*/ 19664 h 3557410"/>
              <a:gd name="connsiteX14" fmla="*/ 2615381 w 4043119"/>
              <a:gd name="connsiteY14" fmla="*/ 0 h 3557410"/>
              <a:gd name="connsiteX15" fmla="*/ 2241755 w 4043119"/>
              <a:gd name="connsiteY15" fmla="*/ 9832 h 3557410"/>
              <a:gd name="connsiteX16" fmla="*/ 2153265 w 4043119"/>
              <a:gd name="connsiteY16" fmla="*/ 29497 h 3557410"/>
              <a:gd name="connsiteX17" fmla="*/ 2104103 w 4043119"/>
              <a:gd name="connsiteY17" fmla="*/ 39329 h 3557410"/>
              <a:gd name="connsiteX18" fmla="*/ 2045110 w 4043119"/>
              <a:gd name="connsiteY18" fmla="*/ 58993 h 3557410"/>
              <a:gd name="connsiteX19" fmla="*/ 1936955 w 4043119"/>
              <a:gd name="connsiteY19" fmla="*/ 78658 h 3557410"/>
              <a:gd name="connsiteX20" fmla="*/ 1897626 w 4043119"/>
              <a:gd name="connsiteY20" fmla="*/ 108155 h 3557410"/>
              <a:gd name="connsiteX21" fmla="*/ 1868129 w 4043119"/>
              <a:gd name="connsiteY21" fmla="*/ 117987 h 3557410"/>
              <a:gd name="connsiteX22" fmla="*/ 1828800 w 4043119"/>
              <a:gd name="connsiteY22" fmla="*/ 137652 h 3557410"/>
              <a:gd name="connsiteX23" fmla="*/ 1769807 w 4043119"/>
              <a:gd name="connsiteY23" fmla="*/ 167148 h 3557410"/>
              <a:gd name="connsiteX24" fmla="*/ 1740310 w 4043119"/>
              <a:gd name="connsiteY24" fmla="*/ 186813 h 3557410"/>
              <a:gd name="connsiteX25" fmla="*/ 1700981 w 4043119"/>
              <a:gd name="connsiteY25" fmla="*/ 196645 h 3557410"/>
              <a:gd name="connsiteX26" fmla="*/ 1641987 w 4043119"/>
              <a:gd name="connsiteY26" fmla="*/ 235974 h 3557410"/>
              <a:gd name="connsiteX27" fmla="*/ 1553497 w 4043119"/>
              <a:gd name="connsiteY27" fmla="*/ 285135 h 3557410"/>
              <a:gd name="connsiteX28" fmla="*/ 1484671 w 4043119"/>
              <a:gd name="connsiteY28" fmla="*/ 334297 h 3557410"/>
              <a:gd name="connsiteX29" fmla="*/ 1425678 w 4043119"/>
              <a:gd name="connsiteY29" fmla="*/ 373626 h 3557410"/>
              <a:gd name="connsiteX30" fmla="*/ 1406013 w 4043119"/>
              <a:gd name="connsiteY30" fmla="*/ 403123 h 3557410"/>
              <a:gd name="connsiteX31" fmla="*/ 1376516 w 4043119"/>
              <a:gd name="connsiteY31" fmla="*/ 432619 h 3557410"/>
              <a:gd name="connsiteX32" fmla="*/ 1337187 w 4043119"/>
              <a:gd name="connsiteY32" fmla="*/ 511277 h 3557410"/>
              <a:gd name="connsiteX33" fmla="*/ 1317523 w 4043119"/>
              <a:gd name="connsiteY33" fmla="*/ 550606 h 3557410"/>
              <a:gd name="connsiteX34" fmla="*/ 1307691 w 4043119"/>
              <a:gd name="connsiteY34" fmla="*/ 580103 h 3557410"/>
              <a:gd name="connsiteX35" fmla="*/ 1278194 w 4043119"/>
              <a:gd name="connsiteY35" fmla="*/ 599768 h 3557410"/>
              <a:gd name="connsiteX36" fmla="*/ 1229032 w 4043119"/>
              <a:gd name="connsiteY36" fmla="*/ 629264 h 3557410"/>
              <a:gd name="connsiteX37" fmla="*/ 1179871 w 4043119"/>
              <a:gd name="connsiteY37" fmla="*/ 668593 h 3557410"/>
              <a:gd name="connsiteX38" fmla="*/ 1150374 w 4043119"/>
              <a:gd name="connsiteY38" fmla="*/ 678426 h 3557410"/>
              <a:gd name="connsiteX39" fmla="*/ 1111045 w 4043119"/>
              <a:gd name="connsiteY39" fmla="*/ 698090 h 3557410"/>
              <a:gd name="connsiteX40" fmla="*/ 1081549 w 4043119"/>
              <a:gd name="connsiteY40" fmla="*/ 707923 h 3557410"/>
              <a:gd name="connsiteX41" fmla="*/ 1032387 w 4043119"/>
              <a:gd name="connsiteY41" fmla="*/ 727587 h 3557410"/>
              <a:gd name="connsiteX42" fmla="*/ 904568 w 4043119"/>
              <a:gd name="connsiteY42" fmla="*/ 786581 h 3557410"/>
              <a:gd name="connsiteX43" fmla="*/ 865239 w 4043119"/>
              <a:gd name="connsiteY43" fmla="*/ 796413 h 3557410"/>
              <a:gd name="connsiteX44" fmla="*/ 786581 w 4043119"/>
              <a:gd name="connsiteY44" fmla="*/ 825910 h 3557410"/>
              <a:gd name="connsiteX45" fmla="*/ 688258 w 4043119"/>
              <a:gd name="connsiteY45" fmla="*/ 914400 h 3557410"/>
              <a:gd name="connsiteX46" fmla="*/ 629265 w 4043119"/>
              <a:gd name="connsiteY46" fmla="*/ 983226 h 3557410"/>
              <a:gd name="connsiteX47" fmla="*/ 609600 w 4043119"/>
              <a:gd name="connsiteY47" fmla="*/ 1012723 h 3557410"/>
              <a:gd name="connsiteX48" fmla="*/ 550607 w 4043119"/>
              <a:gd name="connsiteY48" fmla="*/ 1052052 h 3557410"/>
              <a:gd name="connsiteX49" fmla="*/ 530942 w 4043119"/>
              <a:gd name="connsiteY49" fmla="*/ 1091381 h 3557410"/>
              <a:gd name="connsiteX50" fmla="*/ 501445 w 4043119"/>
              <a:gd name="connsiteY50" fmla="*/ 1111045 h 3557410"/>
              <a:gd name="connsiteX51" fmla="*/ 491613 w 4043119"/>
              <a:gd name="connsiteY51" fmla="*/ 1140542 h 3557410"/>
              <a:gd name="connsiteX52" fmla="*/ 462116 w 4043119"/>
              <a:gd name="connsiteY52" fmla="*/ 1170039 h 3557410"/>
              <a:gd name="connsiteX53" fmla="*/ 383458 w 4043119"/>
              <a:gd name="connsiteY53" fmla="*/ 1268361 h 3557410"/>
              <a:gd name="connsiteX54" fmla="*/ 383458 w 4043119"/>
              <a:gd name="connsiteY54" fmla="*/ 1268361 h 3557410"/>
              <a:gd name="connsiteX55" fmla="*/ 344129 w 4043119"/>
              <a:gd name="connsiteY55" fmla="*/ 1327355 h 3557410"/>
              <a:gd name="connsiteX56" fmla="*/ 314632 w 4043119"/>
              <a:gd name="connsiteY56" fmla="*/ 1356852 h 3557410"/>
              <a:gd name="connsiteX57" fmla="*/ 255639 w 4043119"/>
              <a:gd name="connsiteY57" fmla="*/ 1455174 h 3557410"/>
              <a:gd name="connsiteX58" fmla="*/ 235974 w 4043119"/>
              <a:gd name="connsiteY58" fmla="*/ 1484671 h 3557410"/>
              <a:gd name="connsiteX59" fmla="*/ 196645 w 4043119"/>
              <a:gd name="connsiteY59" fmla="*/ 1563329 h 3557410"/>
              <a:gd name="connsiteX60" fmla="*/ 167149 w 4043119"/>
              <a:gd name="connsiteY60" fmla="*/ 1661652 h 3557410"/>
              <a:gd name="connsiteX61" fmla="*/ 147484 w 4043119"/>
              <a:gd name="connsiteY61" fmla="*/ 1700981 h 3557410"/>
              <a:gd name="connsiteX62" fmla="*/ 127820 w 4043119"/>
              <a:gd name="connsiteY62" fmla="*/ 1779639 h 3557410"/>
              <a:gd name="connsiteX63" fmla="*/ 117987 w 4043119"/>
              <a:gd name="connsiteY63" fmla="*/ 1818968 h 3557410"/>
              <a:gd name="connsiteX64" fmla="*/ 98323 w 4043119"/>
              <a:gd name="connsiteY64" fmla="*/ 1936955 h 3557410"/>
              <a:gd name="connsiteX65" fmla="*/ 88491 w 4043119"/>
              <a:gd name="connsiteY65" fmla="*/ 2133600 h 3557410"/>
              <a:gd name="connsiteX66" fmla="*/ 78658 w 4043119"/>
              <a:gd name="connsiteY66" fmla="*/ 2163097 h 3557410"/>
              <a:gd name="connsiteX67" fmla="*/ 68826 w 4043119"/>
              <a:gd name="connsiteY67" fmla="*/ 2202426 h 3557410"/>
              <a:gd name="connsiteX68" fmla="*/ 49161 w 4043119"/>
              <a:gd name="connsiteY68" fmla="*/ 2261419 h 3557410"/>
              <a:gd name="connsiteX69" fmla="*/ 39329 w 4043119"/>
              <a:gd name="connsiteY69" fmla="*/ 2290916 h 3557410"/>
              <a:gd name="connsiteX70" fmla="*/ 29497 w 4043119"/>
              <a:gd name="connsiteY70" fmla="*/ 2330245 h 3557410"/>
              <a:gd name="connsiteX71" fmla="*/ 19665 w 4043119"/>
              <a:gd name="connsiteY71" fmla="*/ 2359742 h 3557410"/>
              <a:gd name="connsiteX72" fmla="*/ 0 w 4043119"/>
              <a:gd name="connsiteY72" fmla="*/ 2467897 h 3557410"/>
              <a:gd name="connsiteX73" fmla="*/ 19665 w 4043119"/>
              <a:gd name="connsiteY73" fmla="*/ 2664542 h 3557410"/>
              <a:gd name="connsiteX74" fmla="*/ 39329 w 4043119"/>
              <a:gd name="connsiteY74" fmla="*/ 2733368 h 3557410"/>
              <a:gd name="connsiteX75" fmla="*/ 68826 w 4043119"/>
              <a:gd name="connsiteY75" fmla="*/ 2772697 h 3557410"/>
              <a:gd name="connsiteX76" fmla="*/ 78658 w 4043119"/>
              <a:gd name="connsiteY76" fmla="*/ 2802193 h 3557410"/>
              <a:gd name="connsiteX77" fmla="*/ 117987 w 4043119"/>
              <a:gd name="connsiteY77" fmla="*/ 2861187 h 3557410"/>
              <a:gd name="connsiteX78" fmla="*/ 157316 w 4043119"/>
              <a:gd name="connsiteY78" fmla="*/ 2930013 h 3557410"/>
              <a:gd name="connsiteX79" fmla="*/ 196645 w 4043119"/>
              <a:gd name="connsiteY79" fmla="*/ 2989006 h 3557410"/>
              <a:gd name="connsiteX80" fmla="*/ 226142 w 4043119"/>
              <a:gd name="connsiteY80" fmla="*/ 3028335 h 3557410"/>
              <a:gd name="connsiteX81" fmla="*/ 245807 w 4043119"/>
              <a:gd name="connsiteY81" fmla="*/ 3057832 h 3557410"/>
              <a:gd name="connsiteX82" fmla="*/ 275303 w 4043119"/>
              <a:gd name="connsiteY82" fmla="*/ 3077497 h 3557410"/>
              <a:gd name="connsiteX83" fmla="*/ 304800 w 4043119"/>
              <a:gd name="connsiteY83" fmla="*/ 3106993 h 3557410"/>
              <a:gd name="connsiteX84" fmla="*/ 344129 w 4043119"/>
              <a:gd name="connsiteY84" fmla="*/ 3175819 h 3557410"/>
              <a:gd name="connsiteX85" fmla="*/ 373626 w 4043119"/>
              <a:gd name="connsiteY85" fmla="*/ 3205316 h 3557410"/>
              <a:gd name="connsiteX86" fmla="*/ 452284 w 4043119"/>
              <a:gd name="connsiteY86" fmla="*/ 3283974 h 3557410"/>
              <a:gd name="connsiteX87" fmla="*/ 481781 w 4043119"/>
              <a:gd name="connsiteY87" fmla="*/ 3303639 h 3557410"/>
              <a:gd name="connsiteX88" fmla="*/ 530942 w 4043119"/>
              <a:gd name="connsiteY88" fmla="*/ 3313471 h 3557410"/>
              <a:gd name="connsiteX89" fmla="*/ 619432 w 4043119"/>
              <a:gd name="connsiteY89" fmla="*/ 3352800 h 3557410"/>
              <a:gd name="connsiteX90" fmla="*/ 717755 w 4043119"/>
              <a:gd name="connsiteY90" fmla="*/ 3392129 h 3557410"/>
              <a:gd name="connsiteX91" fmla="*/ 816078 w 4043119"/>
              <a:gd name="connsiteY91" fmla="*/ 3401961 h 3557410"/>
              <a:gd name="connsiteX92" fmla="*/ 845574 w 4043119"/>
              <a:gd name="connsiteY92" fmla="*/ 3411793 h 3557410"/>
              <a:gd name="connsiteX93" fmla="*/ 884903 w 4043119"/>
              <a:gd name="connsiteY93" fmla="*/ 3421626 h 3557410"/>
              <a:gd name="connsiteX94" fmla="*/ 924232 w 4043119"/>
              <a:gd name="connsiteY94" fmla="*/ 3441290 h 3557410"/>
              <a:gd name="connsiteX95" fmla="*/ 1022555 w 4043119"/>
              <a:gd name="connsiteY95" fmla="*/ 3460955 h 3557410"/>
              <a:gd name="connsiteX96" fmla="*/ 1140542 w 4043119"/>
              <a:gd name="connsiteY96" fmla="*/ 3480619 h 3557410"/>
              <a:gd name="connsiteX97" fmla="*/ 1238865 w 4043119"/>
              <a:gd name="connsiteY97" fmla="*/ 3470787 h 3557410"/>
              <a:gd name="connsiteX98" fmla="*/ 1406013 w 4043119"/>
              <a:gd name="connsiteY98" fmla="*/ 3431458 h 3557410"/>
              <a:gd name="connsiteX99" fmla="*/ 1622323 w 4043119"/>
              <a:gd name="connsiteY99" fmla="*/ 3352800 h 3557410"/>
              <a:gd name="connsiteX100" fmla="*/ 1907458 w 4043119"/>
              <a:gd name="connsiteY100" fmla="*/ 3303639 h 3557410"/>
              <a:gd name="connsiteX101" fmla="*/ 2271252 w 4043119"/>
              <a:gd name="connsiteY101" fmla="*/ 3293806 h 3557410"/>
              <a:gd name="connsiteX102" fmla="*/ 2300749 w 4043119"/>
              <a:gd name="connsiteY102" fmla="*/ 3283974 h 3557410"/>
              <a:gd name="connsiteX103" fmla="*/ 2644878 w 4043119"/>
              <a:gd name="connsiteY103" fmla="*/ 3342968 h 3557410"/>
              <a:gd name="connsiteX104" fmla="*/ 3052516 w 4043119"/>
              <a:gd name="connsiteY104" fmla="*/ 3510136 h 3557410"/>
              <a:gd name="connsiteX105" fmla="*/ 3482090 w 4043119"/>
              <a:gd name="connsiteY105" fmla="*/ 3554373 h 3557410"/>
              <a:gd name="connsiteX106" fmla="*/ 4043119 w 4043119"/>
              <a:gd name="connsiteY106" fmla="*/ 3434679 h 3557410"/>
              <a:gd name="connsiteX0" fmla="*/ 3972232 w 4043119"/>
              <a:gd name="connsiteY0" fmla="*/ 167148 h 3557410"/>
              <a:gd name="connsiteX1" fmla="*/ 3972232 w 4043119"/>
              <a:gd name="connsiteY1" fmla="*/ 167148 h 3557410"/>
              <a:gd name="connsiteX2" fmla="*/ 3883742 w 4043119"/>
              <a:gd name="connsiteY2" fmla="*/ 157316 h 3557410"/>
              <a:gd name="connsiteX3" fmla="*/ 3470787 w 4043119"/>
              <a:gd name="connsiteY3" fmla="*/ 176981 h 3557410"/>
              <a:gd name="connsiteX4" fmla="*/ 3441291 w 4043119"/>
              <a:gd name="connsiteY4" fmla="*/ 186813 h 3557410"/>
              <a:gd name="connsiteX5" fmla="*/ 3126658 w 4043119"/>
              <a:gd name="connsiteY5" fmla="*/ 186813 h 3557410"/>
              <a:gd name="connsiteX6" fmla="*/ 2949678 w 4043119"/>
              <a:gd name="connsiteY6" fmla="*/ 176981 h 3557410"/>
              <a:gd name="connsiteX7" fmla="*/ 2861187 w 4043119"/>
              <a:gd name="connsiteY7" fmla="*/ 157316 h 3557410"/>
              <a:gd name="connsiteX8" fmla="*/ 2831691 w 4043119"/>
              <a:gd name="connsiteY8" fmla="*/ 127819 h 3557410"/>
              <a:gd name="connsiteX9" fmla="*/ 2802194 w 4043119"/>
              <a:gd name="connsiteY9" fmla="*/ 108155 h 3557410"/>
              <a:gd name="connsiteX10" fmla="*/ 2772697 w 4043119"/>
              <a:gd name="connsiteY10" fmla="*/ 78658 h 3557410"/>
              <a:gd name="connsiteX11" fmla="*/ 2743200 w 4043119"/>
              <a:gd name="connsiteY11" fmla="*/ 58993 h 3557410"/>
              <a:gd name="connsiteX12" fmla="*/ 2713703 w 4043119"/>
              <a:gd name="connsiteY12" fmla="*/ 29497 h 3557410"/>
              <a:gd name="connsiteX13" fmla="*/ 2674374 w 4043119"/>
              <a:gd name="connsiteY13" fmla="*/ 19664 h 3557410"/>
              <a:gd name="connsiteX14" fmla="*/ 2615381 w 4043119"/>
              <a:gd name="connsiteY14" fmla="*/ 0 h 3557410"/>
              <a:gd name="connsiteX15" fmla="*/ 2241755 w 4043119"/>
              <a:gd name="connsiteY15" fmla="*/ 9832 h 3557410"/>
              <a:gd name="connsiteX16" fmla="*/ 2153265 w 4043119"/>
              <a:gd name="connsiteY16" fmla="*/ 29497 h 3557410"/>
              <a:gd name="connsiteX17" fmla="*/ 2104103 w 4043119"/>
              <a:gd name="connsiteY17" fmla="*/ 39329 h 3557410"/>
              <a:gd name="connsiteX18" fmla="*/ 2045110 w 4043119"/>
              <a:gd name="connsiteY18" fmla="*/ 58993 h 3557410"/>
              <a:gd name="connsiteX19" fmla="*/ 1936955 w 4043119"/>
              <a:gd name="connsiteY19" fmla="*/ 78658 h 3557410"/>
              <a:gd name="connsiteX20" fmla="*/ 1897626 w 4043119"/>
              <a:gd name="connsiteY20" fmla="*/ 108155 h 3557410"/>
              <a:gd name="connsiteX21" fmla="*/ 1868129 w 4043119"/>
              <a:gd name="connsiteY21" fmla="*/ 117987 h 3557410"/>
              <a:gd name="connsiteX22" fmla="*/ 1828800 w 4043119"/>
              <a:gd name="connsiteY22" fmla="*/ 137652 h 3557410"/>
              <a:gd name="connsiteX23" fmla="*/ 1769807 w 4043119"/>
              <a:gd name="connsiteY23" fmla="*/ 167148 h 3557410"/>
              <a:gd name="connsiteX24" fmla="*/ 1740310 w 4043119"/>
              <a:gd name="connsiteY24" fmla="*/ 186813 h 3557410"/>
              <a:gd name="connsiteX25" fmla="*/ 1700981 w 4043119"/>
              <a:gd name="connsiteY25" fmla="*/ 196645 h 3557410"/>
              <a:gd name="connsiteX26" fmla="*/ 1641987 w 4043119"/>
              <a:gd name="connsiteY26" fmla="*/ 235974 h 3557410"/>
              <a:gd name="connsiteX27" fmla="*/ 1553497 w 4043119"/>
              <a:gd name="connsiteY27" fmla="*/ 285135 h 3557410"/>
              <a:gd name="connsiteX28" fmla="*/ 1484671 w 4043119"/>
              <a:gd name="connsiteY28" fmla="*/ 334297 h 3557410"/>
              <a:gd name="connsiteX29" fmla="*/ 1425678 w 4043119"/>
              <a:gd name="connsiteY29" fmla="*/ 373626 h 3557410"/>
              <a:gd name="connsiteX30" fmla="*/ 1406013 w 4043119"/>
              <a:gd name="connsiteY30" fmla="*/ 403123 h 3557410"/>
              <a:gd name="connsiteX31" fmla="*/ 1376516 w 4043119"/>
              <a:gd name="connsiteY31" fmla="*/ 432619 h 3557410"/>
              <a:gd name="connsiteX32" fmla="*/ 1337187 w 4043119"/>
              <a:gd name="connsiteY32" fmla="*/ 511277 h 3557410"/>
              <a:gd name="connsiteX33" fmla="*/ 1317523 w 4043119"/>
              <a:gd name="connsiteY33" fmla="*/ 550606 h 3557410"/>
              <a:gd name="connsiteX34" fmla="*/ 1307691 w 4043119"/>
              <a:gd name="connsiteY34" fmla="*/ 580103 h 3557410"/>
              <a:gd name="connsiteX35" fmla="*/ 1278194 w 4043119"/>
              <a:gd name="connsiteY35" fmla="*/ 599768 h 3557410"/>
              <a:gd name="connsiteX36" fmla="*/ 1229032 w 4043119"/>
              <a:gd name="connsiteY36" fmla="*/ 629264 h 3557410"/>
              <a:gd name="connsiteX37" fmla="*/ 1179871 w 4043119"/>
              <a:gd name="connsiteY37" fmla="*/ 668593 h 3557410"/>
              <a:gd name="connsiteX38" fmla="*/ 1150374 w 4043119"/>
              <a:gd name="connsiteY38" fmla="*/ 678426 h 3557410"/>
              <a:gd name="connsiteX39" fmla="*/ 1111045 w 4043119"/>
              <a:gd name="connsiteY39" fmla="*/ 698090 h 3557410"/>
              <a:gd name="connsiteX40" fmla="*/ 1081549 w 4043119"/>
              <a:gd name="connsiteY40" fmla="*/ 707923 h 3557410"/>
              <a:gd name="connsiteX41" fmla="*/ 1032387 w 4043119"/>
              <a:gd name="connsiteY41" fmla="*/ 727587 h 3557410"/>
              <a:gd name="connsiteX42" fmla="*/ 904568 w 4043119"/>
              <a:gd name="connsiteY42" fmla="*/ 786581 h 3557410"/>
              <a:gd name="connsiteX43" fmla="*/ 865239 w 4043119"/>
              <a:gd name="connsiteY43" fmla="*/ 796413 h 3557410"/>
              <a:gd name="connsiteX44" fmla="*/ 786581 w 4043119"/>
              <a:gd name="connsiteY44" fmla="*/ 825910 h 3557410"/>
              <a:gd name="connsiteX45" fmla="*/ 688258 w 4043119"/>
              <a:gd name="connsiteY45" fmla="*/ 914400 h 3557410"/>
              <a:gd name="connsiteX46" fmla="*/ 629265 w 4043119"/>
              <a:gd name="connsiteY46" fmla="*/ 983226 h 3557410"/>
              <a:gd name="connsiteX47" fmla="*/ 609600 w 4043119"/>
              <a:gd name="connsiteY47" fmla="*/ 1012723 h 3557410"/>
              <a:gd name="connsiteX48" fmla="*/ 550607 w 4043119"/>
              <a:gd name="connsiteY48" fmla="*/ 1052052 h 3557410"/>
              <a:gd name="connsiteX49" fmla="*/ 530942 w 4043119"/>
              <a:gd name="connsiteY49" fmla="*/ 1091381 h 3557410"/>
              <a:gd name="connsiteX50" fmla="*/ 501445 w 4043119"/>
              <a:gd name="connsiteY50" fmla="*/ 1111045 h 3557410"/>
              <a:gd name="connsiteX51" fmla="*/ 491613 w 4043119"/>
              <a:gd name="connsiteY51" fmla="*/ 1140542 h 3557410"/>
              <a:gd name="connsiteX52" fmla="*/ 462116 w 4043119"/>
              <a:gd name="connsiteY52" fmla="*/ 1170039 h 3557410"/>
              <a:gd name="connsiteX53" fmla="*/ 383458 w 4043119"/>
              <a:gd name="connsiteY53" fmla="*/ 1268361 h 3557410"/>
              <a:gd name="connsiteX54" fmla="*/ 383458 w 4043119"/>
              <a:gd name="connsiteY54" fmla="*/ 1268361 h 3557410"/>
              <a:gd name="connsiteX55" fmla="*/ 344129 w 4043119"/>
              <a:gd name="connsiteY55" fmla="*/ 1327355 h 3557410"/>
              <a:gd name="connsiteX56" fmla="*/ 314632 w 4043119"/>
              <a:gd name="connsiteY56" fmla="*/ 1356852 h 3557410"/>
              <a:gd name="connsiteX57" fmla="*/ 255639 w 4043119"/>
              <a:gd name="connsiteY57" fmla="*/ 1455174 h 3557410"/>
              <a:gd name="connsiteX58" fmla="*/ 235974 w 4043119"/>
              <a:gd name="connsiteY58" fmla="*/ 1484671 h 3557410"/>
              <a:gd name="connsiteX59" fmla="*/ 196645 w 4043119"/>
              <a:gd name="connsiteY59" fmla="*/ 1563329 h 3557410"/>
              <a:gd name="connsiteX60" fmla="*/ 167149 w 4043119"/>
              <a:gd name="connsiteY60" fmla="*/ 1661652 h 3557410"/>
              <a:gd name="connsiteX61" fmla="*/ 147484 w 4043119"/>
              <a:gd name="connsiteY61" fmla="*/ 1700981 h 3557410"/>
              <a:gd name="connsiteX62" fmla="*/ 127820 w 4043119"/>
              <a:gd name="connsiteY62" fmla="*/ 1779639 h 3557410"/>
              <a:gd name="connsiteX63" fmla="*/ 117987 w 4043119"/>
              <a:gd name="connsiteY63" fmla="*/ 1818968 h 3557410"/>
              <a:gd name="connsiteX64" fmla="*/ 98323 w 4043119"/>
              <a:gd name="connsiteY64" fmla="*/ 1936955 h 3557410"/>
              <a:gd name="connsiteX65" fmla="*/ 88491 w 4043119"/>
              <a:gd name="connsiteY65" fmla="*/ 2133600 h 3557410"/>
              <a:gd name="connsiteX66" fmla="*/ 78658 w 4043119"/>
              <a:gd name="connsiteY66" fmla="*/ 2163097 h 3557410"/>
              <a:gd name="connsiteX67" fmla="*/ 68826 w 4043119"/>
              <a:gd name="connsiteY67" fmla="*/ 2202426 h 3557410"/>
              <a:gd name="connsiteX68" fmla="*/ 49161 w 4043119"/>
              <a:gd name="connsiteY68" fmla="*/ 2261419 h 3557410"/>
              <a:gd name="connsiteX69" fmla="*/ 39329 w 4043119"/>
              <a:gd name="connsiteY69" fmla="*/ 2290916 h 3557410"/>
              <a:gd name="connsiteX70" fmla="*/ 29497 w 4043119"/>
              <a:gd name="connsiteY70" fmla="*/ 2330245 h 3557410"/>
              <a:gd name="connsiteX71" fmla="*/ 19665 w 4043119"/>
              <a:gd name="connsiteY71" fmla="*/ 2359742 h 3557410"/>
              <a:gd name="connsiteX72" fmla="*/ 0 w 4043119"/>
              <a:gd name="connsiteY72" fmla="*/ 2467897 h 3557410"/>
              <a:gd name="connsiteX73" fmla="*/ 19665 w 4043119"/>
              <a:gd name="connsiteY73" fmla="*/ 2664542 h 3557410"/>
              <a:gd name="connsiteX74" fmla="*/ 39329 w 4043119"/>
              <a:gd name="connsiteY74" fmla="*/ 2733368 h 3557410"/>
              <a:gd name="connsiteX75" fmla="*/ 68826 w 4043119"/>
              <a:gd name="connsiteY75" fmla="*/ 2772697 h 3557410"/>
              <a:gd name="connsiteX76" fmla="*/ 78658 w 4043119"/>
              <a:gd name="connsiteY76" fmla="*/ 2802193 h 3557410"/>
              <a:gd name="connsiteX77" fmla="*/ 117987 w 4043119"/>
              <a:gd name="connsiteY77" fmla="*/ 2861187 h 3557410"/>
              <a:gd name="connsiteX78" fmla="*/ 157316 w 4043119"/>
              <a:gd name="connsiteY78" fmla="*/ 2930013 h 3557410"/>
              <a:gd name="connsiteX79" fmla="*/ 196645 w 4043119"/>
              <a:gd name="connsiteY79" fmla="*/ 2989006 h 3557410"/>
              <a:gd name="connsiteX80" fmla="*/ 226142 w 4043119"/>
              <a:gd name="connsiteY80" fmla="*/ 3028335 h 3557410"/>
              <a:gd name="connsiteX81" fmla="*/ 245807 w 4043119"/>
              <a:gd name="connsiteY81" fmla="*/ 3057832 h 3557410"/>
              <a:gd name="connsiteX82" fmla="*/ 275303 w 4043119"/>
              <a:gd name="connsiteY82" fmla="*/ 3077497 h 3557410"/>
              <a:gd name="connsiteX83" fmla="*/ 304800 w 4043119"/>
              <a:gd name="connsiteY83" fmla="*/ 3106993 h 3557410"/>
              <a:gd name="connsiteX84" fmla="*/ 344129 w 4043119"/>
              <a:gd name="connsiteY84" fmla="*/ 3175819 h 3557410"/>
              <a:gd name="connsiteX85" fmla="*/ 373626 w 4043119"/>
              <a:gd name="connsiteY85" fmla="*/ 3205316 h 3557410"/>
              <a:gd name="connsiteX86" fmla="*/ 452284 w 4043119"/>
              <a:gd name="connsiteY86" fmla="*/ 3283974 h 3557410"/>
              <a:gd name="connsiteX87" fmla="*/ 481781 w 4043119"/>
              <a:gd name="connsiteY87" fmla="*/ 3303639 h 3557410"/>
              <a:gd name="connsiteX88" fmla="*/ 530942 w 4043119"/>
              <a:gd name="connsiteY88" fmla="*/ 3313471 h 3557410"/>
              <a:gd name="connsiteX89" fmla="*/ 619432 w 4043119"/>
              <a:gd name="connsiteY89" fmla="*/ 3352800 h 3557410"/>
              <a:gd name="connsiteX90" fmla="*/ 717755 w 4043119"/>
              <a:gd name="connsiteY90" fmla="*/ 3392129 h 3557410"/>
              <a:gd name="connsiteX91" fmla="*/ 816078 w 4043119"/>
              <a:gd name="connsiteY91" fmla="*/ 3401961 h 3557410"/>
              <a:gd name="connsiteX92" fmla="*/ 845574 w 4043119"/>
              <a:gd name="connsiteY92" fmla="*/ 3411793 h 3557410"/>
              <a:gd name="connsiteX93" fmla="*/ 884903 w 4043119"/>
              <a:gd name="connsiteY93" fmla="*/ 3421626 h 3557410"/>
              <a:gd name="connsiteX94" fmla="*/ 924232 w 4043119"/>
              <a:gd name="connsiteY94" fmla="*/ 3441290 h 3557410"/>
              <a:gd name="connsiteX95" fmla="*/ 1022555 w 4043119"/>
              <a:gd name="connsiteY95" fmla="*/ 3460955 h 3557410"/>
              <a:gd name="connsiteX96" fmla="*/ 1238865 w 4043119"/>
              <a:gd name="connsiteY96" fmla="*/ 3470787 h 3557410"/>
              <a:gd name="connsiteX97" fmla="*/ 1406013 w 4043119"/>
              <a:gd name="connsiteY97" fmla="*/ 3431458 h 3557410"/>
              <a:gd name="connsiteX98" fmla="*/ 1622323 w 4043119"/>
              <a:gd name="connsiteY98" fmla="*/ 3352800 h 3557410"/>
              <a:gd name="connsiteX99" fmla="*/ 1907458 w 4043119"/>
              <a:gd name="connsiteY99" fmla="*/ 3303639 h 3557410"/>
              <a:gd name="connsiteX100" fmla="*/ 2271252 w 4043119"/>
              <a:gd name="connsiteY100" fmla="*/ 3293806 h 3557410"/>
              <a:gd name="connsiteX101" fmla="*/ 2300749 w 4043119"/>
              <a:gd name="connsiteY101" fmla="*/ 3283974 h 3557410"/>
              <a:gd name="connsiteX102" fmla="*/ 2644878 w 4043119"/>
              <a:gd name="connsiteY102" fmla="*/ 3342968 h 3557410"/>
              <a:gd name="connsiteX103" fmla="*/ 3052516 w 4043119"/>
              <a:gd name="connsiteY103" fmla="*/ 3510136 h 3557410"/>
              <a:gd name="connsiteX104" fmla="*/ 3482090 w 4043119"/>
              <a:gd name="connsiteY104" fmla="*/ 3554373 h 3557410"/>
              <a:gd name="connsiteX105" fmla="*/ 4043119 w 4043119"/>
              <a:gd name="connsiteY105" fmla="*/ 3434679 h 3557410"/>
              <a:gd name="connsiteX0" fmla="*/ 3972232 w 4043119"/>
              <a:gd name="connsiteY0" fmla="*/ 167148 h 3557410"/>
              <a:gd name="connsiteX1" fmla="*/ 3972232 w 4043119"/>
              <a:gd name="connsiteY1" fmla="*/ 167148 h 3557410"/>
              <a:gd name="connsiteX2" fmla="*/ 3470787 w 4043119"/>
              <a:gd name="connsiteY2" fmla="*/ 176981 h 3557410"/>
              <a:gd name="connsiteX3" fmla="*/ 3441291 w 4043119"/>
              <a:gd name="connsiteY3" fmla="*/ 186813 h 3557410"/>
              <a:gd name="connsiteX4" fmla="*/ 3126658 w 4043119"/>
              <a:gd name="connsiteY4" fmla="*/ 186813 h 3557410"/>
              <a:gd name="connsiteX5" fmla="*/ 2949678 w 4043119"/>
              <a:gd name="connsiteY5" fmla="*/ 176981 h 3557410"/>
              <a:gd name="connsiteX6" fmla="*/ 2861187 w 4043119"/>
              <a:gd name="connsiteY6" fmla="*/ 157316 h 3557410"/>
              <a:gd name="connsiteX7" fmla="*/ 2831691 w 4043119"/>
              <a:gd name="connsiteY7" fmla="*/ 127819 h 3557410"/>
              <a:gd name="connsiteX8" fmla="*/ 2802194 w 4043119"/>
              <a:gd name="connsiteY8" fmla="*/ 108155 h 3557410"/>
              <a:gd name="connsiteX9" fmla="*/ 2772697 w 4043119"/>
              <a:gd name="connsiteY9" fmla="*/ 78658 h 3557410"/>
              <a:gd name="connsiteX10" fmla="*/ 2743200 w 4043119"/>
              <a:gd name="connsiteY10" fmla="*/ 58993 h 3557410"/>
              <a:gd name="connsiteX11" fmla="*/ 2713703 w 4043119"/>
              <a:gd name="connsiteY11" fmla="*/ 29497 h 3557410"/>
              <a:gd name="connsiteX12" fmla="*/ 2674374 w 4043119"/>
              <a:gd name="connsiteY12" fmla="*/ 19664 h 3557410"/>
              <a:gd name="connsiteX13" fmla="*/ 2615381 w 4043119"/>
              <a:gd name="connsiteY13" fmla="*/ 0 h 3557410"/>
              <a:gd name="connsiteX14" fmla="*/ 2241755 w 4043119"/>
              <a:gd name="connsiteY14" fmla="*/ 9832 h 3557410"/>
              <a:gd name="connsiteX15" fmla="*/ 2153265 w 4043119"/>
              <a:gd name="connsiteY15" fmla="*/ 29497 h 3557410"/>
              <a:gd name="connsiteX16" fmla="*/ 2104103 w 4043119"/>
              <a:gd name="connsiteY16" fmla="*/ 39329 h 3557410"/>
              <a:gd name="connsiteX17" fmla="*/ 2045110 w 4043119"/>
              <a:gd name="connsiteY17" fmla="*/ 58993 h 3557410"/>
              <a:gd name="connsiteX18" fmla="*/ 1936955 w 4043119"/>
              <a:gd name="connsiteY18" fmla="*/ 78658 h 3557410"/>
              <a:gd name="connsiteX19" fmla="*/ 1897626 w 4043119"/>
              <a:gd name="connsiteY19" fmla="*/ 108155 h 3557410"/>
              <a:gd name="connsiteX20" fmla="*/ 1868129 w 4043119"/>
              <a:gd name="connsiteY20" fmla="*/ 117987 h 3557410"/>
              <a:gd name="connsiteX21" fmla="*/ 1828800 w 4043119"/>
              <a:gd name="connsiteY21" fmla="*/ 137652 h 3557410"/>
              <a:gd name="connsiteX22" fmla="*/ 1769807 w 4043119"/>
              <a:gd name="connsiteY22" fmla="*/ 167148 h 3557410"/>
              <a:gd name="connsiteX23" fmla="*/ 1740310 w 4043119"/>
              <a:gd name="connsiteY23" fmla="*/ 186813 h 3557410"/>
              <a:gd name="connsiteX24" fmla="*/ 1700981 w 4043119"/>
              <a:gd name="connsiteY24" fmla="*/ 196645 h 3557410"/>
              <a:gd name="connsiteX25" fmla="*/ 1641987 w 4043119"/>
              <a:gd name="connsiteY25" fmla="*/ 235974 h 3557410"/>
              <a:gd name="connsiteX26" fmla="*/ 1553497 w 4043119"/>
              <a:gd name="connsiteY26" fmla="*/ 285135 h 3557410"/>
              <a:gd name="connsiteX27" fmla="*/ 1484671 w 4043119"/>
              <a:gd name="connsiteY27" fmla="*/ 334297 h 3557410"/>
              <a:gd name="connsiteX28" fmla="*/ 1425678 w 4043119"/>
              <a:gd name="connsiteY28" fmla="*/ 373626 h 3557410"/>
              <a:gd name="connsiteX29" fmla="*/ 1406013 w 4043119"/>
              <a:gd name="connsiteY29" fmla="*/ 403123 h 3557410"/>
              <a:gd name="connsiteX30" fmla="*/ 1376516 w 4043119"/>
              <a:gd name="connsiteY30" fmla="*/ 432619 h 3557410"/>
              <a:gd name="connsiteX31" fmla="*/ 1337187 w 4043119"/>
              <a:gd name="connsiteY31" fmla="*/ 511277 h 3557410"/>
              <a:gd name="connsiteX32" fmla="*/ 1317523 w 4043119"/>
              <a:gd name="connsiteY32" fmla="*/ 550606 h 3557410"/>
              <a:gd name="connsiteX33" fmla="*/ 1307691 w 4043119"/>
              <a:gd name="connsiteY33" fmla="*/ 580103 h 3557410"/>
              <a:gd name="connsiteX34" fmla="*/ 1278194 w 4043119"/>
              <a:gd name="connsiteY34" fmla="*/ 599768 h 3557410"/>
              <a:gd name="connsiteX35" fmla="*/ 1229032 w 4043119"/>
              <a:gd name="connsiteY35" fmla="*/ 629264 h 3557410"/>
              <a:gd name="connsiteX36" fmla="*/ 1179871 w 4043119"/>
              <a:gd name="connsiteY36" fmla="*/ 668593 h 3557410"/>
              <a:gd name="connsiteX37" fmla="*/ 1150374 w 4043119"/>
              <a:gd name="connsiteY37" fmla="*/ 678426 h 3557410"/>
              <a:gd name="connsiteX38" fmla="*/ 1111045 w 4043119"/>
              <a:gd name="connsiteY38" fmla="*/ 698090 h 3557410"/>
              <a:gd name="connsiteX39" fmla="*/ 1081549 w 4043119"/>
              <a:gd name="connsiteY39" fmla="*/ 707923 h 3557410"/>
              <a:gd name="connsiteX40" fmla="*/ 1032387 w 4043119"/>
              <a:gd name="connsiteY40" fmla="*/ 727587 h 3557410"/>
              <a:gd name="connsiteX41" fmla="*/ 904568 w 4043119"/>
              <a:gd name="connsiteY41" fmla="*/ 786581 h 3557410"/>
              <a:gd name="connsiteX42" fmla="*/ 865239 w 4043119"/>
              <a:gd name="connsiteY42" fmla="*/ 796413 h 3557410"/>
              <a:gd name="connsiteX43" fmla="*/ 786581 w 4043119"/>
              <a:gd name="connsiteY43" fmla="*/ 825910 h 3557410"/>
              <a:gd name="connsiteX44" fmla="*/ 688258 w 4043119"/>
              <a:gd name="connsiteY44" fmla="*/ 914400 h 3557410"/>
              <a:gd name="connsiteX45" fmla="*/ 629265 w 4043119"/>
              <a:gd name="connsiteY45" fmla="*/ 983226 h 3557410"/>
              <a:gd name="connsiteX46" fmla="*/ 609600 w 4043119"/>
              <a:gd name="connsiteY46" fmla="*/ 1012723 h 3557410"/>
              <a:gd name="connsiteX47" fmla="*/ 550607 w 4043119"/>
              <a:gd name="connsiteY47" fmla="*/ 1052052 h 3557410"/>
              <a:gd name="connsiteX48" fmla="*/ 530942 w 4043119"/>
              <a:gd name="connsiteY48" fmla="*/ 1091381 h 3557410"/>
              <a:gd name="connsiteX49" fmla="*/ 501445 w 4043119"/>
              <a:gd name="connsiteY49" fmla="*/ 1111045 h 3557410"/>
              <a:gd name="connsiteX50" fmla="*/ 491613 w 4043119"/>
              <a:gd name="connsiteY50" fmla="*/ 1140542 h 3557410"/>
              <a:gd name="connsiteX51" fmla="*/ 462116 w 4043119"/>
              <a:gd name="connsiteY51" fmla="*/ 1170039 h 3557410"/>
              <a:gd name="connsiteX52" fmla="*/ 383458 w 4043119"/>
              <a:gd name="connsiteY52" fmla="*/ 1268361 h 3557410"/>
              <a:gd name="connsiteX53" fmla="*/ 383458 w 4043119"/>
              <a:gd name="connsiteY53" fmla="*/ 1268361 h 3557410"/>
              <a:gd name="connsiteX54" fmla="*/ 344129 w 4043119"/>
              <a:gd name="connsiteY54" fmla="*/ 1327355 h 3557410"/>
              <a:gd name="connsiteX55" fmla="*/ 314632 w 4043119"/>
              <a:gd name="connsiteY55" fmla="*/ 1356852 h 3557410"/>
              <a:gd name="connsiteX56" fmla="*/ 255639 w 4043119"/>
              <a:gd name="connsiteY56" fmla="*/ 1455174 h 3557410"/>
              <a:gd name="connsiteX57" fmla="*/ 235974 w 4043119"/>
              <a:gd name="connsiteY57" fmla="*/ 1484671 h 3557410"/>
              <a:gd name="connsiteX58" fmla="*/ 196645 w 4043119"/>
              <a:gd name="connsiteY58" fmla="*/ 1563329 h 3557410"/>
              <a:gd name="connsiteX59" fmla="*/ 167149 w 4043119"/>
              <a:gd name="connsiteY59" fmla="*/ 1661652 h 3557410"/>
              <a:gd name="connsiteX60" fmla="*/ 147484 w 4043119"/>
              <a:gd name="connsiteY60" fmla="*/ 1700981 h 3557410"/>
              <a:gd name="connsiteX61" fmla="*/ 127820 w 4043119"/>
              <a:gd name="connsiteY61" fmla="*/ 1779639 h 3557410"/>
              <a:gd name="connsiteX62" fmla="*/ 117987 w 4043119"/>
              <a:gd name="connsiteY62" fmla="*/ 1818968 h 3557410"/>
              <a:gd name="connsiteX63" fmla="*/ 98323 w 4043119"/>
              <a:gd name="connsiteY63" fmla="*/ 1936955 h 3557410"/>
              <a:gd name="connsiteX64" fmla="*/ 88491 w 4043119"/>
              <a:gd name="connsiteY64" fmla="*/ 2133600 h 3557410"/>
              <a:gd name="connsiteX65" fmla="*/ 78658 w 4043119"/>
              <a:gd name="connsiteY65" fmla="*/ 2163097 h 3557410"/>
              <a:gd name="connsiteX66" fmla="*/ 68826 w 4043119"/>
              <a:gd name="connsiteY66" fmla="*/ 2202426 h 3557410"/>
              <a:gd name="connsiteX67" fmla="*/ 49161 w 4043119"/>
              <a:gd name="connsiteY67" fmla="*/ 2261419 h 3557410"/>
              <a:gd name="connsiteX68" fmla="*/ 39329 w 4043119"/>
              <a:gd name="connsiteY68" fmla="*/ 2290916 h 3557410"/>
              <a:gd name="connsiteX69" fmla="*/ 29497 w 4043119"/>
              <a:gd name="connsiteY69" fmla="*/ 2330245 h 3557410"/>
              <a:gd name="connsiteX70" fmla="*/ 19665 w 4043119"/>
              <a:gd name="connsiteY70" fmla="*/ 2359742 h 3557410"/>
              <a:gd name="connsiteX71" fmla="*/ 0 w 4043119"/>
              <a:gd name="connsiteY71" fmla="*/ 2467897 h 3557410"/>
              <a:gd name="connsiteX72" fmla="*/ 19665 w 4043119"/>
              <a:gd name="connsiteY72" fmla="*/ 2664542 h 3557410"/>
              <a:gd name="connsiteX73" fmla="*/ 39329 w 4043119"/>
              <a:gd name="connsiteY73" fmla="*/ 2733368 h 3557410"/>
              <a:gd name="connsiteX74" fmla="*/ 68826 w 4043119"/>
              <a:gd name="connsiteY74" fmla="*/ 2772697 h 3557410"/>
              <a:gd name="connsiteX75" fmla="*/ 78658 w 4043119"/>
              <a:gd name="connsiteY75" fmla="*/ 2802193 h 3557410"/>
              <a:gd name="connsiteX76" fmla="*/ 117987 w 4043119"/>
              <a:gd name="connsiteY76" fmla="*/ 2861187 h 3557410"/>
              <a:gd name="connsiteX77" fmla="*/ 157316 w 4043119"/>
              <a:gd name="connsiteY77" fmla="*/ 2930013 h 3557410"/>
              <a:gd name="connsiteX78" fmla="*/ 196645 w 4043119"/>
              <a:gd name="connsiteY78" fmla="*/ 2989006 h 3557410"/>
              <a:gd name="connsiteX79" fmla="*/ 226142 w 4043119"/>
              <a:gd name="connsiteY79" fmla="*/ 3028335 h 3557410"/>
              <a:gd name="connsiteX80" fmla="*/ 245807 w 4043119"/>
              <a:gd name="connsiteY80" fmla="*/ 3057832 h 3557410"/>
              <a:gd name="connsiteX81" fmla="*/ 275303 w 4043119"/>
              <a:gd name="connsiteY81" fmla="*/ 3077497 h 3557410"/>
              <a:gd name="connsiteX82" fmla="*/ 304800 w 4043119"/>
              <a:gd name="connsiteY82" fmla="*/ 3106993 h 3557410"/>
              <a:gd name="connsiteX83" fmla="*/ 344129 w 4043119"/>
              <a:gd name="connsiteY83" fmla="*/ 3175819 h 3557410"/>
              <a:gd name="connsiteX84" fmla="*/ 373626 w 4043119"/>
              <a:gd name="connsiteY84" fmla="*/ 3205316 h 3557410"/>
              <a:gd name="connsiteX85" fmla="*/ 452284 w 4043119"/>
              <a:gd name="connsiteY85" fmla="*/ 3283974 h 3557410"/>
              <a:gd name="connsiteX86" fmla="*/ 481781 w 4043119"/>
              <a:gd name="connsiteY86" fmla="*/ 3303639 h 3557410"/>
              <a:gd name="connsiteX87" fmla="*/ 530942 w 4043119"/>
              <a:gd name="connsiteY87" fmla="*/ 3313471 h 3557410"/>
              <a:gd name="connsiteX88" fmla="*/ 619432 w 4043119"/>
              <a:gd name="connsiteY88" fmla="*/ 3352800 h 3557410"/>
              <a:gd name="connsiteX89" fmla="*/ 717755 w 4043119"/>
              <a:gd name="connsiteY89" fmla="*/ 3392129 h 3557410"/>
              <a:gd name="connsiteX90" fmla="*/ 816078 w 4043119"/>
              <a:gd name="connsiteY90" fmla="*/ 3401961 h 3557410"/>
              <a:gd name="connsiteX91" fmla="*/ 845574 w 4043119"/>
              <a:gd name="connsiteY91" fmla="*/ 3411793 h 3557410"/>
              <a:gd name="connsiteX92" fmla="*/ 884903 w 4043119"/>
              <a:gd name="connsiteY92" fmla="*/ 3421626 h 3557410"/>
              <a:gd name="connsiteX93" fmla="*/ 924232 w 4043119"/>
              <a:gd name="connsiteY93" fmla="*/ 3441290 h 3557410"/>
              <a:gd name="connsiteX94" fmla="*/ 1022555 w 4043119"/>
              <a:gd name="connsiteY94" fmla="*/ 3460955 h 3557410"/>
              <a:gd name="connsiteX95" fmla="*/ 1238865 w 4043119"/>
              <a:gd name="connsiteY95" fmla="*/ 3470787 h 3557410"/>
              <a:gd name="connsiteX96" fmla="*/ 1406013 w 4043119"/>
              <a:gd name="connsiteY96" fmla="*/ 3431458 h 3557410"/>
              <a:gd name="connsiteX97" fmla="*/ 1622323 w 4043119"/>
              <a:gd name="connsiteY97" fmla="*/ 3352800 h 3557410"/>
              <a:gd name="connsiteX98" fmla="*/ 1907458 w 4043119"/>
              <a:gd name="connsiteY98" fmla="*/ 3303639 h 3557410"/>
              <a:gd name="connsiteX99" fmla="*/ 2271252 w 4043119"/>
              <a:gd name="connsiteY99" fmla="*/ 3293806 h 3557410"/>
              <a:gd name="connsiteX100" fmla="*/ 2300749 w 4043119"/>
              <a:gd name="connsiteY100" fmla="*/ 3283974 h 3557410"/>
              <a:gd name="connsiteX101" fmla="*/ 2644878 w 4043119"/>
              <a:gd name="connsiteY101" fmla="*/ 3342968 h 3557410"/>
              <a:gd name="connsiteX102" fmla="*/ 3052516 w 4043119"/>
              <a:gd name="connsiteY102" fmla="*/ 3510136 h 3557410"/>
              <a:gd name="connsiteX103" fmla="*/ 3482090 w 4043119"/>
              <a:gd name="connsiteY103" fmla="*/ 3554373 h 3557410"/>
              <a:gd name="connsiteX104" fmla="*/ 4043119 w 4043119"/>
              <a:gd name="connsiteY104" fmla="*/ 3434679 h 3557410"/>
              <a:gd name="connsiteX0" fmla="*/ 3972232 w 4043119"/>
              <a:gd name="connsiteY0" fmla="*/ 167148 h 3557410"/>
              <a:gd name="connsiteX1" fmla="*/ 3972232 w 4043119"/>
              <a:gd name="connsiteY1" fmla="*/ 167148 h 3557410"/>
              <a:gd name="connsiteX2" fmla="*/ 3470787 w 4043119"/>
              <a:gd name="connsiteY2" fmla="*/ 176981 h 3557410"/>
              <a:gd name="connsiteX3" fmla="*/ 3126658 w 4043119"/>
              <a:gd name="connsiteY3" fmla="*/ 186813 h 3557410"/>
              <a:gd name="connsiteX4" fmla="*/ 2949678 w 4043119"/>
              <a:gd name="connsiteY4" fmla="*/ 176981 h 3557410"/>
              <a:gd name="connsiteX5" fmla="*/ 2861187 w 4043119"/>
              <a:gd name="connsiteY5" fmla="*/ 157316 h 3557410"/>
              <a:gd name="connsiteX6" fmla="*/ 2831691 w 4043119"/>
              <a:gd name="connsiteY6" fmla="*/ 127819 h 3557410"/>
              <a:gd name="connsiteX7" fmla="*/ 2802194 w 4043119"/>
              <a:gd name="connsiteY7" fmla="*/ 108155 h 3557410"/>
              <a:gd name="connsiteX8" fmla="*/ 2772697 w 4043119"/>
              <a:gd name="connsiteY8" fmla="*/ 78658 h 3557410"/>
              <a:gd name="connsiteX9" fmla="*/ 2743200 w 4043119"/>
              <a:gd name="connsiteY9" fmla="*/ 58993 h 3557410"/>
              <a:gd name="connsiteX10" fmla="*/ 2713703 w 4043119"/>
              <a:gd name="connsiteY10" fmla="*/ 29497 h 3557410"/>
              <a:gd name="connsiteX11" fmla="*/ 2674374 w 4043119"/>
              <a:gd name="connsiteY11" fmla="*/ 19664 h 3557410"/>
              <a:gd name="connsiteX12" fmla="*/ 2615381 w 4043119"/>
              <a:gd name="connsiteY12" fmla="*/ 0 h 3557410"/>
              <a:gd name="connsiteX13" fmla="*/ 2241755 w 4043119"/>
              <a:gd name="connsiteY13" fmla="*/ 9832 h 3557410"/>
              <a:gd name="connsiteX14" fmla="*/ 2153265 w 4043119"/>
              <a:gd name="connsiteY14" fmla="*/ 29497 h 3557410"/>
              <a:gd name="connsiteX15" fmla="*/ 2104103 w 4043119"/>
              <a:gd name="connsiteY15" fmla="*/ 39329 h 3557410"/>
              <a:gd name="connsiteX16" fmla="*/ 2045110 w 4043119"/>
              <a:gd name="connsiteY16" fmla="*/ 58993 h 3557410"/>
              <a:gd name="connsiteX17" fmla="*/ 1936955 w 4043119"/>
              <a:gd name="connsiteY17" fmla="*/ 78658 h 3557410"/>
              <a:gd name="connsiteX18" fmla="*/ 1897626 w 4043119"/>
              <a:gd name="connsiteY18" fmla="*/ 108155 h 3557410"/>
              <a:gd name="connsiteX19" fmla="*/ 1868129 w 4043119"/>
              <a:gd name="connsiteY19" fmla="*/ 117987 h 3557410"/>
              <a:gd name="connsiteX20" fmla="*/ 1828800 w 4043119"/>
              <a:gd name="connsiteY20" fmla="*/ 137652 h 3557410"/>
              <a:gd name="connsiteX21" fmla="*/ 1769807 w 4043119"/>
              <a:gd name="connsiteY21" fmla="*/ 167148 h 3557410"/>
              <a:gd name="connsiteX22" fmla="*/ 1740310 w 4043119"/>
              <a:gd name="connsiteY22" fmla="*/ 186813 h 3557410"/>
              <a:gd name="connsiteX23" fmla="*/ 1700981 w 4043119"/>
              <a:gd name="connsiteY23" fmla="*/ 196645 h 3557410"/>
              <a:gd name="connsiteX24" fmla="*/ 1641987 w 4043119"/>
              <a:gd name="connsiteY24" fmla="*/ 235974 h 3557410"/>
              <a:gd name="connsiteX25" fmla="*/ 1553497 w 4043119"/>
              <a:gd name="connsiteY25" fmla="*/ 285135 h 3557410"/>
              <a:gd name="connsiteX26" fmla="*/ 1484671 w 4043119"/>
              <a:gd name="connsiteY26" fmla="*/ 334297 h 3557410"/>
              <a:gd name="connsiteX27" fmla="*/ 1425678 w 4043119"/>
              <a:gd name="connsiteY27" fmla="*/ 373626 h 3557410"/>
              <a:gd name="connsiteX28" fmla="*/ 1406013 w 4043119"/>
              <a:gd name="connsiteY28" fmla="*/ 403123 h 3557410"/>
              <a:gd name="connsiteX29" fmla="*/ 1376516 w 4043119"/>
              <a:gd name="connsiteY29" fmla="*/ 432619 h 3557410"/>
              <a:gd name="connsiteX30" fmla="*/ 1337187 w 4043119"/>
              <a:gd name="connsiteY30" fmla="*/ 511277 h 3557410"/>
              <a:gd name="connsiteX31" fmla="*/ 1317523 w 4043119"/>
              <a:gd name="connsiteY31" fmla="*/ 550606 h 3557410"/>
              <a:gd name="connsiteX32" fmla="*/ 1307691 w 4043119"/>
              <a:gd name="connsiteY32" fmla="*/ 580103 h 3557410"/>
              <a:gd name="connsiteX33" fmla="*/ 1278194 w 4043119"/>
              <a:gd name="connsiteY33" fmla="*/ 599768 h 3557410"/>
              <a:gd name="connsiteX34" fmla="*/ 1229032 w 4043119"/>
              <a:gd name="connsiteY34" fmla="*/ 629264 h 3557410"/>
              <a:gd name="connsiteX35" fmla="*/ 1179871 w 4043119"/>
              <a:gd name="connsiteY35" fmla="*/ 668593 h 3557410"/>
              <a:gd name="connsiteX36" fmla="*/ 1150374 w 4043119"/>
              <a:gd name="connsiteY36" fmla="*/ 678426 h 3557410"/>
              <a:gd name="connsiteX37" fmla="*/ 1111045 w 4043119"/>
              <a:gd name="connsiteY37" fmla="*/ 698090 h 3557410"/>
              <a:gd name="connsiteX38" fmla="*/ 1081549 w 4043119"/>
              <a:gd name="connsiteY38" fmla="*/ 707923 h 3557410"/>
              <a:gd name="connsiteX39" fmla="*/ 1032387 w 4043119"/>
              <a:gd name="connsiteY39" fmla="*/ 727587 h 3557410"/>
              <a:gd name="connsiteX40" fmla="*/ 904568 w 4043119"/>
              <a:gd name="connsiteY40" fmla="*/ 786581 h 3557410"/>
              <a:gd name="connsiteX41" fmla="*/ 865239 w 4043119"/>
              <a:gd name="connsiteY41" fmla="*/ 796413 h 3557410"/>
              <a:gd name="connsiteX42" fmla="*/ 786581 w 4043119"/>
              <a:gd name="connsiteY42" fmla="*/ 825910 h 3557410"/>
              <a:gd name="connsiteX43" fmla="*/ 688258 w 4043119"/>
              <a:gd name="connsiteY43" fmla="*/ 914400 h 3557410"/>
              <a:gd name="connsiteX44" fmla="*/ 629265 w 4043119"/>
              <a:gd name="connsiteY44" fmla="*/ 983226 h 3557410"/>
              <a:gd name="connsiteX45" fmla="*/ 609600 w 4043119"/>
              <a:gd name="connsiteY45" fmla="*/ 1012723 h 3557410"/>
              <a:gd name="connsiteX46" fmla="*/ 550607 w 4043119"/>
              <a:gd name="connsiteY46" fmla="*/ 1052052 h 3557410"/>
              <a:gd name="connsiteX47" fmla="*/ 530942 w 4043119"/>
              <a:gd name="connsiteY47" fmla="*/ 1091381 h 3557410"/>
              <a:gd name="connsiteX48" fmla="*/ 501445 w 4043119"/>
              <a:gd name="connsiteY48" fmla="*/ 1111045 h 3557410"/>
              <a:gd name="connsiteX49" fmla="*/ 491613 w 4043119"/>
              <a:gd name="connsiteY49" fmla="*/ 1140542 h 3557410"/>
              <a:gd name="connsiteX50" fmla="*/ 462116 w 4043119"/>
              <a:gd name="connsiteY50" fmla="*/ 1170039 h 3557410"/>
              <a:gd name="connsiteX51" fmla="*/ 383458 w 4043119"/>
              <a:gd name="connsiteY51" fmla="*/ 1268361 h 3557410"/>
              <a:gd name="connsiteX52" fmla="*/ 383458 w 4043119"/>
              <a:gd name="connsiteY52" fmla="*/ 1268361 h 3557410"/>
              <a:gd name="connsiteX53" fmla="*/ 344129 w 4043119"/>
              <a:gd name="connsiteY53" fmla="*/ 1327355 h 3557410"/>
              <a:gd name="connsiteX54" fmla="*/ 314632 w 4043119"/>
              <a:gd name="connsiteY54" fmla="*/ 1356852 h 3557410"/>
              <a:gd name="connsiteX55" fmla="*/ 255639 w 4043119"/>
              <a:gd name="connsiteY55" fmla="*/ 1455174 h 3557410"/>
              <a:gd name="connsiteX56" fmla="*/ 235974 w 4043119"/>
              <a:gd name="connsiteY56" fmla="*/ 1484671 h 3557410"/>
              <a:gd name="connsiteX57" fmla="*/ 196645 w 4043119"/>
              <a:gd name="connsiteY57" fmla="*/ 1563329 h 3557410"/>
              <a:gd name="connsiteX58" fmla="*/ 167149 w 4043119"/>
              <a:gd name="connsiteY58" fmla="*/ 1661652 h 3557410"/>
              <a:gd name="connsiteX59" fmla="*/ 147484 w 4043119"/>
              <a:gd name="connsiteY59" fmla="*/ 1700981 h 3557410"/>
              <a:gd name="connsiteX60" fmla="*/ 127820 w 4043119"/>
              <a:gd name="connsiteY60" fmla="*/ 1779639 h 3557410"/>
              <a:gd name="connsiteX61" fmla="*/ 117987 w 4043119"/>
              <a:gd name="connsiteY61" fmla="*/ 1818968 h 3557410"/>
              <a:gd name="connsiteX62" fmla="*/ 98323 w 4043119"/>
              <a:gd name="connsiteY62" fmla="*/ 1936955 h 3557410"/>
              <a:gd name="connsiteX63" fmla="*/ 88491 w 4043119"/>
              <a:gd name="connsiteY63" fmla="*/ 2133600 h 3557410"/>
              <a:gd name="connsiteX64" fmla="*/ 78658 w 4043119"/>
              <a:gd name="connsiteY64" fmla="*/ 2163097 h 3557410"/>
              <a:gd name="connsiteX65" fmla="*/ 68826 w 4043119"/>
              <a:gd name="connsiteY65" fmla="*/ 2202426 h 3557410"/>
              <a:gd name="connsiteX66" fmla="*/ 49161 w 4043119"/>
              <a:gd name="connsiteY66" fmla="*/ 2261419 h 3557410"/>
              <a:gd name="connsiteX67" fmla="*/ 39329 w 4043119"/>
              <a:gd name="connsiteY67" fmla="*/ 2290916 h 3557410"/>
              <a:gd name="connsiteX68" fmla="*/ 29497 w 4043119"/>
              <a:gd name="connsiteY68" fmla="*/ 2330245 h 3557410"/>
              <a:gd name="connsiteX69" fmla="*/ 19665 w 4043119"/>
              <a:gd name="connsiteY69" fmla="*/ 2359742 h 3557410"/>
              <a:gd name="connsiteX70" fmla="*/ 0 w 4043119"/>
              <a:gd name="connsiteY70" fmla="*/ 2467897 h 3557410"/>
              <a:gd name="connsiteX71" fmla="*/ 19665 w 4043119"/>
              <a:gd name="connsiteY71" fmla="*/ 2664542 h 3557410"/>
              <a:gd name="connsiteX72" fmla="*/ 39329 w 4043119"/>
              <a:gd name="connsiteY72" fmla="*/ 2733368 h 3557410"/>
              <a:gd name="connsiteX73" fmla="*/ 68826 w 4043119"/>
              <a:gd name="connsiteY73" fmla="*/ 2772697 h 3557410"/>
              <a:gd name="connsiteX74" fmla="*/ 78658 w 4043119"/>
              <a:gd name="connsiteY74" fmla="*/ 2802193 h 3557410"/>
              <a:gd name="connsiteX75" fmla="*/ 117987 w 4043119"/>
              <a:gd name="connsiteY75" fmla="*/ 2861187 h 3557410"/>
              <a:gd name="connsiteX76" fmla="*/ 157316 w 4043119"/>
              <a:gd name="connsiteY76" fmla="*/ 2930013 h 3557410"/>
              <a:gd name="connsiteX77" fmla="*/ 196645 w 4043119"/>
              <a:gd name="connsiteY77" fmla="*/ 2989006 h 3557410"/>
              <a:gd name="connsiteX78" fmla="*/ 226142 w 4043119"/>
              <a:gd name="connsiteY78" fmla="*/ 3028335 h 3557410"/>
              <a:gd name="connsiteX79" fmla="*/ 245807 w 4043119"/>
              <a:gd name="connsiteY79" fmla="*/ 3057832 h 3557410"/>
              <a:gd name="connsiteX80" fmla="*/ 275303 w 4043119"/>
              <a:gd name="connsiteY80" fmla="*/ 3077497 h 3557410"/>
              <a:gd name="connsiteX81" fmla="*/ 304800 w 4043119"/>
              <a:gd name="connsiteY81" fmla="*/ 3106993 h 3557410"/>
              <a:gd name="connsiteX82" fmla="*/ 344129 w 4043119"/>
              <a:gd name="connsiteY82" fmla="*/ 3175819 h 3557410"/>
              <a:gd name="connsiteX83" fmla="*/ 373626 w 4043119"/>
              <a:gd name="connsiteY83" fmla="*/ 3205316 h 3557410"/>
              <a:gd name="connsiteX84" fmla="*/ 452284 w 4043119"/>
              <a:gd name="connsiteY84" fmla="*/ 3283974 h 3557410"/>
              <a:gd name="connsiteX85" fmla="*/ 481781 w 4043119"/>
              <a:gd name="connsiteY85" fmla="*/ 3303639 h 3557410"/>
              <a:gd name="connsiteX86" fmla="*/ 530942 w 4043119"/>
              <a:gd name="connsiteY86" fmla="*/ 3313471 h 3557410"/>
              <a:gd name="connsiteX87" fmla="*/ 619432 w 4043119"/>
              <a:gd name="connsiteY87" fmla="*/ 3352800 h 3557410"/>
              <a:gd name="connsiteX88" fmla="*/ 717755 w 4043119"/>
              <a:gd name="connsiteY88" fmla="*/ 3392129 h 3557410"/>
              <a:gd name="connsiteX89" fmla="*/ 816078 w 4043119"/>
              <a:gd name="connsiteY89" fmla="*/ 3401961 h 3557410"/>
              <a:gd name="connsiteX90" fmla="*/ 845574 w 4043119"/>
              <a:gd name="connsiteY90" fmla="*/ 3411793 h 3557410"/>
              <a:gd name="connsiteX91" fmla="*/ 884903 w 4043119"/>
              <a:gd name="connsiteY91" fmla="*/ 3421626 h 3557410"/>
              <a:gd name="connsiteX92" fmla="*/ 924232 w 4043119"/>
              <a:gd name="connsiteY92" fmla="*/ 3441290 h 3557410"/>
              <a:gd name="connsiteX93" fmla="*/ 1022555 w 4043119"/>
              <a:gd name="connsiteY93" fmla="*/ 3460955 h 3557410"/>
              <a:gd name="connsiteX94" fmla="*/ 1238865 w 4043119"/>
              <a:gd name="connsiteY94" fmla="*/ 3470787 h 3557410"/>
              <a:gd name="connsiteX95" fmla="*/ 1406013 w 4043119"/>
              <a:gd name="connsiteY95" fmla="*/ 3431458 h 3557410"/>
              <a:gd name="connsiteX96" fmla="*/ 1622323 w 4043119"/>
              <a:gd name="connsiteY96" fmla="*/ 3352800 h 3557410"/>
              <a:gd name="connsiteX97" fmla="*/ 1907458 w 4043119"/>
              <a:gd name="connsiteY97" fmla="*/ 3303639 h 3557410"/>
              <a:gd name="connsiteX98" fmla="*/ 2271252 w 4043119"/>
              <a:gd name="connsiteY98" fmla="*/ 3293806 h 3557410"/>
              <a:gd name="connsiteX99" fmla="*/ 2300749 w 4043119"/>
              <a:gd name="connsiteY99" fmla="*/ 3283974 h 3557410"/>
              <a:gd name="connsiteX100" fmla="*/ 2644878 w 4043119"/>
              <a:gd name="connsiteY100" fmla="*/ 3342968 h 3557410"/>
              <a:gd name="connsiteX101" fmla="*/ 3052516 w 4043119"/>
              <a:gd name="connsiteY101" fmla="*/ 3510136 h 3557410"/>
              <a:gd name="connsiteX102" fmla="*/ 3482090 w 4043119"/>
              <a:gd name="connsiteY102" fmla="*/ 3554373 h 3557410"/>
              <a:gd name="connsiteX103" fmla="*/ 4043119 w 4043119"/>
              <a:gd name="connsiteY103" fmla="*/ 3434679 h 3557410"/>
              <a:gd name="connsiteX0" fmla="*/ 3972232 w 4043119"/>
              <a:gd name="connsiteY0" fmla="*/ 167148 h 3557410"/>
              <a:gd name="connsiteX1" fmla="*/ 3972232 w 4043119"/>
              <a:gd name="connsiteY1" fmla="*/ 167148 h 3557410"/>
              <a:gd name="connsiteX2" fmla="*/ 3512605 w 4043119"/>
              <a:gd name="connsiteY2" fmla="*/ 87994 h 3557410"/>
              <a:gd name="connsiteX3" fmla="*/ 3126658 w 4043119"/>
              <a:gd name="connsiteY3" fmla="*/ 186813 h 3557410"/>
              <a:gd name="connsiteX4" fmla="*/ 2949678 w 4043119"/>
              <a:gd name="connsiteY4" fmla="*/ 176981 h 3557410"/>
              <a:gd name="connsiteX5" fmla="*/ 2861187 w 4043119"/>
              <a:gd name="connsiteY5" fmla="*/ 157316 h 3557410"/>
              <a:gd name="connsiteX6" fmla="*/ 2831691 w 4043119"/>
              <a:gd name="connsiteY6" fmla="*/ 127819 h 3557410"/>
              <a:gd name="connsiteX7" fmla="*/ 2802194 w 4043119"/>
              <a:gd name="connsiteY7" fmla="*/ 108155 h 3557410"/>
              <a:gd name="connsiteX8" fmla="*/ 2772697 w 4043119"/>
              <a:gd name="connsiteY8" fmla="*/ 78658 h 3557410"/>
              <a:gd name="connsiteX9" fmla="*/ 2743200 w 4043119"/>
              <a:gd name="connsiteY9" fmla="*/ 58993 h 3557410"/>
              <a:gd name="connsiteX10" fmla="*/ 2713703 w 4043119"/>
              <a:gd name="connsiteY10" fmla="*/ 29497 h 3557410"/>
              <a:gd name="connsiteX11" fmla="*/ 2674374 w 4043119"/>
              <a:gd name="connsiteY11" fmla="*/ 19664 h 3557410"/>
              <a:gd name="connsiteX12" fmla="*/ 2615381 w 4043119"/>
              <a:gd name="connsiteY12" fmla="*/ 0 h 3557410"/>
              <a:gd name="connsiteX13" fmla="*/ 2241755 w 4043119"/>
              <a:gd name="connsiteY13" fmla="*/ 9832 h 3557410"/>
              <a:gd name="connsiteX14" fmla="*/ 2153265 w 4043119"/>
              <a:gd name="connsiteY14" fmla="*/ 29497 h 3557410"/>
              <a:gd name="connsiteX15" fmla="*/ 2104103 w 4043119"/>
              <a:gd name="connsiteY15" fmla="*/ 39329 h 3557410"/>
              <a:gd name="connsiteX16" fmla="*/ 2045110 w 4043119"/>
              <a:gd name="connsiteY16" fmla="*/ 58993 h 3557410"/>
              <a:gd name="connsiteX17" fmla="*/ 1936955 w 4043119"/>
              <a:gd name="connsiteY17" fmla="*/ 78658 h 3557410"/>
              <a:gd name="connsiteX18" fmla="*/ 1897626 w 4043119"/>
              <a:gd name="connsiteY18" fmla="*/ 108155 h 3557410"/>
              <a:gd name="connsiteX19" fmla="*/ 1868129 w 4043119"/>
              <a:gd name="connsiteY19" fmla="*/ 117987 h 3557410"/>
              <a:gd name="connsiteX20" fmla="*/ 1828800 w 4043119"/>
              <a:gd name="connsiteY20" fmla="*/ 137652 h 3557410"/>
              <a:gd name="connsiteX21" fmla="*/ 1769807 w 4043119"/>
              <a:gd name="connsiteY21" fmla="*/ 167148 h 3557410"/>
              <a:gd name="connsiteX22" fmla="*/ 1740310 w 4043119"/>
              <a:gd name="connsiteY22" fmla="*/ 186813 h 3557410"/>
              <a:gd name="connsiteX23" fmla="*/ 1700981 w 4043119"/>
              <a:gd name="connsiteY23" fmla="*/ 196645 h 3557410"/>
              <a:gd name="connsiteX24" fmla="*/ 1641987 w 4043119"/>
              <a:gd name="connsiteY24" fmla="*/ 235974 h 3557410"/>
              <a:gd name="connsiteX25" fmla="*/ 1553497 w 4043119"/>
              <a:gd name="connsiteY25" fmla="*/ 285135 h 3557410"/>
              <a:gd name="connsiteX26" fmla="*/ 1484671 w 4043119"/>
              <a:gd name="connsiteY26" fmla="*/ 334297 h 3557410"/>
              <a:gd name="connsiteX27" fmla="*/ 1425678 w 4043119"/>
              <a:gd name="connsiteY27" fmla="*/ 373626 h 3557410"/>
              <a:gd name="connsiteX28" fmla="*/ 1406013 w 4043119"/>
              <a:gd name="connsiteY28" fmla="*/ 403123 h 3557410"/>
              <a:gd name="connsiteX29" fmla="*/ 1376516 w 4043119"/>
              <a:gd name="connsiteY29" fmla="*/ 432619 h 3557410"/>
              <a:gd name="connsiteX30" fmla="*/ 1337187 w 4043119"/>
              <a:gd name="connsiteY30" fmla="*/ 511277 h 3557410"/>
              <a:gd name="connsiteX31" fmla="*/ 1317523 w 4043119"/>
              <a:gd name="connsiteY31" fmla="*/ 550606 h 3557410"/>
              <a:gd name="connsiteX32" fmla="*/ 1307691 w 4043119"/>
              <a:gd name="connsiteY32" fmla="*/ 580103 h 3557410"/>
              <a:gd name="connsiteX33" fmla="*/ 1278194 w 4043119"/>
              <a:gd name="connsiteY33" fmla="*/ 599768 h 3557410"/>
              <a:gd name="connsiteX34" fmla="*/ 1229032 w 4043119"/>
              <a:gd name="connsiteY34" fmla="*/ 629264 h 3557410"/>
              <a:gd name="connsiteX35" fmla="*/ 1179871 w 4043119"/>
              <a:gd name="connsiteY35" fmla="*/ 668593 h 3557410"/>
              <a:gd name="connsiteX36" fmla="*/ 1150374 w 4043119"/>
              <a:gd name="connsiteY36" fmla="*/ 678426 h 3557410"/>
              <a:gd name="connsiteX37" fmla="*/ 1111045 w 4043119"/>
              <a:gd name="connsiteY37" fmla="*/ 698090 h 3557410"/>
              <a:gd name="connsiteX38" fmla="*/ 1081549 w 4043119"/>
              <a:gd name="connsiteY38" fmla="*/ 707923 h 3557410"/>
              <a:gd name="connsiteX39" fmla="*/ 1032387 w 4043119"/>
              <a:gd name="connsiteY39" fmla="*/ 727587 h 3557410"/>
              <a:gd name="connsiteX40" fmla="*/ 904568 w 4043119"/>
              <a:gd name="connsiteY40" fmla="*/ 786581 h 3557410"/>
              <a:gd name="connsiteX41" fmla="*/ 865239 w 4043119"/>
              <a:gd name="connsiteY41" fmla="*/ 796413 h 3557410"/>
              <a:gd name="connsiteX42" fmla="*/ 786581 w 4043119"/>
              <a:gd name="connsiteY42" fmla="*/ 825910 h 3557410"/>
              <a:gd name="connsiteX43" fmla="*/ 688258 w 4043119"/>
              <a:gd name="connsiteY43" fmla="*/ 914400 h 3557410"/>
              <a:gd name="connsiteX44" fmla="*/ 629265 w 4043119"/>
              <a:gd name="connsiteY44" fmla="*/ 983226 h 3557410"/>
              <a:gd name="connsiteX45" fmla="*/ 609600 w 4043119"/>
              <a:gd name="connsiteY45" fmla="*/ 1012723 h 3557410"/>
              <a:gd name="connsiteX46" fmla="*/ 550607 w 4043119"/>
              <a:gd name="connsiteY46" fmla="*/ 1052052 h 3557410"/>
              <a:gd name="connsiteX47" fmla="*/ 530942 w 4043119"/>
              <a:gd name="connsiteY47" fmla="*/ 1091381 h 3557410"/>
              <a:gd name="connsiteX48" fmla="*/ 501445 w 4043119"/>
              <a:gd name="connsiteY48" fmla="*/ 1111045 h 3557410"/>
              <a:gd name="connsiteX49" fmla="*/ 491613 w 4043119"/>
              <a:gd name="connsiteY49" fmla="*/ 1140542 h 3557410"/>
              <a:gd name="connsiteX50" fmla="*/ 462116 w 4043119"/>
              <a:gd name="connsiteY50" fmla="*/ 1170039 h 3557410"/>
              <a:gd name="connsiteX51" fmla="*/ 383458 w 4043119"/>
              <a:gd name="connsiteY51" fmla="*/ 1268361 h 3557410"/>
              <a:gd name="connsiteX52" fmla="*/ 383458 w 4043119"/>
              <a:gd name="connsiteY52" fmla="*/ 1268361 h 3557410"/>
              <a:gd name="connsiteX53" fmla="*/ 344129 w 4043119"/>
              <a:gd name="connsiteY53" fmla="*/ 1327355 h 3557410"/>
              <a:gd name="connsiteX54" fmla="*/ 314632 w 4043119"/>
              <a:gd name="connsiteY54" fmla="*/ 1356852 h 3557410"/>
              <a:gd name="connsiteX55" fmla="*/ 255639 w 4043119"/>
              <a:gd name="connsiteY55" fmla="*/ 1455174 h 3557410"/>
              <a:gd name="connsiteX56" fmla="*/ 235974 w 4043119"/>
              <a:gd name="connsiteY56" fmla="*/ 1484671 h 3557410"/>
              <a:gd name="connsiteX57" fmla="*/ 196645 w 4043119"/>
              <a:gd name="connsiteY57" fmla="*/ 1563329 h 3557410"/>
              <a:gd name="connsiteX58" fmla="*/ 167149 w 4043119"/>
              <a:gd name="connsiteY58" fmla="*/ 1661652 h 3557410"/>
              <a:gd name="connsiteX59" fmla="*/ 147484 w 4043119"/>
              <a:gd name="connsiteY59" fmla="*/ 1700981 h 3557410"/>
              <a:gd name="connsiteX60" fmla="*/ 127820 w 4043119"/>
              <a:gd name="connsiteY60" fmla="*/ 1779639 h 3557410"/>
              <a:gd name="connsiteX61" fmla="*/ 117987 w 4043119"/>
              <a:gd name="connsiteY61" fmla="*/ 1818968 h 3557410"/>
              <a:gd name="connsiteX62" fmla="*/ 98323 w 4043119"/>
              <a:gd name="connsiteY62" fmla="*/ 1936955 h 3557410"/>
              <a:gd name="connsiteX63" fmla="*/ 88491 w 4043119"/>
              <a:gd name="connsiteY63" fmla="*/ 2133600 h 3557410"/>
              <a:gd name="connsiteX64" fmla="*/ 78658 w 4043119"/>
              <a:gd name="connsiteY64" fmla="*/ 2163097 h 3557410"/>
              <a:gd name="connsiteX65" fmla="*/ 68826 w 4043119"/>
              <a:gd name="connsiteY65" fmla="*/ 2202426 h 3557410"/>
              <a:gd name="connsiteX66" fmla="*/ 49161 w 4043119"/>
              <a:gd name="connsiteY66" fmla="*/ 2261419 h 3557410"/>
              <a:gd name="connsiteX67" fmla="*/ 39329 w 4043119"/>
              <a:gd name="connsiteY67" fmla="*/ 2290916 h 3557410"/>
              <a:gd name="connsiteX68" fmla="*/ 29497 w 4043119"/>
              <a:gd name="connsiteY68" fmla="*/ 2330245 h 3557410"/>
              <a:gd name="connsiteX69" fmla="*/ 19665 w 4043119"/>
              <a:gd name="connsiteY69" fmla="*/ 2359742 h 3557410"/>
              <a:gd name="connsiteX70" fmla="*/ 0 w 4043119"/>
              <a:gd name="connsiteY70" fmla="*/ 2467897 h 3557410"/>
              <a:gd name="connsiteX71" fmla="*/ 19665 w 4043119"/>
              <a:gd name="connsiteY71" fmla="*/ 2664542 h 3557410"/>
              <a:gd name="connsiteX72" fmla="*/ 39329 w 4043119"/>
              <a:gd name="connsiteY72" fmla="*/ 2733368 h 3557410"/>
              <a:gd name="connsiteX73" fmla="*/ 68826 w 4043119"/>
              <a:gd name="connsiteY73" fmla="*/ 2772697 h 3557410"/>
              <a:gd name="connsiteX74" fmla="*/ 78658 w 4043119"/>
              <a:gd name="connsiteY74" fmla="*/ 2802193 h 3557410"/>
              <a:gd name="connsiteX75" fmla="*/ 117987 w 4043119"/>
              <a:gd name="connsiteY75" fmla="*/ 2861187 h 3557410"/>
              <a:gd name="connsiteX76" fmla="*/ 157316 w 4043119"/>
              <a:gd name="connsiteY76" fmla="*/ 2930013 h 3557410"/>
              <a:gd name="connsiteX77" fmla="*/ 196645 w 4043119"/>
              <a:gd name="connsiteY77" fmla="*/ 2989006 h 3557410"/>
              <a:gd name="connsiteX78" fmla="*/ 226142 w 4043119"/>
              <a:gd name="connsiteY78" fmla="*/ 3028335 h 3557410"/>
              <a:gd name="connsiteX79" fmla="*/ 245807 w 4043119"/>
              <a:gd name="connsiteY79" fmla="*/ 3057832 h 3557410"/>
              <a:gd name="connsiteX80" fmla="*/ 275303 w 4043119"/>
              <a:gd name="connsiteY80" fmla="*/ 3077497 h 3557410"/>
              <a:gd name="connsiteX81" fmla="*/ 304800 w 4043119"/>
              <a:gd name="connsiteY81" fmla="*/ 3106993 h 3557410"/>
              <a:gd name="connsiteX82" fmla="*/ 344129 w 4043119"/>
              <a:gd name="connsiteY82" fmla="*/ 3175819 h 3557410"/>
              <a:gd name="connsiteX83" fmla="*/ 373626 w 4043119"/>
              <a:gd name="connsiteY83" fmla="*/ 3205316 h 3557410"/>
              <a:gd name="connsiteX84" fmla="*/ 452284 w 4043119"/>
              <a:gd name="connsiteY84" fmla="*/ 3283974 h 3557410"/>
              <a:gd name="connsiteX85" fmla="*/ 481781 w 4043119"/>
              <a:gd name="connsiteY85" fmla="*/ 3303639 h 3557410"/>
              <a:gd name="connsiteX86" fmla="*/ 530942 w 4043119"/>
              <a:gd name="connsiteY86" fmla="*/ 3313471 h 3557410"/>
              <a:gd name="connsiteX87" fmla="*/ 619432 w 4043119"/>
              <a:gd name="connsiteY87" fmla="*/ 3352800 h 3557410"/>
              <a:gd name="connsiteX88" fmla="*/ 717755 w 4043119"/>
              <a:gd name="connsiteY88" fmla="*/ 3392129 h 3557410"/>
              <a:gd name="connsiteX89" fmla="*/ 816078 w 4043119"/>
              <a:gd name="connsiteY89" fmla="*/ 3401961 h 3557410"/>
              <a:gd name="connsiteX90" fmla="*/ 845574 w 4043119"/>
              <a:gd name="connsiteY90" fmla="*/ 3411793 h 3557410"/>
              <a:gd name="connsiteX91" fmla="*/ 884903 w 4043119"/>
              <a:gd name="connsiteY91" fmla="*/ 3421626 h 3557410"/>
              <a:gd name="connsiteX92" fmla="*/ 924232 w 4043119"/>
              <a:gd name="connsiteY92" fmla="*/ 3441290 h 3557410"/>
              <a:gd name="connsiteX93" fmla="*/ 1022555 w 4043119"/>
              <a:gd name="connsiteY93" fmla="*/ 3460955 h 3557410"/>
              <a:gd name="connsiteX94" fmla="*/ 1238865 w 4043119"/>
              <a:gd name="connsiteY94" fmla="*/ 3470787 h 3557410"/>
              <a:gd name="connsiteX95" fmla="*/ 1406013 w 4043119"/>
              <a:gd name="connsiteY95" fmla="*/ 3431458 h 3557410"/>
              <a:gd name="connsiteX96" fmla="*/ 1622323 w 4043119"/>
              <a:gd name="connsiteY96" fmla="*/ 3352800 h 3557410"/>
              <a:gd name="connsiteX97" fmla="*/ 1907458 w 4043119"/>
              <a:gd name="connsiteY97" fmla="*/ 3303639 h 3557410"/>
              <a:gd name="connsiteX98" fmla="*/ 2271252 w 4043119"/>
              <a:gd name="connsiteY98" fmla="*/ 3293806 h 3557410"/>
              <a:gd name="connsiteX99" fmla="*/ 2300749 w 4043119"/>
              <a:gd name="connsiteY99" fmla="*/ 3283974 h 3557410"/>
              <a:gd name="connsiteX100" fmla="*/ 2644878 w 4043119"/>
              <a:gd name="connsiteY100" fmla="*/ 3342968 h 3557410"/>
              <a:gd name="connsiteX101" fmla="*/ 3052516 w 4043119"/>
              <a:gd name="connsiteY101" fmla="*/ 3510136 h 3557410"/>
              <a:gd name="connsiteX102" fmla="*/ 3482090 w 4043119"/>
              <a:gd name="connsiteY102" fmla="*/ 3554373 h 3557410"/>
              <a:gd name="connsiteX103" fmla="*/ 4043119 w 4043119"/>
              <a:gd name="connsiteY103" fmla="*/ 3434679 h 3557410"/>
              <a:gd name="connsiteX0" fmla="*/ 3972232 w 4043119"/>
              <a:gd name="connsiteY0" fmla="*/ 167148 h 3557410"/>
              <a:gd name="connsiteX1" fmla="*/ 3972232 w 4043119"/>
              <a:gd name="connsiteY1" fmla="*/ 167148 h 3557410"/>
              <a:gd name="connsiteX2" fmla="*/ 3512605 w 4043119"/>
              <a:gd name="connsiteY2" fmla="*/ 87994 h 3557410"/>
              <a:gd name="connsiteX3" fmla="*/ 3126658 w 4043119"/>
              <a:gd name="connsiteY3" fmla="*/ 186813 h 3557410"/>
              <a:gd name="connsiteX4" fmla="*/ 2949678 w 4043119"/>
              <a:gd name="connsiteY4" fmla="*/ 176981 h 3557410"/>
              <a:gd name="connsiteX5" fmla="*/ 2861187 w 4043119"/>
              <a:gd name="connsiteY5" fmla="*/ 157316 h 3557410"/>
              <a:gd name="connsiteX6" fmla="*/ 2831691 w 4043119"/>
              <a:gd name="connsiteY6" fmla="*/ 127819 h 3557410"/>
              <a:gd name="connsiteX7" fmla="*/ 2802194 w 4043119"/>
              <a:gd name="connsiteY7" fmla="*/ 108155 h 3557410"/>
              <a:gd name="connsiteX8" fmla="*/ 2772697 w 4043119"/>
              <a:gd name="connsiteY8" fmla="*/ 78658 h 3557410"/>
              <a:gd name="connsiteX9" fmla="*/ 2713703 w 4043119"/>
              <a:gd name="connsiteY9" fmla="*/ 29497 h 3557410"/>
              <a:gd name="connsiteX10" fmla="*/ 2674374 w 4043119"/>
              <a:gd name="connsiteY10" fmla="*/ 19664 h 3557410"/>
              <a:gd name="connsiteX11" fmla="*/ 2615381 w 4043119"/>
              <a:gd name="connsiteY11" fmla="*/ 0 h 3557410"/>
              <a:gd name="connsiteX12" fmla="*/ 2241755 w 4043119"/>
              <a:gd name="connsiteY12" fmla="*/ 9832 h 3557410"/>
              <a:gd name="connsiteX13" fmla="*/ 2153265 w 4043119"/>
              <a:gd name="connsiteY13" fmla="*/ 29497 h 3557410"/>
              <a:gd name="connsiteX14" fmla="*/ 2104103 w 4043119"/>
              <a:gd name="connsiteY14" fmla="*/ 39329 h 3557410"/>
              <a:gd name="connsiteX15" fmla="*/ 2045110 w 4043119"/>
              <a:gd name="connsiteY15" fmla="*/ 58993 h 3557410"/>
              <a:gd name="connsiteX16" fmla="*/ 1936955 w 4043119"/>
              <a:gd name="connsiteY16" fmla="*/ 78658 h 3557410"/>
              <a:gd name="connsiteX17" fmla="*/ 1897626 w 4043119"/>
              <a:gd name="connsiteY17" fmla="*/ 108155 h 3557410"/>
              <a:gd name="connsiteX18" fmla="*/ 1868129 w 4043119"/>
              <a:gd name="connsiteY18" fmla="*/ 117987 h 3557410"/>
              <a:gd name="connsiteX19" fmla="*/ 1828800 w 4043119"/>
              <a:gd name="connsiteY19" fmla="*/ 137652 h 3557410"/>
              <a:gd name="connsiteX20" fmla="*/ 1769807 w 4043119"/>
              <a:gd name="connsiteY20" fmla="*/ 167148 h 3557410"/>
              <a:gd name="connsiteX21" fmla="*/ 1740310 w 4043119"/>
              <a:gd name="connsiteY21" fmla="*/ 186813 h 3557410"/>
              <a:gd name="connsiteX22" fmla="*/ 1700981 w 4043119"/>
              <a:gd name="connsiteY22" fmla="*/ 196645 h 3557410"/>
              <a:gd name="connsiteX23" fmla="*/ 1641987 w 4043119"/>
              <a:gd name="connsiteY23" fmla="*/ 235974 h 3557410"/>
              <a:gd name="connsiteX24" fmla="*/ 1553497 w 4043119"/>
              <a:gd name="connsiteY24" fmla="*/ 285135 h 3557410"/>
              <a:gd name="connsiteX25" fmla="*/ 1484671 w 4043119"/>
              <a:gd name="connsiteY25" fmla="*/ 334297 h 3557410"/>
              <a:gd name="connsiteX26" fmla="*/ 1425678 w 4043119"/>
              <a:gd name="connsiteY26" fmla="*/ 373626 h 3557410"/>
              <a:gd name="connsiteX27" fmla="*/ 1406013 w 4043119"/>
              <a:gd name="connsiteY27" fmla="*/ 403123 h 3557410"/>
              <a:gd name="connsiteX28" fmla="*/ 1376516 w 4043119"/>
              <a:gd name="connsiteY28" fmla="*/ 432619 h 3557410"/>
              <a:gd name="connsiteX29" fmla="*/ 1337187 w 4043119"/>
              <a:gd name="connsiteY29" fmla="*/ 511277 h 3557410"/>
              <a:gd name="connsiteX30" fmla="*/ 1317523 w 4043119"/>
              <a:gd name="connsiteY30" fmla="*/ 550606 h 3557410"/>
              <a:gd name="connsiteX31" fmla="*/ 1307691 w 4043119"/>
              <a:gd name="connsiteY31" fmla="*/ 580103 h 3557410"/>
              <a:gd name="connsiteX32" fmla="*/ 1278194 w 4043119"/>
              <a:gd name="connsiteY32" fmla="*/ 599768 h 3557410"/>
              <a:gd name="connsiteX33" fmla="*/ 1229032 w 4043119"/>
              <a:gd name="connsiteY33" fmla="*/ 629264 h 3557410"/>
              <a:gd name="connsiteX34" fmla="*/ 1179871 w 4043119"/>
              <a:gd name="connsiteY34" fmla="*/ 668593 h 3557410"/>
              <a:gd name="connsiteX35" fmla="*/ 1150374 w 4043119"/>
              <a:gd name="connsiteY35" fmla="*/ 678426 h 3557410"/>
              <a:gd name="connsiteX36" fmla="*/ 1111045 w 4043119"/>
              <a:gd name="connsiteY36" fmla="*/ 698090 h 3557410"/>
              <a:gd name="connsiteX37" fmla="*/ 1081549 w 4043119"/>
              <a:gd name="connsiteY37" fmla="*/ 707923 h 3557410"/>
              <a:gd name="connsiteX38" fmla="*/ 1032387 w 4043119"/>
              <a:gd name="connsiteY38" fmla="*/ 727587 h 3557410"/>
              <a:gd name="connsiteX39" fmla="*/ 904568 w 4043119"/>
              <a:gd name="connsiteY39" fmla="*/ 786581 h 3557410"/>
              <a:gd name="connsiteX40" fmla="*/ 865239 w 4043119"/>
              <a:gd name="connsiteY40" fmla="*/ 796413 h 3557410"/>
              <a:gd name="connsiteX41" fmla="*/ 786581 w 4043119"/>
              <a:gd name="connsiteY41" fmla="*/ 825910 h 3557410"/>
              <a:gd name="connsiteX42" fmla="*/ 688258 w 4043119"/>
              <a:gd name="connsiteY42" fmla="*/ 914400 h 3557410"/>
              <a:gd name="connsiteX43" fmla="*/ 629265 w 4043119"/>
              <a:gd name="connsiteY43" fmla="*/ 983226 h 3557410"/>
              <a:gd name="connsiteX44" fmla="*/ 609600 w 4043119"/>
              <a:gd name="connsiteY44" fmla="*/ 1012723 h 3557410"/>
              <a:gd name="connsiteX45" fmla="*/ 550607 w 4043119"/>
              <a:gd name="connsiteY45" fmla="*/ 1052052 h 3557410"/>
              <a:gd name="connsiteX46" fmla="*/ 530942 w 4043119"/>
              <a:gd name="connsiteY46" fmla="*/ 1091381 h 3557410"/>
              <a:gd name="connsiteX47" fmla="*/ 501445 w 4043119"/>
              <a:gd name="connsiteY47" fmla="*/ 1111045 h 3557410"/>
              <a:gd name="connsiteX48" fmla="*/ 491613 w 4043119"/>
              <a:gd name="connsiteY48" fmla="*/ 1140542 h 3557410"/>
              <a:gd name="connsiteX49" fmla="*/ 462116 w 4043119"/>
              <a:gd name="connsiteY49" fmla="*/ 1170039 h 3557410"/>
              <a:gd name="connsiteX50" fmla="*/ 383458 w 4043119"/>
              <a:gd name="connsiteY50" fmla="*/ 1268361 h 3557410"/>
              <a:gd name="connsiteX51" fmla="*/ 383458 w 4043119"/>
              <a:gd name="connsiteY51" fmla="*/ 1268361 h 3557410"/>
              <a:gd name="connsiteX52" fmla="*/ 344129 w 4043119"/>
              <a:gd name="connsiteY52" fmla="*/ 1327355 h 3557410"/>
              <a:gd name="connsiteX53" fmla="*/ 314632 w 4043119"/>
              <a:gd name="connsiteY53" fmla="*/ 1356852 h 3557410"/>
              <a:gd name="connsiteX54" fmla="*/ 255639 w 4043119"/>
              <a:gd name="connsiteY54" fmla="*/ 1455174 h 3557410"/>
              <a:gd name="connsiteX55" fmla="*/ 235974 w 4043119"/>
              <a:gd name="connsiteY55" fmla="*/ 1484671 h 3557410"/>
              <a:gd name="connsiteX56" fmla="*/ 196645 w 4043119"/>
              <a:gd name="connsiteY56" fmla="*/ 1563329 h 3557410"/>
              <a:gd name="connsiteX57" fmla="*/ 167149 w 4043119"/>
              <a:gd name="connsiteY57" fmla="*/ 1661652 h 3557410"/>
              <a:gd name="connsiteX58" fmla="*/ 147484 w 4043119"/>
              <a:gd name="connsiteY58" fmla="*/ 1700981 h 3557410"/>
              <a:gd name="connsiteX59" fmla="*/ 127820 w 4043119"/>
              <a:gd name="connsiteY59" fmla="*/ 1779639 h 3557410"/>
              <a:gd name="connsiteX60" fmla="*/ 117987 w 4043119"/>
              <a:gd name="connsiteY60" fmla="*/ 1818968 h 3557410"/>
              <a:gd name="connsiteX61" fmla="*/ 98323 w 4043119"/>
              <a:gd name="connsiteY61" fmla="*/ 1936955 h 3557410"/>
              <a:gd name="connsiteX62" fmla="*/ 88491 w 4043119"/>
              <a:gd name="connsiteY62" fmla="*/ 2133600 h 3557410"/>
              <a:gd name="connsiteX63" fmla="*/ 78658 w 4043119"/>
              <a:gd name="connsiteY63" fmla="*/ 2163097 h 3557410"/>
              <a:gd name="connsiteX64" fmla="*/ 68826 w 4043119"/>
              <a:gd name="connsiteY64" fmla="*/ 2202426 h 3557410"/>
              <a:gd name="connsiteX65" fmla="*/ 49161 w 4043119"/>
              <a:gd name="connsiteY65" fmla="*/ 2261419 h 3557410"/>
              <a:gd name="connsiteX66" fmla="*/ 39329 w 4043119"/>
              <a:gd name="connsiteY66" fmla="*/ 2290916 h 3557410"/>
              <a:gd name="connsiteX67" fmla="*/ 29497 w 4043119"/>
              <a:gd name="connsiteY67" fmla="*/ 2330245 h 3557410"/>
              <a:gd name="connsiteX68" fmla="*/ 19665 w 4043119"/>
              <a:gd name="connsiteY68" fmla="*/ 2359742 h 3557410"/>
              <a:gd name="connsiteX69" fmla="*/ 0 w 4043119"/>
              <a:gd name="connsiteY69" fmla="*/ 2467897 h 3557410"/>
              <a:gd name="connsiteX70" fmla="*/ 19665 w 4043119"/>
              <a:gd name="connsiteY70" fmla="*/ 2664542 h 3557410"/>
              <a:gd name="connsiteX71" fmla="*/ 39329 w 4043119"/>
              <a:gd name="connsiteY71" fmla="*/ 2733368 h 3557410"/>
              <a:gd name="connsiteX72" fmla="*/ 68826 w 4043119"/>
              <a:gd name="connsiteY72" fmla="*/ 2772697 h 3557410"/>
              <a:gd name="connsiteX73" fmla="*/ 78658 w 4043119"/>
              <a:gd name="connsiteY73" fmla="*/ 2802193 h 3557410"/>
              <a:gd name="connsiteX74" fmla="*/ 117987 w 4043119"/>
              <a:gd name="connsiteY74" fmla="*/ 2861187 h 3557410"/>
              <a:gd name="connsiteX75" fmla="*/ 157316 w 4043119"/>
              <a:gd name="connsiteY75" fmla="*/ 2930013 h 3557410"/>
              <a:gd name="connsiteX76" fmla="*/ 196645 w 4043119"/>
              <a:gd name="connsiteY76" fmla="*/ 2989006 h 3557410"/>
              <a:gd name="connsiteX77" fmla="*/ 226142 w 4043119"/>
              <a:gd name="connsiteY77" fmla="*/ 3028335 h 3557410"/>
              <a:gd name="connsiteX78" fmla="*/ 245807 w 4043119"/>
              <a:gd name="connsiteY78" fmla="*/ 3057832 h 3557410"/>
              <a:gd name="connsiteX79" fmla="*/ 275303 w 4043119"/>
              <a:gd name="connsiteY79" fmla="*/ 3077497 h 3557410"/>
              <a:gd name="connsiteX80" fmla="*/ 304800 w 4043119"/>
              <a:gd name="connsiteY80" fmla="*/ 3106993 h 3557410"/>
              <a:gd name="connsiteX81" fmla="*/ 344129 w 4043119"/>
              <a:gd name="connsiteY81" fmla="*/ 3175819 h 3557410"/>
              <a:gd name="connsiteX82" fmla="*/ 373626 w 4043119"/>
              <a:gd name="connsiteY82" fmla="*/ 3205316 h 3557410"/>
              <a:gd name="connsiteX83" fmla="*/ 452284 w 4043119"/>
              <a:gd name="connsiteY83" fmla="*/ 3283974 h 3557410"/>
              <a:gd name="connsiteX84" fmla="*/ 481781 w 4043119"/>
              <a:gd name="connsiteY84" fmla="*/ 3303639 h 3557410"/>
              <a:gd name="connsiteX85" fmla="*/ 530942 w 4043119"/>
              <a:gd name="connsiteY85" fmla="*/ 3313471 h 3557410"/>
              <a:gd name="connsiteX86" fmla="*/ 619432 w 4043119"/>
              <a:gd name="connsiteY86" fmla="*/ 3352800 h 3557410"/>
              <a:gd name="connsiteX87" fmla="*/ 717755 w 4043119"/>
              <a:gd name="connsiteY87" fmla="*/ 3392129 h 3557410"/>
              <a:gd name="connsiteX88" fmla="*/ 816078 w 4043119"/>
              <a:gd name="connsiteY88" fmla="*/ 3401961 h 3557410"/>
              <a:gd name="connsiteX89" fmla="*/ 845574 w 4043119"/>
              <a:gd name="connsiteY89" fmla="*/ 3411793 h 3557410"/>
              <a:gd name="connsiteX90" fmla="*/ 884903 w 4043119"/>
              <a:gd name="connsiteY90" fmla="*/ 3421626 h 3557410"/>
              <a:gd name="connsiteX91" fmla="*/ 924232 w 4043119"/>
              <a:gd name="connsiteY91" fmla="*/ 3441290 h 3557410"/>
              <a:gd name="connsiteX92" fmla="*/ 1022555 w 4043119"/>
              <a:gd name="connsiteY92" fmla="*/ 3460955 h 3557410"/>
              <a:gd name="connsiteX93" fmla="*/ 1238865 w 4043119"/>
              <a:gd name="connsiteY93" fmla="*/ 3470787 h 3557410"/>
              <a:gd name="connsiteX94" fmla="*/ 1406013 w 4043119"/>
              <a:gd name="connsiteY94" fmla="*/ 3431458 h 3557410"/>
              <a:gd name="connsiteX95" fmla="*/ 1622323 w 4043119"/>
              <a:gd name="connsiteY95" fmla="*/ 3352800 h 3557410"/>
              <a:gd name="connsiteX96" fmla="*/ 1907458 w 4043119"/>
              <a:gd name="connsiteY96" fmla="*/ 3303639 h 3557410"/>
              <a:gd name="connsiteX97" fmla="*/ 2271252 w 4043119"/>
              <a:gd name="connsiteY97" fmla="*/ 3293806 h 3557410"/>
              <a:gd name="connsiteX98" fmla="*/ 2300749 w 4043119"/>
              <a:gd name="connsiteY98" fmla="*/ 3283974 h 3557410"/>
              <a:gd name="connsiteX99" fmla="*/ 2644878 w 4043119"/>
              <a:gd name="connsiteY99" fmla="*/ 3342968 h 3557410"/>
              <a:gd name="connsiteX100" fmla="*/ 3052516 w 4043119"/>
              <a:gd name="connsiteY100" fmla="*/ 3510136 h 3557410"/>
              <a:gd name="connsiteX101" fmla="*/ 3482090 w 4043119"/>
              <a:gd name="connsiteY101" fmla="*/ 3554373 h 3557410"/>
              <a:gd name="connsiteX102" fmla="*/ 4043119 w 4043119"/>
              <a:gd name="connsiteY102" fmla="*/ 3434679 h 3557410"/>
              <a:gd name="connsiteX0" fmla="*/ 3972232 w 4043119"/>
              <a:gd name="connsiteY0" fmla="*/ 167960 h 3558222"/>
              <a:gd name="connsiteX1" fmla="*/ 3972232 w 4043119"/>
              <a:gd name="connsiteY1" fmla="*/ 167960 h 3558222"/>
              <a:gd name="connsiteX2" fmla="*/ 3512605 w 4043119"/>
              <a:gd name="connsiteY2" fmla="*/ 88806 h 3558222"/>
              <a:gd name="connsiteX3" fmla="*/ 3126658 w 4043119"/>
              <a:gd name="connsiteY3" fmla="*/ 187625 h 3558222"/>
              <a:gd name="connsiteX4" fmla="*/ 2949678 w 4043119"/>
              <a:gd name="connsiteY4" fmla="*/ 177793 h 3558222"/>
              <a:gd name="connsiteX5" fmla="*/ 2861187 w 4043119"/>
              <a:gd name="connsiteY5" fmla="*/ 158128 h 3558222"/>
              <a:gd name="connsiteX6" fmla="*/ 2831691 w 4043119"/>
              <a:gd name="connsiteY6" fmla="*/ 128631 h 3558222"/>
              <a:gd name="connsiteX7" fmla="*/ 2802194 w 4043119"/>
              <a:gd name="connsiteY7" fmla="*/ 108967 h 3558222"/>
              <a:gd name="connsiteX8" fmla="*/ 2772697 w 4043119"/>
              <a:gd name="connsiteY8" fmla="*/ 79470 h 3558222"/>
              <a:gd name="connsiteX9" fmla="*/ 2713703 w 4043119"/>
              <a:gd name="connsiteY9" fmla="*/ 30309 h 3558222"/>
              <a:gd name="connsiteX10" fmla="*/ 2615381 w 4043119"/>
              <a:gd name="connsiteY10" fmla="*/ 812 h 3558222"/>
              <a:gd name="connsiteX11" fmla="*/ 2241755 w 4043119"/>
              <a:gd name="connsiteY11" fmla="*/ 10644 h 3558222"/>
              <a:gd name="connsiteX12" fmla="*/ 2153265 w 4043119"/>
              <a:gd name="connsiteY12" fmla="*/ 30309 h 3558222"/>
              <a:gd name="connsiteX13" fmla="*/ 2104103 w 4043119"/>
              <a:gd name="connsiteY13" fmla="*/ 40141 h 3558222"/>
              <a:gd name="connsiteX14" fmla="*/ 2045110 w 4043119"/>
              <a:gd name="connsiteY14" fmla="*/ 59805 h 3558222"/>
              <a:gd name="connsiteX15" fmla="*/ 1936955 w 4043119"/>
              <a:gd name="connsiteY15" fmla="*/ 79470 h 3558222"/>
              <a:gd name="connsiteX16" fmla="*/ 1897626 w 4043119"/>
              <a:gd name="connsiteY16" fmla="*/ 108967 h 3558222"/>
              <a:gd name="connsiteX17" fmla="*/ 1868129 w 4043119"/>
              <a:gd name="connsiteY17" fmla="*/ 118799 h 3558222"/>
              <a:gd name="connsiteX18" fmla="*/ 1828800 w 4043119"/>
              <a:gd name="connsiteY18" fmla="*/ 138464 h 3558222"/>
              <a:gd name="connsiteX19" fmla="*/ 1769807 w 4043119"/>
              <a:gd name="connsiteY19" fmla="*/ 167960 h 3558222"/>
              <a:gd name="connsiteX20" fmla="*/ 1740310 w 4043119"/>
              <a:gd name="connsiteY20" fmla="*/ 187625 h 3558222"/>
              <a:gd name="connsiteX21" fmla="*/ 1700981 w 4043119"/>
              <a:gd name="connsiteY21" fmla="*/ 197457 h 3558222"/>
              <a:gd name="connsiteX22" fmla="*/ 1641987 w 4043119"/>
              <a:gd name="connsiteY22" fmla="*/ 236786 h 3558222"/>
              <a:gd name="connsiteX23" fmla="*/ 1553497 w 4043119"/>
              <a:gd name="connsiteY23" fmla="*/ 285947 h 3558222"/>
              <a:gd name="connsiteX24" fmla="*/ 1484671 w 4043119"/>
              <a:gd name="connsiteY24" fmla="*/ 335109 h 3558222"/>
              <a:gd name="connsiteX25" fmla="*/ 1425678 w 4043119"/>
              <a:gd name="connsiteY25" fmla="*/ 374438 h 3558222"/>
              <a:gd name="connsiteX26" fmla="*/ 1406013 w 4043119"/>
              <a:gd name="connsiteY26" fmla="*/ 403935 h 3558222"/>
              <a:gd name="connsiteX27" fmla="*/ 1376516 w 4043119"/>
              <a:gd name="connsiteY27" fmla="*/ 433431 h 3558222"/>
              <a:gd name="connsiteX28" fmla="*/ 1337187 w 4043119"/>
              <a:gd name="connsiteY28" fmla="*/ 512089 h 3558222"/>
              <a:gd name="connsiteX29" fmla="*/ 1317523 w 4043119"/>
              <a:gd name="connsiteY29" fmla="*/ 551418 h 3558222"/>
              <a:gd name="connsiteX30" fmla="*/ 1307691 w 4043119"/>
              <a:gd name="connsiteY30" fmla="*/ 580915 h 3558222"/>
              <a:gd name="connsiteX31" fmla="*/ 1278194 w 4043119"/>
              <a:gd name="connsiteY31" fmla="*/ 600580 h 3558222"/>
              <a:gd name="connsiteX32" fmla="*/ 1229032 w 4043119"/>
              <a:gd name="connsiteY32" fmla="*/ 630076 h 3558222"/>
              <a:gd name="connsiteX33" fmla="*/ 1179871 w 4043119"/>
              <a:gd name="connsiteY33" fmla="*/ 669405 h 3558222"/>
              <a:gd name="connsiteX34" fmla="*/ 1150374 w 4043119"/>
              <a:gd name="connsiteY34" fmla="*/ 679238 h 3558222"/>
              <a:gd name="connsiteX35" fmla="*/ 1111045 w 4043119"/>
              <a:gd name="connsiteY35" fmla="*/ 698902 h 3558222"/>
              <a:gd name="connsiteX36" fmla="*/ 1081549 w 4043119"/>
              <a:gd name="connsiteY36" fmla="*/ 708735 h 3558222"/>
              <a:gd name="connsiteX37" fmla="*/ 1032387 w 4043119"/>
              <a:gd name="connsiteY37" fmla="*/ 728399 h 3558222"/>
              <a:gd name="connsiteX38" fmla="*/ 904568 w 4043119"/>
              <a:gd name="connsiteY38" fmla="*/ 787393 h 3558222"/>
              <a:gd name="connsiteX39" fmla="*/ 865239 w 4043119"/>
              <a:gd name="connsiteY39" fmla="*/ 797225 h 3558222"/>
              <a:gd name="connsiteX40" fmla="*/ 786581 w 4043119"/>
              <a:gd name="connsiteY40" fmla="*/ 826722 h 3558222"/>
              <a:gd name="connsiteX41" fmla="*/ 688258 w 4043119"/>
              <a:gd name="connsiteY41" fmla="*/ 915212 h 3558222"/>
              <a:gd name="connsiteX42" fmla="*/ 629265 w 4043119"/>
              <a:gd name="connsiteY42" fmla="*/ 984038 h 3558222"/>
              <a:gd name="connsiteX43" fmla="*/ 609600 w 4043119"/>
              <a:gd name="connsiteY43" fmla="*/ 1013535 h 3558222"/>
              <a:gd name="connsiteX44" fmla="*/ 550607 w 4043119"/>
              <a:gd name="connsiteY44" fmla="*/ 1052864 h 3558222"/>
              <a:gd name="connsiteX45" fmla="*/ 530942 w 4043119"/>
              <a:gd name="connsiteY45" fmla="*/ 1092193 h 3558222"/>
              <a:gd name="connsiteX46" fmla="*/ 501445 w 4043119"/>
              <a:gd name="connsiteY46" fmla="*/ 1111857 h 3558222"/>
              <a:gd name="connsiteX47" fmla="*/ 491613 w 4043119"/>
              <a:gd name="connsiteY47" fmla="*/ 1141354 h 3558222"/>
              <a:gd name="connsiteX48" fmla="*/ 462116 w 4043119"/>
              <a:gd name="connsiteY48" fmla="*/ 1170851 h 3558222"/>
              <a:gd name="connsiteX49" fmla="*/ 383458 w 4043119"/>
              <a:gd name="connsiteY49" fmla="*/ 1269173 h 3558222"/>
              <a:gd name="connsiteX50" fmla="*/ 383458 w 4043119"/>
              <a:gd name="connsiteY50" fmla="*/ 1269173 h 3558222"/>
              <a:gd name="connsiteX51" fmla="*/ 344129 w 4043119"/>
              <a:gd name="connsiteY51" fmla="*/ 1328167 h 3558222"/>
              <a:gd name="connsiteX52" fmla="*/ 314632 w 4043119"/>
              <a:gd name="connsiteY52" fmla="*/ 1357664 h 3558222"/>
              <a:gd name="connsiteX53" fmla="*/ 255639 w 4043119"/>
              <a:gd name="connsiteY53" fmla="*/ 1455986 h 3558222"/>
              <a:gd name="connsiteX54" fmla="*/ 235974 w 4043119"/>
              <a:gd name="connsiteY54" fmla="*/ 1485483 h 3558222"/>
              <a:gd name="connsiteX55" fmla="*/ 196645 w 4043119"/>
              <a:gd name="connsiteY55" fmla="*/ 1564141 h 3558222"/>
              <a:gd name="connsiteX56" fmla="*/ 167149 w 4043119"/>
              <a:gd name="connsiteY56" fmla="*/ 1662464 h 3558222"/>
              <a:gd name="connsiteX57" fmla="*/ 147484 w 4043119"/>
              <a:gd name="connsiteY57" fmla="*/ 1701793 h 3558222"/>
              <a:gd name="connsiteX58" fmla="*/ 127820 w 4043119"/>
              <a:gd name="connsiteY58" fmla="*/ 1780451 h 3558222"/>
              <a:gd name="connsiteX59" fmla="*/ 117987 w 4043119"/>
              <a:gd name="connsiteY59" fmla="*/ 1819780 h 3558222"/>
              <a:gd name="connsiteX60" fmla="*/ 98323 w 4043119"/>
              <a:gd name="connsiteY60" fmla="*/ 1937767 h 3558222"/>
              <a:gd name="connsiteX61" fmla="*/ 88491 w 4043119"/>
              <a:gd name="connsiteY61" fmla="*/ 2134412 h 3558222"/>
              <a:gd name="connsiteX62" fmla="*/ 78658 w 4043119"/>
              <a:gd name="connsiteY62" fmla="*/ 2163909 h 3558222"/>
              <a:gd name="connsiteX63" fmla="*/ 68826 w 4043119"/>
              <a:gd name="connsiteY63" fmla="*/ 2203238 h 3558222"/>
              <a:gd name="connsiteX64" fmla="*/ 49161 w 4043119"/>
              <a:gd name="connsiteY64" fmla="*/ 2262231 h 3558222"/>
              <a:gd name="connsiteX65" fmla="*/ 39329 w 4043119"/>
              <a:gd name="connsiteY65" fmla="*/ 2291728 h 3558222"/>
              <a:gd name="connsiteX66" fmla="*/ 29497 w 4043119"/>
              <a:gd name="connsiteY66" fmla="*/ 2331057 h 3558222"/>
              <a:gd name="connsiteX67" fmla="*/ 19665 w 4043119"/>
              <a:gd name="connsiteY67" fmla="*/ 2360554 h 3558222"/>
              <a:gd name="connsiteX68" fmla="*/ 0 w 4043119"/>
              <a:gd name="connsiteY68" fmla="*/ 2468709 h 3558222"/>
              <a:gd name="connsiteX69" fmla="*/ 19665 w 4043119"/>
              <a:gd name="connsiteY69" fmla="*/ 2665354 h 3558222"/>
              <a:gd name="connsiteX70" fmla="*/ 39329 w 4043119"/>
              <a:gd name="connsiteY70" fmla="*/ 2734180 h 3558222"/>
              <a:gd name="connsiteX71" fmla="*/ 68826 w 4043119"/>
              <a:gd name="connsiteY71" fmla="*/ 2773509 h 3558222"/>
              <a:gd name="connsiteX72" fmla="*/ 78658 w 4043119"/>
              <a:gd name="connsiteY72" fmla="*/ 2803005 h 3558222"/>
              <a:gd name="connsiteX73" fmla="*/ 117987 w 4043119"/>
              <a:gd name="connsiteY73" fmla="*/ 2861999 h 3558222"/>
              <a:gd name="connsiteX74" fmla="*/ 157316 w 4043119"/>
              <a:gd name="connsiteY74" fmla="*/ 2930825 h 3558222"/>
              <a:gd name="connsiteX75" fmla="*/ 196645 w 4043119"/>
              <a:gd name="connsiteY75" fmla="*/ 2989818 h 3558222"/>
              <a:gd name="connsiteX76" fmla="*/ 226142 w 4043119"/>
              <a:gd name="connsiteY76" fmla="*/ 3029147 h 3558222"/>
              <a:gd name="connsiteX77" fmla="*/ 245807 w 4043119"/>
              <a:gd name="connsiteY77" fmla="*/ 3058644 h 3558222"/>
              <a:gd name="connsiteX78" fmla="*/ 275303 w 4043119"/>
              <a:gd name="connsiteY78" fmla="*/ 3078309 h 3558222"/>
              <a:gd name="connsiteX79" fmla="*/ 304800 w 4043119"/>
              <a:gd name="connsiteY79" fmla="*/ 3107805 h 3558222"/>
              <a:gd name="connsiteX80" fmla="*/ 344129 w 4043119"/>
              <a:gd name="connsiteY80" fmla="*/ 3176631 h 3558222"/>
              <a:gd name="connsiteX81" fmla="*/ 373626 w 4043119"/>
              <a:gd name="connsiteY81" fmla="*/ 3206128 h 3558222"/>
              <a:gd name="connsiteX82" fmla="*/ 452284 w 4043119"/>
              <a:gd name="connsiteY82" fmla="*/ 3284786 h 3558222"/>
              <a:gd name="connsiteX83" fmla="*/ 481781 w 4043119"/>
              <a:gd name="connsiteY83" fmla="*/ 3304451 h 3558222"/>
              <a:gd name="connsiteX84" fmla="*/ 530942 w 4043119"/>
              <a:gd name="connsiteY84" fmla="*/ 3314283 h 3558222"/>
              <a:gd name="connsiteX85" fmla="*/ 619432 w 4043119"/>
              <a:gd name="connsiteY85" fmla="*/ 3353612 h 3558222"/>
              <a:gd name="connsiteX86" fmla="*/ 717755 w 4043119"/>
              <a:gd name="connsiteY86" fmla="*/ 3392941 h 3558222"/>
              <a:gd name="connsiteX87" fmla="*/ 816078 w 4043119"/>
              <a:gd name="connsiteY87" fmla="*/ 3402773 h 3558222"/>
              <a:gd name="connsiteX88" fmla="*/ 845574 w 4043119"/>
              <a:gd name="connsiteY88" fmla="*/ 3412605 h 3558222"/>
              <a:gd name="connsiteX89" fmla="*/ 884903 w 4043119"/>
              <a:gd name="connsiteY89" fmla="*/ 3422438 h 3558222"/>
              <a:gd name="connsiteX90" fmla="*/ 924232 w 4043119"/>
              <a:gd name="connsiteY90" fmla="*/ 3442102 h 3558222"/>
              <a:gd name="connsiteX91" fmla="*/ 1022555 w 4043119"/>
              <a:gd name="connsiteY91" fmla="*/ 3461767 h 3558222"/>
              <a:gd name="connsiteX92" fmla="*/ 1238865 w 4043119"/>
              <a:gd name="connsiteY92" fmla="*/ 3471599 h 3558222"/>
              <a:gd name="connsiteX93" fmla="*/ 1406013 w 4043119"/>
              <a:gd name="connsiteY93" fmla="*/ 3432270 h 3558222"/>
              <a:gd name="connsiteX94" fmla="*/ 1622323 w 4043119"/>
              <a:gd name="connsiteY94" fmla="*/ 3353612 h 3558222"/>
              <a:gd name="connsiteX95" fmla="*/ 1907458 w 4043119"/>
              <a:gd name="connsiteY95" fmla="*/ 3304451 h 3558222"/>
              <a:gd name="connsiteX96" fmla="*/ 2271252 w 4043119"/>
              <a:gd name="connsiteY96" fmla="*/ 3294618 h 3558222"/>
              <a:gd name="connsiteX97" fmla="*/ 2300749 w 4043119"/>
              <a:gd name="connsiteY97" fmla="*/ 3284786 h 3558222"/>
              <a:gd name="connsiteX98" fmla="*/ 2644878 w 4043119"/>
              <a:gd name="connsiteY98" fmla="*/ 3343780 h 3558222"/>
              <a:gd name="connsiteX99" fmla="*/ 3052516 w 4043119"/>
              <a:gd name="connsiteY99" fmla="*/ 3510948 h 3558222"/>
              <a:gd name="connsiteX100" fmla="*/ 3482090 w 4043119"/>
              <a:gd name="connsiteY100" fmla="*/ 3555185 h 3558222"/>
              <a:gd name="connsiteX101" fmla="*/ 4043119 w 4043119"/>
              <a:gd name="connsiteY101" fmla="*/ 3435491 h 3558222"/>
              <a:gd name="connsiteX0" fmla="*/ 3972232 w 4043119"/>
              <a:gd name="connsiteY0" fmla="*/ 167960 h 3558222"/>
              <a:gd name="connsiteX1" fmla="*/ 3972232 w 4043119"/>
              <a:gd name="connsiteY1" fmla="*/ 167960 h 3558222"/>
              <a:gd name="connsiteX2" fmla="*/ 3512605 w 4043119"/>
              <a:gd name="connsiteY2" fmla="*/ 88806 h 3558222"/>
              <a:gd name="connsiteX3" fmla="*/ 3126658 w 4043119"/>
              <a:gd name="connsiteY3" fmla="*/ 187625 h 3558222"/>
              <a:gd name="connsiteX4" fmla="*/ 2949678 w 4043119"/>
              <a:gd name="connsiteY4" fmla="*/ 177793 h 3558222"/>
              <a:gd name="connsiteX5" fmla="*/ 2861187 w 4043119"/>
              <a:gd name="connsiteY5" fmla="*/ 158128 h 3558222"/>
              <a:gd name="connsiteX6" fmla="*/ 2831691 w 4043119"/>
              <a:gd name="connsiteY6" fmla="*/ 128631 h 3558222"/>
              <a:gd name="connsiteX7" fmla="*/ 2802194 w 4043119"/>
              <a:gd name="connsiteY7" fmla="*/ 108967 h 3558222"/>
              <a:gd name="connsiteX8" fmla="*/ 2713703 w 4043119"/>
              <a:gd name="connsiteY8" fmla="*/ 30309 h 3558222"/>
              <a:gd name="connsiteX9" fmla="*/ 2615381 w 4043119"/>
              <a:gd name="connsiteY9" fmla="*/ 812 h 3558222"/>
              <a:gd name="connsiteX10" fmla="*/ 2241755 w 4043119"/>
              <a:gd name="connsiteY10" fmla="*/ 10644 h 3558222"/>
              <a:gd name="connsiteX11" fmla="*/ 2153265 w 4043119"/>
              <a:gd name="connsiteY11" fmla="*/ 30309 h 3558222"/>
              <a:gd name="connsiteX12" fmla="*/ 2104103 w 4043119"/>
              <a:gd name="connsiteY12" fmla="*/ 40141 h 3558222"/>
              <a:gd name="connsiteX13" fmla="*/ 2045110 w 4043119"/>
              <a:gd name="connsiteY13" fmla="*/ 59805 h 3558222"/>
              <a:gd name="connsiteX14" fmla="*/ 1936955 w 4043119"/>
              <a:gd name="connsiteY14" fmla="*/ 79470 h 3558222"/>
              <a:gd name="connsiteX15" fmla="*/ 1897626 w 4043119"/>
              <a:gd name="connsiteY15" fmla="*/ 108967 h 3558222"/>
              <a:gd name="connsiteX16" fmla="*/ 1868129 w 4043119"/>
              <a:gd name="connsiteY16" fmla="*/ 118799 h 3558222"/>
              <a:gd name="connsiteX17" fmla="*/ 1828800 w 4043119"/>
              <a:gd name="connsiteY17" fmla="*/ 138464 h 3558222"/>
              <a:gd name="connsiteX18" fmla="*/ 1769807 w 4043119"/>
              <a:gd name="connsiteY18" fmla="*/ 167960 h 3558222"/>
              <a:gd name="connsiteX19" fmla="*/ 1740310 w 4043119"/>
              <a:gd name="connsiteY19" fmla="*/ 187625 h 3558222"/>
              <a:gd name="connsiteX20" fmla="*/ 1700981 w 4043119"/>
              <a:gd name="connsiteY20" fmla="*/ 197457 h 3558222"/>
              <a:gd name="connsiteX21" fmla="*/ 1641987 w 4043119"/>
              <a:gd name="connsiteY21" fmla="*/ 236786 h 3558222"/>
              <a:gd name="connsiteX22" fmla="*/ 1553497 w 4043119"/>
              <a:gd name="connsiteY22" fmla="*/ 285947 h 3558222"/>
              <a:gd name="connsiteX23" fmla="*/ 1484671 w 4043119"/>
              <a:gd name="connsiteY23" fmla="*/ 335109 h 3558222"/>
              <a:gd name="connsiteX24" fmla="*/ 1425678 w 4043119"/>
              <a:gd name="connsiteY24" fmla="*/ 374438 h 3558222"/>
              <a:gd name="connsiteX25" fmla="*/ 1406013 w 4043119"/>
              <a:gd name="connsiteY25" fmla="*/ 403935 h 3558222"/>
              <a:gd name="connsiteX26" fmla="*/ 1376516 w 4043119"/>
              <a:gd name="connsiteY26" fmla="*/ 433431 h 3558222"/>
              <a:gd name="connsiteX27" fmla="*/ 1337187 w 4043119"/>
              <a:gd name="connsiteY27" fmla="*/ 512089 h 3558222"/>
              <a:gd name="connsiteX28" fmla="*/ 1317523 w 4043119"/>
              <a:gd name="connsiteY28" fmla="*/ 551418 h 3558222"/>
              <a:gd name="connsiteX29" fmla="*/ 1307691 w 4043119"/>
              <a:gd name="connsiteY29" fmla="*/ 580915 h 3558222"/>
              <a:gd name="connsiteX30" fmla="*/ 1278194 w 4043119"/>
              <a:gd name="connsiteY30" fmla="*/ 600580 h 3558222"/>
              <a:gd name="connsiteX31" fmla="*/ 1229032 w 4043119"/>
              <a:gd name="connsiteY31" fmla="*/ 630076 h 3558222"/>
              <a:gd name="connsiteX32" fmla="*/ 1179871 w 4043119"/>
              <a:gd name="connsiteY32" fmla="*/ 669405 h 3558222"/>
              <a:gd name="connsiteX33" fmla="*/ 1150374 w 4043119"/>
              <a:gd name="connsiteY33" fmla="*/ 679238 h 3558222"/>
              <a:gd name="connsiteX34" fmla="*/ 1111045 w 4043119"/>
              <a:gd name="connsiteY34" fmla="*/ 698902 h 3558222"/>
              <a:gd name="connsiteX35" fmla="*/ 1081549 w 4043119"/>
              <a:gd name="connsiteY35" fmla="*/ 708735 h 3558222"/>
              <a:gd name="connsiteX36" fmla="*/ 1032387 w 4043119"/>
              <a:gd name="connsiteY36" fmla="*/ 728399 h 3558222"/>
              <a:gd name="connsiteX37" fmla="*/ 904568 w 4043119"/>
              <a:gd name="connsiteY37" fmla="*/ 787393 h 3558222"/>
              <a:gd name="connsiteX38" fmla="*/ 865239 w 4043119"/>
              <a:gd name="connsiteY38" fmla="*/ 797225 h 3558222"/>
              <a:gd name="connsiteX39" fmla="*/ 786581 w 4043119"/>
              <a:gd name="connsiteY39" fmla="*/ 826722 h 3558222"/>
              <a:gd name="connsiteX40" fmla="*/ 688258 w 4043119"/>
              <a:gd name="connsiteY40" fmla="*/ 915212 h 3558222"/>
              <a:gd name="connsiteX41" fmla="*/ 629265 w 4043119"/>
              <a:gd name="connsiteY41" fmla="*/ 984038 h 3558222"/>
              <a:gd name="connsiteX42" fmla="*/ 609600 w 4043119"/>
              <a:gd name="connsiteY42" fmla="*/ 1013535 h 3558222"/>
              <a:gd name="connsiteX43" fmla="*/ 550607 w 4043119"/>
              <a:gd name="connsiteY43" fmla="*/ 1052864 h 3558222"/>
              <a:gd name="connsiteX44" fmla="*/ 530942 w 4043119"/>
              <a:gd name="connsiteY44" fmla="*/ 1092193 h 3558222"/>
              <a:gd name="connsiteX45" fmla="*/ 501445 w 4043119"/>
              <a:gd name="connsiteY45" fmla="*/ 1111857 h 3558222"/>
              <a:gd name="connsiteX46" fmla="*/ 491613 w 4043119"/>
              <a:gd name="connsiteY46" fmla="*/ 1141354 h 3558222"/>
              <a:gd name="connsiteX47" fmla="*/ 462116 w 4043119"/>
              <a:gd name="connsiteY47" fmla="*/ 1170851 h 3558222"/>
              <a:gd name="connsiteX48" fmla="*/ 383458 w 4043119"/>
              <a:gd name="connsiteY48" fmla="*/ 1269173 h 3558222"/>
              <a:gd name="connsiteX49" fmla="*/ 383458 w 4043119"/>
              <a:gd name="connsiteY49" fmla="*/ 1269173 h 3558222"/>
              <a:gd name="connsiteX50" fmla="*/ 344129 w 4043119"/>
              <a:gd name="connsiteY50" fmla="*/ 1328167 h 3558222"/>
              <a:gd name="connsiteX51" fmla="*/ 314632 w 4043119"/>
              <a:gd name="connsiteY51" fmla="*/ 1357664 h 3558222"/>
              <a:gd name="connsiteX52" fmla="*/ 255639 w 4043119"/>
              <a:gd name="connsiteY52" fmla="*/ 1455986 h 3558222"/>
              <a:gd name="connsiteX53" fmla="*/ 235974 w 4043119"/>
              <a:gd name="connsiteY53" fmla="*/ 1485483 h 3558222"/>
              <a:gd name="connsiteX54" fmla="*/ 196645 w 4043119"/>
              <a:gd name="connsiteY54" fmla="*/ 1564141 h 3558222"/>
              <a:gd name="connsiteX55" fmla="*/ 167149 w 4043119"/>
              <a:gd name="connsiteY55" fmla="*/ 1662464 h 3558222"/>
              <a:gd name="connsiteX56" fmla="*/ 147484 w 4043119"/>
              <a:gd name="connsiteY56" fmla="*/ 1701793 h 3558222"/>
              <a:gd name="connsiteX57" fmla="*/ 127820 w 4043119"/>
              <a:gd name="connsiteY57" fmla="*/ 1780451 h 3558222"/>
              <a:gd name="connsiteX58" fmla="*/ 117987 w 4043119"/>
              <a:gd name="connsiteY58" fmla="*/ 1819780 h 3558222"/>
              <a:gd name="connsiteX59" fmla="*/ 98323 w 4043119"/>
              <a:gd name="connsiteY59" fmla="*/ 1937767 h 3558222"/>
              <a:gd name="connsiteX60" fmla="*/ 88491 w 4043119"/>
              <a:gd name="connsiteY60" fmla="*/ 2134412 h 3558222"/>
              <a:gd name="connsiteX61" fmla="*/ 78658 w 4043119"/>
              <a:gd name="connsiteY61" fmla="*/ 2163909 h 3558222"/>
              <a:gd name="connsiteX62" fmla="*/ 68826 w 4043119"/>
              <a:gd name="connsiteY62" fmla="*/ 2203238 h 3558222"/>
              <a:gd name="connsiteX63" fmla="*/ 49161 w 4043119"/>
              <a:gd name="connsiteY63" fmla="*/ 2262231 h 3558222"/>
              <a:gd name="connsiteX64" fmla="*/ 39329 w 4043119"/>
              <a:gd name="connsiteY64" fmla="*/ 2291728 h 3558222"/>
              <a:gd name="connsiteX65" fmla="*/ 29497 w 4043119"/>
              <a:gd name="connsiteY65" fmla="*/ 2331057 h 3558222"/>
              <a:gd name="connsiteX66" fmla="*/ 19665 w 4043119"/>
              <a:gd name="connsiteY66" fmla="*/ 2360554 h 3558222"/>
              <a:gd name="connsiteX67" fmla="*/ 0 w 4043119"/>
              <a:gd name="connsiteY67" fmla="*/ 2468709 h 3558222"/>
              <a:gd name="connsiteX68" fmla="*/ 19665 w 4043119"/>
              <a:gd name="connsiteY68" fmla="*/ 2665354 h 3558222"/>
              <a:gd name="connsiteX69" fmla="*/ 39329 w 4043119"/>
              <a:gd name="connsiteY69" fmla="*/ 2734180 h 3558222"/>
              <a:gd name="connsiteX70" fmla="*/ 68826 w 4043119"/>
              <a:gd name="connsiteY70" fmla="*/ 2773509 h 3558222"/>
              <a:gd name="connsiteX71" fmla="*/ 78658 w 4043119"/>
              <a:gd name="connsiteY71" fmla="*/ 2803005 h 3558222"/>
              <a:gd name="connsiteX72" fmla="*/ 117987 w 4043119"/>
              <a:gd name="connsiteY72" fmla="*/ 2861999 h 3558222"/>
              <a:gd name="connsiteX73" fmla="*/ 157316 w 4043119"/>
              <a:gd name="connsiteY73" fmla="*/ 2930825 h 3558222"/>
              <a:gd name="connsiteX74" fmla="*/ 196645 w 4043119"/>
              <a:gd name="connsiteY74" fmla="*/ 2989818 h 3558222"/>
              <a:gd name="connsiteX75" fmla="*/ 226142 w 4043119"/>
              <a:gd name="connsiteY75" fmla="*/ 3029147 h 3558222"/>
              <a:gd name="connsiteX76" fmla="*/ 245807 w 4043119"/>
              <a:gd name="connsiteY76" fmla="*/ 3058644 h 3558222"/>
              <a:gd name="connsiteX77" fmla="*/ 275303 w 4043119"/>
              <a:gd name="connsiteY77" fmla="*/ 3078309 h 3558222"/>
              <a:gd name="connsiteX78" fmla="*/ 304800 w 4043119"/>
              <a:gd name="connsiteY78" fmla="*/ 3107805 h 3558222"/>
              <a:gd name="connsiteX79" fmla="*/ 344129 w 4043119"/>
              <a:gd name="connsiteY79" fmla="*/ 3176631 h 3558222"/>
              <a:gd name="connsiteX80" fmla="*/ 373626 w 4043119"/>
              <a:gd name="connsiteY80" fmla="*/ 3206128 h 3558222"/>
              <a:gd name="connsiteX81" fmla="*/ 452284 w 4043119"/>
              <a:gd name="connsiteY81" fmla="*/ 3284786 h 3558222"/>
              <a:gd name="connsiteX82" fmla="*/ 481781 w 4043119"/>
              <a:gd name="connsiteY82" fmla="*/ 3304451 h 3558222"/>
              <a:gd name="connsiteX83" fmla="*/ 530942 w 4043119"/>
              <a:gd name="connsiteY83" fmla="*/ 3314283 h 3558222"/>
              <a:gd name="connsiteX84" fmla="*/ 619432 w 4043119"/>
              <a:gd name="connsiteY84" fmla="*/ 3353612 h 3558222"/>
              <a:gd name="connsiteX85" fmla="*/ 717755 w 4043119"/>
              <a:gd name="connsiteY85" fmla="*/ 3392941 h 3558222"/>
              <a:gd name="connsiteX86" fmla="*/ 816078 w 4043119"/>
              <a:gd name="connsiteY86" fmla="*/ 3402773 h 3558222"/>
              <a:gd name="connsiteX87" fmla="*/ 845574 w 4043119"/>
              <a:gd name="connsiteY87" fmla="*/ 3412605 h 3558222"/>
              <a:gd name="connsiteX88" fmla="*/ 884903 w 4043119"/>
              <a:gd name="connsiteY88" fmla="*/ 3422438 h 3558222"/>
              <a:gd name="connsiteX89" fmla="*/ 924232 w 4043119"/>
              <a:gd name="connsiteY89" fmla="*/ 3442102 h 3558222"/>
              <a:gd name="connsiteX90" fmla="*/ 1022555 w 4043119"/>
              <a:gd name="connsiteY90" fmla="*/ 3461767 h 3558222"/>
              <a:gd name="connsiteX91" fmla="*/ 1238865 w 4043119"/>
              <a:gd name="connsiteY91" fmla="*/ 3471599 h 3558222"/>
              <a:gd name="connsiteX92" fmla="*/ 1406013 w 4043119"/>
              <a:gd name="connsiteY92" fmla="*/ 3432270 h 3558222"/>
              <a:gd name="connsiteX93" fmla="*/ 1622323 w 4043119"/>
              <a:gd name="connsiteY93" fmla="*/ 3353612 h 3558222"/>
              <a:gd name="connsiteX94" fmla="*/ 1907458 w 4043119"/>
              <a:gd name="connsiteY94" fmla="*/ 3304451 h 3558222"/>
              <a:gd name="connsiteX95" fmla="*/ 2271252 w 4043119"/>
              <a:gd name="connsiteY95" fmla="*/ 3294618 h 3558222"/>
              <a:gd name="connsiteX96" fmla="*/ 2300749 w 4043119"/>
              <a:gd name="connsiteY96" fmla="*/ 3284786 h 3558222"/>
              <a:gd name="connsiteX97" fmla="*/ 2644878 w 4043119"/>
              <a:gd name="connsiteY97" fmla="*/ 3343780 h 3558222"/>
              <a:gd name="connsiteX98" fmla="*/ 3052516 w 4043119"/>
              <a:gd name="connsiteY98" fmla="*/ 3510948 h 3558222"/>
              <a:gd name="connsiteX99" fmla="*/ 3482090 w 4043119"/>
              <a:gd name="connsiteY99" fmla="*/ 3555185 h 3558222"/>
              <a:gd name="connsiteX100" fmla="*/ 4043119 w 4043119"/>
              <a:gd name="connsiteY100" fmla="*/ 3435491 h 3558222"/>
              <a:gd name="connsiteX0" fmla="*/ 3972232 w 4043119"/>
              <a:gd name="connsiteY0" fmla="*/ 167960 h 3558222"/>
              <a:gd name="connsiteX1" fmla="*/ 3972232 w 4043119"/>
              <a:gd name="connsiteY1" fmla="*/ 167960 h 3558222"/>
              <a:gd name="connsiteX2" fmla="*/ 3512605 w 4043119"/>
              <a:gd name="connsiteY2" fmla="*/ 88806 h 3558222"/>
              <a:gd name="connsiteX3" fmla="*/ 3126658 w 4043119"/>
              <a:gd name="connsiteY3" fmla="*/ 187625 h 3558222"/>
              <a:gd name="connsiteX4" fmla="*/ 2949678 w 4043119"/>
              <a:gd name="connsiteY4" fmla="*/ 177793 h 3558222"/>
              <a:gd name="connsiteX5" fmla="*/ 2861187 w 4043119"/>
              <a:gd name="connsiteY5" fmla="*/ 158128 h 3558222"/>
              <a:gd name="connsiteX6" fmla="*/ 2802194 w 4043119"/>
              <a:gd name="connsiteY6" fmla="*/ 108967 h 3558222"/>
              <a:gd name="connsiteX7" fmla="*/ 2713703 w 4043119"/>
              <a:gd name="connsiteY7" fmla="*/ 30309 h 3558222"/>
              <a:gd name="connsiteX8" fmla="*/ 2615381 w 4043119"/>
              <a:gd name="connsiteY8" fmla="*/ 812 h 3558222"/>
              <a:gd name="connsiteX9" fmla="*/ 2241755 w 4043119"/>
              <a:gd name="connsiteY9" fmla="*/ 10644 h 3558222"/>
              <a:gd name="connsiteX10" fmla="*/ 2153265 w 4043119"/>
              <a:gd name="connsiteY10" fmla="*/ 30309 h 3558222"/>
              <a:gd name="connsiteX11" fmla="*/ 2104103 w 4043119"/>
              <a:gd name="connsiteY11" fmla="*/ 40141 h 3558222"/>
              <a:gd name="connsiteX12" fmla="*/ 2045110 w 4043119"/>
              <a:gd name="connsiteY12" fmla="*/ 59805 h 3558222"/>
              <a:gd name="connsiteX13" fmla="*/ 1936955 w 4043119"/>
              <a:gd name="connsiteY13" fmla="*/ 79470 h 3558222"/>
              <a:gd name="connsiteX14" fmla="*/ 1897626 w 4043119"/>
              <a:gd name="connsiteY14" fmla="*/ 108967 h 3558222"/>
              <a:gd name="connsiteX15" fmla="*/ 1868129 w 4043119"/>
              <a:gd name="connsiteY15" fmla="*/ 118799 h 3558222"/>
              <a:gd name="connsiteX16" fmla="*/ 1828800 w 4043119"/>
              <a:gd name="connsiteY16" fmla="*/ 138464 h 3558222"/>
              <a:gd name="connsiteX17" fmla="*/ 1769807 w 4043119"/>
              <a:gd name="connsiteY17" fmla="*/ 167960 h 3558222"/>
              <a:gd name="connsiteX18" fmla="*/ 1740310 w 4043119"/>
              <a:gd name="connsiteY18" fmla="*/ 187625 h 3558222"/>
              <a:gd name="connsiteX19" fmla="*/ 1700981 w 4043119"/>
              <a:gd name="connsiteY19" fmla="*/ 197457 h 3558222"/>
              <a:gd name="connsiteX20" fmla="*/ 1641987 w 4043119"/>
              <a:gd name="connsiteY20" fmla="*/ 236786 h 3558222"/>
              <a:gd name="connsiteX21" fmla="*/ 1553497 w 4043119"/>
              <a:gd name="connsiteY21" fmla="*/ 285947 h 3558222"/>
              <a:gd name="connsiteX22" fmla="*/ 1484671 w 4043119"/>
              <a:gd name="connsiteY22" fmla="*/ 335109 h 3558222"/>
              <a:gd name="connsiteX23" fmla="*/ 1425678 w 4043119"/>
              <a:gd name="connsiteY23" fmla="*/ 374438 h 3558222"/>
              <a:gd name="connsiteX24" fmla="*/ 1406013 w 4043119"/>
              <a:gd name="connsiteY24" fmla="*/ 403935 h 3558222"/>
              <a:gd name="connsiteX25" fmla="*/ 1376516 w 4043119"/>
              <a:gd name="connsiteY25" fmla="*/ 433431 h 3558222"/>
              <a:gd name="connsiteX26" fmla="*/ 1337187 w 4043119"/>
              <a:gd name="connsiteY26" fmla="*/ 512089 h 3558222"/>
              <a:gd name="connsiteX27" fmla="*/ 1317523 w 4043119"/>
              <a:gd name="connsiteY27" fmla="*/ 551418 h 3558222"/>
              <a:gd name="connsiteX28" fmla="*/ 1307691 w 4043119"/>
              <a:gd name="connsiteY28" fmla="*/ 580915 h 3558222"/>
              <a:gd name="connsiteX29" fmla="*/ 1278194 w 4043119"/>
              <a:gd name="connsiteY29" fmla="*/ 600580 h 3558222"/>
              <a:gd name="connsiteX30" fmla="*/ 1229032 w 4043119"/>
              <a:gd name="connsiteY30" fmla="*/ 630076 h 3558222"/>
              <a:gd name="connsiteX31" fmla="*/ 1179871 w 4043119"/>
              <a:gd name="connsiteY31" fmla="*/ 669405 h 3558222"/>
              <a:gd name="connsiteX32" fmla="*/ 1150374 w 4043119"/>
              <a:gd name="connsiteY32" fmla="*/ 679238 h 3558222"/>
              <a:gd name="connsiteX33" fmla="*/ 1111045 w 4043119"/>
              <a:gd name="connsiteY33" fmla="*/ 698902 h 3558222"/>
              <a:gd name="connsiteX34" fmla="*/ 1081549 w 4043119"/>
              <a:gd name="connsiteY34" fmla="*/ 708735 h 3558222"/>
              <a:gd name="connsiteX35" fmla="*/ 1032387 w 4043119"/>
              <a:gd name="connsiteY35" fmla="*/ 728399 h 3558222"/>
              <a:gd name="connsiteX36" fmla="*/ 904568 w 4043119"/>
              <a:gd name="connsiteY36" fmla="*/ 787393 h 3558222"/>
              <a:gd name="connsiteX37" fmla="*/ 865239 w 4043119"/>
              <a:gd name="connsiteY37" fmla="*/ 797225 h 3558222"/>
              <a:gd name="connsiteX38" fmla="*/ 786581 w 4043119"/>
              <a:gd name="connsiteY38" fmla="*/ 826722 h 3558222"/>
              <a:gd name="connsiteX39" fmla="*/ 688258 w 4043119"/>
              <a:gd name="connsiteY39" fmla="*/ 915212 h 3558222"/>
              <a:gd name="connsiteX40" fmla="*/ 629265 w 4043119"/>
              <a:gd name="connsiteY40" fmla="*/ 984038 h 3558222"/>
              <a:gd name="connsiteX41" fmla="*/ 609600 w 4043119"/>
              <a:gd name="connsiteY41" fmla="*/ 1013535 h 3558222"/>
              <a:gd name="connsiteX42" fmla="*/ 550607 w 4043119"/>
              <a:gd name="connsiteY42" fmla="*/ 1052864 h 3558222"/>
              <a:gd name="connsiteX43" fmla="*/ 530942 w 4043119"/>
              <a:gd name="connsiteY43" fmla="*/ 1092193 h 3558222"/>
              <a:gd name="connsiteX44" fmla="*/ 501445 w 4043119"/>
              <a:gd name="connsiteY44" fmla="*/ 1111857 h 3558222"/>
              <a:gd name="connsiteX45" fmla="*/ 491613 w 4043119"/>
              <a:gd name="connsiteY45" fmla="*/ 1141354 h 3558222"/>
              <a:gd name="connsiteX46" fmla="*/ 462116 w 4043119"/>
              <a:gd name="connsiteY46" fmla="*/ 1170851 h 3558222"/>
              <a:gd name="connsiteX47" fmla="*/ 383458 w 4043119"/>
              <a:gd name="connsiteY47" fmla="*/ 1269173 h 3558222"/>
              <a:gd name="connsiteX48" fmla="*/ 383458 w 4043119"/>
              <a:gd name="connsiteY48" fmla="*/ 1269173 h 3558222"/>
              <a:gd name="connsiteX49" fmla="*/ 344129 w 4043119"/>
              <a:gd name="connsiteY49" fmla="*/ 1328167 h 3558222"/>
              <a:gd name="connsiteX50" fmla="*/ 314632 w 4043119"/>
              <a:gd name="connsiteY50" fmla="*/ 1357664 h 3558222"/>
              <a:gd name="connsiteX51" fmla="*/ 255639 w 4043119"/>
              <a:gd name="connsiteY51" fmla="*/ 1455986 h 3558222"/>
              <a:gd name="connsiteX52" fmla="*/ 235974 w 4043119"/>
              <a:gd name="connsiteY52" fmla="*/ 1485483 h 3558222"/>
              <a:gd name="connsiteX53" fmla="*/ 196645 w 4043119"/>
              <a:gd name="connsiteY53" fmla="*/ 1564141 h 3558222"/>
              <a:gd name="connsiteX54" fmla="*/ 167149 w 4043119"/>
              <a:gd name="connsiteY54" fmla="*/ 1662464 h 3558222"/>
              <a:gd name="connsiteX55" fmla="*/ 147484 w 4043119"/>
              <a:gd name="connsiteY55" fmla="*/ 1701793 h 3558222"/>
              <a:gd name="connsiteX56" fmla="*/ 127820 w 4043119"/>
              <a:gd name="connsiteY56" fmla="*/ 1780451 h 3558222"/>
              <a:gd name="connsiteX57" fmla="*/ 117987 w 4043119"/>
              <a:gd name="connsiteY57" fmla="*/ 1819780 h 3558222"/>
              <a:gd name="connsiteX58" fmla="*/ 98323 w 4043119"/>
              <a:gd name="connsiteY58" fmla="*/ 1937767 h 3558222"/>
              <a:gd name="connsiteX59" fmla="*/ 88491 w 4043119"/>
              <a:gd name="connsiteY59" fmla="*/ 2134412 h 3558222"/>
              <a:gd name="connsiteX60" fmla="*/ 78658 w 4043119"/>
              <a:gd name="connsiteY60" fmla="*/ 2163909 h 3558222"/>
              <a:gd name="connsiteX61" fmla="*/ 68826 w 4043119"/>
              <a:gd name="connsiteY61" fmla="*/ 2203238 h 3558222"/>
              <a:gd name="connsiteX62" fmla="*/ 49161 w 4043119"/>
              <a:gd name="connsiteY62" fmla="*/ 2262231 h 3558222"/>
              <a:gd name="connsiteX63" fmla="*/ 39329 w 4043119"/>
              <a:gd name="connsiteY63" fmla="*/ 2291728 h 3558222"/>
              <a:gd name="connsiteX64" fmla="*/ 29497 w 4043119"/>
              <a:gd name="connsiteY64" fmla="*/ 2331057 h 3558222"/>
              <a:gd name="connsiteX65" fmla="*/ 19665 w 4043119"/>
              <a:gd name="connsiteY65" fmla="*/ 2360554 h 3558222"/>
              <a:gd name="connsiteX66" fmla="*/ 0 w 4043119"/>
              <a:gd name="connsiteY66" fmla="*/ 2468709 h 3558222"/>
              <a:gd name="connsiteX67" fmla="*/ 19665 w 4043119"/>
              <a:gd name="connsiteY67" fmla="*/ 2665354 h 3558222"/>
              <a:gd name="connsiteX68" fmla="*/ 39329 w 4043119"/>
              <a:gd name="connsiteY68" fmla="*/ 2734180 h 3558222"/>
              <a:gd name="connsiteX69" fmla="*/ 68826 w 4043119"/>
              <a:gd name="connsiteY69" fmla="*/ 2773509 h 3558222"/>
              <a:gd name="connsiteX70" fmla="*/ 78658 w 4043119"/>
              <a:gd name="connsiteY70" fmla="*/ 2803005 h 3558222"/>
              <a:gd name="connsiteX71" fmla="*/ 117987 w 4043119"/>
              <a:gd name="connsiteY71" fmla="*/ 2861999 h 3558222"/>
              <a:gd name="connsiteX72" fmla="*/ 157316 w 4043119"/>
              <a:gd name="connsiteY72" fmla="*/ 2930825 h 3558222"/>
              <a:gd name="connsiteX73" fmla="*/ 196645 w 4043119"/>
              <a:gd name="connsiteY73" fmla="*/ 2989818 h 3558222"/>
              <a:gd name="connsiteX74" fmla="*/ 226142 w 4043119"/>
              <a:gd name="connsiteY74" fmla="*/ 3029147 h 3558222"/>
              <a:gd name="connsiteX75" fmla="*/ 245807 w 4043119"/>
              <a:gd name="connsiteY75" fmla="*/ 3058644 h 3558222"/>
              <a:gd name="connsiteX76" fmla="*/ 275303 w 4043119"/>
              <a:gd name="connsiteY76" fmla="*/ 3078309 h 3558222"/>
              <a:gd name="connsiteX77" fmla="*/ 304800 w 4043119"/>
              <a:gd name="connsiteY77" fmla="*/ 3107805 h 3558222"/>
              <a:gd name="connsiteX78" fmla="*/ 344129 w 4043119"/>
              <a:gd name="connsiteY78" fmla="*/ 3176631 h 3558222"/>
              <a:gd name="connsiteX79" fmla="*/ 373626 w 4043119"/>
              <a:gd name="connsiteY79" fmla="*/ 3206128 h 3558222"/>
              <a:gd name="connsiteX80" fmla="*/ 452284 w 4043119"/>
              <a:gd name="connsiteY80" fmla="*/ 3284786 h 3558222"/>
              <a:gd name="connsiteX81" fmla="*/ 481781 w 4043119"/>
              <a:gd name="connsiteY81" fmla="*/ 3304451 h 3558222"/>
              <a:gd name="connsiteX82" fmla="*/ 530942 w 4043119"/>
              <a:gd name="connsiteY82" fmla="*/ 3314283 h 3558222"/>
              <a:gd name="connsiteX83" fmla="*/ 619432 w 4043119"/>
              <a:gd name="connsiteY83" fmla="*/ 3353612 h 3558222"/>
              <a:gd name="connsiteX84" fmla="*/ 717755 w 4043119"/>
              <a:gd name="connsiteY84" fmla="*/ 3392941 h 3558222"/>
              <a:gd name="connsiteX85" fmla="*/ 816078 w 4043119"/>
              <a:gd name="connsiteY85" fmla="*/ 3402773 h 3558222"/>
              <a:gd name="connsiteX86" fmla="*/ 845574 w 4043119"/>
              <a:gd name="connsiteY86" fmla="*/ 3412605 h 3558222"/>
              <a:gd name="connsiteX87" fmla="*/ 884903 w 4043119"/>
              <a:gd name="connsiteY87" fmla="*/ 3422438 h 3558222"/>
              <a:gd name="connsiteX88" fmla="*/ 924232 w 4043119"/>
              <a:gd name="connsiteY88" fmla="*/ 3442102 h 3558222"/>
              <a:gd name="connsiteX89" fmla="*/ 1022555 w 4043119"/>
              <a:gd name="connsiteY89" fmla="*/ 3461767 h 3558222"/>
              <a:gd name="connsiteX90" fmla="*/ 1238865 w 4043119"/>
              <a:gd name="connsiteY90" fmla="*/ 3471599 h 3558222"/>
              <a:gd name="connsiteX91" fmla="*/ 1406013 w 4043119"/>
              <a:gd name="connsiteY91" fmla="*/ 3432270 h 3558222"/>
              <a:gd name="connsiteX92" fmla="*/ 1622323 w 4043119"/>
              <a:gd name="connsiteY92" fmla="*/ 3353612 h 3558222"/>
              <a:gd name="connsiteX93" fmla="*/ 1907458 w 4043119"/>
              <a:gd name="connsiteY93" fmla="*/ 3304451 h 3558222"/>
              <a:gd name="connsiteX94" fmla="*/ 2271252 w 4043119"/>
              <a:gd name="connsiteY94" fmla="*/ 3294618 h 3558222"/>
              <a:gd name="connsiteX95" fmla="*/ 2300749 w 4043119"/>
              <a:gd name="connsiteY95" fmla="*/ 3284786 h 3558222"/>
              <a:gd name="connsiteX96" fmla="*/ 2644878 w 4043119"/>
              <a:gd name="connsiteY96" fmla="*/ 3343780 h 3558222"/>
              <a:gd name="connsiteX97" fmla="*/ 3052516 w 4043119"/>
              <a:gd name="connsiteY97" fmla="*/ 3510948 h 3558222"/>
              <a:gd name="connsiteX98" fmla="*/ 3482090 w 4043119"/>
              <a:gd name="connsiteY98" fmla="*/ 3555185 h 3558222"/>
              <a:gd name="connsiteX99" fmla="*/ 4043119 w 4043119"/>
              <a:gd name="connsiteY99" fmla="*/ 3435491 h 3558222"/>
              <a:gd name="connsiteX0" fmla="*/ 3972232 w 4043119"/>
              <a:gd name="connsiteY0" fmla="*/ 167960 h 3558222"/>
              <a:gd name="connsiteX1" fmla="*/ 3972232 w 4043119"/>
              <a:gd name="connsiteY1" fmla="*/ 167960 h 3558222"/>
              <a:gd name="connsiteX2" fmla="*/ 3512605 w 4043119"/>
              <a:gd name="connsiteY2" fmla="*/ 88806 h 3558222"/>
              <a:gd name="connsiteX3" fmla="*/ 3126658 w 4043119"/>
              <a:gd name="connsiteY3" fmla="*/ 187625 h 3558222"/>
              <a:gd name="connsiteX4" fmla="*/ 2949678 w 4043119"/>
              <a:gd name="connsiteY4" fmla="*/ 177793 h 3558222"/>
              <a:gd name="connsiteX5" fmla="*/ 2861187 w 4043119"/>
              <a:gd name="connsiteY5" fmla="*/ 158128 h 3558222"/>
              <a:gd name="connsiteX6" fmla="*/ 2713703 w 4043119"/>
              <a:gd name="connsiteY6" fmla="*/ 30309 h 3558222"/>
              <a:gd name="connsiteX7" fmla="*/ 2615381 w 4043119"/>
              <a:gd name="connsiteY7" fmla="*/ 812 h 3558222"/>
              <a:gd name="connsiteX8" fmla="*/ 2241755 w 4043119"/>
              <a:gd name="connsiteY8" fmla="*/ 10644 h 3558222"/>
              <a:gd name="connsiteX9" fmla="*/ 2153265 w 4043119"/>
              <a:gd name="connsiteY9" fmla="*/ 30309 h 3558222"/>
              <a:gd name="connsiteX10" fmla="*/ 2104103 w 4043119"/>
              <a:gd name="connsiteY10" fmla="*/ 40141 h 3558222"/>
              <a:gd name="connsiteX11" fmla="*/ 2045110 w 4043119"/>
              <a:gd name="connsiteY11" fmla="*/ 59805 h 3558222"/>
              <a:gd name="connsiteX12" fmla="*/ 1936955 w 4043119"/>
              <a:gd name="connsiteY12" fmla="*/ 79470 h 3558222"/>
              <a:gd name="connsiteX13" fmla="*/ 1897626 w 4043119"/>
              <a:gd name="connsiteY13" fmla="*/ 108967 h 3558222"/>
              <a:gd name="connsiteX14" fmla="*/ 1868129 w 4043119"/>
              <a:gd name="connsiteY14" fmla="*/ 118799 h 3558222"/>
              <a:gd name="connsiteX15" fmla="*/ 1828800 w 4043119"/>
              <a:gd name="connsiteY15" fmla="*/ 138464 h 3558222"/>
              <a:gd name="connsiteX16" fmla="*/ 1769807 w 4043119"/>
              <a:gd name="connsiteY16" fmla="*/ 167960 h 3558222"/>
              <a:gd name="connsiteX17" fmla="*/ 1740310 w 4043119"/>
              <a:gd name="connsiteY17" fmla="*/ 187625 h 3558222"/>
              <a:gd name="connsiteX18" fmla="*/ 1700981 w 4043119"/>
              <a:gd name="connsiteY18" fmla="*/ 197457 h 3558222"/>
              <a:gd name="connsiteX19" fmla="*/ 1641987 w 4043119"/>
              <a:gd name="connsiteY19" fmla="*/ 236786 h 3558222"/>
              <a:gd name="connsiteX20" fmla="*/ 1553497 w 4043119"/>
              <a:gd name="connsiteY20" fmla="*/ 285947 h 3558222"/>
              <a:gd name="connsiteX21" fmla="*/ 1484671 w 4043119"/>
              <a:gd name="connsiteY21" fmla="*/ 335109 h 3558222"/>
              <a:gd name="connsiteX22" fmla="*/ 1425678 w 4043119"/>
              <a:gd name="connsiteY22" fmla="*/ 374438 h 3558222"/>
              <a:gd name="connsiteX23" fmla="*/ 1406013 w 4043119"/>
              <a:gd name="connsiteY23" fmla="*/ 403935 h 3558222"/>
              <a:gd name="connsiteX24" fmla="*/ 1376516 w 4043119"/>
              <a:gd name="connsiteY24" fmla="*/ 433431 h 3558222"/>
              <a:gd name="connsiteX25" fmla="*/ 1337187 w 4043119"/>
              <a:gd name="connsiteY25" fmla="*/ 512089 h 3558222"/>
              <a:gd name="connsiteX26" fmla="*/ 1317523 w 4043119"/>
              <a:gd name="connsiteY26" fmla="*/ 551418 h 3558222"/>
              <a:gd name="connsiteX27" fmla="*/ 1307691 w 4043119"/>
              <a:gd name="connsiteY27" fmla="*/ 580915 h 3558222"/>
              <a:gd name="connsiteX28" fmla="*/ 1278194 w 4043119"/>
              <a:gd name="connsiteY28" fmla="*/ 600580 h 3558222"/>
              <a:gd name="connsiteX29" fmla="*/ 1229032 w 4043119"/>
              <a:gd name="connsiteY29" fmla="*/ 630076 h 3558222"/>
              <a:gd name="connsiteX30" fmla="*/ 1179871 w 4043119"/>
              <a:gd name="connsiteY30" fmla="*/ 669405 h 3558222"/>
              <a:gd name="connsiteX31" fmla="*/ 1150374 w 4043119"/>
              <a:gd name="connsiteY31" fmla="*/ 679238 h 3558222"/>
              <a:gd name="connsiteX32" fmla="*/ 1111045 w 4043119"/>
              <a:gd name="connsiteY32" fmla="*/ 698902 h 3558222"/>
              <a:gd name="connsiteX33" fmla="*/ 1081549 w 4043119"/>
              <a:gd name="connsiteY33" fmla="*/ 708735 h 3558222"/>
              <a:gd name="connsiteX34" fmla="*/ 1032387 w 4043119"/>
              <a:gd name="connsiteY34" fmla="*/ 728399 h 3558222"/>
              <a:gd name="connsiteX35" fmla="*/ 904568 w 4043119"/>
              <a:gd name="connsiteY35" fmla="*/ 787393 h 3558222"/>
              <a:gd name="connsiteX36" fmla="*/ 865239 w 4043119"/>
              <a:gd name="connsiteY36" fmla="*/ 797225 h 3558222"/>
              <a:gd name="connsiteX37" fmla="*/ 786581 w 4043119"/>
              <a:gd name="connsiteY37" fmla="*/ 826722 h 3558222"/>
              <a:gd name="connsiteX38" fmla="*/ 688258 w 4043119"/>
              <a:gd name="connsiteY38" fmla="*/ 915212 h 3558222"/>
              <a:gd name="connsiteX39" fmla="*/ 629265 w 4043119"/>
              <a:gd name="connsiteY39" fmla="*/ 984038 h 3558222"/>
              <a:gd name="connsiteX40" fmla="*/ 609600 w 4043119"/>
              <a:gd name="connsiteY40" fmla="*/ 1013535 h 3558222"/>
              <a:gd name="connsiteX41" fmla="*/ 550607 w 4043119"/>
              <a:gd name="connsiteY41" fmla="*/ 1052864 h 3558222"/>
              <a:gd name="connsiteX42" fmla="*/ 530942 w 4043119"/>
              <a:gd name="connsiteY42" fmla="*/ 1092193 h 3558222"/>
              <a:gd name="connsiteX43" fmla="*/ 501445 w 4043119"/>
              <a:gd name="connsiteY43" fmla="*/ 1111857 h 3558222"/>
              <a:gd name="connsiteX44" fmla="*/ 491613 w 4043119"/>
              <a:gd name="connsiteY44" fmla="*/ 1141354 h 3558222"/>
              <a:gd name="connsiteX45" fmla="*/ 462116 w 4043119"/>
              <a:gd name="connsiteY45" fmla="*/ 1170851 h 3558222"/>
              <a:gd name="connsiteX46" fmla="*/ 383458 w 4043119"/>
              <a:gd name="connsiteY46" fmla="*/ 1269173 h 3558222"/>
              <a:gd name="connsiteX47" fmla="*/ 383458 w 4043119"/>
              <a:gd name="connsiteY47" fmla="*/ 1269173 h 3558222"/>
              <a:gd name="connsiteX48" fmla="*/ 344129 w 4043119"/>
              <a:gd name="connsiteY48" fmla="*/ 1328167 h 3558222"/>
              <a:gd name="connsiteX49" fmla="*/ 314632 w 4043119"/>
              <a:gd name="connsiteY49" fmla="*/ 1357664 h 3558222"/>
              <a:gd name="connsiteX50" fmla="*/ 255639 w 4043119"/>
              <a:gd name="connsiteY50" fmla="*/ 1455986 h 3558222"/>
              <a:gd name="connsiteX51" fmla="*/ 235974 w 4043119"/>
              <a:gd name="connsiteY51" fmla="*/ 1485483 h 3558222"/>
              <a:gd name="connsiteX52" fmla="*/ 196645 w 4043119"/>
              <a:gd name="connsiteY52" fmla="*/ 1564141 h 3558222"/>
              <a:gd name="connsiteX53" fmla="*/ 167149 w 4043119"/>
              <a:gd name="connsiteY53" fmla="*/ 1662464 h 3558222"/>
              <a:gd name="connsiteX54" fmla="*/ 147484 w 4043119"/>
              <a:gd name="connsiteY54" fmla="*/ 1701793 h 3558222"/>
              <a:gd name="connsiteX55" fmla="*/ 127820 w 4043119"/>
              <a:gd name="connsiteY55" fmla="*/ 1780451 h 3558222"/>
              <a:gd name="connsiteX56" fmla="*/ 117987 w 4043119"/>
              <a:gd name="connsiteY56" fmla="*/ 1819780 h 3558222"/>
              <a:gd name="connsiteX57" fmla="*/ 98323 w 4043119"/>
              <a:gd name="connsiteY57" fmla="*/ 1937767 h 3558222"/>
              <a:gd name="connsiteX58" fmla="*/ 88491 w 4043119"/>
              <a:gd name="connsiteY58" fmla="*/ 2134412 h 3558222"/>
              <a:gd name="connsiteX59" fmla="*/ 78658 w 4043119"/>
              <a:gd name="connsiteY59" fmla="*/ 2163909 h 3558222"/>
              <a:gd name="connsiteX60" fmla="*/ 68826 w 4043119"/>
              <a:gd name="connsiteY60" fmla="*/ 2203238 h 3558222"/>
              <a:gd name="connsiteX61" fmla="*/ 49161 w 4043119"/>
              <a:gd name="connsiteY61" fmla="*/ 2262231 h 3558222"/>
              <a:gd name="connsiteX62" fmla="*/ 39329 w 4043119"/>
              <a:gd name="connsiteY62" fmla="*/ 2291728 h 3558222"/>
              <a:gd name="connsiteX63" fmla="*/ 29497 w 4043119"/>
              <a:gd name="connsiteY63" fmla="*/ 2331057 h 3558222"/>
              <a:gd name="connsiteX64" fmla="*/ 19665 w 4043119"/>
              <a:gd name="connsiteY64" fmla="*/ 2360554 h 3558222"/>
              <a:gd name="connsiteX65" fmla="*/ 0 w 4043119"/>
              <a:gd name="connsiteY65" fmla="*/ 2468709 h 3558222"/>
              <a:gd name="connsiteX66" fmla="*/ 19665 w 4043119"/>
              <a:gd name="connsiteY66" fmla="*/ 2665354 h 3558222"/>
              <a:gd name="connsiteX67" fmla="*/ 39329 w 4043119"/>
              <a:gd name="connsiteY67" fmla="*/ 2734180 h 3558222"/>
              <a:gd name="connsiteX68" fmla="*/ 68826 w 4043119"/>
              <a:gd name="connsiteY68" fmla="*/ 2773509 h 3558222"/>
              <a:gd name="connsiteX69" fmla="*/ 78658 w 4043119"/>
              <a:gd name="connsiteY69" fmla="*/ 2803005 h 3558222"/>
              <a:gd name="connsiteX70" fmla="*/ 117987 w 4043119"/>
              <a:gd name="connsiteY70" fmla="*/ 2861999 h 3558222"/>
              <a:gd name="connsiteX71" fmla="*/ 157316 w 4043119"/>
              <a:gd name="connsiteY71" fmla="*/ 2930825 h 3558222"/>
              <a:gd name="connsiteX72" fmla="*/ 196645 w 4043119"/>
              <a:gd name="connsiteY72" fmla="*/ 2989818 h 3558222"/>
              <a:gd name="connsiteX73" fmla="*/ 226142 w 4043119"/>
              <a:gd name="connsiteY73" fmla="*/ 3029147 h 3558222"/>
              <a:gd name="connsiteX74" fmla="*/ 245807 w 4043119"/>
              <a:gd name="connsiteY74" fmla="*/ 3058644 h 3558222"/>
              <a:gd name="connsiteX75" fmla="*/ 275303 w 4043119"/>
              <a:gd name="connsiteY75" fmla="*/ 3078309 h 3558222"/>
              <a:gd name="connsiteX76" fmla="*/ 304800 w 4043119"/>
              <a:gd name="connsiteY76" fmla="*/ 3107805 h 3558222"/>
              <a:gd name="connsiteX77" fmla="*/ 344129 w 4043119"/>
              <a:gd name="connsiteY77" fmla="*/ 3176631 h 3558222"/>
              <a:gd name="connsiteX78" fmla="*/ 373626 w 4043119"/>
              <a:gd name="connsiteY78" fmla="*/ 3206128 h 3558222"/>
              <a:gd name="connsiteX79" fmla="*/ 452284 w 4043119"/>
              <a:gd name="connsiteY79" fmla="*/ 3284786 h 3558222"/>
              <a:gd name="connsiteX80" fmla="*/ 481781 w 4043119"/>
              <a:gd name="connsiteY80" fmla="*/ 3304451 h 3558222"/>
              <a:gd name="connsiteX81" fmla="*/ 530942 w 4043119"/>
              <a:gd name="connsiteY81" fmla="*/ 3314283 h 3558222"/>
              <a:gd name="connsiteX82" fmla="*/ 619432 w 4043119"/>
              <a:gd name="connsiteY82" fmla="*/ 3353612 h 3558222"/>
              <a:gd name="connsiteX83" fmla="*/ 717755 w 4043119"/>
              <a:gd name="connsiteY83" fmla="*/ 3392941 h 3558222"/>
              <a:gd name="connsiteX84" fmla="*/ 816078 w 4043119"/>
              <a:gd name="connsiteY84" fmla="*/ 3402773 h 3558222"/>
              <a:gd name="connsiteX85" fmla="*/ 845574 w 4043119"/>
              <a:gd name="connsiteY85" fmla="*/ 3412605 h 3558222"/>
              <a:gd name="connsiteX86" fmla="*/ 884903 w 4043119"/>
              <a:gd name="connsiteY86" fmla="*/ 3422438 h 3558222"/>
              <a:gd name="connsiteX87" fmla="*/ 924232 w 4043119"/>
              <a:gd name="connsiteY87" fmla="*/ 3442102 h 3558222"/>
              <a:gd name="connsiteX88" fmla="*/ 1022555 w 4043119"/>
              <a:gd name="connsiteY88" fmla="*/ 3461767 h 3558222"/>
              <a:gd name="connsiteX89" fmla="*/ 1238865 w 4043119"/>
              <a:gd name="connsiteY89" fmla="*/ 3471599 h 3558222"/>
              <a:gd name="connsiteX90" fmla="*/ 1406013 w 4043119"/>
              <a:gd name="connsiteY90" fmla="*/ 3432270 h 3558222"/>
              <a:gd name="connsiteX91" fmla="*/ 1622323 w 4043119"/>
              <a:gd name="connsiteY91" fmla="*/ 3353612 h 3558222"/>
              <a:gd name="connsiteX92" fmla="*/ 1907458 w 4043119"/>
              <a:gd name="connsiteY92" fmla="*/ 3304451 h 3558222"/>
              <a:gd name="connsiteX93" fmla="*/ 2271252 w 4043119"/>
              <a:gd name="connsiteY93" fmla="*/ 3294618 h 3558222"/>
              <a:gd name="connsiteX94" fmla="*/ 2300749 w 4043119"/>
              <a:gd name="connsiteY94" fmla="*/ 3284786 h 3558222"/>
              <a:gd name="connsiteX95" fmla="*/ 2644878 w 4043119"/>
              <a:gd name="connsiteY95" fmla="*/ 3343780 h 3558222"/>
              <a:gd name="connsiteX96" fmla="*/ 3052516 w 4043119"/>
              <a:gd name="connsiteY96" fmla="*/ 3510948 h 3558222"/>
              <a:gd name="connsiteX97" fmla="*/ 3482090 w 4043119"/>
              <a:gd name="connsiteY97" fmla="*/ 3555185 h 3558222"/>
              <a:gd name="connsiteX98" fmla="*/ 4043119 w 4043119"/>
              <a:gd name="connsiteY98" fmla="*/ 3435491 h 3558222"/>
              <a:gd name="connsiteX0" fmla="*/ 3972232 w 4043119"/>
              <a:gd name="connsiteY0" fmla="*/ 167960 h 3558222"/>
              <a:gd name="connsiteX1" fmla="*/ 3972232 w 4043119"/>
              <a:gd name="connsiteY1" fmla="*/ 167960 h 3558222"/>
              <a:gd name="connsiteX2" fmla="*/ 3512605 w 4043119"/>
              <a:gd name="connsiteY2" fmla="*/ 88806 h 3558222"/>
              <a:gd name="connsiteX3" fmla="*/ 3126658 w 4043119"/>
              <a:gd name="connsiteY3" fmla="*/ 187625 h 3558222"/>
              <a:gd name="connsiteX4" fmla="*/ 2949678 w 4043119"/>
              <a:gd name="connsiteY4" fmla="*/ 177793 h 3558222"/>
              <a:gd name="connsiteX5" fmla="*/ 2713703 w 4043119"/>
              <a:gd name="connsiteY5" fmla="*/ 30309 h 3558222"/>
              <a:gd name="connsiteX6" fmla="*/ 2615381 w 4043119"/>
              <a:gd name="connsiteY6" fmla="*/ 812 h 3558222"/>
              <a:gd name="connsiteX7" fmla="*/ 2241755 w 4043119"/>
              <a:gd name="connsiteY7" fmla="*/ 10644 h 3558222"/>
              <a:gd name="connsiteX8" fmla="*/ 2153265 w 4043119"/>
              <a:gd name="connsiteY8" fmla="*/ 30309 h 3558222"/>
              <a:gd name="connsiteX9" fmla="*/ 2104103 w 4043119"/>
              <a:gd name="connsiteY9" fmla="*/ 40141 h 3558222"/>
              <a:gd name="connsiteX10" fmla="*/ 2045110 w 4043119"/>
              <a:gd name="connsiteY10" fmla="*/ 59805 h 3558222"/>
              <a:gd name="connsiteX11" fmla="*/ 1936955 w 4043119"/>
              <a:gd name="connsiteY11" fmla="*/ 79470 h 3558222"/>
              <a:gd name="connsiteX12" fmla="*/ 1897626 w 4043119"/>
              <a:gd name="connsiteY12" fmla="*/ 108967 h 3558222"/>
              <a:gd name="connsiteX13" fmla="*/ 1868129 w 4043119"/>
              <a:gd name="connsiteY13" fmla="*/ 118799 h 3558222"/>
              <a:gd name="connsiteX14" fmla="*/ 1828800 w 4043119"/>
              <a:gd name="connsiteY14" fmla="*/ 138464 h 3558222"/>
              <a:gd name="connsiteX15" fmla="*/ 1769807 w 4043119"/>
              <a:gd name="connsiteY15" fmla="*/ 167960 h 3558222"/>
              <a:gd name="connsiteX16" fmla="*/ 1740310 w 4043119"/>
              <a:gd name="connsiteY16" fmla="*/ 187625 h 3558222"/>
              <a:gd name="connsiteX17" fmla="*/ 1700981 w 4043119"/>
              <a:gd name="connsiteY17" fmla="*/ 197457 h 3558222"/>
              <a:gd name="connsiteX18" fmla="*/ 1641987 w 4043119"/>
              <a:gd name="connsiteY18" fmla="*/ 236786 h 3558222"/>
              <a:gd name="connsiteX19" fmla="*/ 1553497 w 4043119"/>
              <a:gd name="connsiteY19" fmla="*/ 285947 h 3558222"/>
              <a:gd name="connsiteX20" fmla="*/ 1484671 w 4043119"/>
              <a:gd name="connsiteY20" fmla="*/ 335109 h 3558222"/>
              <a:gd name="connsiteX21" fmla="*/ 1425678 w 4043119"/>
              <a:gd name="connsiteY21" fmla="*/ 374438 h 3558222"/>
              <a:gd name="connsiteX22" fmla="*/ 1406013 w 4043119"/>
              <a:gd name="connsiteY22" fmla="*/ 403935 h 3558222"/>
              <a:gd name="connsiteX23" fmla="*/ 1376516 w 4043119"/>
              <a:gd name="connsiteY23" fmla="*/ 433431 h 3558222"/>
              <a:gd name="connsiteX24" fmla="*/ 1337187 w 4043119"/>
              <a:gd name="connsiteY24" fmla="*/ 512089 h 3558222"/>
              <a:gd name="connsiteX25" fmla="*/ 1317523 w 4043119"/>
              <a:gd name="connsiteY25" fmla="*/ 551418 h 3558222"/>
              <a:gd name="connsiteX26" fmla="*/ 1307691 w 4043119"/>
              <a:gd name="connsiteY26" fmla="*/ 580915 h 3558222"/>
              <a:gd name="connsiteX27" fmla="*/ 1278194 w 4043119"/>
              <a:gd name="connsiteY27" fmla="*/ 600580 h 3558222"/>
              <a:gd name="connsiteX28" fmla="*/ 1229032 w 4043119"/>
              <a:gd name="connsiteY28" fmla="*/ 630076 h 3558222"/>
              <a:gd name="connsiteX29" fmla="*/ 1179871 w 4043119"/>
              <a:gd name="connsiteY29" fmla="*/ 669405 h 3558222"/>
              <a:gd name="connsiteX30" fmla="*/ 1150374 w 4043119"/>
              <a:gd name="connsiteY30" fmla="*/ 679238 h 3558222"/>
              <a:gd name="connsiteX31" fmla="*/ 1111045 w 4043119"/>
              <a:gd name="connsiteY31" fmla="*/ 698902 h 3558222"/>
              <a:gd name="connsiteX32" fmla="*/ 1081549 w 4043119"/>
              <a:gd name="connsiteY32" fmla="*/ 708735 h 3558222"/>
              <a:gd name="connsiteX33" fmla="*/ 1032387 w 4043119"/>
              <a:gd name="connsiteY33" fmla="*/ 728399 h 3558222"/>
              <a:gd name="connsiteX34" fmla="*/ 904568 w 4043119"/>
              <a:gd name="connsiteY34" fmla="*/ 787393 h 3558222"/>
              <a:gd name="connsiteX35" fmla="*/ 865239 w 4043119"/>
              <a:gd name="connsiteY35" fmla="*/ 797225 h 3558222"/>
              <a:gd name="connsiteX36" fmla="*/ 786581 w 4043119"/>
              <a:gd name="connsiteY36" fmla="*/ 826722 h 3558222"/>
              <a:gd name="connsiteX37" fmla="*/ 688258 w 4043119"/>
              <a:gd name="connsiteY37" fmla="*/ 915212 h 3558222"/>
              <a:gd name="connsiteX38" fmla="*/ 629265 w 4043119"/>
              <a:gd name="connsiteY38" fmla="*/ 984038 h 3558222"/>
              <a:gd name="connsiteX39" fmla="*/ 609600 w 4043119"/>
              <a:gd name="connsiteY39" fmla="*/ 1013535 h 3558222"/>
              <a:gd name="connsiteX40" fmla="*/ 550607 w 4043119"/>
              <a:gd name="connsiteY40" fmla="*/ 1052864 h 3558222"/>
              <a:gd name="connsiteX41" fmla="*/ 530942 w 4043119"/>
              <a:gd name="connsiteY41" fmla="*/ 1092193 h 3558222"/>
              <a:gd name="connsiteX42" fmla="*/ 501445 w 4043119"/>
              <a:gd name="connsiteY42" fmla="*/ 1111857 h 3558222"/>
              <a:gd name="connsiteX43" fmla="*/ 491613 w 4043119"/>
              <a:gd name="connsiteY43" fmla="*/ 1141354 h 3558222"/>
              <a:gd name="connsiteX44" fmla="*/ 462116 w 4043119"/>
              <a:gd name="connsiteY44" fmla="*/ 1170851 h 3558222"/>
              <a:gd name="connsiteX45" fmla="*/ 383458 w 4043119"/>
              <a:gd name="connsiteY45" fmla="*/ 1269173 h 3558222"/>
              <a:gd name="connsiteX46" fmla="*/ 383458 w 4043119"/>
              <a:gd name="connsiteY46" fmla="*/ 1269173 h 3558222"/>
              <a:gd name="connsiteX47" fmla="*/ 344129 w 4043119"/>
              <a:gd name="connsiteY47" fmla="*/ 1328167 h 3558222"/>
              <a:gd name="connsiteX48" fmla="*/ 314632 w 4043119"/>
              <a:gd name="connsiteY48" fmla="*/ 1357664 h 3558222"/>
              <a:gd name="connsiteX49" fmla="*/ 255639 w 4043119"/>
              <a:gd name="connsiteY49" fmla="*/ 1455986 h 3558222"/>
              <a:gd name="connsiteX50" fmla="*/ 235974 w 4043119"/>
              <a:gd name="connsiteY50" fmla="*/ 1485483 h 3558222"/>
              <a:gd name="connsiteX51" fmla="*/ 196645 w 4043119"/>
              <a:gd name="connsiteY51" fmla="*/ 1564141 h 3558222"/>
              <a:gd name="connsiteX52" fmla="*/ 167149 w 4043119"/>
              <a:gd name="connsiteY52" fmla="*/ 1662464 h 3558222"/>
              <a:gd name="connsiteX53" fmla="*/ 147484 w 4043119"/>
              <a:gd name="connsiteY53" fmla="*/ 1701793 h 3558222"/>
              <a:gd name="connsiteX54" fmla="*/ 127820 w 4043119"/>
              <a:gd name="connsiteY54" fmla="*/ 1780451 h 3558222"/>
              <a:gd name="connsiteX55" fmla="*/ 117987 w 4043119"/>
              <a:gd name="connsiteY55" fmla="*/ 1819780 h 3558222"/>
              <a:gd name="connsiteX56" fmla="*/ 98323 w 4043119"/>
              <a:gd name="connsiteY56" fmla="*/ 1937767 h 3558222"/>
              <a:gd name="connsiteX57" fmla="*/ 88491 w 4043119"/>
              <a:gd name="connsiteY57" fmla="*/ 2134412 h 3558222"/>
              <a:gd name="connsiteX58" fmla="*/ 78658 w 4043119"/>
              <a:gd name="connsiteY58" fmla="*/ 2163909 h 3558222"/>
              <a:gd name="connsiteX59" fmla="*/ 68826 w 4043119"/>
              <a:gd name="connsiteY59" fmla="*/ 2203238 h 3558222"/>
              <a:gd name="connsiteX60" fmla="*/ 49161 w 4043119"/>
              <a:gd name="connsiteY60" fmla="*/ 2262231 h 3558222"/>
              <a:gd name="connsiteX61" fmla="*/ 39329 w 4043119"/>
              <a:gd name="connsiteY61" fmla="*/ 2291728 h 3558222"/>
              <a:gd name="connsiteX62" fmla="*/ 29497 w 4043119"/>
              <a:gd name="connsiteY62" fmla="*/ 2331057 h 3558222"/>
              <a:gd name="connsiteX63" fmla="*/ 19665 w 4043119"/>
              <a:gd name="connsiteY63" fmla="*/ 2360554 h 3558222"/>
              <a:gd name="connsiteX64" fmla="*/ 0 w 4043119"/>
              <a:gd name="connsiteY64" fmla="*/ 2468709 h 3558222"/>
              <a:gd name="connsiteX65" fmla="*/ 19665 w 4043119"/>
              <a:gd name="connsiteY65" fmla="*/ 2665354 h 3558222"/>
              <a:gd name="connsiteX66" fmla="*/ 39329 w 4043119"/>
              <a:gd name="connsiteY66" fmla="*/ 2734180 h 3558222"/>
              <a:gd name="connsiteX67" fmla="*/ 68826 w 4043119"/>
              <a:gd name="connsiteY67" fmla="*/ 2773509 h 3558222"/>
              <a:gd name="connsiteX68" fmla="*/ 78658 w 4043119"/>
              <a:gd name="connsiteY68" fmla="*/ 2803005 h 3558222"/>
              <a:gd name="connsiteX69" fmla="*/ 117987 w 4043119"/>
              <a:gd name="connsiteY69" fmla="*/ 2861999 h 3558222"/>
              <a:gd name="connsiteX70" fmla="*/ 157316 w 4043119"/>
              <a:gd name="connsiteY70" fmla="*/ 2930825 h 3558222"/>
              <a:gd name="connsiteX71" fmla="*/ 196645 w 4043119"/>
              <a:gd name="connsiteY71" fmla="*/ 2989818 h 3558222"/>
              <a:gd name="connsiteX72" fmla="*/ 226142 w 4043119"/>
              <a:gd name="connsiteY72" fmla="*/ 3029147 h 3558222"/>
              <a:gd name="connsiteX73" fmla="*/ 245807 w 4043119"/>
              <a:gd name="connsiteY73" fmla="*/ 3058644 h 3558222"/>
              <a:gd name="connsiteX74" fmla="*/ 275303 w 4043119"/>
              <a:gd name="connsiteY74" fmla="*/ 3078309 h 3558222"/>
              <a:gd name="connsiteX75" fmla="*/ 304800 w 4043119"/>
              <a:gd name="connsiteY75" fmla="*/ 3107805 h 3558222"/>
              <a:gd name="connsiteX76" fmla="*/ 344129 w 4043119"/>
              <a:gd name="connsiteY76" fmla="*/ 3176631 h 3558222"/>
              <a:gd name="connsiteX77" fmla="*/ 373626 w 4043119"/>
              <a:gd name="connsiteY77" fmla="*/ 3206128 h 3558222"/>
              <a:gd name="connsiteX78" fmla="*/ 452284 w 4043119"/>
              <a:gd name="connsiteY78" fmla="*/ 3284786 h 3558222"/>
              <a:gd name="connsiteX79" fmla="*/ 481781 w 4043119"/>
              <a:gd name="connsiteY79" fmla="*/ 3304451 h 3558222"/>
              <a:gd name="connsiteX80" fmla="*/ 530942 w 4043119"/>
              <a:gd name="connsiteY80" fmla="*/ 3314283 h 3558222"/>
              <a:gd name="connsiteX81" fmla="*/ 619432 w 4043119"/>
              <a:gd name="connsiteY81" fmla="*/ 3353612 h 3558222"/>
              <a:gd name="connsiteX82" fmla="*/ 717755 w 4043119"/>
              <a:gd name="connsiteY82" fmla="*/ 3392941 h 3558222"/>
              <a:gd name="connsiteX83" fmla="*/ 816078 w 4043119"/>
              <a:gd name="connsiteY83" fmla="*/ 3402773 h 3558222"/>
              <a:gd name="connsiteX84" fmla="*/ 845574 w 4043119"/>
              <a:gd name="connsiteY84" fmla="*/ 3412605 h 3558222"/>
              <a:gd name="connsiteX85" fmla="*/ 884903 w 4043119"/>
              <a:gd name="connsiteY85" fmla="*/ 3422438 h 3558222"/>
              <a:gd name="connsiteX86" fmla="*/ 924232 w 4043119"/>
              <a:gd name="connsiteY86" fmla="*/ 3442102 h 3558222"/>
              <a:gd name="connsiteX87" fmla="*/ 1022555 w 4043119"/>
              <a:gd name="connsiteY87" fmla="*/ 3461767 h 3558222"/>
              <a:gd name="connsiteX88" fmla="*/ 1238865 w 4043119"/>
              <a:gd name="connsiteY88" fmla="*/ 3471599 h 3558222"/>
              <a:gd name="connsiteX89" fmla="*/ 1406013 w 4043119"/>
              <a:gd name="connsiteY89" fmla="*/ 3432270 h 3558222"/>
              <a:gd name="connsiteX90" fmla="*/ 1622323 w 4043119"/>
              <a:gd name="connsiteY90" fmla="*/ 3353612 h 3558222"/>
              <a:gd name="connsiteX91" fmla="*/ 1907458 w 4043119"/>
              <a:gd name="connsiteY91" fmla="*/ 3304451 h 3558222"/>
              <a:gd name="connsiteX92" fmla="*/ 2271252 w 4043119"/>
              <a:gd name="connsiteY92" fmla="*/ 3294618 h 3558222"/>
              <a:gd name="connsiteX93" fmla="*/ 2300749 w 4043119"/>
              <a:gd name="connsiteY93" fmla="*/ 3284786 h 3558222"/>
              <a:gd name="connsiteX94" fmla="*/ 2644878 w 4043119"/>
              <a:gd name="connsiteY94" fmla="*/ 3343780 h 3558222"/>
              <a:gd name="connsiteX95" fmla="*/ 3052516 w 4043119"/>
              <a:gd name="connsiteY95" fmla="*/ 3510948 h 3558222"/>
              <a:gd name="connsiteX96" fmla="*/ 3482090 w 4043119"/>
              <a:gd name="connsiteY96" fmla="*/ 3555185 h 3558222"/>
              <a:gd name="connsiteX97" fmla="*/ 4043119 w 4043119"/>
              <a:gd name="connsiteY97" fmla="*/ 3435491 h 3558222"/>
              <a:gd name="connsiteX0" fmla="*/ 3972232 w 4043119"/>
              <a:gd name="connsiteY0" fmla="*/ 167960 h 3558222"/>
              <a:gd name="connsiteX1" fmla="*/ 3972232 w 4043119"/>
              <a:gd name="connsiteY1" fmla="*/ 167960 h 3558222"/>
              <a:gd name="connsiteX2" fmla="*/ 3512605 w 4043119"/>
              <a:gd name="connsiteY2" fmla="*/ 88806 h 3558222"/>
              <a:gd name="connsiteX3" fmla="*/ 3126658 w 4043119"/>
              <a:gd name="connsiteY3" fmla="*/ 187625 h 3558222"/>
              <a:gd name="connsiteX4" fmla="*/ 2713703 w 4043119"/>
              <a:gd name="connsiteY4" fmla="*/ 30309 h 3558222"/>
              <a:gd name="connsiteX5" fmla="*/ 2615381 w 4043119"/>
              <a:gd name="connsiteY5" fmla="*/ 812 h 3558222"/>
              <a:gd name="connsiteX6" fmla="*/ 2241755 w 4043119"/>
              <a:gd name="connsiteY6" fmla="*/ 10644 h 3558222"/>
              <a:gd name="connsiteX7" fmla="*/ 2153265 w 4043119"/>
              <a:gd name="connsiteY7" fmla="*/ 30309 h 3558222"/>
              <a:gd name="connsiteX8" fmla="*/ 2104103 w 4043119"/>
              <a:gd name="connsiteY8" fmla="*/ 40141 h 3558222"/>
              <a:gd name="connsiteX9" fmla="*/ 2045110 w 4043119"/>
              <a:gd name="connsiteY9" fmla="*/ 59805 h 3558222"/>
              <a:gd name="connsiteX10" fmla="*/ 1936955 w 4043119"/>
              <a:gd name="connsiteY10" fmla="*/ 79470 h 3558222"/>
              <a:gd name="connsiteX11" fmla="*/ 1897626 w 4043119"/>
              <a:gd name="connsiteY11" fmla="*/ 108967 h 3558222"/>
              <a:gd name="connsiteX12" fmla="*/ 1868129 w 4043119"/>
              <a:gd name="connsiteY12" fmla="*/ 118799 h 3558222"/>
              <a:gd name="connsiteX13" fmla="*/ 1828800 w 4043119"/>
              <a:gd name="connsiteY13" fmla="*/ 138464 h 3558222"/>
              <a:gd name="connsiteX14" fmla="*/ 1769807 w 4043119"/>
              <a:gd name="connsiteY14" fmla="*/ 167960 h 3558222"/>
              <a:gd name="connsiteX15" fmla="*/ 1740310 w 4043119"/>
              <a:gd name="connsiteY15" fmla="*/ 187625 h 3558222"/>
              <a:gd name="connsiteX16" fmla="*/ 1700981 w 4043119"/>
              <a:gd name="connsiteY16" fmla="*/ 197457 h 3558222"/>
              <a:gd name="connsiteX17" fmla="*/ 1641987 w 4043119"/>
              <a:gd name="connsiteY17" fmla="*/ 236786 h 3558222"/>
              <a:gd name="connsiteX18" fmla="*/ 1553497 w 4043119"/>
              <a:gd name="connsiteY18" fmla="*/ 285947 h 3558222"/>
              <a:gd name="connsiteX19" fmla="*/ 1484671 w 4043119"/>
              <a:gd name="connsiteY19" fmla="*/ 335109 h 3558222"/>
              <a:gd name="connsiteX20" fmla="*/ 1425678 w 4043119"/>
              <a:gd name="connsiteY20" fmla="*/ 374438 h 3558222"/>
              <a:gd name="connsiteX21" fmla="*/ 1406013 w 4043119"/>
              <a:gd name="connsiteY21" fmla="*/ 403935 h 3558222"/>
              <a:gd name="connsiteX22" fmla="*/ 1376516 w 4043119"/>
              <a:gd name="connsiteY22" fmla="*/ 433431 h 3558222"/>
              <a:gd name="connsiteX23" fmla="*/ 1337187 w 4043119"/>
              <a:gd name="connsiteY23" fmla="*/ 512089 h 3558222"/>
              <a:gd name="connsiteX24" fmla="*/ 1317523 w 4043119"/>
              <a:gd name="connsiteY24" fmla="*/ 551418 h 3558222"/>
              <a:gd name="connsiteX25" fmla="*/ 1307691 w 4043119"/>
              <a:gd name="connsiteY25" fmla="*/ 580915 h 3558222"/>
              <a:gd name="connsiteX26" fmla="*/ 1278194 w 4043119"/>
              <a:gd name="connsiteY26" fmla="*/ 600580 h 3558222"/>
              <a:gd name="connsiteX27" fmla="*/ 1229032 w 4043119"/>
              <a:gd name="connsiteY27" fmla="*/ 630076 h 3558222"/>
              <a:gd name="connsiteX28" fmla="*/ 1179871 w 4043119"/>
              <a:gd name="connsiteY28" fmla="*/ 669405 h 3558222"/>
              <a:gd name="connsiteX29" fmla="*/ 1150374 w 4043119"/>
              <a:gd name="connsiteY29" fmla="*/ 679238 h 3558222"/>
              <a:gd name="connsiteX30" fmla="*/ 1111045 w 4043119"/>
              <a:gd name="connsiteY30" fmla="*/ 698902 h 3558222"/>
              <a:gd name="connsiteX31" fmla="*/ 1081549 w 4043119"/>
              <a:gd name="connsiteY31" fmla="*/ 708735 h 3558222"/>
              <a:gd name="connsiteX32" fmla="*/ 1032387 w 4043119"/>
              <a:gd name="connsiteY32" fmla="*/ 728399 h 3558222"/>
              <a:gd name="connsiteX33" fmla="*/ 904568 w 4043119"/>
              <a:gd name="connsiteY33" fmla="*/ 787393 h 3558222"/>
              <a:gd name="connsiteX34" fmla="*/ 865239 w 4043119"/>
              <a:gd name="connsiteY34" fmla="*/ 797225 h 3558222"/>
              <a:gd name="connsiteX35" fmla="*/ 786581 w 4043119"/>
              <a:gd name="connsiteY35" fmla="*/ 826722 h 3558222"/>
              <a:gd name="connsiteX36" fmla="*/ 688258 w 4043119"/>
              <a:gd name="connsiteY36" fmla="*/ 915212 h 3558222"/>
              <a:gd name="connsiteX37" fmla="*/ 629265 w 4043119"/>
              <a:gd name="connsiteY37" fmla="*/ 984038 h 3558222"/>
              <a:gd name="connsiteX38" fmla="*/ 609600 w 4043119"/>
              <a:gd name="connsiteY38" fmla="*/ 1013535 h 3558222"/>
              <a:gd name="connsiteX39" fmla="*/ 550607 w 4043119"/>
              <a:gd name="connsiteY39" fmla="*/ 1052864 h 3558222"/>
              <a:gd name="connsiteX40" fmla="*/ 530942 w 4043119"/>
              <a:gd name="connsiteY40" fmla="*/ 1092193 h 3558222"/>
              <a:gd name="connsiteX41" fmla="*/ 501445 w 4043119"/>
              <a:gd name="connsiteY41" fmla="*/ 1111857 h 3558222"/>
              <a:gd name="connsiteX42" fmla="*/ 491613 w 4043119"/>
              <a:gd name="connsiteY42" fmla="*/ 1141354 h 3558222"/>
              <a:gd name="connsiteX43" fmla="*/ 462116 w 4043119"/>
              <a:gd name="connsiteY43" fmla="*/ 1170851 h 3558222"/>
              <a:gd name="connsiteX44" fmla="*/ 383458 w 4043119"/>
              <a:gd name="connsiteY44" fmla="*/ 1269173 h 3558222"/>
              <a:gd name="connsiteX45" fmla="*/ 383458 w 4043119"/>
              <a:gd name="connsiteY45" fmla="*/ 1269173 h 3558222"/>
              <a:gd name="connsiteX46" fmla="*/ 344129 w 4043119"/>
              <a:gd name="connsiteY46" fmla="*/ 1328167 h 3558222"/>
              <a:gd name="connsiteX47" fmla="*/ 314632 w 4043119"/>
              <a:gd name="connsiteY47" fmla="*/ 1357664 h 3558222"/>
              <a:gd name="connsiteX48" fmla="*/ 255639 w 4043119"/>
              <a:gd name="connsiteY48" fmla="*/ 1455986 h 3558222"/>
              <a:gd name="connsiteX49" fmla="*/ 235974 w 4043119"/>
              <a:gd name="connsiteY49" fmla="*/ 1485483 h 3558222"/>
              <a:gd name="connsiteX50" fmla="*/ 196645 w 4043119"/>
              <a:gd name="connsiteY50" fmla="*/ 1564141 h 3558222"/>
              <a:gd name="connsiteX51" fmla="*/ 167149 w 4043119"/>
              <a:gd name="connsiteY51" fmla="*/ 1662464 h 3558222"/>
              <a:gd name="connsiteX52" fmla="*/ 147484 w 4043119"/>
              <a:gd name="connsiteY52" fmla="*/ 1701793 h 3558222"/>
              <a:gd name="connsiteX53" fmla="*/ 127820 w 4043119"/>
              <a:gd name="connsiteY53" fmla="*/ 1780451 h 3558222"/>
              <a:gd name="connsiteX54" fmla="*/ 117987 w 4043119"/>
              <a:gd name="connsiteY54" fmla="*/ 1819780 h 3558222"/>
              <a:gd name="connsiteX55" fmla="*/ 98323 w 4043119"/>
              <a:gd name="connsiteY55" fmla="*/ 1937767 h 3558222"/>
              <a:gd name="connsiteX56" fmla="*/ 88491 w 4043119"/>
              <a:gd name="connsiteY56" fmla="*/ 2134412 h 3558222"/>
              <a:gd name="connsiteX57" fmla="*/ 78658 w 4043119"/>
              <a:gd name="connsiteY57" fmla="*/ 2163909 h 3558222"/>
              <a:gd name="connsiteX58" fmla="*/ 68826 w 4043119"/>
              <a:gd name="connsiteY58" fmla="*/ 2203238 h 3558222"/>
              <a:gd name="connsiteX59" fmla="*/ 49161 w 4043119"/>
              <a:gd name="connsiteY59" fmla="*/ 2262231 h 3558222"/>
              <a:gd name="connsiteX60" fmla="*/ 39329 w 4043119"/>
              <a:gd name="connsiteY60" fmla="*/ 2291728 h 3558222"/>
              <a:gd name="connsiteX61" fmla="*/ 29497 w 4043119"/>
              <a:gd name="connsiteY61" fmla="*/ 2331057 h 3558222"/>
              <a:gd name="connsiteX62" fmla="*/ 19665 w 4043119"/>
              <a:gd name="connsiteY62" fmla="*/ 2360554 h 3558222"/>
              <a:gd name="connsiteX63" fmla="*/ 0 w 4043119"/>
              <a:gd name="connsiteY63" fmla="*/ 2468709 h 3558222"/>
              <a:gd name="connsiteX64" fmla="*/ 19665 w 4043119"/>
              <a:gd name="connsiteY64" fmla="*/ 2665354 h 3558222"/>
              <a:gd name="connsiteX65" fmla="*/ 39329 w 4043119"/>
              <a:gd name="connsiteY65" fmla="*/ 2734180 h 3558222"/>
              <a:gd name="connsiteX66" fmla="*/ 68826 w 4043119"/>
              <a:gd name="connsiteY66" fmla="*/ 2773509 h 3558222"/>
              <a:gd name="connsiteX67" fmla="*/ 78658 w 4043119"/>
              <a:gd name="connsiteY67" fmla="*/ 2803005 h 3558222"/>
              <a:gd name="connsiteX68" fmla="*/ 117987 w 4043119"/>
              <a:gd name="connsiteY68" fmla="*/ 2861999 h 3558222"/>
              <a:gd name="connsiteX69" fmla="*/ 157316 w 4043119"/>
              <a:gd name="connsiteY69" fmla="*/ 2930825 h 3558222"/>
              <a:gd name="connsiteX70" fmla="*/ 196645 w 4043119"/>
              <a:gd name="connsiteY70" fmla="*/ 2989818 h 3558222"/>
              <a:gd name="connsiteX71" fmla="*/ 226142 w 4043119"/>
              <a:gd name="connsiteY71" fmla="*/ 3029147 h 3558222"/>
              <a:gd name="connsiteX72" fmla="*/ 245807 w 4043119"/>
              <a:gd name="connsiteY72" fmla="*/ 3058644 h 3558222"/>
              <a:gd name="connsiteX73" fmla="*/ 275303 w 4043119"/>
              <a:gd name="connsiteY73" fmla="*/ 3078309 h 3558222"/>
              <a:gd name="connsiteX74" fmla="*/ 304800 w 4043119"/>
              <a:gd name="connsiteY74" fmla="*/ 3107805 h 3558222"/>
              <a:gd name="connsiteX75" fmla="*/ 344129 w 4043119"/>
              <a:gd name="connsiteY75" fmla="*/ 3176631 h 3558222"/>
              <a:gd name="connsiteX76" fmla="*/ 373626 w 4043119"/>
              <a:gd name="connsiteY76" fmla="*/ 3206128 h 3558222"/>
              <a:gd name="connsiteX77" fmla="*/ 452284 w 4043119"/>
              <a:gd name="connsiteY77" fmla="*/ 3284786 h 3558222"/>
              <a:gd name="connsiteX78" fmla="*/ 481781 w 4043119"/>
              <a:gd name="connsiteY78" fmla="*/ 3304451 h 3558222"/>
              <a:gd name="connsiteX79" fmla="*/ 530942 w 4043119"/>
              <a:gd name="connsiteY79" fmla="*/ 3314283 h 3558222"/>
              <a:gd name="connsiteX80" fmla="*/ 619432 w 4043119"/>
              <a:gd name="connsiteY80" fmla="*/ 3353612 h 3558222"/>
              <a:gd name="connsiteX81" fmla="*/ 717755 w 4043119"/>
              <a:gd name="connsiteY81" fmla="*/ 3392941 h 3558222"/>
              <a:gd name="connsiteX82" fmla="*/ 816078 w 4043119"/>
              <a:gd name="connsiteY82" fmla="*/ 3402773 h 3558222"/>
              <a:gd name="connsiteX83" fmla="*/ 845574 w 4043119"/>
              <a:gd name="connsiteY83" fmla="*/ 3412605 h 3558222"/>
              <a:gd name="connsiteX84" fmla="*/ 884903 w 4043119"/>
              <a:gd name="connsiteY84" fmla="*/ 3422438 h 3558222"/>
              <a:gd name="connsiteX85" fmla="*/ 924232 w 4043119"/>
              <a:gd name="connsiteY85" fmla="*/ 3442102 h 3558222"/>
              <a:gd name="connsiteX86" fmla="*/ 1022555 w 4043119"/>
              <a:gd name="connsiteY86" fmla="*/ 3461767 h 3558222"/>
              <a:gd name="connsiteX87" fmla="*/ 1238865 w 4043119"/>
              <a:gd name="connsiteY87" fmla="*/ 3471599 h 3558222"/>
              <a:gd name="connsiteX88" fmla="*/ 1406013 w 4043119"/>
              <a:gd name="connsiteY88" fmla="*/ 3432270 h 3558222"/>
              <a:gd name="connsiteX89" fmla="*/ 1622323 w 4043119"/>
              <a:gd name="connsiteY89" fmla="*/ 3353612 h 3558222"/>
              <a:gd name="connsiteX90" fmla="*/ 1907458 w 4043119"/>
              <a:gd name="connsiteY90" fmla="*/ 3304451 h 3558222"/>
              <a:gd name="connsiteX91" fmla="*/ 2271252 w 4043119"/>
              <a:gd name="connsiteY91" fmla="*/ 3294618 h 3558222"/>
              <a:gd name="connsiteX92" fmla="*/ 2300749 w 4043119"/>
              <a:gd name="connsiteY92" fmla="*/ 3284786 h 3558222"/>
              <a:gd name="connsiteX93" fmla="*/ 2644878 w 4043119"/>
              <a:gd name="connsiteY93" fmla="*/ 3343780 h 3558222"/>
              <a:gd name="connsiteX94" fmla="*/ 3052516 w 4043119"/>
              <a:gd name="connsiteY94" fmla="*/ 3510948 h 3558222"/>
              <a:gd name="connsiteX95" fmla="*/ 3482090 w 4043119"/>
              <a:gd name="connsiteY95" fmla="*/ 3555185 h 3558222"/>
              <a:gd name="connsiteX96" fmla="*/ 4043119 w 4043119"/>
              <a:gd name="connsiteY96" fmla="*/ 3435491 h 3558222"/>
              <a:gd name="connsiteX0" fmla="*/ 3972232 w 4043119"/>
              <a:gd name="connsiteY0" fmla="*/ 158890 h 3549152"/>
              <a:gd name="connsiteX1" fmla="*/ 3972232 w 4043119"/>
              <a:gd name="connsiteY1" fmla="*/ 158890 h 3549152"/>
              <a:gd name="connsiteX2" fmla="*/ 3512605 w 4043119"/>
              <a:gd name="connsiteY2" fmla="*/ 79736 h 3549152"/>
              <a:gd name="connsiteX3" fmla="*/ 3126658 w 4043119"/>
              <a:gd name="connsiteY3" fmla="*/ 178555 h 3549152"/>
              <a:gd name="connsiteX4" fmla="*/ 2713703 w 4043119"/>
              <a:gd name="connsiteY4" fmla="*/ 21239 h 3549152"/>
              <a:gd name="connsiteX5" fmla="*/ 2241755 w 4043119"/>
              <a:gd name="connsiteY5" fmla="*/ 1574 h 3549152"/>
              <a:gd name="connsiteX6" fmla="*/ 2153265 w 4043119"/>
              <a:gd name="connsiteY6" fmla="*/ 21239 h 3549152"/>
              <a:gd name="connsiteX7" fmla="*/ 2104103 w 4043119"/>
              <a:gd name="connsiteY7" fmla="*/ 31071 h 3549152"/>
              <a:gd name="connsiteX8" fmla="*/ 2045110 w 4043119"/>
              <a:gd name="connsiteY8" fmla="*/ 50735 h 3549152"/>
              <a:gd name="connsiteX9" fmla="*/ 1936955 w 4043119"/>
              <a:gd name="connsiteY9" fmla="*/ 70400 h 3549152"/>
              <a:gd name="connsiteX10" fmla="*/ 1897626 w 4043119"/>
              <a:gd name="connsiteY10" fmla="*/ 99897 h 3549152"/>
              <a:gd name="connsiteX11" fmla="*/ 1868129 w 4043119"/>
              <a:gd name="connsiteY11" fmla="*/ 109729 h 3549152"/>
              <a:gd name="connsiteX12" fmla="*/ 1828800 w 4043119"/>
              <a:gd name="connsiteY12" fmla="*/ 129394 h 3549152"/>
              <a:gd name="connsiteX13" fmla="*/ 1769807 w 4043119"/>
              <a:gd name="connsiteY13" fmla="*/ 158890 h 3549152"/>
              <a:gd name="connsiteX14" fmla="*/ 1740310 w 4043119"/>
              <a:gd name="connsiteY14" fmla="*/ 178555 h 3549152"/>
              <a:gd name="connsiteX15" fmla="*/ 1700981 w 4043119"/>
              <a:gd name="connsiteY15" fmla="*/ 188387 h 3549152"/>
              <a:gd name="connsiteX16" fmla="*/ 1641987 w 4043119"/>
              <a:gd name="connsiteY16" fmla="*/ 227716 h 3549152"/>
              <a:gd name="connsiteX17" fmla="*/ 1553497 w 4043119"/>
              <a:gd name="connsiteY17" fmla="*/ 276877 h 3549152"/>
              <a:gd name="connsiteX18" fmla="*/ 1484671 w 4043119"/>
              <a:gd name="connsiteY18" fmla="*/ 326039 h 3549152"/>
              <a:gd name="connsiteX19" fmla="*/ 1425678 w 4043119"/>
              <a:gd name="connsiteY19" fmla="*/ 365368 h 3549152"/>
              <a:gd name="connsiteX20" fmla="*/ 1406013 w 4043119"/>
              <a:gd name="connsiteY20" fmla="*/ 394865 h 3549152"/>
              <a:gd name="connsiteX21" fmla="*/ 1376516 w 4043119"/>
              <a:gd name="connsiteY21" fmla="*/ 424361 h 3549152"/>
              <a:gd name="connsiteX22" fmla="*/ 1337187 w 4043119"/>
              <a:gd name="connsiteY22" fmla="*/ 503019 h 3549152"/>
              <a:gd name="connsiteX23" fmla="*/ 1317523 w 4043119"/>
              <a:gd name="connsiteY23" fmla="*/ 542348 h 3549152"/>
              <a:gd name="connsiteX24" fmla="*/ 1307691 w 4043119"/>
              <a:gd name="connsiteY24" fmla="*/ 571845 h 3549152"/>
              <a:gd name="connsiteX25" fmla="*/ 1278194 w 4043119"/>
              <a:gd name="connsiteY25" fmla="*/ 591510 h 3549152"/>
              <a:gd name="connsiteX26" fmla="*/ 1229032 w 4043119"/>
              <a:gd name="connsiteY26" fmla="*/ 621006 h 3549152"/>
              <a:gd name="connsiteX27" fmla="*/ 1179871 w 4043119"/>
              <a:gd name="connsiteY27" fmla="*/ 660335 h 3549152"/>
              <a:gd name="connsiteX28" fmla="*/ 1150374 w 4043119"/>
              <a:gd name="connsiteY28" fmla="*/ 670168 h 3549152"/>
              <a:gd name="connsiteX29" fmla="*/ 1111045 w 4043119"/>
              <a:gd name="connsiteY29" fmla="*/ 689832 h 3549152"/>
              <a:gd name="connsiteX30" fmla="*/ 1081549 w 4043119"/>
              <a:gd name="connsiteY30" fmla="*/ 699665 h 3549152"/>
              <a:gd name="connsiteX31" fmla="*/ 1032387 w 4043119"/>
              <a:gd name="connsiteY31" fmla="*/ 719329 h 3549152"/>
              <a:gd name="connsiteX32" fmla="*/ 904568 w 4043119"/>
              <a:gd name="connsiteY32" fmla="*/ 778323 h 3549152"/>
              <a:gd name="connsiteX33" fmla="*/ 865239 w 4043119"/>
              <a:gd name="connsiteY33" fmla="*/ 788155 h 3549152"/>
              <a:gd name="connsiteX34" fmla="*/ 786581 w 4043119"/>
              <a:gd name="connsiteY34" fmla="*/ 817652 h 3549152"/>
              <a:gd name="connsiteX35" fmla="*/ 688258 w 4043119"/>
              <a:gd name="connsiteY35" fmla="*/ 906142 h 3549152"/>
              <a:gd name="connsiteX36" fmla="*/ 629265 w 4043119"/>
              <a:gd name="connsiteY36" fmla="*/ 974968 h 3549152"/>
              <a:gd name="connsiteX37" fmla="*/ 609600 w 4043119"/>
              <a:gd name="connsiteY37" fmla="*/ 1004465 h 3549152"/>
              <a:gd name="connsiteX38" fmla="*/ 550607 w 4043119"/>
              <a:gd name="connsiteY38" fmla="*/ 1043794 h 3549152"/>
              <a:gd name="connsiteX39" fmla="*/ 530942 w 4043119"/>
              <a:gd name="connsiteY39" fmla="*/ 1083123 h 3549152"/>
              <a:gd name="connsiteX40" fmla="*/ 501445 w 4043119"/>
              <a:gd name="connsiteY40" fmla="*/ 1102787 h 3549152"/>
              <a:gd name="connsiteX41" fmla="*/ 491613 w 4043119"/>
              <a:gd name="connsiteY41" fmla="*/ 1132284 h 3549152"/>
              <a:gd name="connsiteX42" fmla="*/ 462116 w 4043119"/>
              <a:gd name="connsiteY42" fmla="*/ 1161781 h 3549152"/>
              <a:gd name="connsiteX43" fmla="*/ 383458 w 4043119"/>
              <a:gd name="connsiteY43" fmla="*/ 1260103 h 3549152"/>
              <a:gd name="connsiteX44" fmla="*/ 383458 w 4043119"/>
              <a:gd name="connsiteY44" fmla="*/ 1260103 h 3549152"/>
              <a:gd name="connsiteX45" fmla="*/ 344129 w 4043119"/>
              <a:gd name="connsiteY45" fmla="*/ 1319097 h 3549152"/>
              <a:gd name="connsiteX46" fmla="*/ 314632 w 4043119"/>
              <a:gd name="connsiteY46" fmla="*/ 1348594 h 3549152"/>
              <a:gd name="connsiteX47" fmla="*/ 255639 w 4043119"/>
              <a:gd name="connsiteY47" fmla="*/ 1446916 h 3549152"/>
              <a:gd name="connsiteX48" fmla="*/ 235974 w 4043119"/>
              <a:gd name="connsiteY48" fmla="*/ 1476413 h 3549152"/>
              <a:gd name="connsiteX49" fmla="*/ 196645 w 4043119"/>
              <a:gd name="connsiteY49" fmla="*/ 1555071 h 3549152"/>
              <a:gd name="connsiteX50" fmla="*/ 167149 w 4043119"/>
              <a:gd name="connsiteY50" fmla="*/ 1653394 h 3549152"/>
              <a:gd name="connsiteX51" fmla="*/ 147484 w 4043119"/>
              <a:gd name="connsiteY51" fmla="*/ 1692723 h 3549152"/>
              <a:gd name="connsiteX52" fmla="*/ 127820 w 4043119"/>
              <a:gd name="connsiteY52" fmla="*/ 1771381 h 3549152"/>
              <a:gd name="connsiteX53" fmla="*/ 117987 w 4043119"/>
              <a:gd name="connsiteY53" fmla="*/ 1810710 h 3549152"/>
              <a:gd name="connsiteX54" fmla="*/ 98323 w 4043119"/>
              <a:gd name="connsiteY54" fmla="*/ 1928697 h 3549152"/>
              <a:gd name="connsiteX55" fmla="*/ 88491 w 4043119"/>
              <a:gd name="connsiteY55" fmla="*/ 2125342 h 3549152"/>
              <a:gd name="connsiteX56" fmla="*/ 78658 w 4043119"/>
              <a:gd name="connsiteY56" fmla="*/ 2154839 h 3549152"/>
              <a:gd name="connsiteX57" fmla="*/ 68826 w 4043119"/>
              <a:gd name="connsiteY57" fmla="*/ 2194168 h 3549152"/>
              <a:gd name="connsiteX58" fmla="*/ 49161 w 4043119"/>
              <a:gd name="connsiteY58" fmla="*/ 2253161 h 3549152"/>
              <a:gd name="connsiteX59" fmla="*/ 39329 w 4043119"/>
              <a:gd name="connsiteY59" fmla="*/ 2282658 h 3549152"/>
              <a:gd name="connsiteX60" fmla="*/ 29497 w 4043119"/>
              <a:gd name="connsiteY60" fmla="*/ 2321987 h 3549152"/>
              <a:gd name="connsiteX61" fmla="*/ 19665 w 4043119"/>
              <a:gd name="connsiteY61" fmla="*/ 2351484 h 3549152"/>
              <a:gd name="connsiteX62" fmla="*/ 0 w 4043119"/>
              <a:gd name="connsiteY62" fmla="*/ 2459639 h 3549152"/>
              <a:gd name="connsiteX63" fmla="*/ 19665 w 4043119"/>
              <a:gd name="connsiteY63" fmla="*/ 2656284 h 3549152"/>
              <a:gd name="connsiteX64" fmla="*/ 39329 w 4043119"/>
              <a:gd name="connsiteY64" fmla="*/ 2725110 h 3549152"/>
              <a:gd name="connsiteX65" fmla="*/ 68826 w 4043119"/>
              <a:gd name="connsiteY65" fmla="*/ 2764439 h 3549152"/>
              <a:gd name="connsiteX66" fmla="*/ 78658 w 4043119"/>
              <a:gd name="connsiteY66" fmla="*/ 2793935 h 3549152"/>
              <a:gd name="connsiteX67" fmla="*/ 117987 w 4043119"/>
              <a:gd name="connsiteY67" fmla="*/ 2852929 h 3549152"/>
              <a:gd name="connsiteX68" fmla="*/ 157316 w 4043119"/>
              <a:gd name="connsiteY68" fmla="*/ 2921755 h 3549152"/>
              <a:gd name="connsiteX69" fmla="*/ 196645 w 4043119"/>
              <a:gd name="connsiteY69" fmla="*/ 2980748 h 3549152"/>
              <a:gd name="connsiteX70" fmla="*/ 226142 w 4043119"/>
              <a:gd name="connsiteY70" fmla="*/ 3020077 h 3549152"/>
              <a:gd name="connsiteX71" fmla="*/ 245807 w 4043119"/>
              <a:gd name="connsiteY71" fmla="*/ 3049574 h 3549152"/>
              <a:gd name="connsiteX72" fmla="*/ 275303 w 4043119"/>
              <a:gd name="connsiteY72" fmla="*/ 3069239 h 3549152"/>
              <a:gd name="connsiteX73" fmla="*/ 304800 w 4043119"/>
              <a:gd name="connsiteY73" fmla="*/ 3098735 h 3549152"/>
              <a:gd name="connsiteX74" fmla="*/ 344129 w 4043119"/>
              <a:gd name="connsiteY74" fmla="*/ 3167561 h 3549152"/>
              <a:gd name="connsiteX75" fmla="*/ 373626 w 4043119"/>
              <a:gd name="connsiteY75" fmla="*/ 3197058 h 3549152"/>
              <a:gd name="connsiteX76" fmla="*/ 452284 w 4043119"/>
              <a:gd name="connsiteY76" fmla="*/ 3275716 h 3549152"/>
              <a:gd name="connsiteX77" fmla="*/ 481781 w 4043119"/>
              <a:gd name="connsiteY77" fmla="*/ 3295381 h 3549152"/>
              <a:gd name="connsiteX78" fmla="*/ 530942 w 4043119"/>
              <a:gd name="connsiteY78" fmla="*/ 3305213 h 3549152"/>
              <a:gd name="connsiteX79" fmla="*/ 619432 w 4043119"/>
              <a:gd name="connsiteY79" fmla="*/ 3344542 h 3549152"/>
              <a:gd name="connsiteX80" fmla="*/ 717755 w 4043119"/>
              <a:gd name="connsiteY80" fmla="*/ 3383871 h 3549152"/>
              <a:gd name="connsiteX81" fmla="*/ 816078 w 4043119"/>
              <a:gd name="connsiteY81" fmla="*/ 3393703 h 3549152"/>
              <a:gd name="connsiteX82" fmla="*/ 845574 w 4043119"/>
              <a:gd name="connsiteY82" fmla="*/ 3403535 h 3549152"/>
              <a:gd name="connsiteX83" fmla="*/ 884903 w 4043119"/>
              <a:gd name="connsiteY83" fmla="*/ 3413368 h 3549152"/>
              <a:gd name="connsiteX84" fmla="*/ 924232 w 4043119"/>
              <a:gd name="connsiteY84" fmla="*/ 3433032 h 3549152"/>
              <a:gd name="connsiteX85" fmla="*/ 1022555 w 4043119"/>
              <a:gd name="connsiteY85" fmla="*/ 3452697 h 3549152"/>
              <a:gd name="connsiteX86" fmla="*/ 1238865 w 4043119"/>
              <a:gd name="connsiteY86" fmla="*/ 3462529 h 3549152"/>
              <a:gd name="connsiteX87" fmla="*/ 1406013 w 4043119"/>
              <a:gd name="connsiteY87" fmla="*/ 3423200 h 3549152"/>
              <a:gd name="connsiteX88" fmla="*/ 1622323 w 4043119"/>
              <a:gd name="connsiteY88" fmla="*/ 3344542 h 3549152"/>
              <a:gd name="connsiteX89" fmla="*/ 1907458 w 4043119"/>
              <a:gd name="connsiteY89" fmla="*/ 3295381 h 3549152"/>
              <a:gd name="connsiteX90" fmla="*/ 2271252 w 4043119"/>
              <a:gd name="connsiteY90" fmla="*/ 3285548 h 3549152"/>
              <a:gd name="connsiteX91" fmla="*/ 2300749 w 4043119"/>
              <a:gd name="connsiteY91" fmla="*/ 3275716 h 3549152"/>
              <a:gd name="connsiteX92" fmla="*/ 2644878 w 4043119"/>
              <a:gd name="connsiteY92" fmla="*/ 3334710 h 3549152"/>
              <a:gd name="connsiteX93" fmla="*/ 3052516 w 4043119"/>
              <a:gd name="connsiteY93" fmla="*/ 3501878 h 3549152"/>
              <a:gd name="connsiteX94" fmla="*/ 3482090 w 4043119"/>
              <a:gd name="connsiteY94" fmla="*/ 3546115 h 3549152"/>
              <a:gd name="connsiteX95" fmla="*/ 4043119 w 4043119"/>
              <a:gd name="connsiteY95" fmla="*/ 3426421 h 3549152"/>
              <a:gd name="connsiteX0" fmla="*/ 3972232 w 4043119"/>
              <a:gd name="connsiteY0" fmla="*/ 158890 h 3549152"/>
              <a:gd name="connsiteX1" fmla="*/ 3972232 w 4043119"/>
              <a:gd name="connsiteY1" fmla="*/ 158890 h 3549152"/>
              <a:gd name="connsiteX2" fmla="*/ 3512605 w 4043119"/>
              <a:gd name="connsiteY2" fmla="*/ 79736 h 3549152"/>
              <a:gd name="connsiteX3" fmla="*/ 3126658 w 4043119"/>
              <a:gd name="connsiteY3" fmla="*/ 178555 h 3549152"/>
              <a:gd name="connsiteX4" fmla="*/ 2713703 w 4043119"/>
              <a:gd name="connsiteY4" fmla="*/ 21239 h 3549152"/>
              <a:gd name="connsiteX5" fmla="*/ 2241755 w 4043119"/>
              <a:gd name="connsiteY5" fmla="*/ 1574 h 3549152"/>
              <a:gd name="connsiteX6" fmla="*/ 2153265 w 4043119"/>
              <a:gd name="connsiteY6" fmla="*/ 21239 h 3549152"/>
              <a:gd name="connsiteX7" fmla="*/ 2045110 w 4043119"/>
              <a:gd name="connsiteY7" fmla="*/ 50735 h 3549152"/>
              <a:gd name="connsiteX8" fmla="*/ 1936955 w 4043119"/>
              <a:gd name="connsiteY8" fmla="*/ 70400 h 3549152"/>
              <a:gd name="connsiteX9" fmla="*/ 1897626 w 4043119"/>
              <a:gd name="connsiteY9" fmla="*/ 99897 h 3549152"/>
              <a:gd name="connsiteX10" fmla="*/ 1868129 w 4043119"/>
              <a:gd name="connsiteY10" fmla="*/ 109729 h 3549152"/>
              <a:gd name="connsiteX11" fmla="*/ 1828800 w 4043119"/>
              <a:gd name="connsiteY11" fmla="*/ 129394 h 3549152"/>
              <a:gd name="connsiteX12" fmla="*/ 1769807 w 4043119"/>
              <a:gd name="connsiteY12" fmla="*/ 158890 h 3549152"/>
              <a:gd name="connsiteX13" fmla="*/ 1740310 w 4043119"/>
              <a:gd name="connsiteY13" fmla="*/ 178555 h 3549152"/>
              <a:gd name="connsiteX14" fmla="*/ 1700981 w 4043119"/>
              <a:gd name="connsiteY14" fmla="*/ 188387 h 3549152"/>
              <a:gd name="connsiteX15" fmla="*/ 1641987 w 4043119"/>
              <a:gd name="connsiteY15" fmla="*/ 227716 h 3549152"/>
              <a:gd name="connsiteX16" fmla="*/ 1553497 w 4043119"/>
              <a:gd name="connsiteY16" fmla="*/ 276877 h 3549152"/>
              <a:gd name="connsiteX17" fmla="*/ 1484671 w 4043119"/>
              <a:gd name="connsiteY17" fmla="*/ 326039 h 3549152"/>
              <a:gd name="connsiteX18" fmla="*/ 1425678 w 4043119"/>
              <a:gd name="connsiteY18" fmla="*/ 365368 h 3549152"/>
              <a:gd name="connsiteX19" fmla="*/ 1406013 w 4043119"/>
              <a:gd name="connsiteY19" fmla="*/ 394865 h 3549152"/>
              <a:gd name="connsiteX20" fmla="*/ 1376516 w 4043119"/>
              <a:gd name="connsiteY20" fmla="*/ 424361 h 3549152"/>
              <a:gd name="connsiteX21" fmla="*/ 1337187 w 4043119"/>
              <a:gd name="connsiteY21" fmla="*/ 503019 h 3549152"/>
              <a:gd name="connsiteX22" fmla="*/ 1317523 w 4043119"/>
              <a:gd name="connsiteY22" fmla="*/ 542348 h 3549152"/>
              <a:gd name="connsiteX23" fmla="*/ 1307691 w 4043119"/>
              <a:gd name="connsiteY23" fmla="*/ 571845 h 3549152"/>
              <a:gd name="connsiteX24" fmla="*/ 1278194 w 4043119"/>
              <a:gd name="connsiteY24" fmla="*/ 591510 h 3549152"/>
              <a:gd name="connsiteX25" fmla="*/ 1229032 w 4043119"/>
              <a:gd name="connsiteY25" fmla="*/ 621006 h 3549152"/>
              <a:gd name="connsiteX26" fmla="*/ 1179871 w 4043119"/>
              <a:gd name="connsiteY26" fmla="*/ 660335 h 3549152"/>
              <a:gd name="connsiteX27" fmla="*/ 1150374 w 4043119"/>
              <a:gd name="connsiteY27" fmla="*/ 670168 h 3549152"/>
              <a:gd name="connsiteX28" fmla="*/ 1111045 w 4043119"/>
              <a:gd name="connsiteY28" fmla="*/ 689832 h 3549152"/>
              <a:gd name="connsiteX29" fmla="*/ 1081549 w 4043119"/>
              <a:gd name="connsiteY29" fmla="*/ 699665 h 3549152"/>
              <a:gd name="connsiteX30" fmla="*/ 1032387 w 4043119"/>
              <a:gd name="connsiteY30" fmla="*/ 719329 h 3549152"/>
              <a:gd name="connsiteX31" fmla="*/ 904568 w 4043119"/>
              <a:gd name="connsiteY31" fmla="*/ 778323 h 3549152"/>
              <a:gd name="connsiteX32" fmla="*/ 865239 w 4043119"/>
              <a:gd name="connsiteY32" fmla="*/ 788155 h 3549152"/>
              <a:gd name="connsiteX33" fmla="*/ 786581 w 4043119"/>
              <a:gd name="connsiteY33" fmla="*/ 817652 h 3549152"/>
              <a:gd name="connsiteX34" fmla="*/ 688258 w 4043119"/>
              <a:gd name="connsiteY34" fmla="*/ 906142 h 3549152"/>
              <a:gd name="connsiteX35" fmla="*/ 629265 w 4043119"/>
              <a:gd name="connsiteY35" fmla="*/ 974968 h 3549152"/>
              <a:gd name="connsiteX36" fmla="*/ 609600 w 4043119"/>
              <a:gd name="connsiteY36" fmla="*/ 1004465 h 3549152"/>
              <a:gd name="connsiteX37" fmla="*/ 550607 w 4043119"/>
              <a:gd name="connsiteY37" fmla="*/ 1043794 h 3549152"/>
              <a:gd name="connsiteX38" fmla="*/ 530942 w 4043119"/>
              <a:gd name="connsiteY38" fmla="*/ 1083123 h 3549152"/>
              <a:gd name="connsiteX39" fmla="*/ 501445 w 4043119"/>
              <a:gd name="connsiteY39" fmla="*/ 1102787 h 3549152"/>
              <a:gd name="connsiteX40" fmla="*/ 491613 w 4043119"/>
              <a:gd name="connsiteY40" fmla="*/ 1132284 h 3549152"/>
              <a:gd name="connsiteX41" fmla="*/ 462116 w 4043119"/>
              <a:gd name="connsiteY41" fmla="*/ 1161781 h 3549152"/>
              <a:gd name="connsiteX42" fmla="*/ 383458 w 4043119"/>
              <a:gd name="connsiteY42" fmla="*/ 1260103 h 3549152"/>
              <a:gd name="connsiteX43" fmla="*/ 383458 w 4043119"/>
              <a:gd name="connsiteY43" fmla="*/ 1260103 h 3549152"/>
              <a:gd name="connsiteX44" fmla="*/ 344129 w 4043119"/>
              <a:gd name="connsiteY44" fmla="*/ 1319097 h 3549152"/>
              <a:gd name="connsiteX45" fmla="*/ 314632 w 4043119"/>
              <a:gd name="connsiteY45" fmla="*/ 1348594 h 3549152"/>
              <a:gd name="connsiteX46" fmla="*/ 255639 w 4043119"/>
              <a:gd name="connsiteY46" fmla="*/ 1446916 h 3549152"/>
              <a:gd name="connsiteX47" fmla="*/ 235974 w 4043119"/>
              <a:gd name="connsiteY47" fmla="*/ 1476413 h 3549152"/>
              <a:gd name="connsiteX48" fmla="*/ 196645 w 4043119"/>
              <a:gd name="connsiteY48" fmla="*/ 1555071 h 3549152"/>
              <a:gd name="connsiteX49" fmla="*/ 167149 w 4043119"/>
              <a:gd name="connsiteY49" fmla="*/ 1653394 h 3549152"/>
              <a:gd name="connsiteX50" fmla="*/ 147484 w 4043119"/>
              <a:gd name="connsiteY50" fmla="*/ 1692723 h 3549152"/>
              <a:gd name="connsiteX51" fmla="*/ 127820 w 4043119"/>
              <a:gd name="connsiteY51" fmla="*/ 1771381 h 3549152"/>
              <a:gd name="connsiteX52" fmla="*/ 117987 w 4043119"/>
              <a:gd name="connsiteY52" fmla="*/ 1810710 h 3549152"/>
              <a:gd name="connsiteX53" fmla="*/ 98323 w 4043119"/>
              <a:gd name="connsiteY53" fmla="*/ 1928697 h 3549152"/>
              <a:gd name="connsiteX54" fmla="*/ 88491 w 4043119"/>
              <a:gd name="connsiteY54" fmla="*/ 2125342 h 3549152"/>
              <a:gd name="connsiteX55" fmla="*/ 78658 w 4043119"/>
              <a:gd name="connsiteY55" fmla="*/ 2154839 h 3549152"/>
              <a:gd name="connsiteX56" fmla="*/ 68826 w 4043119"/>
              <a:gd name="connsiteY56" fmla="*/ 2194168 h 3549152"/>
              <a:gd name="connsiteX57" fmla="*/ 49161 w 4043119"/>
              <a:gd name="connsiteY57" fmla="*/ 2253161 h 3549152"/>
              <a:gd name="connsiteX58" fmla="*/ 39329 w 4043119"/>
              <a:gd name="connsiteY58" fmla="*/ 2282658 h 3549152"/>
              <a:gd name="connsiteX59" fmla="*/ 29497 w 4043119"/>
              <a:gd name="connsiteY59" fmla="*/ 2321987 h 3549152"/>
              <a:gd name="connsiteX60" fmla="*/ 19665 w 4043119"/>
              <a:gd name="connsiteY60" fmla="*/ 2351484 h 3549152"/>
              <a:gd name="connsiteX61" fmla="*/ 0 w 4043119"/>
              <a:gd name="connsiteY61" fmla="*/ 2459639 h 3549152"/>
              <a:gd name="connsiteX62" fmla="*/ 19665 w 4043119"/>
              <a:gd name="connsiteY62" fmla="*/ 2656284 h 3549152"/>
              <a:gd name="connsiteX63" fmla="*/ 39329 w 4043119"/>
              <a:gd name="connsiteY63" fmla="*/ 2725110 h 3549152"/>
              <a:gd name="connsiteX64" fmla="*/ 68826 w 4043119"/>
              <a:gd name="connsiteY64" fmla="*/ 2764439 h 3549152"/>
              <a:gd name="connsiteX65" fmla="*/ 78658 w 4043119"/>
              <a:gd name="connsiteY65" fmla="*/ 2793935 h 3549152"/>
              <a:gd name="connsiteX66" fmla="*/ 117987 w 4043119"/>
              <a:gd name="connsiteY66" fmla="*/ 2852929 h 3549152"/>
              <a:gd name="connsiteX67" fmla="*/ 157316 w 4043119"/>
              <a:gd name="connsiteY67" fmla="*/ 2921755 h 3549152"/>
              <a:gd name="connsiteX68" fmla="*/ 196645 w 4043119"/>
              <a:gd name="connsiteY68" fmla="*/ 2980748 h 3549152"/>
              <a:gd name="connsiteX69" fmla="*/ 226142 w 4043119"/>
              <a:gd name="connsiteY69" fmla="*/ 3020077 h 3549152"/>
              <a:gd name="connsiteX70" fmla="*/ 245807 w 4043119"/>
              <a:gd name="connsiteY70" fmla="*/ 3049574 h 3549152"/>
              <a:gd name="connsiteX71" fmla="*/ 275303 w 4043119"/>
              <a:gd name="connsiteY71" fmla="*/ 3069239 h 3549152"/>
              <a:gd name="connsiteX72" fmla="*/ 304800 w 4043119"/>
              <a:gd name="connsiteY72" fmla="*/ 3098735 h 3549152"/>
              <a:gd name="connsiteX73" fmla="*/ 344129 w 4043119"/>
              <a:gd name="connsiteY73" fmla="*/ 3167561 h 3549152"/>
              <a:gd name="connsiteX74" fmla="*/ 373626 w 4043119"/>
              <a:gd name="connsiteY74" fmla="*/ 3197058 h 3549152"/>
              <a:gd name="connsiteX75" fmla="*/ 452284 w 4043119"/>
              <a:gd name="connsiteY75" fmla="*/ 3275716 h 3549152"/>
              <a:gd name="connsiteX76" fmla="*/ 481781 w 4043119"/>
              <a:gd name="connsiteY76" fmla="*/ 3295381 h 3549152"/>
              <a:gd name="connsiteX77" fmla="*/ 530942 w 4043119"/>
              <a:gd name="connsiteY77" fmla="*/ 3305213 h 3549152"/>
              <a:gd name="connsiteX78" fmla="*/ 619432 w 4043119"/>
              <a:gd name="connsiteY78" fmla="*/ 3344542 h 3549152"/>
              <a:gd name="connsiteX79" fmla="*/ 717755 w 4043119"/>
              <a:gd name="connsiteY79" fmla="*/ 3383871 h 3549152"/>
              <a:gd name="connsiteX80" fmla="*/ 816078 w 4043119"/>
              <a:gd name="connsiteY80" fmla="*/ 3393703 h 3549152"/>
              <a:gd name="connsiteX81" fmla="*/ 845574 w 4043119"/>
              <a:gd name="connsiteY81" fmla="*/ 3403535 h 3549152"/>
              <a:gd name="connsiteX82" fmla="*/ 884903 w 4043119"/>
              <a:gd name="connsiteY82" fmla="*/ 3413368 h 3549152"/>
              <a:gd name="connsiteX83" fmla="*/ 924232 w 4043119"/>
              <a:gd name="connsiteY83" fmla="*/ 3433032 h 3549152"/>
              <a:gd name="connsiteX84" fmla="*/ 1022555 w 4043119"/>
              <a:gd name="connsiteY84" fmla="*/ 3452697 h 3549152"/>
              <a:gd name="connsiteX85" fmla="*/ 1238865 w 4043119"/>
              <a:gd name="connsiteY85" fmla="*/ 3462529 h 3549152"/>
              <a:gd name="connsiteX86" fmla="*/ 1406013 w 4043119"/>
              <a:gd name="connsiteY86" fmla="*/ 3423200 h 3549152"/>
              <a:gd name="connsiteX87" fmla="*/ 1622323 w 4043119"/>
              <a:gd name="connsiteY87" fmla="*/ 3344542 h 3549152"/>
              <a:gd name="connsiteX88" fmla="*/ 1907458 w 4043119"/>
              <a:gd name="connsiteY88" fmla="*/ 3295381 h 3549152"/>
              <a:gd name="connsiteX89" fmla="*/ 2271252 w 4043119"/>
              <a:gd name="connsiteY89" fmla="*/ 3285548 h 3549152"/>
              <a:gd name="connsiteX90" fmla="*/ 2300749 w 4043119"/>
              <a:gd name="connsiteY90" fmla="*/ 3275716 h 3549152"/>
              <a:gd name="connsiteX91" fmla="*/ 2644878 w 4043119"/>
              <a:gd name="connsiteY91" fmla="*/ 3334710 h 3549152"/>
              <a:gd name="connsiteX92" fmla="*/ 3052516 w 4043119"/>
              <a:gd name="connsiteY92" fmla="*/ 3501878 h 3549152"/>
              <a:gd name="connsiteX93" fmla="*/ 3482090 w 4043119"/>
              <a:gd name="connsiteY93" fmla="*/ 3546115 h 3549152"/>
              <a:gd name="connsiteX94" fmla="*/ 4043119 w 4043119"/>
              <a:gd name="connsiteY94" fmla="*/ 3426421 h 3549152"/>
              <a:gd name="connsiteX0" fmla="*/ 3972232 w 4043119"/>
              <a:gd name="connsiteY0" fmla="*/ 161032 h 3551294"/>
              <a:gd name="connsiteX1" fmla="*/ 3972232 w 4043119"/>
              <a:gd name="connsiteY1" fmla="*/ 161032 h 3551294"/>
              <a:gd name="connsiteX2" fmla="*/ 3512605 w 4043119"/>
              <a:gd name="connsiteY2" fmla="*/ 81878 h 3551294"/>
              <a:gd name="connsiteX3" fmla="*/ 3126658 w 4043119"/>
              <a:gd name="connsiteY3" fmla="*/ 180697 h 3551294"/>
              <a:gd name="connsiteX4" fmla="*/ 2713703 w 4043119"/>
              <a:gd name="connsiteY4" fmla="*/ 23381 h 3551294"/>
              <a:gd name="connsiteX5" fmla="*/ 2241755 w 4043119"/>
              <a:gd name="connsiteY5" fmla="*/ 3716 h 3551294"/>
              <a:gd name="connsiteX6" fmla="*/ 2045110 w 4043119"/>
              <a:gd name="connsiteY6" fmla="*/ 52877 h 3551294"/>
              <a:gd name="connsiteX7" fmla="*/ 1936955 w 4043119"/>
              <a:gd name="connsiteY7" fmla="*/ 72542 h 3551294"/>
              <a:gd name="connsiteX8" fmla="*/ 1897626 w 4043119"/>
              <a:gd name="connsiteY8" fmla="*/ 102039 h 3551294"/>
              <a:gd name="connsiteX9" fmla="*/ 1868129 w 4043119"/>
              <a:gd name="connsiteY9" fmla="*/ 111871 h 3551294"/>
              <a:gd name="connsiteX10" fmla="*/ 1828800 w 4043119"/>
              <a:gd name="connsiteY10" fmla="*/ 131536 h 3551294"/>
              <a:gd name="connsiteX11" fmla="*/ 1769807 w 4043119"/>
              <a:gd name="connsiteY11" fmla="*/ 161032 h 3551294"/>
              <a:gd name="connsiteX12" fmla="*/ 1740310 w 4043119"/>
              <a:gd name="connsiteY12" fmla="*/ 180697 h 3551294"/>
              <a:gd name="connsiteX13" fmla="*/ 1700981 w 4043119"/>
              <a:gd name="connsiteY13" fmla="*/ 190529 h 3551294"/>
              <a:gd name="connsiteX14" fmla="*/ 1641987 w 4043119"/>
              <a:gd name="connsiteY14" fmla="*/ 229858 h 3551294"/>
              <a:gd name="connsiteX15" fmla="*/ 1553497 w 4043119"/>
              <a:gd name="connsiteY15" fmla="*/ 279019 h 3551294"/>
              <a:gd name="connsiteX16" fmla="*/ 1484671 w 4043119"/>
              <a:gd name="connsiteY16" fmla="*/ 328181 h 3551294"/>
              <a:gd name="connsiteX17" fmla="*/ 1425678 w 4043119"/>
              <a:gd name="connsiteY17" fmla="*/ 367510 h 3551294"/>
              <a:gd name="connsiteX18" fmla="*/ 1406013 w 4043119"/>
              <a:gd name="connsiteY18" fmla="*/ 397007 h 3551294"/>
              <a:gd name="connsiteX19" fmla="*/ 1376516 w 4043119"/>
              <a:gd name="connsiteY19" fmla="*/ 426503 h 3551294"/>
              <a:gd name="connsiteX20" fmla="*/ 1337187 w 4043119"/>
              <a:gd name="connsiteY20" fmla="*/ 505161 h 3551294"/>
              <a:gd name="connsiteX21" fmla="*/ 1317523 w 4043119"/>
              <a:gd name="connsiteY21" fmla="*/ 544490 h 3551294"/>
              <a:gd name="connsiteX22" fmla="*/ 1307691 w 4043119"/>
              <a:gd name="connsiteY22" fmla="*/ 573987 h 3551294"/>
              <a:gd name="connsiteX23" fmla="*/ 1278194 w 4043119"/>
              <a:gd name="connsiteY23" fmla="*/ 593652 h 3551294"/>
              <a:gd name="connsiteX24" fmla="*/ 1229032 w 4043119"/>
              <a:gd name="connsiteY24" fmla="*/ 623148 h 3551294"/>
              <a:gd name="connsiteX25" fmla="*/ 1179871 w 4043119"/>
              <a:gd name="connsiteY25" fmla="*/ 662477 h 3551294"/>
              <a:gd name="connsiteX26" fmla="*/ 1150374 w 4043119"/>
              <a:gd name="connsiteY26" fmla="*/ 672310 h 3551294"/>
              <a:gd name="connsiteX27" fmla="*/ 1111045 w 4043119"/>
              <a:gd name="connsiteY27" fmla="*/ 691974 h 3551294"/>
              <a:gd name="connsiteX28" fmla="*/ 1081549 w 4043119"/>
              <a:gd name="connsiteY28" fmla="*/ 701807 h 3551294"/>
              <a:gd name="connsiteX29" fmla="*/ 1032387 w 4043119"/>
              <a:gd name="connsiteY29" fmla="*/ 721471 h 3551294"/>
              <a:gd name="connsiteX30" fmla="*/ 904568 w 4043119"/>
              <a:gd name="connsiteY30" fmla="*/ 780465 h 3551294"/>
              <a:gd name="connsiteX31" fmla="*/ 865239 w 4043119"/>
              <a:gd name="connsiteY31" fmla="*/ 790297 h 3551294"/>
              <a:gd name="connsiteX32" fmla="*/ 786581 w 4043119"/>
              <a:gd name="connsiteY32" fmla="*/ 819794 h 3551294"/>
              <a:gd name="connsiteX33" fmla="*/ 688258 w 4043119"/>
              <a:gd name="connsiteY33" fmla="*/ 908284 h 3551294"/>
              <a:gd name="connsiteX34" fmla="*/ 629265 w 4043119"/>
              <a:gd name="connsiteY34" fmla="*/ 977110 h 3551294"/>
              <a:gd name="connsiteX35" fmla="*/ 609600 w 4043119"/>
              <a:gd name="connsiteY35" fmla="*/ 1006607 h 3551294"/>
              <a:gd name="connsiteX36" fmla="*/ 550607 w 4043119"/>
              <a:gd name="connsiteY36" fmla="*/ 1045936 h 3551294"/>
              <a:gd name="connsiteX37" fmla="*/ 530942 w 4043119"/>
              <a:gd name="connsiteY37" fmla="*/ 1085265 h 3551294"/>
              <a:gd name="connsiteX38" fmla="*/ 501445 w 4043119"/>
              <a:gd name="connsiteY38" fmla="*/ 1104929 h 3551294"/>
              <a:gd name="connsiteX39" fmla="*/ 491613 w 4043119"/>
              <a:gd name="connsiteY39" fmla="*/ 1134426 h 3551294"/>
              <a:gd name="connsiteX40" fmla="*/ 462116 w 4043119"/>
              <a:gd name="connsiteY40" fmla="*/ 1163923 h 3551294"/>
              <a:gd name="connsiteX41" fmla="*/ 383458 w 4043119"/>
              <a:gd name="connsiteY41" fmla="*/ 1262245 h 3551294"/>
              <a:gd name="connsiteX42" fmla="*/ 383458 w 4043119"/>
              <a:gd name="connsiteY42" fmla="*/ 1262245 h 3551294"/>
              <a:gd name="connsiteX43" fmla="*/ 344129 w 4043119"/>
              <a:gd name="connsiteY43" fmla="*/ 1321239 h 3551294"/>
              <a:gd name="connsiteX44" fmla="*/ 314632 w 4043119"/>
              <a:gd name="connsiteY44" fmla="*/ 1350736 h 3551294"/>
              <a:gd name="connsiteX45" fmla="*/ 255639 w 4043119"/>
              <a:gd name="connsiteY45" fmla="*/ 1449058 h 3551294"/>
              <a:gd name="connsiteX46" fmla="*/ 235974 w 4043119"/>
              <a:gd name="connsiteY46" fmla="*/ 1478555 h 3551294"/>
              <a:gd name="connsiteX47" fmla="*/ 196645 w 4043119"/>
              <a:gd name="connsiteY47" fmla="*/ 1557213 h 3551294"/>
              <a:gd name="connsiteX48" fmla="*/ 167149 w 4043119"/>
              <a:gd name="connsiteY48" fmla="*/ 1655536 h 3551294"/>
              <a:gd name="connsiteX49" fmla="*/ 147484 w 4043119"/>
              <a:gd name="connsiteY49" fmla="*/ 1694865 h 3551294"/>
              <a:gd name="connsiteX50" fmla="*/ 127820 w 4043119"/>
              <a:gd name="connsiteY50" fmla="*/ 1773523 h 3551294"/>
              <a:gd name="connsiteX51" fmla="*/ 117987 w 4043119"/>
              <a:gd name="connsiteY51" fmla="*/ 1812852 h 3551294"/>
              <a:gd name="connsiteX52" fmla="*/ 98323 w 4043119"/>
              <a:gd name="connsiteY52" fmla="*/ 1930839 h 3551294"/>
              <a:gd name="connsiteX53" fmla="*/ 88491 w 4043119"/>
              <a:gd name="connsiteY53" fmla="*/ 2127484 h 3551294"/>
              <a:gd name="connsiteX54" fmla="*/ 78658 w 4043119"/>
              <a:gd name="connsiteY54" fmla="*/ 2156981 h 3551294"/>
              <a:gd name="connsiteX55" fmla="*/ 68826 w 4043119"/>
              <a:gd name="connsiteY55" fmla="*/ 2196310 h 3551294"/>
              <a:gd name="connsiteX56" fmla="*/ 49161 w 4043119"/>
              <a:gd name="connsiteY56" fmla="*/ 2255303 h 3551294"/>
              <a:gd name="connsiteX57" fmla="*/ 39329 w 4043119"/>
              <a:gd name="connsiteY57" fmla="*/ 2284800 h 3551294"/>
              <a:gd name="connsiteX58" fmla="*/ 29497 w 4043119"/>
              <a:gd name="connsiteY58" fmla="*/ 2324129 h 3551294"/>
              <a:gd name="connsiteX59" fmla="*/ 19665 w 4043119"/>
              <a:gd name="connsiteY59" fmla="*/ 2353626 h 3551294"/>
              <a:gd name="connsiteX60" fmla="*/ 0 w 4043119"/>
              <a:gd name="connsiteY60" fmla="*/ 2461781 h 3551294"/>
              <a:gd name="connsiteX61" fmla="*/ 19665 w 4043119"/>
              <a:gd name="connsiteY61" fmla="*/ 2658426 h 3551294"/>
              <a:gd name="connsiteX62" fmla="*/ 39329 w 4043119"/>
              <a:gd name="connsiteY62" fmla="*/ 2727252 h 3551294"/>
              <a:gd name="connsiteX63" fmla="*/ 68826 w 4043119"/>
              <a:gd name="connsiteY63" fmla="*/ 2766581 h 3551294"/>
              <a:gd name="connsiteX64" fmla="*/ 78658 w 4043119"/>
              <a:gd name="connsiteY64" fmla="*/ 2796077 h 3551294"/>
              <a:gd name="connsiteX65" fmla="*/ 117987 w 4043119"/>
              <a:gd name="connsiteY65" fmla="*/ 2855071 h 3551294"/>
              <a:gd name="connsiteX66" fmla="*/ 157316 w 4043119"/>
              <a:gd name="connsiteY66" fmla="*/ 2923897 h 3551294"/>
              <a:gd name="connsiteX67" fmla="*/ 196645 w 4043119"/>
              <a:gd name="connsiteY67" fmla="*/ 2982890 h 3551294"/>
              <a:gd name="connsiteX68" fmla="*/ 226142 w 4043119"/>
              <a:gd name="connsiteY68" fmla="*/ 3022219 h 3551294"/>
              <a:gd name="connsiteX69" fmla="*/ 245807 w 4043119"/>
              <a:gd name="connsiteY69" fmla="*/ 3051716 h 3551294"/>
              <a:gd name="connsiteX70" fmla="*/ 275303 w 4043119"/>
              <a:gd name="connsiteY70" fmla="*/ 3071381 h 3551294"/>
              <a:gd name="connsiteX71" fmla="*/ 304800 w 4043119"/>
              <a:gd name="connsiteY71" fmla="*/ 3100877 h 3551294"/>
              <a:gd name="connsiteX72" fmla="*/ 344129 w 4043119"/>
              <a:gd name="connsiteY72" fmla="*/ 3169703 h 3551294"/>
              <a:gd name="connsiteX73" fmla="*/ 373626 w 4043119"/>
              <a:gd name="connsiteY73" fmla="*/ 3199200 h 3551294"/>
              <a:gd name="connsiteX74" fmla="*/ 452284 w 4043119"/>
              <a:gd name="connsiteY74" fmla="*/ 3277858 h 3551294"/>
              <a:gd name="connsiteX75" fmla="*/ 481781 w 4043119"/>
              <a:gd name="connsiteY75" fmla="*/ 3297523 h 3551294"/>
              <a:gd name="connsiteX76" fmla="*/ 530942 w 4043119"/>
              <a:gd name="connsiteY76" fmla="*/ 3307355 h 3551294"/>
              <a:gd name="connsiteX77" fmla="*/ 619432 w 4043119"/>
              <a:gd name="connsiteY77" fmla="*/ 3346684 h 3551294"/>
              <a:gd name="connsiteX78" fmla="*/ 717755 w 4043119"/>
              <a:gd name="connsiteY78" fmla="*/ 3386013 h 3551294"/>
              <a:gd name="connsiteX79" fmla="*/ 816078 w 4043119"/>
              <a:gd name="connsiteY79" fmla="*/ 3395845 h 3551294"/>
              <a:gd name="connsiteX80" fmla="*/ 845574 w 4043119"/>
              <a:gd name="connsiteY80" fmla="*/ 3405677 h 3551294"/>
              <a:gd name="connsiteX81" fmla="*/ 884903 w 4043119"/>
              <a:gd name="connsiteY81" fmla="*/ 3415510 h 3551294"/>
              <a:gd name="connsiteX82" fmla="*/ 924232 w 4043119"/>
              <a:gd name="connsiteY82" fmla="*/ 3435174 h 3551294"/>
              <a:gd name="connsiteX83" fmla="*/ 1022555 w 4043119"/>
              <a:gd name="connsiteY83" fmla="*/ 3454839 h 3551294"/>
              <a:gd name="connsiteX84" fmla="*/ 1238865 w 4043119"/>
              <a:gd name="connsiteY84" fmla="*/ 3464671 h 3551294"/>
              <a:gd name="connsiteX85" fmla="*/ 1406013 w 4043119"/>
              <a:gd name="connsiteY85" fmla="*/ 3425342 h 3551294"/>
              <a:gd name="connsiteX86" fmla="*/ 1622323 w 4043119"/>
              <a:gd name="connsiteY86" fmla="*/ 3346684 h 3551294"/>
              <a:gd name="connsiteX87" fmla="*/ 1907458 w 4043119"/>
              <a:gd name="connsiteY87" fmla="*/ 3297523 h 3551294"/>
              <a:gd name="connsiteX88" fmla="*/ 2271252 w 4043119"/>
              <a:gd name="connsiteY88" fmla="*/ 3287690 h 3551294"/>
              <a:gd name="connsiteX89" fmla="*/ 2300749 w 4043119"/>
              <a:gd name="connsiteY89" fmla="*/ 3277858 h 3551294"/>
              <a:gd name="connsiteX90" fmla="*/ 2644878 w 4043119"/>
              <a:gd name="connsiteY90" fmla="*/ 3336852 h 3551294"/>
              <a:gd name="connsiteX91" fmla="*/ 3052516 w 4043119"/>
              <a:gd name="connsiteY91" fmla="*/ 3504020 h 3551294"/>
              <a:gd name="connsiteX92" fmla="*/ 3482090 w 4043119"/>
              <a:gd name="connsiteY92" fmla="*/ 3548257 h 3551294"/>
              <a:gd name="connsiteX93" fmla="*/ 4043119 w 4043119"/>
              <a:gd name="connsiteY93" fmla="*/ 3428563 h 3551294"/>
              <a:gd name="connsiteX0" fmla="*/ 3972232 w 4043119"/>
              <a:gd name="connsiteY0" fmla="*/ 162473 h 3552735"/>
              <a:gd name="connsiteX1" fmla="*/ 3972232 w 4043119"/>
              <a:gd name="connsiteY1" fmla="*/ 162473 h 3552735"/>
              <a:gd name="connsiteX2" fmla="*/ 3512605 w 4043119"/>
              <a:gd name="connsiteY2" fmla="*/ 83319 h 3552735"/>
              <a:gd name="connsiteX3" fmla="*/ 3126658 w 4043119"/>
              <a:gd name="connsiteY3" fmla="*/ 182138 h 3552735"/>
              <a:gd name="connsiteX4" fmla="*/ 2713703 w 4043119"/>
              <a:gd name="connsiteY4" fmla="*/ 24822 h 3552735"/>
              <a:gd name="connsiteX5" fmla="*/ 2241755 w 4043119"/>
              <a:gd name="connsiteY5" fmla="*/ 5157 h 3552735"/>
              <a:gd name="connsiteX6" fmla="*/ 1936955 w 4043119"/>
              <a:gd name="connsiteY6" fmla="*/ 73983 h 3552735"/>
              <a:gd name="connsiteX7" fmla="*/ 1897626 w 4043119"/>
              <a:gd name="connsiteY7" fmla="*/ 103480 h 3552735"/>
              <a:gd name="connsiteX8" fmla="*/ 1868129 w 4043119"/>
              <a:gd name="connsiteY8" fmla="*/ 113312 h 3552735"/>
              <a:gd name="connsiteX9" fmla="*/ 1828800 w 4043119"/>
              <a:gd name="connsiteY9" fmla="*/ 132977 h 3552735"/>
              <a:gd name="connsiteX10" fmla="*/ 1769807 w 4043119"/>
              <a:gd name="connsiteY10" fmla="*/ 162473 h 3552735"/>
              <a:gd name="connsiteX11" fmla="*/ 1740310 w 4043119"/>
              <a:gd name="connsiteY11" fmla="*/ 182138 h 3552735"/>
              <a:gd name="connsiteX12" fmla="*/ 1700981 w 4043119"/>
              <a:gd name="connsiteY12" fmla="*/ 191970 h 3552735"/>
              <a:gd name="connsiteX13" fmla="*/ 1641987 w 4043119"/>
              <a:gd name="connsiteY13" fmla="*/ 231299 h 3552735"/>
              <a:gd name="connsiteX14" fmla="*/ 1553497 w 4043119"/>
              <a:gd name="connsiteY14" fmla="*/ 280460 h 3552735"/>
              <a:gd name="connsiteX15" fmla="*/ 1484671 w 4043119"/>
              <a:gd name="connsiteY15" fmla="*/ 329622 h 3552735"/>
              <a:gd name="connsiteX16" fmla="*/ 1425678 w 4043119"/>
              <a:gd name="connsiteY16" fmla="*/ 368951 h 3552735"/>
              <a:gd name="connsiteX17" fmla="*/ 1406013 w 4043119"/>
              <a:gd name="connsiteY17" fmla="*/ 398448 h 3552735"/>
              <a:gd name="connsiteX18" fmla="*/ 1376516 w 4043119"/>
              <a:gd name="connsiteY18" fmla="*/ 427944 h 3552735"/>
              <a:gd name="connsiteX19" fmla="*/ 1337187 w 4043119"/>
              <a:gd name="connsiteY19" fmla="*/ 506602 h 3552735"/>
              <a:gd name="connsiteX20" fmla="*/ 1317523 w 4043119"/>
              <a:gd name="connsiteY20" fmla="*/ 545931 h 3552735"/>
              <a:gd name="connsiteX21" fmla="*/ 1307691 w 4043119"/>
              <a:gd name="connsiteY21" fmla="*/ 575428 h 3552735"/>
              <a:gd name="connsiteX22" fmla="*/ 1278194 w 4043119"/>
              <a:gd name="connsiteY22" fmla="*/ 595093 h 3552735"/>
              <a:gd name="connsiteX23" fmla="*/ 1229032 w 4043119"/>
              <a:gd name="connsiteY23" fmla="*/ 624589 h 3552735"/>
              <a:gd name="connsiteX24" fmla="*/ 1179871 w 4043119"/>
              <a:gd name="connsiteY24" fmla="*/ 663918 h 3552735"/>
              <a:gd name="connsiteX25" fmla="*/ 1150374 w 4043119"/>
              <a:gd name="connsiteY25" fmla="*/ 673751 h 3552735"/>
              <a:gd name="connsiteX26" fmla="*/ 1111045 w 4043119"/>
              <a:gd name="connsiteY26" fmla="*/ 693415 h 3552735"/>
              <a:gd name="connsiteX27" fmla="*/ 1081549 w 4043119"/>
              <a:gd name="connsiteY27" fmla="*/ 703248 h 3552735"/>
              <a:gd name="connsiteX28" fmla="*/ 1032387 w 4043119"/>
              <a:gd name="connsiteY28" fmla="*/ 722912 h 3552735"/>
              <a:gd name="connsiteX29" fmla="*/ 904568 w 4043119"/>
              <a:gd name="connsiteY29" fmla="*/ 781906 h 3552735"/>
              <a:gd name="connsiteX30" fmla="*/ 865239 w 4043119"/>
              <a:gd name="connsiteY30" fmla="*/ 791738 h 3552735"/>
              <a:gd name="connsiteX31" fmla="*/ 786581 w 4043119"/>
              <a:gd name="connsiteY31" fmla="*/ 821235 h 3552735"/>
              <a:gd name="connsiteX32" fmla="*/ 688258 w 4043119"/>
              <a:gd name="connsiteY32" fmla="*/ 909725 h 3552735"/>
              <a:gd name="connsiteX33" fmla="*/ 629265 w 4043119"/>
              <a:gd name="connsiteY33" fmla="*/ 978551 h 3552735"/>
              <a:gd name="connsiteX34" fmla="*/ 609600 w 4043119"/>
              <a:gd name="connsiteY34" fmla="*/ 1008048 h 3552735"/>
              <a:gd name="connsiteX35" fmla="*/ 550607 w 4043119"/>
              <a:gd name="connsiteY35" fmla="*/ 1047377 h 3552735"/>
              <a:gd name="connsiteX36" fmla="*/ 530942 w 4043119"/>
              <a:gd name="connsiteY36" fmla="*/ 1086706 h 3552735"/>
              <a:gd name="connsiteX37" fmla="*/ 501445 w 4043119"/>
              <a:gd name="connsiteY37" fmla="*/ 1106370 h 3552735"/>
              <a:gd name="connsiteX38" fmla="*/ 491613 w 4043119"/>
              <a:gd name="connsiteY38" fmla="*/ 1135867 h 3552735"/>
              <a:gd name="connsiteX39" fmla="*/ 462116 w 4043119"/>
              <a:gd name="connsiteY39" fmla="*/ 1165364 h 3552735"/>
              <a:gd name="connsiteX40" fmla="*/ 383458 w 4043119"/>
              <a:gd name="connsiteY40" fmla="*/ 1263686 h 3552735"/>
              <a:gd name="connsiteX41" fmla="*/ 383458 w 4043119"/>
              <a:gd name="connsiteY41" fmla="*/ 1263686 h 3552735"/>
              <a:gd name="connsiteX42" fmla="*/ 344129 w 4043119"/>
              <a:gd name="connsiteY42" fmla="*/ 1322680 h 3552735"/>
              <a:gd name="connsiteX43" fmla="*/ 314632 w 4043119"/>
              <a:gd name="connsiteY43" fmla="*/ 1352177 h 3552735"/>
              <a:gd name="connsiteX44" fmla="*/ 255639 w 4043119"/>
              <a:gd name="connsiteY44" fmla="*/ 1450499 h 3552735"/>
              <a:gd name="connsiteX45" fmla="*/ 235974 w 4043119"/>
              <a:gd name="connsiteY45" fmla="*/ 1479996 h 3552735"/>
              <a:gd name="connsiteX46" fmla="*/ 196645 w 4043119"/>
              <a:gd name="connsiteY46" fmla="*/ 1558654 h 3552735"/>
              <a:gd name="connsiteX47" fmla="*/ 167149 w 4043119"/>
              <a:gd name="connsiteY47" fmla="*/ 1656977 h 3552735"/>
              <a:gd name="connsiteX48" fmla="*/ 147484 w 4043119"/>
              <a:gd name="connsiteY48" fmla="*/ 1696306 h 3552735"/>
              <a:gd name="connsiteX49" fmla="*/ 127820 w 4043119"/>
              <a:gd name="connsiteY49" fmla="*/ 1774964 h 3552735"/>
              <a:gd name="connsiteX50" fmla="*/ 117987 w 4043119"/>
              <a:gd name="connsiteY50" fmla="*/ 1814293 h 3552735"/>
              <a:gd name="connsiteX51" fmla="*/ 98323 w 4043119"/>
              <a:gd name="connsiteY51" fmla="*/ 1932280 h 3552735"/>
              <a:gd name="connsiteX52" fmla="*/ 88491 w 4043119"/>
              <a:gd name="connsiteY52" fmla="*/ 2128925 h 3552735"/>
              <a:gd name="connsiteX53" fmla="*/ 78658 w 4043119"/>
              <a:gd name="connsiteY53" fmla="*/ 2158422 h 3552735"/>
              <a:gd name="connsiteX54" fmla="*/ 68826 w 4043119"/>
              <a:gd name="connsiteY54" fmla="*/ 2197751 h 3552735"/>
              <a:gd name="connsiteX55" fmla="*/ 49161 w 4043119"/>
              <a:gd name="connsiteY55" fmla="*/ 2256744 h 3552735"/>
              <a:gd name="connsiteX56" fmla="*/ 39329 w 4043119"/>
              <a:gd name="connsiteY56" fmla="*/ 2286241 h 3552735"/>
              <a:gd name="connsiteX57" fmla="*/ 29497 w 4043119"/>
              <a:gd name="connsiteY57" fmla="*/ 2325570 h 3552735"/>
              <a:gd name="connsiteX58" fmla="*/ 19665 w 4043119"/>
              <a:gd name="connsiteY58" fmla="*/ 2355067 h 3552735"/>
              <a:gd name="connsiteX59" fmla="*/ 0 w 4043119"/>
              <a:gd name="connsiteY59" fmla="*/ 2463222 h 3552735"/>
              <a:gd name="connsiteX60" fmla="*/ 19665 w 4043119"/>
              <a:gd name="connsiteY60" fmla="*/ 2659867 h 3552735"/>
              <a:gd name="connsiteX61" fmla="*/ 39329 w 4043119"/>
              <a:gd name="connsiteY61" fmla="*/ 2728693 h 3552735"/>
              <a:gd name="connsiteX62" fmla="*/ 68826 w 4043119"/>
              <a:gd name="connsiteY62" fmla="*/ 2768022 h 3552735"/>
              <a:gd name="connsiteX63" fmla="*/ 78658 w 4043119"/>
              <a:gd name="connsiteY63" fmla="*/ 2797518 h 3552735"/>
              <a:gd name="connsiteX64" fmla="*/ 117987 w 4043119"/>
              <a:gd name="connsiteY64" fmla="*/ 2856512 h 3552735"/>
              <a:gd name="connsiteX65" fmla="*/ 157316 w 4043119"/>
              <a:gd name="connsiteY65" fmla="*/ 2925338 h 3552735"/>
              <a:gd name="connsiteX66" fmla="*/ 196645 w 4043119"/>
              <a:gd name="connsiteY66" fmla="*/ 2984331 h 3552735"/>
              <a:gd name="connsiteX67" fmla="*/ 226142 w 4043119"/>
              <a:gd name="connsiteY67" fmla="*/ 3023660 h 3552735"/>
              <a:gd name="connsiteX68" fmla="*/ 245807 w 4043119"/>
              <a:gd name="connsiteY68" fmla="*/ 3053157 h 3552735"/>
              <a:gd name="connsiteX69" fmla="*/ 275303 w 4043119"/>
              <a:gd name="connsiteY69" fmla="*/ 3072822 h 3552735"/>
              <a:gd name="connsiteX70" fmla="*/ 304800 w 4043119"/>
              <a:gd name="connsiteY70" fmla="*/ 3102318 h 3552735"/>
              <a:gd name="connsiteX71" fmla="*/ 344129 w 4043119"/>
              <a:gd name="connsiteY71" fmla="*/ 3171144 h 3552735"/>
              <a:gd name="connsiteX72" fmla="*/ 373626 w 4043119"/>
              <a:gd name="connsiteY72" fmla="*/ 3200641 h 3552735"/>
              <a:gd name="connsiteX73" fmla="*/ 452284 w 4043119"/>
              <a:gd name="connsiteY73" fmla="*/ 3279299 h 3552735"/>
              <a:gd name="connsiteX74" fmla="*/ 481781 w 4043119"/>
              <a:gd name="connsiteY74" fmla="*/ 3298964 h 3552735"/>
              <a:gd name="connsiteX75" fmla="*/ 530942 w 4043119"/>
              <a:gd name="connsiteY75" fmla="*/ 3308796 h 3552735"/>
              <a:gd name="connsiteX76" fmla="*/ 619432 w 4043119"/>
              <a:gd name="connsiteY76" fmla="*/ 3348125 h 3552735"/>
              <a:gd name="connsiteX77" fmla="*/ 717755 w 4043119"/>
              <a:gd name="connsiteY77" fmla="*/ 3387454 h 3552735"/>
              <a:gd name="connsiteX78" fmla="*/ 816078 w 4043119"/>
              <a:gd name="connsiteY78" fmla="*/ 3397286 h 3552735"/>
              <a:gd name="connsiteX79" fmla="*/ 845574 w 4043119"/>
              <a:gd name="connsiteY79" fmla="*/ 3407118 h 3552735"/>
              <a:gd name="connsiteX80" fmla="*/ 884903 w 4043119"/>
              <a:gd name="connsiteY80" fmla="*/ 3416951 h 3552735"/>
              <a:gd name="connsiteX81" fmla="*/ 924232 w 4043119"/>
              <a:gd name="connsiteY81" fmla="*/ 3436615 h 3552735"/>
              <a:gd name="connsiteX82" fmla="*/ 1022555 w 4043119"/>
              <a:gd name="connsiteY82" fmla="*/ 3456280 h 3552735"/>
              <a:gd name="connsiteX83" fmla="*/ 1238865 w 4043119"/>
              <a:gd name="connsiteY83" fmla="*/ 3466112 h 3552735"/>
              <a:gd name="connsiteX84" fmla="*/ 1406013 w 4043119"/>
              <a:gd name="connsiteY84" fmla="*/ 3426783 h 3552735"/>
              <a:gd name="connsiteX85" fmla="*/ 1622323 w 4043119"/>
              <a:gd name="connsiteY85" fmla="*/ 3348125 h 3552735"/>
              <a:gd name="connsiteX86" fmla="*/ 1907458 w 4043119"/>
              <a:gd name="connsiteY86" fmla="*/ 3298964 h 3552735"/>
              <a:gd name="connsiteX87" fmla="*/ 2271252 w 4043119"/>
              <a:gd name="connsiteY87" fmla="*/ 3289131 h 3552735"/>
              <a:gd name="connsiteX88" fmla="*/ 2300749 w 4043119"/>
              <a:gd name="connsiteY88" fmla="*/ 3279299 h 3552735"/>
              <a:gd name="connsiteX89" fmla="*/ 2644878 w 4043119"/>
              <a:gd name="connsiteY89" fmla="*/ 3338293 h 3552735"/>
              <a:gd name="connsiteX90" fmla="*/ 3052516 w 4043119"/>
              <a:gd name="connsiteY90" fmla="*/ 3505461 h 3552735"/>
              <a:gd name="connsiteX91" fmla="*/ 3482090 w 4043119"/>
              <a:gd name="connsiteY91" fmla="*/ 3549698 h 3552735"/>
              <a:gd name="connsiteX92" fmla="*/ 4043119 w 4043119"/>
              <a:gd name="connsiteY92" fmla="*/ 3430004 h 3552735"/>
              <a:gd name="connsiteX0" fmla="*/ 3972232 w 4043119"/>
              <a:gd name="connsiteY0" fmla="*/ 162473 h 3552735"/>
              <a:gd name="connsiteX1" fmla="*/ 3972232 w 4043119"/>
              <a:gd name="connsiteY1" fmla="*/ 162473 h 3552735"/>
              <a:gd name="connsiteX2" fmla="*/ 3512605 w 4043119"/>
              <a:gd name="connsiteY2" fmla="*/ 83319 h 3552735"/>
              <a:gd name="connsiteX3" fmla="*/ 3126658 w 4043119"/>
              <a:gd name="connsiteY3" fmla="*/ 182138 h 3552735"/>
              <a:gd name="connsiteX4" fmla="*/ 2713703 w 4043119"/>
              <a:gd name="connsiteY4" fmla="*/ 24822 h 3552735"/>
              <a:gd name="connsiteX5" fmla="*/ 2241755 w 4043119"/>
              <a:gd name="connsiteY5" fmla="*/ 5157 h 3552735"/>
              <a:gd name="connsiteX6" fmla="*/ 1936955 w 4043119"/>
              <a:gd name="connsiteY6" fmla="*/ 73983 h 3552735"/>
              <a:gd name="connsiteX7" fmla="*/ 1897626 w 4043119"/>
              <a:gd name="connsiteY7" fmla="*/ 103480 h 3552735"/>
              <a:gd name="connsiteX8" fmla="*/ 1868129 w 4043119"/>
              <a:gd name="connsiteY8" fmla="*/ 113312 h 3552735"/>
              <a:gd name="connsiteX9" fmla="*/ 1769807 w 4043119"/>
              <a:gd name="connsiteY9" fmla="*/ 162473 h 3552735"/>
              <a:gd name="connsiteX10" fmla="*/ 1740310 w 4043119"/>
              <a:gd name="connsiteY10" fmla="*/ 182138 h 3552735"/>
              <a:gd name="connsiteX11" fmla="*/ 1700981 w 4043119"/>
              <a:gd name="connsiteY11" fmla="*/ 191970 h 3552735"/>
              <a:gd name="connsiteX12" fmla="*/ 1641987 w 4043119"/>
              <a:gd name="connsiteY12" fmla="*/ 231299 h 3552735"/>
              <a:gd name="connsiteX13" fmla="*/ 1553497 w 4043119"/>
              <a:gd name="connsiteY13" fmla="*/ 280460 h 3552735"/>
              <a:gd name="connsiteX14" fmla="*/ 1484671 w 4043119"/>
              <a:gd name="connsiteY14" fmla="*/ 329622 h 3552735"/>
              <a:gd name="connsiteX15" fmla="*/ 1425678 w 4043119"/>
              <a:gd name="connsiteY15" fmla="*/ 368951 h 3552735"/>
              <a:gd name="connsiteX16" fmla="*/ 1406013 w 4043119"/>
              <a:gd name="connsiteY16" fmla="*/ 398448 h 3552735"/>
              <a:gd name="connsiteX17" fmla="*/ 1376516 w 4043119"/>
              <a:gd name="connsiteY17" fmla="*/ 427944 h 3552735"/>
              <a:gd name="connsiteX18" fmla="*/ 1337187 w 4043119"/>
              <a:gd name="connsiteY18" fmla="*/ 506602 h 3552735"/>
              <a:gd name="connsiteX19" fmla="*/ 1317523 w 4043119"/>
              <a:gd name="connsiteY19" fmla="*/ 545931 h 3552735"/>
              <a:gd name="connsiteX20" fmla="*/ 1307691 w 4043119"/>
              <a:gd name="connsiteY20" fmla="*/ 575428 h 3552735"/>
              <a:gd name="connsiteX21" fmla="*/ 1278194 w 4043119"/>
              <a:gd name="connsiteY21" fmla="*/ 595093 h 3552735"/>
              <a:gd name="connsiteX22" fmla="*/ 1229032 w 4043119"/>
              <a:gd name="connsiteY22" fmla="*/ 624589 h 3552735"/>
              <a:gd name="connsiteX23" fmla="*/ 1179871 w 4043119"/>
              <a:gd name="connsiteY23" fmla="*/ 663918 h 3552735"/>
              <a:gd name="connsiteX24" fmla="*/ 1150374 w 4043119"/>
              <a:gd name="connsiteY24" fmla="*/ 673751 h 3552735"/>
              <a:gd name="connsiteX25" fmla="*/ 1111045 w 4043119"/>
              <a:gd name="connsiteY25" fmla="*/ 693415 h 3552735"/>
              <a:gd name="connsiteX26" fmla="*/ 1081549 w 4043119"/>
              <a:gd name="connsiteY26" fmla="*/ 703248 h 3552735"/>
              <a:gd name="connsiteX27" fmla="*/ 1032387 w 4043119"/>
              <a:gd name="connsiteY27" fmla="*/ 722912 h 3552735"/>
              <a:gd name="connsiteX28" fmla="*/ 904568 w 4043119"/>
              <a:gd name="connsiteY28" fmla="*/ 781906 h 3552735"/>
              <a:gd name="connsiteX29" fmla="*/ 865239 w 4043119"/>
              <a:gd name="connsiteY29" fmla="*/ 791738 h 3552735"/>
              <a:gd name="connsiteX30" fmla="*/ 786581 w 4043119"/>
              <a:gd name="connsiteY30" fmla="*/ 821235 h 3552735"/>
              <a:gd name="connsiteX31" fmla="*/ 688258 w 4043119"/>
              <a:gd name="connsiteY31" fmla="*/ 909725 h 3552735"/>
              <a:gd name="connsiteX32" fmla="*/ 629265 w 4043119"/>
              <a:gd name="connsiteY32" fmla="*/ 978551 h 3552735"/>
              <a:gd name="connsiteX33" fmla="*/ 609600 w 4043119"/>
              <a:gd name="connsiteY33" fmla="*/ 1008048 h 3552735"/>
              <a:gd name="connsiteX34" fmla="*/ 550607 w 4043119"/>
              <a:gd name="connsiteY34" fmla="*/ 1047377 h 3552735"/>
              <a:gd name="connsiteX35" fmla="*/ 530942 w 4043119"/>
              <a:gd name="connsiteY35" fmla="*/ 1086706 h 3552735"/>
              <a:gd name="connsiteX36" fmla="*/ 501445 w 4043119"/>
              <a:gd name="connsiteY36" fmla="*/ 1106370 h 3552735"/>
              <a:gd name="connsiteX37" fmla="*/ 491613 w 4043119"/>
              <a:gd name="connsiteY37" fmla="*/ 1135867 h 3552735"/>
              <a:gd name="connsiteX38" fmla="*/ 462116 w 4043119"/>
              <a:gd name="connsiteY38" fmla="*/ 1165364 h 3552735"/>
              <a:gd name="connsiteX39" fmla="*/ 383458 w 4043119"/>
              <a:gd name="connsiteY39" fmla="*/ 1263686 h 3552735"/>
              <a:gd name="connsiteX40" fmla="*/ 383458 w 4043119"/>
              <a:gd name="connsiteY40" fmla="*/ 1263686 h 3552735"/>
              <a:gd name="connsiteX41" fmla="*/ 344129 w 4043119"/>
              <a:gd name="connsiteY41" fmla="*/ 1322680 h 3552735"/>
              <a:gd name="connsiteX42" fmla="*/ 314632 w 4043119"/>
              <a:gd name="connsiteY42" fmla="*/ 1352177 h 3552735"/>
              <a:gd name="connsiteX43" fmla="*/ 255639 w 4043119"/>
              <a:gd name="connsiteY43" fmla="*/ 1450499 h 3552735"/>
              <a:gd name="connsiteX44" fmla="*/ 235974 w 4043119"/>
              <a:gd name="connsiteY44" fmla="*/ 1479996 h 3552735"/>
              <a:gd name="connsiteX45" fmla="*/ 196645 w 4043119"/>
              <a:gd name="connsiteY45" fmla="*/ 1558654 h 3552735"/>
              <a:gd name="connsiteX46" fmla="*/ 167149 w 4043119"/>
              <a:gd name="connsiteY46" fmla="*/ 1656977 h 3552735"/>
              <a:gd name="connsiteX47" fmla="*/ 147484 w 4043119"/>
              <a:gd name="connsiteY47" fmla="*/ 1696306 h 3552735"/>
              <a:gd name="connsiteX48" fmla="*/ 127820 w 4043119"/>
              <a:gd name="connsiteY48" fmla="*/ 1774964 h 3552735"/>
              <a:gd name="connsiteX49" fmla="*/ 117987 w 4043119"/>
              <a:gd name="connsiteY49" fmla="*/ 1814293 h 3552735"/>
              <a:gd name="connsiteX50" fmla="*/ 98323 w 4043119"/>
              <a:gd name="connsiteY50" fmla="*/ 1932280 h 3552735"/>
              <a:gd name="connsiteX51" fmla="*/ 88491 w 4043119"/>
              <a:gd name="connsiteY51" fmla="*/ 2128925 h 3552735"/>
              <a:gd name="connsiteX52" fmla="*/ 78658 w 4043119"/>
              <a:gd name="connsiteY52" fmla="*/ 2158422 h 3552735"/>
              <a:gd name="connsiteX53" fmla="*/ 68826 w 4043119"/>
              <a:gd name="connsiteY53" fmla="*/ 2197751 h 3552735"/>
              <a:gd name="connsiteX54" fmla="*/ 49161 w 4043119"/>
              <a:gd name="connsiteY54" fmla="*/ 2256744 h 3552735"/>
              <a:gd name="connsiteX55" fmla="*/ 39329 w 4043119"/>
              <a:gd name="connsiteY55" fmla="*/ 2286241 h 3552735"/>
              <a:gd name="connsiteX56" fmla="*/ 29497 w 4043119"/>
              <a:gd name="connsiteY56" fmla="*/ 2325570 h 3552735"/>
              <a:gd name="connsiteX57" fmla="*/ 19665 w 4043119"/>
              <a:gd name="connsiteY57" fmla="*/ 2355067 h 3552735"/>
              <a:gd name="connsiteX58" fmla="*/ 0 w 4043119"/>
              <a:gd name="connsiteY58" fmla="*/ 2463222 h 3552735"/>
              <a:gd name="connsiteX59" fmla="*/ 19665 w 4043119"/>
              <a:gd name="connsiteY59" fmla="*/ 2659867 h 3552735"/>
              <a:gd name="connsiteX60" fmla="*/ 39329 w 4043119"/>
              <a:gd name="connsiteY60" fmla="*/ 2728693 h 3552735"/>
              <a:gd name="connsiteX61" fmla="*/ 68826 w 4043119"/>
              <a:gd name="connsiteY61" fmla="*/ 2768022 h 3552735"/>
              <a:gd name="connsiteX62" fmla="*/ 78658 w 4043119"/>
              <a:gd name="connsiteY62" fmla="*/ 2797518 h 3552735"/>
              <a:gd name="connsiteX63" fmla="*/ 117987 w 4043119"/>
              <a:gd name="connsiteY63" fmla="*/ 2856512 h 3552735"/>
              <a:gd name="connsiteX64" fmla="*/ 157316 w 4043119"/>
              <a:gd name="connsiteY64" fmla="*/ 2925338 h 3552735"/>
              <a:gd name="connsiteX65" fmla="*/ 196645 w 4043119"/>
              <a:gd name="connsiteY65" fmla="*/ 2984331 h 3552735"/>
              <a:gd name="connsiteX66" fmla="*/ 226142 w 4043119"/>
              <a:gd name="connsiteY66" fmla="*/ 3023660 h 3552735"/>
              <a:gd name="connsiteX67" fmla="*/ 245807 w 4043119"/>
              <a:gd name="connsiteY67" fmla="*/ 3053157 h 3552735"/>
              <a:gd name="connsiteX68" fmla="*/ 275303 w 4043119"/>
              <a:gd name="connsiteY68" fmla="*/ 3072822 h 3552735"/>
              <a:gd name="connsiteX69" fmla="*/ 304800 w 4043119"/>
              <a:gd name="connsiteY69" fmla="*/ 3102318 h 3552735"/>
              <a:gd name="connsiteX70" fmla="*/ 344129 w 4043119"/>
              <a:gd name="connsiteY70" fmla="*/ 3171144 h 3552735"/>
              <a:gd name="connsiteX71" fmla="*/ 373626 w 4043119"/>
              <a:gd name="connsiteY71" fmla="*/ 3200641 h 3552735"/>
              <a:gd name="connsiteX72" fmla="*/ 452284 w 4043119"/>
              <a:gd name="connsiteY72" fmla="*/ 3279299 h 3552735"/>
              <a:gd name="connsiteX73" fmla="*/ 481781 w 4043119"/>
              <a:gd name="connsiteY73" fmla="*/ 3298964 h 3552735"/>
              <a:gd name="connsiteX74" fmla="*/ 530942 w 4043119"/>
              <a:gd name="connsiteY74" fmla="*/ 3308796 h 3552735"/>
              <a:gd name="connsiteX75" fmla="*/ 619432 w 4043119"/>
              <a:gd name="connsiteY75" fmla="*/ 3348125 h 3552735"/>
              <a:gd name="connsiteX76" fmla="*/ 717755 w 4043119"/>
              <a:gd name="connsiteY76" fmla="*/ 3387454 h 3552735"/>
              <a:gd name="connsiteX77" fmla="*/ 816078 w 4043119"/>
              <a:gd name="connsiteY77" fmla="*/ 3397286 h 3552735"/>
              <a:gd name="connsiteX78" fmla="*/ 845574 w 4043119"/>
              <a:gd name="connsiteY78" fmla="*/ 3407118 h 3552735"/>
              <a:gd name="connsiteX79" fmla="*/ 884903 w 4043119"/>
              <a:gd name="connsiteY79" fmla="*/ 3416951 h 3552735"/>
              <a:gd name="connsiteX80" fmla="*/ 924232 w 4043119"/>
              <a:gd name="connsiteY80" fmla="*/ 3436615 h 3552735"/>
              <a:gd name="connsiteX81" fmla="*/ 1022555 w 4043119"/>
              <a:gd name="connsiteY81" fmla="*/ 3456280 h 3552735"/>
              <a:gd name="connsiteX82" fmla="*/ 1238865 w 4043119"/>
              <a:gd name="connsiteY82" fmla="*/ 3466112 h 3552735"/>
              <a:gd name="connsiteX83" fmla="*/ 1406013 w 4043119"/>
              <a:gd name="connsiteY83" fmla="*/ 3426783 h 3552735"/>
              <a:gd name="connsiteX84" fmla="*/ 1622323 w 4043119"/>
              <a:gd name="connsiteY84" fmla="*/ 3348125 h 3552735"/>
              <a:gd name="connsiteX85" fmla="*/ 1907458 w 4043119"/>
              <a:gd name="connsiteY85" fmla="*/ 3298964 h 3552735"/>
              <a:gd name="connsiteX86" fmla="*/ 2271252 w 4043119"/>
              <a:gd name="connsiteY86" fmla="*/ 3289131 h 3552735"/>
              <a:gd name="connsiteX87" fmla="*/ 2300749 w 4043119"/>
              <a:gd name="connsiteY87" fmla="*/ 3279299 h 3552735"/>
              <a:gd name="connsiteX88" fmla="*/ 2644878 w 4043119"/>
              <a:gd name="connsiteY88" fmla="*/ 3338293 h 3552735"/>
              <a:gd name="connsiteX89" fmla="*/ 3052516 w 4043119"/>
              <a:gd name="connsiteY89" fmla="*/ 3505461 h 3552735"/>
              <a:gd name="connsiteX90" fmla="*/ 3482090 w 4043119"/>
              <a:gd name="connsiteY90" fmla="*/ 3549698 h 3552735"/>
              <a:gd name="connsiteX91" fmla="*/ 4043119 w 4043119"/>
              <a:gd name="connsiteY91" fmla="*/ 3430004 h 3552735"/>
              <a:gd name="connsiteX0" fmla="*/ 3972232 w 4043119"/>
              <a:gd name="connsiteY0" fmla="*/ 162473 h 3552735"/>
              <a:gd name="connsiteX1" fmla="*/ 3972232 w 4043119"/>
              <a:gd name="connsiteY1" fmla="*/ 162473 h 3552735"/>
              <a:gd name="connsiteX2" fmla="*/ 3512605 w 4043119"/>
              <a:gd name="connsiteY2" fmla="*/ 83319 h 3552735"/>
              <a:gd name="connsiteX3" fmla="*/ 3126658 w 4043119"/>
              <a:gd name="connsiteY3" fmla="*/ 182138 h 3552735"/>
              <a:gd name="connsiteX4" fmla="*/ 2713703 w 4043119"/>
              <a:gd name="connsiteY4" fmla="*/ 24822 h 3552735"/>
              <a:gd name="connsiteX5" fmla="*/ 2241755 w 4043119"/>
              <a:gd name="connsiteY5" fmla="*/ 5157 h 3552735"/>
              <a:gd name="connsiteX6" fmla="*/ 1936955 w 4043119"/>
              <a:gd name="connsiteY6" fmla="*/ 73983 h 3552735"/>
              <a:gd name="connsiteX7" fmla="*/ 1897626 w 4043119"/>
              <a:gd name="connsiteY7" fmla="*/ 103480 h 3552735"/>
              <a:gd name="connsiteX8" fmla="*/ 1769807 w 4043119"/>
              <a:gd name="connsiteY8" fmla="*/ 162473 h 3552735"/>
              <a:gd name="connsiteX9" fmla="*/ 1740310 w 4043119"/>
              <a:gd name="connsiteY9" fmla="*/ 182138 h 3552735"/>
              <a:gd name="connsiteX10" fmla="*/ 1700981 w 4043119"/>
              <a:gd name="connsiteY10" fmla="*/ 191970 h 3552735"/>
              <a:gd name="connsiteX11" fmla="*/ 1641987 w 4043119"/>
              <a:gd name="connsiteY11" fmla="*/ 231299 h 3552735"/>
              <a:gd name="connsiteX12" fmla="*/ 1553497 w 4043119"/>
              <a:gd name="connsiteY12" fmla="*/ 280460 h 3552735"/>
              <a:gd name="connsiteX13" fmla="*/ 1484671 w 4043119"/>
              <a:gd name="connsiteY13" fmla="*/ 329622 h 3552735"/>
              <a:gd name="connsiteX14" fmla="*/ 1425678 w 4043119"/>
              <a:gd name="connsiteY14" fmla="*/ 368951 h 3552735"/>
              <a:gd name="connsiteX15" fmla="*/ 1406013 w 4043119"/>
              <a:gd name="connsiteY15" fmla="*/ 398448 h 3552735"/>
              <a:gd name="connsiteX16" fmla="*/ 1376516 w 4043119"/>
              <a:gd name="connsiteY16" fmla="*/ 427944 h 3552735"/>
              <a:gd name="connsiteX17" fmla="*/ 1337187 w 4043119"/>
              <a:gd name="connsiteY17" fmla="*/ 506602 h 3552735"/>
              <a:gd name="connsiteX18" fmla="*/ 1317523 w 4043119"/>
              <a:gd name="connsiteY18" fmla="*/ 545931 h 3552735"/>
              <a:gd name="connsiteX19" fmla="*/ 1307691 w 4043119"/>
              <a:gd name="connsiteY19" fmla="*/ 575428 h 3552735"/>
              <a:gd name="connsiteX20" fmla="*/ 1278194 w 4043119"/>
              <a:gd name="connsiteY20" fmla="*/ 595093 h 3552735"/>
              <a:gd name="connsiteX21" fmla="*/ 1229032 w 4043119"/>
              <a:gd name="connsiteY21" fmla="*/ 624589 h 3552735"/>
              <a:gd name="connsiteX22" fmla="*/ 1179871 w 4043119"/>
              <a:gd name="connsiteY22" fmla="*/ 663918 h 3552735"/>
              <a:gd name="connsiteX23" fmla="*/ 1150374 w 4043119"/>
              <a:gd name="connsiteY23" fmla="*/ 673751 h 3552735"/>
              <a:gd name="connsiteX24" fmla="*/ 1111045 w 4043119"/>
              <a:gd name="connsiteY24" fmla="*/ 693415 h 3552735"/>
              <a:gd name="connsiteX25" fmla="*/ 1081549 w 4043119"/>
              <a:gd name="connsiteY25" fmla="*/ 703248 h 3552735"/>
              <a:gd name="connsiteX26" fmla="*/ 1032387 w 4043119"/>
              <a:gd name="connsiteY26" fmla="*/ 722912 h 3552735"/>
              <a:gd name="connsiteX27" fmla="*/ 904568 w 4043119"/>
              <a:gd name="connsiteY27" fmla="*/ 781906 h 3552735"/>
              <a:gd name="connsiteX28" fmla="*/ 865239 w 4043119"/>
              <a:gd name="connsiteY28" fmla="*/ 791738 h 3552735"/>
              <a:gd name="connsiteX29" fmla="*/ 786581 w 4043119"/>
              <a:gd name="connsiteY29" fmla="*/ 821235 h 3552735"/>
              <a:gd name="connsiteX30" fmla="*/ 688258 w 4043119"/>
              <a:gd name="connsiteY30" fmla="*/ 909725 h 3552735"/>
              <a:gd name="connsiteX31" fmla="*/ 629265 w 4043119"/>
              <a:gd name="connsiteY31" fmla="*/ 978551 h 3552735"/>
              <a:gd name="connsiteX32" fmla="*/ 609600 w 4043119"/>
              <a:gd name="connsiteY32" fmla="*/ 1008048 h 3552735"/>
              <a:gd name="connsiteX33" fmla="*/ 550607 w 4043119"/>
              <a:gd name="connsiteY33" fmla="*/ 1047377 h 3552735"/>
              <a:gd name="connsiteX34" fmla="*/ 530942 w 4043119"/>
              <a:gd name="connsiteY34" fmla="*/ 1086706 h 3552735"/>
              <a:gd name="connsiteX35" fmla="*/ 501445 w 4043119"/>
              <a:gd name="connsiteY35" fmla="*/ 1106370 h 3552735"/>
              <a:gd name="connsiteX36" fmla="*/ 491613 w 4043119"/>
              <a:gd name="connsiteY36" fmla="*/ 1135867 h 3552735"/>
              <a:gd name="connsiteX37" fmla="*/ 462116 w 4043119"/>
              <a:gd name="connsiteY37" fmla="*/ 1165364 h 3552735"/>
              <a:gd name="connsiteX38" fmla="*/ 383458 w 4043119"/>
              <a:gd name="connsiteY38" fmla="*/ 1263686 h 3552735"/>
              <a:gd name="connsiteX39" fmla="*/ 383458 w 4043119"/>
              <a:gd name="connsiteY39" fmla="*/ 1263686 h 3552735"/>
              <a:gd name="connsiteX40" fmla="*/ 344129 w 4043119"/>
              <a:gd name="connsiteY40" fmla="*/ 1322680 h 3552735"/>
              <a:gd name="connsiteX41" fmla="*/ 314632 w 4043119"/>
              <a:gd name="connsiteY41" fmla="*/ 1352177 h 3552735"/>
              <a:gd name="connsiteX42" fmla="*/ 255639 w 4043119"/>
              <a:gd name="connsiteY42" fmla="*/ 1450499 h 3552735"/>
              <a:gd name="connsiteX43" fmla="*/ 235974 w 4043119"/>
              <a:gd name="connsiteY43" fmla="*/ 1479996 h 3552735"/>
              <a:gd name="connsiteX44" fmla="*/ 196645 w 4043119"/>
              <a:gd name="connsiteY44" fmla="*/ 1558654 h 3552735"/>
              <a:gd name="connsiteX45" fmla="*/ 167149 w 4043119"/>
              <a:gd name="connsiteY45" fmla="*/ 1656977 h 3552735"/>
              <a:gd name="connsiteX46" fmla="*/ 147484 w 4043119"/>
              <a:gd name="connsiteY46" fmla="*/ 1696306 h 3552735"/>
              <a:gd name="connsiteX47" fmla="*/ 127820 w 4043119"/>
              <a:gd name="connsiteY47" fmla="*/ 1774964 h 3552735"/>
              <a:gd name="connsiteX48" fmla="*/ 117987 w 4043119"/>
              <a:gd name="connsiteY48" fmla="*/ 1814293 h 3552735"/>
              <a:gd name="connsiteX49" fmla="*/ 98323 w 4043119"/>
              <a:gd name="connsiteY49" fmla="*/ 1932280 h 3552735"/>
              <a:gd name="connsiteX50" fmla="*/ 88491 w 4043119"/>
              <a:gd name="connsiteY50" fmla="*/ 2128925 h 3552735"/>
              <a:gd name="connsiteX51" fmla="*/ 78658 w 4043119"/>
              <a:gd name="connsiteY51" fmla="*/ 2158422 h 3552735"/>
              <a:gd name="connsiteX52" fmla="*/ 68826 w 4043119"/>
              <a:gd name="connsiteY52" fmla="*/ 2197751 h 3552735"/>
              <a:gd name="connsiteX53" fmla="*/ 49161 w 4043119"/>
              <a:gd name="connsiteY53" fmla="*/ 2256744 h 3552735"/>
              <a:gd name="connsiteX54" fmla="*/ 39329 w 4043119"/>
              <a:gd name="connsiteY54" fmla="*/ 2286241 h 3552735"/>
              <a:gd name="connsiteX55" fmla="*/ 29497 w 4043119"/>
              <a:gd name="connsiteY55" fmla="*/ 2325570 h 3552735"/>
              <a:gd name="connsiteX56" fmla="*/ 19665 w 4043119"/>
              <a:gd name="connsiteY56" fmla="*/ 2355067 h 3552735"/>
              <a:gd name="connsiteX57" fmla="*/ 0 w 4043119"/>
              <a:gd name="connsiteY57" fmla="*/ 2463222 h 3552735"/>
              <a:gd name="connsiteX58" fmla="*/ 19665 w 4043119"/>
              <a:gd name="connsiteY58" fmla="*/ 2659867 h 3552735"/>
              <a:gd name="connsiteX59" fmla="*/ 39329 w 4043119"/>
              <a:gd name="connsiteY59" fmla="*/ 2728693 h 3552735"/>
              <a:gd name="connsiteX60" fmla="*/ 68826 w 4043119"/>
              <a:gd name="connsiteY60" fmla="*/ 2768022 h 3552735"/>
              <a:gd name="connsiteX61" fmla="*/ 78658 w 4043119"/>
              <a:gd name="connsiteY61" fmla="*/ 2797518 h 3552735"/>
              <a:gd name="connsiteX62" fmla="*/ 117987 w 4043119"/>
              <a:gd name="connsiteY62" fmla="*/ 2856512 h 3552735"/>
              <a:gd name="connsiteX63" fmla="*/ 157316 w 4043119"/>
              <a:gd name="connsiteY63" fmla="*/ 2925338 h 3552735"/>
              <a:gd name="connsiteX64" fmla="*/ 196645 w 4043119"/>
              <a:gd name="connsiteY64" fmla="*/ 2984331 h 3552735"/>
              <a:gd name="connsiteX65" fmla="*/ 226142 w 4043119"/>
              <a:gd name="connsiteY65" fmla="*/ 3023660 h 3552735"/>
              <a:gd name="connsiteX66" fmla="*/ 245807 w 4043119"/>
              <a:gd name="connsiteY66" fmla="*/ 3053157 h 3552735"/>
              <a:gd name="connsiteX67" fmla="*/ 275303 w 4043119"/>
              <a:gd name="connsiteY67" fmla="*/ 3072822 h 3552735"/>
              <a:gd name="connsiteX68" fmla="*/ 304800 w 4043119"/>
              <a:gd name="connsiteY68" fmla="*/ 3102318 h 3552735"/>
              <a:gd name="connsiteX69" fmla="*/ 344129 w 4043119"/>
              <a:gd name="connsiteY69" fmla="*/ 3171144 h 3552735"/>
              <a:gd name="connsiteX70" fmla="*/ 373626 w 4043119"/>
              <a:gd name="connsiteY70" fmla="*/ 3200641 h 3552735"/>
              <a:gd name="connsiteX71" fmla="*/ 452284 w 4043119"/>
              <a:gd name="connsiteY71" fmla="*/ 3279299 h 3552735"/>
              <a:gd name="connsiteX72" fmla="*/ 481781 w 4043119"/>
              <a:gd name="connsiteY72" fmla="*/ 3298964 h 3552735"/>
              <a:gd name="connsiteX73" fmla="*/ 530942 w 4043119"/>
              <a:gd name="connsiteY73" fmla="*/ 3308796 h 3552735"/>
              <a:gd name="connsiteX74" fmla="*/ 619432 w 4043119"/>
              <a:gd name="connsiteY74" fmla="*/ 3348125 h 3552735"/>
              <a:gd name="connsiteX75" fmla="*/ 717755 w 4043119"/>
              <a:gd name="connsiteY75" fmla="*/ 3387454 h 3552735"/>
              <a:gd name="connsiteX76" fmla="*/ 816078 w 4043119"/>
              <a:gd name="connsiteY76" fmla="*/ 3397286 h 3552735"/>
              <a:gd name="connsiteX77" fmla="*/ 845574 w 4043119"/>
              <a:gd name="connsiteY77" fmla="*/ 3407118 h 3552735"/>
              <a:gd name="connsiteX78" fmla="*/ 884903 w 4043119"/>
              <a:gd name="connsiteY78" fmla="*/ 3416951 h 3552735"/>
              <a:gd name="connsiteX79" fmla="*/ 924232 w 4043119"/>
              <a:gd name="connsiteY79" fmla="*/ 3436615 h 3552735"/>
              <a:gd name="connsiteX80" fmla="*/ 1022555 w 4043119"/>
              <a:gd name="connsiteY80" fmla="*/ 3456280 h 3552735"/>
              <a:gd name="connsiteX81" fmla="*/ 1238865 w 4043119"/>
              <a:gd name="connsiteY81" fmla="*/ 3466112 h 3552735"/>
              <a:gd name="connsiteX82" fmla="*/ 1406013 w 4043119"/>
              <a:gd name="connsiteY82" fmla="*/ 3426783 h 3552735"/>
              <a:gd name="connsiteX83" fmla="*/ 1622323 w 4043119"/>
              <a:gd name="connsiteY83" fmla="*/ 3348125 h 3552735"/>
              <a:gd name="connsiteX84" fmla="*/ 1907458 w 4043119"/>
              <a:gd name="connsiteY84" fmla="*/ 3298964 h 3552735"/>
              <a:gd name="connsiteX85" fmla="*/ 2271252 w 4043119"/>
              <a:gd name="connsiteY85" fmla="*/ 3289131 h 3552735"/>
              <a:gd name="connsiteX86" fmla="*/ 2300749 w 4043119"/>
              <a:gd name="connsiteY86" fmla="*/ 3279299 h 3552735"/>
              <a:gd name="connsiteX87" fmla="*/ 2644878 w 4043119"/>
              <a:gd name="connsiteY87" fmla="*/ 3338293 h 3552735"/>
              <a:gd name="connsiteX88" fmla="*/ 3052516 w 4043119"/>
              <a:gd name="connsiteY88" fmla="*/ 3505461 h 3552735"/>
              <a:gd name="connsiteX89" fmla="*/ 3482090 w 4043119"/>
              <a:gd name="connsiteY89" fmla="*/ 3549698 h 3552735"/>
              <a:gd name="connsiteX90" fmla="*/ 4043119 w 4043119"/>
              <a:gd name="connsiteY90" fmla="*/ 3430004 h 3552735"/>
              <a:gd name="connsiteX0" fmla="*/ 3972232 w 4043119"/>
              <a:gd name="connsiteY0" fmla="*/ 162473 h 3552735"/>
              <a:gd name="connsiteX1" fmla="*/ 3972232 w 4043119"/>
              <a:gd name="connsiteY1" fmla="*/ 162473 h 3552735"/>
              <a:gd name="connsiteX2" fmla="*/ 3512605 w 4043119"/>
              <a:gd name="connsiteY2" fmla="*/ 83319 h 3552735"/>
              <a:gd name="connsiteX3" fmla="*/ 3126658 w 4043119"/>
              <a:gd name="connsiteY3" fmla="*/ 182138 h 3552735"/>
              <a:gd name="connsiteX4" fmla="*/ 2713703 w 4043119"/>
              <a:gd name="connsiteY4" fmla="*/ 24822 h 3552735"/>
              <a:gd name="connsiteX5" fmla="*/ 2241755 w 4043119"/>
              <a:gd name="connsiteY5" fmla="*/ 5157 h 3552735"/>
              <a:gd name="connsiteX6" fmla="*/ 1936955 w 4043119"/>
              <a:gd name="connsiteY6" fmla="*/ 73983 h 3552735"/>
              <a:gd name="connsiteX7" fmla="*/ 1769807 w 4043119"/>
              <a:gd name="connsiteY7" fmla="*/ 162473 h 3552735"/>
              <a:gd name="connsiteX8" fmla="*/ 1740310 w 4043119"/>
              <a:gd name="connsiteY8" fmla="*/ 182138 h 3552735"/>
              <a:gd name="connsiteX9" fmla="*/ 1700981 w 4043119"/>
              <a:gd name="connsiteY9" fmla="*/ 191970 h 3552735"/>
              <a:gd name="connsiteX10" fmla="*/ 1641987 w 4043119"/>
              <a:gd name="connsiteY10" fmla="*/ 231299 h 3552735"/>
              <a:gd name="connsiteX11" fmla="*/ 1553497 w 4043119"/>
              <a:gd name="connsiteY11" fmla="*/ 280460 h 3552735"/>
              <a:gd name="connsiteX12" fmla="*/ 1484671 w 4043119"/>
              <a:gd name="connsiteY12" fmla="*/ 329622 h 3552735"/>
              <a:gd name="connsiteX13" fmla="*/ 1425678 w 4043119"/>
              <a:gd name="connsiteY13" fmla="*/ 368951 h 3552735"/>
              <a:gd name="connsiteX14" fmla="*/ 1406013 w 4043119"/>
              <a:gd name="connsiteY14" fmla="*/ 398448 h 3552735"/>
              <a:gd name="connsiteX15" fmla="*/ 1376516 w 4043119"/>
              <a:gd name="connsiteY15" fmla="*/ 427944 h 3552735"/>
              <a:gd name="connsiteX16" fmla="*/ 1337187 w 4043119"/>
              <a:gd name="connsiteY16" fmla="*/ 506602 h 3552735"/>
              <a:gd name="connsiteX17" fmla="*/ 1317523 w 4043119"/>
              <a:gd name="connsiteY17" fmla="*/ 545931 h 3552735"/>
              <a:gd name="connsiteX18" fmla="*/ 1307691 w 4043119"/>
              <a:gd name="connsiteY18" fmla="*/ 575428 h 3552735"/>
              <a:gd name="connsiteX19" fmla="*/ 1278194 w 4043119"/>
              <a:gd name="connsiteY19" fmla="*/ 595093 h 3552735"/>
              <a:gd name="connsiteX20" fmla="*/ 1229032 w 4043119"/>
              <a:gd name="connsiteY20" fmla="*/ 624589 h 3552735"/>
              <a:gd name="connsiteX21" fmla="*/ 1179871 w 4043119"/>
              <a:gd name="connsiteY21" fmla="*/ 663918 h 3552735"/>
              <a:gd name="connsiteX22" fmla="*/ 1150374 w 4043119"/>
              <a:gd name="connsiteY22" fmla="*/ 673751 h 3552735"/>
              <a:gd name="connsiteX23" fmla="*/ 1111045 w 4043119"/>
              <a:gd name="connsiteY23" fmla="*/ 693415 h 3552735"/>
              <a:gd name="connsiteX24" fmla="*/ 1081549 w 4043119"/>
              <a:gd name="connsiteY24" fmla="*/ 703248 h 3552735"/>
              <a:gd name="connsiteX25" fmla="*/ 1032387 w 4043119"/>
              <a:gd name="connsiteY25" fmla="*/ 722912 h 3552735"/>
              <a:gd name="connsiteX26" fmla="*/ 904568 w 4043119"/>
              <a:gd name="connsiteY26" fmla="*/ 781906 h 3552735"/>
              <a:gd name="connsiteX27" fmla="*/ 865239 w 4043119"/>
              <a:gd name="connsiteY27" fmla="*/ 791738 h 3552735"/>
              <a:gd name="connsiteX28" fmla="*/ 786581 w 4043119"/>
              <a:gd name="connsiteY28" fmla="*/ 821235 h 3552735"/>
              <a:gd name="connsiteX29" fmla="*/ 688258 w 4043119"/>
              <a:gd name="connsiteY29" fmla="*/ 909725 h 3552735"/>
              <a:gd name="connsiteX30" fmla="*/ 629265 w 4043119"/>
              <a:gd name="connsiteY30" fmla="*/ 978551 h 3552735"/>
              <a:gd name="connsiteX31" fmla="*/ 609600 w 4043119"/>
              <a:gd name="connsiteY31" fmla="*/ 1008048 h 3552735"/>
              <a:gd name="connsiteX32" fmla="*/ 550607 w 4043119"/>
              <a:gd name="connsiteY32" fmla="*/ 1047377 h 3552735"/>
              <a:gd name="connsiteX33" fmla="*/ 530942 w 4043119"/>
              <a:gd name="connsiteY33" fmla="*/ 1086706 h 3552735"/>
              <a:gd name="connsiteX34" fmla="*/ 501445 w 4043119"/>
              <a:gd name="connsiteY34" fmla="*/ 1106370 h 3552735"/>
              <a:gd name="connsiteX35" fmla="*/ 491613 w 4043119"/>
              <a:gd name="connsiteY35" fmla="*/ 1135867 h 3552735"/>
              <a:gd name="connsiteX36" fmla="*/ 462116 w 4043119"/>
              <a:gd name="connsiteY36" fmla="*/ 1165364 h 3552735"/>
              <a:gd name="connsiteX37" fmla="*/ 383458 w 4043119"/>
              <a:gd name="connsiteY37" fmla="*/ 1263686 h 3552735"/>
              <a:gd name="connsiteX38" fmla="*/ 383458 w 4043119"/>
              <a:gd name="connsiteY38" fmla="*/ 1263686 h 3552735"/>
              <a:gd name="connsiteX39" fmla="*/ 344129 w 4043119"/>
              <a:gd name="connsiteY39" fmla="*/ 1322680 h 3552735"/>
              <a:gd name="connsiteX40" fmla="*/ 314632 w 4043119"/>
              <a:gd name="connsiteY40" fmla="*/ 1352177 h 3552735"/>
              <a:gd name="connsiteX41" fmla="*/ 255639 w 4043119"/>
              <a:gd name="connsiteY41" fmla="*/ 1450499 h 3552735"/>
              <a:gd name="connsiteX42" fmla="*/ 235974 w 4043119"/>
              <a:gd name="connsiteY42" fmla="*/ 1479996 h 3552735"/>
              <a:gd name="connsiteX43" fmla="*/ 196645 w 4043119"/>
              <a:gd name="connsiteY43" fmla="*/ 1558654 h 3552735"/>
              <a:gd name="connsiteX44" fmla="*/ 167149 w 4043119"/>
              <a:gd name="connsiteY44" fmla="*/ 1656977 h 3552735"/>
              <a:gd name="connsiteX45" fmla="*/ 147484 w 4043119"/>
              <a:gd name="connsiteY45" fmla="*/ 1696306 h 3552735"/>
              <a:gd name="connsiteX46" fmla="*/ 127820 w 4043119"/>
              <a:gd name="connsiteY46" fmla="*/ 1774964 h 3552735"/>
              <a:gd name="connsiteX47" fmla="*/ 117987 w 4043119"/>
              <a:gd name="connsiteY47" fmla="*/ 1814293 h 3552735"/>
              <a:gd name="connsiteX48" fmla="*/ 98323 w 4043119"/>
              <a:gd name="connsiteY48" fmla="*/ 1932280 h 3552735"/>
              <a:gd name="connsiteX49" fmla="*/ 88491 w 4043119"/>
              <a:gd name="connsiteY49" fmla="*/ 2128925 h 3552735"/>
              <a:gd name="connsiteX50" fmla="*/ 78658 w 4043119"/>
              <a:gd name="connsiteY50" fmla="*/ 2158422 h 3552735"/>
              <a:gd name="connsiteX51" fmla="*/ 68826 w 4043119"/>
              <a:gd name="connsiteY51" fmla="*/ 2197751 h 3552735"/>
              <a:gd name="connsiteX52" fmla="*/ 49161 w 4043119"/>
              <a:gd name="connsiteY52" fmla="*/ 2256744 h 3552735"/>
              <a:gd name="connsiteX53" fmla="*/ 39329 w 4043119"/>
              <a:gd name="connsiteY53" fmla="*/ 2286241 h 3552735"/>
              <a:gd name="connsiteX54" fmla="*/ 29497 w 4043119"/>
              <a:gd name="connsiteY54" fmla="*/ 2325570 h 3552735"/>
              <a:gd name="connsiteX55" fmla="*/ 19665 w 4043119"/>
              <a:gd name="connsiteY55" fmla="*/ 2355067 h 3552735"/>
              <a:gd name="connsiteX56" fmla="*/ 0 w 4043119"/>
              <a:gd name="connsiteY56" fmla="*/ 2463222 h 3552735"/>
              <a:gd name="connsiteX57" fmla="*/ 19665 w 4043119"/>
              <a:gd name="connsiteY57" fmla="*/ 2659867 h 3552735"/>
              <a:gd name="connsiteX58" fmla="*/ 39329 w 4043119"/>
              <a:gd name="connsiteY58" fmla="*/ 2728693 h 3552735"/>
              <a:gd name="connsiteX59" fmla="*/ 68826 w 4043119"/>
              <a:gd name="connsiteY59" fmla="*/ 2768022 h 3552735"/>
              <a:gd name="connsiteX60" fmla="*/ 78658 w 4043119"/>
              <a:gd name="connsiteY60" fmla="*/ 2797518 h 3552735"/>
              <a:gd name="connsiteX61" fmla="*/ 117987 w 4043119"/>
              <a:gd name="connsiteY61" fmla="*/ 2856512 h 3552735"/>
              <a:gd name="connsiteX62" fmla="*/ 157316 w 4043119"/>
              <a:gd name="connsiteY62" fmla="*/ 2925338 h 3552735"/>
              <a:gd name="connsiteX63" fmla="*/ 196645 w 4043119"/>
              <a:gd name="connsiteY63" fmla="*/ 2984331 h 3552735"/>
              <a:gd name="connsiteX64" fmla="*/ 226142 w 4043119"/>
              <a:gd name="connsiteY64" fmla="*/ 3023660 h 3552735"/>
              <a:gd name="connsiteX65" fmla="*/ 245807 w 4043119"/>
              <a:gd name="connsiteY65" fmla="*/ 3053157 h 3552735"/>
              <a:gd name="connsiteX66" fmla="*/ 275303 w 4043119"/>
              <a:gd name="connsiteY66" fmla="*/ 3072822 h 3552735"/>
              <a:gd name="connsiteX67" fmla="*/ 304800 w 4043119"/>
              <a:gd name="connsiteY67" fmla="*/ 3102318 h 3552735"/>
              <a:gd name="connsiteX68" fmla="*/ 344129 w 4043119"/>
              <a:gd name="connsiteY68" fmla="*/ 3171144 h 3552735"/>
              <a:gd name="connsiteX69" fmla="*/ 373626 w 4043119"/>
              <a:gd name="connsiteY69" fmla="*/ 3200641 h 3552735"/>
              <a:gd name="connsiteX70" fmla="*/ 452284 w 4043119"/>
              <a:gd name="connsiteY70" fmla="*/ 3279299 h 3552735"/>
              <a:gd name="connsiteX71" fmla="*/ 481781 w 4043119"/>
              <a:gd name="connsiteY71" fmla="*/ 3298964 h 3552735"/>
              <a:gd name="connsiteX72" fmla="*/ 530942 w 4043119"/>
              <a:gd name="connsiteY72" fmla="*/ 3308796 h 3552735"/>
              <a:gd name="connsiteX73" fmla="*/ 619432 w 4043119"/>
              <a:gd name="connsiteY73" fmla="*/ 3348125 h 3552735"/>
              <a:gd name="connsiteX74" fmla="*/ 717755 w 4043119"/>
              <a:gd name="connsiteY74" fmla="*/ 3387454 h 3552735"/>
              <a:gd name="connsiteX75" fmla="*/ 816078 w 4043119"/>
              <a:gd name="connsiteY75" fmla="*/ 3397286 h 3552735"/>
              <a:gd name="connsiteX76" fmla="*/ 845574 w 4043119"/>
              <a:gd name="connsiteY76" fmla="*/ 3407118 h 3552735"/>
              <a:gd name="connsiteX77" fmla="*/ 884903 w 4043119"/>
              <a:gd name="connsiteY77" fmla="*/ 3416951 h 3552735"/>
              <a:gd name="connsiteX78" fmla="*/ 924232 w 4043119"/>
              <a:gd name="connsiteY78" fmla="*/ 3436615 h 3552735"/>
              <a:gd name="connsiteX79" fmla="*/ 1022555 w 4043119"/>
              <a:gd name="connsiteY79" fmla="*/ 3456280 h 3552735"/>
              <a:gd name="connsiteX80" fmla="*/ 1238865 w 4043119"/>
              <a:gd name="connsiteY80" fmla="*/ 3466112 h 3552735"/>
              <a:gd name="connsiteX81" fmla="*/ 1406013 w 4043119"/>
              <a:gd name="connsiteY81" fmla="*/ 3426783 h 3552735"/>
              <a:gd name="connsiteX82" fmla="*/ 1622323 w 4043119"/>
              <a:gd name="connsiteY82" fmla="*/ 3348125 h 3552735"/>
              <a:gd name="connsiteX83" fmla="*/ 1907458 w 4043119"/>
              <a:gd name="connsiteY83" fmla="*/ 3298964 h 3552735"/>
              <a:gd name="connsiteX84" fmla="*/ 2271252 w 4043119"/>
              <a:gd name="connsiteY84" fmla="*/ 3289131 h 3552735"/>
              <a:gd name="connsiteX85" fmla="*/ 2300749 w 4043119"/>
              <a:gd name="connsiteY85" fmla="*/ 3279299 h 3552735"/>
              <a:gd name="connsiteX86" fmla="*/ 2644878 w 4043119"/>
              <a:gd name="connsiteY86" fmla="*/ 3338293 h 3552735"/>
              <a:gd name="connsiteX87" fmla="*/ 3052516 w 4043119"/>
              <a:gd name="connsiteY87" fmla="*/ 3505461 h 3552735"/>
              <a:gd name="connsiteX88" fmla="*/ 3482090 w 4043119"/>
              <a:gd name="connsiteY88" fmla="*/ 3549698 h 3552735"/>
              <a:gd name="connsiteX89" fmla="*/ 4043119 w 4043119"/>
              <a:gd name="connsiteY89" fmla="*/ 3430004 h 3552735"/>
              <a:gd name="connsiteX0" fmla="*/ 3972232 w 4043119"/>
              <a:gd name="connsiteY0" fmla="*/ 162473 h 3552735"/>
              <a:gd name="connsiteX1" fmla="*/ 3972232 w 4043119"/>
              <a:gd name="connsiteY1" fmla="*/ 162473 h 3552735"/>
              <a:gd name="connsiteX2" fmla="*/ 3512605 w 4043119"/>
              <a:gd name="connsiteY2" fmla="*/ 83319 h 3552735"/>
              <a:gd name="connsiteX3" fmla="*/ 3126658 w 4043119"/>
              <a:gd name="connsiteY3" fmla="*/ 182138 h 3552735"/>
              <a:gd name="connsiteX4" fmla="*/ 2713703 w 4043119"/>
              <a:gd name="connsiteY4" fmla="*/ 24822 h 3552735"/>
              <a:gd name="connsiteX5" fmla="*/ 2241755 w 4043119"/>
              <a:gd name="connsiteY5" fmla="*/ 5157 h 3552735"/>
              <a:gd name="connsiteX6" fmla="*/ 1936955 w 4043119"/>
              <a:gd name="connsiteY6" fmla="*/ 73983 h 3552735"/>
              <a:gd name="connsiteX7" fmla="*/ 1769807 w 4043119"/>
              <a:gd name="connsiteY7" fmla="*/ 162473 h 3552735"/>
              <a:gd name="connsiteX8" fmla="*/ 1700981 w 4043119"/>
              <a:gd name="connsiteY8" fmla="*/ 191970 h 3552735"/>
              <a:gd name="connsiteX9" fmla="*/ 1641987 w 4043119"/>
              <a:gd name="connsiteY9" fmla="*/ 231299 h 3552735"/>
              <a:gd name="connsiteX10" fmla="*/ 1553497 w 4043119"/>
              <a:gd name="connsiteY10" fmla="*/ 280460 h 3552735"/>
              <a:gd name="connsiteX11" fmla="*/ 1484671 w 4043119"/>
              <a:gd name="connsiteY11" fmla="*/ 329622 h 3552735"/>
              <a:gd name="connsiteX12" fmla="*/ 1425678 w 4043119"/>
              <a:gd name="connsiteY12" fmla="*/ 368951 h 3552735"/>
              <a:gd name="connsiteX13" fmla="*/ 1406013 w 4043119"/>
              <a:gd name="connsiteY13" fmla="*/ 398448 h 3552735"/>
              <a:gd name="connsiteX14" fmla="*/ 1376516 w 4043119"/>
              <a:gd name="connsiteY14" fmla="*/ 427944 h 3552735"/>
              <a:gd name="connsiteX15" fmla="*/ 1337187 w 4043119"/>
              <a:gd name="connsiteY15" fmla="*/ 506602 h 3552735"/>
              <a:gd name="connsiteX16" fmla="*/ 1317523 w 4043119"/>
              <a:gd name="connsiteY16" fmla="*/ 545931 h 3552735"/>
              <a:gd name="connsiteX17" fmla="*/ 1307691 w 4043119"/>
              <a:gd name="connsiteY17" fmla="*/ 575428 h 3552735"/>
              <a:gd name="connsiteX18" fmla="*/ 1278194 w 4043119"/>
              <a:gd name="connsiteY18" fmla="*/ 595093 h 3552735"/>
              <a:gd name="connsiteX19" fmla="*/ 1229032 w 4043119"/>
              <a:gd name="connsiteY19" fmla="*/ 624589 h 3552735"/>
              <a:gd name="connsiteX20" fmla="*/ 1179871 w 4043119"/>
              <a:gd name="connsiteY20" fmla="*/ 663918 h 3552735"/>
              <a:gd name="connsiteX21" fmla="*/ 1150374 w 4043119"/>
              <a:gd name="connsiteY21" fmla="*/ 673751 h 3552735"/>
              <a:gd name="connsiteX22" fmla="*/ 1111045 w 4043119"/>
              <a:gd name="connsiteY22" fmla="*/ 693415 h 3552735"/>
              <a:gd name="connsiteX23" fmla="*/ 1081549 w 4043119"/>
              <a:gd name="connsiteY23" fmla="*/ 703248 h 3552735"/>
              <a:gd name="connsiteX24" fmla="*/ 1032387 w 4043119"/>
              <a:gd name="connsiteY24" fmla="*/ 722912 h 3552735"/>
              <a:gd name="connsiteX25" fmla="*/ 904568 w 4043119"/>
              <a:gd name="connsiteY25" fmla="*/ 781906 h 3552735"/>
              <a:gd name="connsiteX26" fmla="*/ 865239 w 4043119"/>
              <a:gd name="connsiteY26" fmla="*/ 791738 h 3552735"/>
              <a:gd name="connsiteX27" fmla="*/ 786581 w 4043119"/>
              <a:gd name="connsiteY27" fmla="*/ 821235 h 3552735"/>
              <a:gd name="connsiteX28" fmla="*/ 688258 w 4043119"/>
              <a:gd name="connsiteY28" fmla="*/ 909725 h 3552735"/>
              <a:gd name="connsiteX29" fmla="*/ 629265 w 4043119"/>
              <a:gd name="connsiteY29" fmla="*/ 978551 h 3552735"/>
              <a:gd name="connsiteX30" fmla="*/ 609600 w 4043119"/>
              <a:gd name="connsiteY30" fmla="*/ 1008048 h 3552735"/>
              <a:gd name="connsiteX31" fmla="*/ 550607 w 4043119"/>
              <a:gd name="connsiteY31" fmla="*/ 1047377 h 3552735"/>
              <a:gd name="connsiteX32" fmla="*/ 530942 w 4043119"/>
              <a:gd name="connsiteY32" fmla="*/ 1086706 h 3552735"/>
              <a:gd name="connsiteX33" fmla="*/ 501445 w 4043119"/>
              <a:gd name="connsiteY33" fmla="*/ 1106370 h 3552735"/>
              <a:gd name="connsiteX34" fmla="*/ 491613 w 4043119"/>
              <a:gd name="connsiteY34" fmla="*/ 1135867 h 3552735"/>
              <a:gd name="connsiteX35" fmla="*/ 462116 w 4043119"/>
              <a:gd name="connsiteY35" fmla="*/ 1165364 h 3552735"/>
              <a:gd name="connsiteX36" fmla="*/ 383458 w 4043119"/>
              <a:gd name="connsiteY36" fmla="*/ 1263686 h 3552735"/>
              <a:gd name="connsiteX37" fmla="*/ 383458 w 4043119"/>
              <a:gd name="connsiteY37" fmla="*/ 1263686 h 3552735"/>
              <a:gd name="connsiteX38" fmla="*/ 344129 w 4043119"/>
              <a:gd name="connsiteY38" fmla="*/ 1322680 h 3552735"/>
              <a:gd name="connsiteX39" fmla="*/ 314632 w 4043119"/>
              <a:gd name="connsiteY39" fmla="*/ 1352177 h 3552735"/>
              <a:gd name="connsiteX40" fmla="*/ 255639 w 4043119"/>
              <a:gd name="connsiteY40" fmla="*/ 1450499 h 3552735"/>
              <a:gd name="connsiteX41" fmla="*/ 235974 w 4043119"/>
              <a:gd name="connsiteY41" fmla="*/ 1479996 h 3552735"/>
              <a:gd name="connsiteX42" fmla="*/ 196645 w 4043119"/>
              <a:gd name="connsiteY42" fmla="*/ 1558654 h 3552735"/>
              <a:gd name="connsiteX43" fmla="*/ 167149 w 4043119"/>
              <a:gd name="connsiteY43" fmla="*/ 1656977 h 3552735"/>
              <a:gd name="connsiteX44" fmla="*/ 147484 w 4043119"/>
              <a:gd name="connsiteY44" fmla="*/ 1696306 h 3552735"/>
              <a:gd name="connsiteX45" fmla="*/ 127820 w 4043119"/>
              <a:gd name="connsiteY45" fmla="*/ 1774964 h 3552735"/>
              <a:gd name="connsiteX46" fmla="*/ 117987 w 4043119"/>
              <a:gd name="connsiteY46" fmla="*/ 1814293 h 3552735"/>
              <a:gd name="connsiteX47" fmla="*/ 98323 w 4043119"/>
              <a:gd name="connsiteY47" fmla="*/ 1932280 h 3552735"/>
              <a:gd name="connsiteX48" fmla="*/ 88491 w 4043119"/>
              <a:gd name="connsiteY48" fmla="*/ 2128925 h 3552735"/>
              <a:gd name="connsiteX49" fmla="*/ 78658 w 4043119"/>
              <a:gd name="connsiteY49" fmla="*/ 2158422 h 3552735"/>
              <a:gd name="connsiteX50" fmla="*/ 68826 w 4043119"/>
              <a:gd name="connsiteY50" fmla="*/ 2197751 h 3552735"/>
              <a:gd name="connsiteX51" fmla="*/ 49161 w 4043119"/>
              <a:gd name="connsiteY51" fmla="*/ 2256744 h 3552735"/>
              <a:gd name="connsiteX52" fmla="*/ 39329 w 4043119"/>
              <a:gd name="connsiteY52" fmla="*/ 2286241 h 3552735"/>
              <a:gd name="connsiteX53" fmla="*/ 29497 w 4043119"/>
              <a:gd name="connsiteY53" fmla="*/ 2325570 h 3552735"/>
              <a:gd name="connsiteX54" fmla="*/ 19665 w 4043119"/>
              <a:gd name="connsiteY54" fmla="*/ 2355067 h 3552735"/>
              <a:gd name="connsiteX55" fmla="*/ 0 w 4043119"/>
              <a:gd name="connsiteY55" fmla="*/ 2463222 h 3552735"/>
              <a:gd name="connsiteX56" fmla="*/ 19665 w 4043119"/>
              <a:gd name="connsiteY56" fmla="*/ 2659867 h 3552735"/>
              <a:gd name="connsiteX57" fmla="*/ 39329 w 4043119"/>
              <a:gd name="connsiteY57" fmla="*/ 2728693 h 3552735"/>
              <a:gd name="connsiteX58" fmla="*/ 68826 w 4043119"/>
              <a:gd name="connsiteY58" fmla="*/ 2768022 h 3552735"/>
              <a:gd name="connsiteX59" fmla="*/ 78658 w 4043119"/>
              <a:gd name="connsiteY59" fmla="*/ 2797518 h 3552735"/>
              <a:gd name="connsiteX60" fmla="*/ 117987 w 4043119"/>
              <a:gd name="connsiteY60" fmla="*/ 2856512 h 3552735"/>
              <a:gd name="connsiteX61" fmla="*/ 157316 w 4043119"/>
              <a:gd name="connsiteY61" fmla="*/ 2925338 h 3552735"/>
              <a:gd name="connsiteX62" fmla="*/ 196645 w 4043119"/>
              <a:gd name="connsiteY62" fmla="*/ 2984331 h 3552735"/>
              <a:gd name="connsiteX63" fmla="*/ 226142 w 4043119"/>
              <a:gd name="connsiteY63" fmla="*/ 3023660 h 3552735"/>
              <a:gd name="connsiteX64" fmla="*/ 245807 w 4043119"/>
              <a:gd name="connsiteY64" fmla="*/ 3053157 h 3552735"/>
              <a:gd name="connsiteX65" fmla="*/ 275303 w 4043119"/>
              <a:gd name="connsiteY65" fmla="*/ 3072822 h 3552735"/>
              <a:gd name="connsiteX66" fmla="*/ 304800 w 4043119"/>
              <a:gd name="connsiteY66" fmla="*/ 3102318 h 3552735"/>
              <a:gd name="connsiteX67" fmla="*/ 344129 w 4043119"/>
              <a:gd name="connsiteY67" fmla="*/ 3171144 h 3552735"/>
              <a:gd name="connsiteX68" fmla="*/ 373626 w 4043119"/>
              <a:gd name="connsiteY68" fmla="*/ 3200641 h 3552735"/>
              <a:gd name="connsiteX69" fmla="*/ 452284 w 4043119"/>
              <a:gd name="connsiteY69" fmla="*/ 3279299 h 3552735"/>
              <a:gd name="connsiteX70" fmla="*/ 481781 w 4043119"/>
              <a:gd name="connsiteY70" fmla="*/ 3298964 h 3552735"/>
              <a:gd name="connsiteX71" fmla="*/ 530942 w 4043119"/>
              <a:gd name="connsiteY71" fmla="*/ 3308796 h 3552735"/>
              <a:gd name="connsiteX72" fmla="*/ 619432 w 4043119"/>
              <a:gd name="connsiteY72" fmla="*/ 3348125 h 3552735"/>
              <a:gd name="connsiteX73" fmla="*/ 717755 w 4043119"/>
              <a:gd name="connsiteY73" fmla="*/ 3387454 h 3552735"/>
              <a:gd name="connsiteX74" fmla="*/ 816078 w 4043119"/>
              <a:gd name="connsiteY74" fmla="*/ 3397286 h 3552735"/>
              <a:gd name="connsiteX75" fmla="*/ 845574 w 4043119"/>
              <a:gd name="connsiteY75" fmla="*/ 3407118 h 3552735"/>
              <a:gd name="connsiteX76" fmla="*/ 884903 w 4043119"/>
              <a:gd name="connsiteY76" fmla="*/ 3416951 h 3552735"/>
              <a:gd name="connsiteX77" fmla="*/ 924232 w 4043119"/>
              <a:gd name="connsiteY77" fmla="*/ 3436615 h 3552735"/>
              <a:gd name="connsiteX78" fmla="*/ 1022555 w 4043119"/>
              <a:gd name="connsiteY78" fmla="*/ 3456280 h 3552735"/>
              <a:gd name="connsiteX79" fmla="*/ 1238865 w 4043119"/>
              <a:gd name="connsiteY79" fmla="*/ 3466112 h 3552735"/>
              <a:gd name="connsiteX80" fmla="*/ 1406013 w 4043119"/>
              <a:gd name="connsiteY80" fmla="*/ 3426783 h 3552735"/>
              <a:gd name="connsiteX81" fmla="*/ 1622323 w 4043119"/>
              <a:gd name="connsiteY81" fmla="*/ 3348125 h 3552735"/>
              <a:gd name="connsiteX82" fmla="*/ 1907458 w 4043119"/>
              <a:gd name="connsiteY82" fmla="*/ 3298964 h 3552735"/>
              <a:gd name="connsiteX83" fmla="*/ 2271252 w 4043119"/>
              <a:gd name="connsiteY83" fmla="*/ 3289131 h 3552735"/>
              <a:gd name="connsiteX84" fmla="*/ 2300749 w 4043119"/>
              <a:gd name="connsiteY84" fmla="*/ 3279299 h 3552735"/>
              <a:gd name="connsiteX85" fmla="*/ 2644878 w 4043119"/>
              <a:gd name="connsiteY85" fmla="*/ 3338293 h 3552735"/>
              <a:gd name="connsiteX86" fmla="*/ 3052516 w 4043119"/>
              <a:gd name="connsiteY86" fmla="*/ 3505461 h 3552735"/>
              <a:gd name="connsiteX87" fmla="*/ 3482090 w 4043119"/>
              <a:gd name="connsiteY87" fmla="*/ 3549698 h 3552735"/>
              <a:gd name="connsiteX88" fmla="*/ 4043119 w 4043119"/>
              <a:gd name="connsiteY88" fmla="*/ 3430004 h 3552735"/>
              <a:gd name="connsiteX0" fmla="*/ 3972232 w 4043119"/>
              <a:gd name="connsiteY0" fmla="*/ 162473 h 3552735"/>
              <a:gd name="connsiteX1" fmla="*/ 3972232 w 4043119"/>
              <a:gd name="connsiteY1" fmla="*/ 162473 h 3552735"/>
              <a:gd name="connsiteX2" fmla="*/ 3512605 w 4043119"/>
              <a:gd name="connsiteY2" fmla="*/ 83319 h 3552735"/>
              <a:gd name="connsiteX3" fmla="*/ 3126658 w 4043119"/>
              <a:gd name="connsiteY3" fmla="*/ 182138 h 3552735"/>
              <a:gd name="connsiteX4" fmla="*/ 2713703 w 4043119"/>
              <a:gd name="connsiteY4" fmla="*/ 24822 h 3552735"/>
              <a:gd name="connsiteX5" fmla="*/ 2241755 w 4043119"/>
              <a:gd name="connsiteY5" fmla="*/ 5157 h 3552735"/>
              <a:gd name="connsiteX6" fmla="*/ 1936955 w 4043119"/>
              <a:gd name="connsiteY6" fmla="*/ 73983 h 3552735"/>
              <a:gd name="connsiteX7" fmla="*/ 1700981 w 4043119"/>
              <a:gd name="connsiteY7" fmla="*/ 191970 h 3552735"/>
              <a:gd name="connsiteX8" fmla="*/ 1641987 w 4043119"/>
              <a:gd name="connsiteY8" fmla="*/ 231299 h 3552735"/>
              <a:gd name="connsiteX9" fmla="*/ 1553497 w 4043119"/>
              <a:gd name="connsiteY9" fmla="*/ 280460 h 3552735"/>
              <a:gd name="connsiteX10" fmla="*/ 1484671 w 4043119"/>
              <a:gd name="connsiteY10" fmla="*/ 329622 h 3552735"/>
              <a:gd name="connsiteX11" fmla="*/ 1425678 w 4043119"/>
              <a:gd name="connsiteY11" fmla="*/ 368951 h 3552735"/>
              <a:gd name="connsiteX12" fmla="*/ 1406013 w 4043119"/>
              <a:gd name="connsiteY12" fmla="*/ 398448 h 3552735"/>
              <a:gd name="connsiteX13" fmla="*/ 1376516 w 4043119"/>
              <a:gd name="connsiteY13" fmla="*/ 427944 h 3552735"/>
              <a:gd name="connsiteX14" fmla="*/ 1337187 w 4043119"/>
              <a:gd name="connsiteY14" fmla="*/ 506602 h 3552735"/>
              <a:gd name="connsiteX15" fmla="*/ 1317523 w 4043119"/>
              <a:gd name="connsiteY15" fmla="*/ 545931 h 3552735"/>
              <a:gd name="connsiteX16" fmla="*/ 1307691 w 4043119"/>
              <a:gd name="connsiteY16" fmla="*/ 575428 h 3552735"/>
              <a:gd name="connsiteX17" fmla="*/ 1278194 w 4043119"/>
              <a:gd name="connsiteY17" fmla="*/ 595093 h 3552735"/>
              <a:gd name="connsiteX18" fmla="*/ 1229032 w 4043119"/>
              <a:gd name="connsiteY18" fmla="*/ 624589 h 3552735"/>
              <a:gd name="connsiteX19" fmla="*/ 1179871 w 4043119"/>
              <a:gd name="connsiteY19" fmla="*/ 663918 h 3552735"/>
              <a:gd name="connsiteX20" fmla="*/ 1150374 w 4043119"/>
              <a:gd name="connsiteY20" fmla="*/ 673751 h 3552735"/>
              <a:gd name="connsiteX21" fmla="*/ 1111045 w 4043119"/>
              <a:gd name="connsiteY21" fmla="*/ 693415 h 3552735"/>
              <a:gd name="connsiteX22" fmla="*/ 1081549 w 4043119"/>
              <a:gd name="connsiteY22" fmla="*/ 703248 h 3552735"/>
              <a:gd name="connsiteX23" fmla="*/ 1032387 w 4043119"/>
              <a:gd name="connsiteY23" fmla="*/ 722912 h 3552735"/>
              <a:gd name="connsiteX24" fmla="*/ 904568 w 4043119"/>
              <a:gd name="connsiteY24" fmla="*/ 781906 h 3552735"/>
              <a:gd name="connsiteX25" fmla="*/ 865239 w 4043119"/>
              <a:gd name="connsiteY25" fmla="*/ 791738 h 3552735"/>
              <a:gd name="connsiteX26" fmla="*/ 786581 w 4043119"/>
              <a:gd name="connsiteY26" fmla="*/ 821235 h 3552735"/>
              <a:gd name="connsiteX27" fmla="*/ 688258 w 4043119"/>
              <a:gd name="connsiteY27" fmla="*/ 909725 h 3552735"/>
              <a:gd name="connsiteX28" fmla="*/ 629265 w 4043119"/>
              <a:gd name="connsiteY28" fmla="*/ 978551 h 3552735"/>
              <a:gd name="connsiteX29" fmla="*/ 609600 w 4043119"/>
              <a:gd name="connsiteY29" fmla="*/ 1008048 h 3552735"/>
              <a:gd name="connsiteX30" fmla="*/ 550607 w 4043119"/>
              <a:gd name="connsiteY30" fmla="*/ 1047377 h 3552735"/>
              <a:gd name="connsiteX31" fmla="*/ 530942 w 4043119"/>
              <a:gd name="connsiteY31" fmla="*/ 1086706 h 3552735"/>
              <a:gd name="connsiteX32" fmla="*/ 501445 w 4043119"/>
              <a:gd name="connsiteY32" fmla="*/ 1106370 h 3552735"/>
              <a:gd name="connsiteX33" fmla="*/ 491613 w 4043119"/>
              <a:gd name="connsiteY33" fmla="*/ 1135867 h 3552735"/>
              <a:gd name="connsiteX34" fmla="*/ 462116 w 4043119"/>
              <a:gd name="connsiteY34" fmla="*/ 1165364 h 3552735"/>
              <a:gd name="connsiteX35" fmla="*/ 383458 w 4043119"/>
              <a:gd name="connsiteY35" fmla="*/ 1263686 h 3552735"/>
              <a:gd name="connsiteX36" fmla="*/ 383458 w 4043119"/>
              <a:gd name="connsiteY36" fmla="*/ 1263686 h 3552735"/>
              <a:gd name="connsiteX37" fmla="*/ 344129 w 4043119"/>
              <a:gd name="connsiteY37" fmla="*/ 1322680 h 3552735"/>
              <a:gd name="connsiteX38" fmla="*/ 314632 w 4043119"/>
              <a:gd name="connsiteY38" fmla="*/ 1352177 h 3552735"/>
              <a:gd name="connsiteX39" fmla="*/ 255639 w 4043119"/>
              <a:gd name="connsiteY39" fmla="*/ 1450499 h 3552735"/>
              <a:gd name="connsiteX40" fmla="*/ 235974 w 4043119"/>
              <a:gd name="connsiteY40" fmla="*/ 1479996 h 3552735"/>
              <a:gd name="connsiteX41" fmla="*/ 196645 w 4043119"/>
              <a:gd name="connsiteY41" fmla="*/ 1558654 h 3552735"/>
              <a:gd name="connsiteX42" fmla="*/ 167149 w 4043119"/>
              <a:gd name="connsiteY42" fmla="*/ 1656977 h 3552735"/>
              <a:gd name="connsiteX43" fmla="*/ 147484 w 4043119"/>
              <a:gd name="connsiteY43" fmla="*/ 1696306 h 3552735"/>
              <a:gd name="connsiteX44" fmla="*/ 127820 w 4043119"/>
              <a:gd name="connsiteY44" fmla="*/ 1774964 h 3552735"/>
              <a:gd name="connsiteX45" fmla="*/ 117987 w 4043119"/>
              <a:gd name="connsiteY45" fmla="*/ 1814293 h 3552735"/>
              <a:gd name="connsiteX46" fmla="*/ 98323 w 4043119"/>
              <a:gd name="connsiteY46" fmla="*/ 1932280 h 3552735"/>
              <a:gd name="connsiteX47" fmla="*/ 88491 w 4043119"/>
              <a:gd name="connsiteY47" fmla="*/ 2128925 h 3552735"/>
              <a:gd name="connsiteX48" fmla="*/ 78658 w 4043119"/>
              <a:gd name="connsiteY48" fmla="*/ 2158422 h 3552735"/>
              <a:gd name="connsiteX49" fmla="*/ 68826 w 4043119"/>
              <a:gd name="connsiteY49" fmla="*/ 2197751 h 3552735"/>
              <a:gd name="connsiteX50" fmla="*/ 49161 w 4043119"/>
              <a:gd name="connsiteY50" fmla="*/ 2256744 h 3552735"/>
              <a:gd name="connsiteX51" fmla="*/ 39329 w 4043119"/>
              <a:gd name="connsiteY51" fmla="*/ 2286241 h 3552735"/>
              <a:gd name="connsiteX52" fmla="*/ 29497 w 4043119"/>
              <a:gd name="connsiteY52" fmla="*/ 2325570 h 3552735"/>
              <a:gd name="connsiteX53" fmla="*/ 19665 w 4043119"/>
              <a:gd name="connsiteY53" fmla="*/ 2355067 h 3552735"/>
              <a:gd name="connsiteX54" fmla="*/ 0 w 4043119"/>
              <a:gd name="connsiteY54" fmla="*/ 2463222 h 3552735"/>
              <a:gd name="connsiteX55" fmla="*/ 19665 w 4043119"/>
              <a:gd name="connsiteY55" fmla="*/ 2659867 h 3552735"/>
              <a:gd name="connsiteX56" fmla="*/ 39329 w 4043119"/>
              <a:gd name="connsiteY56" fmla="*/ 2728693 h 3552735"/>
              <a:gd name="connsiteX57" fmla="*/ 68826 w 4043119"/>
              <a:gd name="connsiteY57" fmla="*/ 2768022 h 3552735"/>
              <a:gd name="connsiteX58" fmla="*/ 78658 w 4043119"/>
              <a:gd name="connsiteY58" fmla="*/ 2797518 h 3552735"/>
              <a:gd name="connsiteX59" fmla="*/ 117987 w 4043119"/>
              <a:gd name="connsiteY59" fmla="*/ 2856512 h 3552735"/>
              <a:gd name="connsiteX60" fmla="*/ 157316 w 4043119"/>
              <a:gd name="connsiteY60" fmla="*/ 2925338 h 3552735"/>
              <a:gd name="connsiteX61" fmla="*/ 196645 w 4043119"/>
              <a:gd name="connsiteY61" fmla="*/ 2984331 h 3552735"/>
              <a:gd name="connsiteX62" fmla="*/ 226142 w 4043119"/>
              <a:gd name="connsiteY62" fmla="*/ 3023660 h 3552735"/>
              <a:gd name="connsiteX63" fmla="*/ 245807 w 4043119"/>
              <a:gd name="connsiteY63" fmla="*/ 3053157 h 3552735"/>
              <a:gd name="connsiteX64" fmla="*/ 275303 w 4043119"/>
              <a:gd name="connsiteY64" fmla="*/ 3072822 h 3552735"/>
              <a:gd name="connsiteX65" fmla="*/ 304800 w 4043119"/>
              <a:gd name="connsiteY65" fmla="*/ 3102318 h 3552735"/>
              <a:gd name="connsiteX66" fmla="*/ 344129 w 4043119"/>
              <a:gd name="connsiteY66" fmla="*/ 3171144 h 3552735"/>
              <a:gd name="connsiteX67" fmla="*/ 373626 w 4043119"/>
              <a:gd name="connsiteY67" fmla="*/ 3200641 h 3552735"/>
              <a:gd name="connsiteX68" fmla="*/ 452284 w 4043119"/>
              <a:gd name="connsiteY68" fmla="*/ 3279299 h 3552735"/>
              <a:gd name="connsiteX69" fmla="*/ 481781 w 4043119"/>
              <a:gd name="connsiteY69" fmla="*/ 3298964 h 3552735"/>
              <a:gd name="connsiteX70" fmla="*/ 530942 w 4043119"/>
              <a:gd name="connsiteY70" fmla="*/ 3308796 h 3552735"/>
              <a:gd name="connsiteX71" fmla="*/ 619432 w 4043119"/>
              <a:gd name="connsiteY71" fmla="*/ 3348125 h 3552735"/>
              <a:gd name="connsiteX72" fmla="*/ 717755 w 4043119"/>
              <a:gd name="connsiteY72" fmla="*/ 3387454 h 3552735"/>
              <a:gd name="connsiteX73" fmla="*/ 816078 w 4043119"/>
              <a:gd name="connsiteY73" fmla="*/ 3397286 h 3552735"/>
              <a:gd name="connsiteX74" fmla="*/ 845574 w 4043119"/>
              <a:gd name="connsiteY74" fmla="*/ 3407118 h 3552735"/>
              <a:gd name="connsiteX75" fmla="*/ 884903 w 4043119"/>
              <a:gd name="connsiteY75" fmla="*/ 3416951 h 3552735"/>
              <a:gd name="connsiteX76" fmla="*/ 924232 w 4043119"/>
              <a:gd name="connsiteY76" fmla="*/ 3436615 h 3552735"/>
              <a:gd name="connsiteX77" fmla="*/ 1022555 w 4043119"/>
              <a:gd name="connsiteY77" fmla="*/ 3456280 h 3552735"/>
              <a:gd name="connsiteX78" fmla="*/ 1238865 w 4043119"/>
              <a:gd name="connsiteY78" fmla="*/ 3466112 h 3552735"/>
              <a:gd name="connsiteX79" fmla="*/ 1406013 w 4043119"/>
              <a:gd name="connsiteY79" fmla="*/ 3426783 h 3552735"/>
              <a:gd name="connsiteX80" fmla="*/ 1622323 w 4043119"/>
              <a:gd name="connsiteY80" fmla="*/ 3348125 h 3552735"/>
              <a:gd name="connsiteX81" fmla="*/ 1907458 w 4043119"/>
              <a:gd name="connsiteY81" fmla="*/ 3298964 h 3552735"/>
              <a:gd name="connsiteX82" fmla="*/ 2271252 w 4043119"/>
              <a:gd name="connsiteY82" fmla="*/ 3289131 h 3552735"/>
              <a:gd name="connsiteX83" fmla="*/ 2300749 w 4043119"/>
              <a:gd name="connsiteY83" fmla="*/ 3279299 h 3552735"/>
              <a:gd name="connsiteX84" fmla="*/ 2644878 w 4043119"/>
              <a:gd name="connsiteY84" fmla="*/ 3338293 h 3552735"/>
              <a:gd name="connsiteX85" fmla="*/ 3052516 w 4043119"/>
              <a:gd name="connsiteY85" fmla="*/ 3505461 h 3552735"/>
              <a:gd name="connsiteX86" fmla="*/ 3482090 w 4043119"/>
              <a:gd name="connsiteY86" fmla="*/ 3549698 h 3552735"/>
              <a:gd name="connsiteX87" fmla="*/ 4043119 w 4043119"/>
              <a:gd name="connsiteY87" fmla="*/ 3430004 h 3552735"/>
              <a:gd name="connsiteX0" fmla="*/ 3972232 w 4043119"/>
              <a:gd name="connsiteY0" fmla="*/ 162473 h 3552735"/>
              <a:gd name="connsiteX1" fmla="*/ 3972232 w 4043119"/>
              <a:gd name="connsiteY1" fmla="*/ 162473 h 3552735"/>
              <a:gd name="connsiteX2" fmla="*/ 3512605 w 4043119"/>
              <a:gd name="connsiteY2" fmla="*/ 83319 h 3552735"/>
              <a:gd name="connsiteX3" fmla="*/ 3126658 w 4043119"/>
              <a:gd name="connsiteY3" fmla="*/ 182138 h 3552735"/>
              <a:gd name="connsiteX4" fmla="*/ 2713703 w 4043119"/>
              <a:gd name="connsiteY4" fmla="*/ 24822 h 3552735"/>
              <a:gd name="connsiteX5" fmla="*/ 2241755 w 4043119"/>
              <a:gd name="connsiteY5" fmla="*/ 5157 h 3552735"/>
              <a:gd name="connsiteX6" fmla="*/ 1936955 w 4043119"/>
              <a:gd name="connsiteY6" fmla="*/ 73983 h 3552735"/>
              <a:gd name="connsiteX7" fmla="*/ 1700981 w 4043119"/>
              <a:gd name="connsiteY7" fmla="*/ 191970 h 3552735"/>
              <a:gd name="connsiteX8" fmla="*/ 1553497 w 4043119"/>
              <a:gd name="connsiteY8" fmla="*/ 280460 h 3552735"/>
              <a:gd name="connsiteX9" fmla="*/ 1484671 w 4043119"/>
              <a:gd name="connsiteY9" fmla="*/ 329622 h 3552735"/>
              <a:gd name="connsiteX10" fmla="*/ 1425678 w 4043119"/>
              <a:gd name="connsiteY10" fmla="*/ 368951 h 3552735"/>
              <a:gd name="connsiteX11" fmla="*/ 1406013 w 4043119"/>
              <a:gd name="connsiteY11" fmla="*/ 398448 h 3552735"/>
              <a:gd name="connsiteX12" fmla="*/ 1376516 w 4043119"/>
              <a:gd name="connsiteY12" fmla="*/ 427944 h 3552735"/>
              <a:gd name="connsiteX13" fmla="*/ 1337187 w 4043119"/>
              <a:gd name="connsiteY13" fmla="*/ 506602 h 3552735"/>
              <a:gd name="connsiteX14" fmla="*/ 1317523 w 4043119"/>
              <a:gd name="connsiteY14" fmla="*/ 545931 h 3552735"/>
              <a:gd name="connsiteX15" fmla="*/ 1307691 w 4043119"/>
              <a:gd name="connsiteY15" fmla="*/ 575428 h 3552735"/>
              <a:gd name="connsiteX16" fmla="*/ 1278194 w 4043119"/>
              <a:gd name="connsiteY16" fmla="*/ 595093 h 3552735"/>
              <a:gd name="connsiteX17" fmla="*/ 1229032 w 4043119"/>
              <a:gd name="connsiteY17" fmla="*/ 624589 h 3552735"/>
              <a:gd name="connsiteX18" fmla="*/ 1179871 w 4043119"/>
              <a:gd name="connsiteY18" fmla="*/ 663918 h 3552735"/>
              <a:gd name="connsiteX19" fmla="*/ 1150374 w 4043119"/>
              <a:gd name="connsiteY19" fmla="*/ 673751 h 3552735"/>
              <a:gd name="connsiteX20" fmla="*/ 1111045 w 4043119"/>
              <a:gd name="connsiteY20" fmla="*/ 693415 h 3552735"/>
              <a:gd name="connsiteX21" fmla="*/ 1081549 w 4043119"/>
              <a:gd name="connsiteY21" fmla="*/ 703248 h 3552735"/>
              <a:gd name="connsiteX22" fmla="*/ 1032387 w 4043119"/>
              <a:gd name="connsiteY22" fmla="*/ 722912 h 3552735"/>
              <a:gd name="connsiteX23" fmla="*/ 904568 w 4043119"/>
              <a:gd name="connsiteY23" fmla="*/ 781906 h 3552735"/>
              <a:gd name="connsiteX24" fmla="*/ 865239 w 4043119"/>
              <a:gd name="connsiteY24" fmla="*/ 791738 h 3552735"/>
              <a:gd name="connsiteX25" fmla="*/ 786581 w 4043119"/>
              <a:gd name="connsiteY25" fmla="*/ 821235 h 3552735"/>
              <a:gd name="connsiteX26" fmla="*/ 688258 w 4043119"/>
              <a:gd name="connsiteY26" fmla="*/ 909725 h 3552735"/>
              <a:gd name="connsiteX27" fmla="*/ 629265 w 4043119"/>
              <a:gd name="connsiteY27" fmla="*/ 978551 h 3552735"/>
              <a:gd name="connsiteX28" fmla="*/ 609600 w 4043119"/>
              <a:gd name="connsiteY28" fmla="*/ 1008048 h 3552735"/>
              <a:gd name="connsiteX29" fmla="*/ 550607 w 4043119"/>
              <a:gd name="connsiteY29" fmla="*/ 1047377 h 3552735"/>
              <a:gd name="connsiteX30" fmla="*/ 530942 w 4043119"/>
              <a:gd name="connsiteY30" fmla="*/ 1086706 h 3552735"/>
              <a:gd name="connsiteX31" fmla="*/ 501445 w 4043119"/>
              <a:gd name="connsiteY31" fmla="*/ 1106370 h 3552735"/>
              <a:gd name="connsiteX32" fmla="*/ 491613 w 4043119"/>
              <a:gd name="connsiteY32" fmla="*/ 1135867 h 3552735"/>
              <a:gd name="connsiteX33" fmla="*/ 462116 w 4043119"/>
              <a:gd name="connsiteY33" fmla="*/ 1165364 h 3552735"/>
              <a:gd name="connsiteX34" fmla="*/ 383458 w 4043119"/>
              <a:gd name="connsiteY34" fmla="*/ 1263686 h 3552735"/>
              <a:gd name="connsiteX35" fmla="*/ 383458 w 4043119"/>
              <a:gd name="connsiteY35" fmla="*/ 1263686 h 3552735"/>
              <a:gd name="connsiteX36" fmla="*/ 344129 w 4043119"/>
              <a:gd name="connsiteY36" fmla="*/ 1322680 h 3552735"/>
              <a:gd name="connsiteX37" fmla="*/ 314632 w 4043119"/>
              <a:gd name="connsiteY37" fmla="*/ 1352177 h 3552735"/>
              <a:gd name="connsiteX38" fmla="*/ 255639 w 4043119"/>
              <a:gd name="connsiteY38" fmla="*/ 1450499 h 3552735"/>
              <a:gd name="connsiteX39" fmla="*/ 235974 w 4043119"/>
              <a:gd name="connsiteY39" fmla="*/ 1479996 h 3552735"/>
              <a:gd name="connsiteX40" fmla="*/ 196645 w 4043119"/>
              <a:gd name="connsiteY40" fmla="*/ 1558654 h 3552735"/>
              <a:gd name="connsiteX41" fmla="*/ 167149 w 4043119"/>
              <a:gd name="connsiteY41" fmla="*/ 1656977 h 3552735"/>
              <a:gd name="connsiteX42" fmla="*/ 147484 w 4043119"/>
              <a:gd name="connsiteY42" fmla="*/ 1696306 h 3552735"/>
              <a:gd name="connsiteX43" fmla="*/ 127820 w 4043119"/>
              <a:gd name="connsiteY43" fmla="*/ 1774964 h 3552735"/>
              <a:gd name="connsiteX44" fmla="*/ 117987 w 4043119"/>
              <a:gd name="connsiteY44" fmla="*/ 1814293 h 3552735"/>
              <a:gd name="connsiteX45" fmla="*/ 98323 w 4043119"/>
              <a:gd name="connsiteY45" fmla="*/ 1932280 h 3552735"/>
              <a:gd name="connsiteX46" fmla="*/ 88491 w 4043119"/>
              <a:gd name="connsiteY46" fmla="*/ 2128925 h 3552735"/>
              <a:gd name="connsiteX47" fmla="*/ 78658 w 4043119"/>
              <a:gd name="connsiteY47" fmla="*/ 2158422 h 3552735"/>
              <a:gd name="connsiteX48" fmla="*/ 68826 w 4043119"/>
              <a:gd name="connsiteY48" fmla="*/ 2197751 h 3552735"/>
              <a:gd name="connsiteX49" fmla="*/ 49161 w 4043119"/>
              <a:gd name="connsiteY49" fmla="*/ 2256744 h 3552735"/>
              <a:gd name="connsiteX50" fmla="*/ 39329 w 4043119"/>
              <a:gd name="connsiteY50" fmla="*/ 2286241 h 3552735"/>
              <a:gd name="connsiteX51" fmla="*/ 29497 w 4043119"/>
              <a:gd name="connsiteY51" fmla="*/ 2325570 h 3552735"/>
              <a:gd name="connsiteX52" fmla="*/ 19665 w 4043119"/>
              <a:gd name="connsiteY52" fmla="*/ 2355067 h 3552735"/>
              <a:gd name="connsiteX53" fmla="*/ 0 w 4043119"/>
              <a:gd name="connsiteY53" fmla="*/ 2463222 h 3552735"/>
              <a:gd name="connsiteX54" fmla="*/ 19665 w 4043119"/>
              <a:gd name="connsiteY54" fmla="*/ 2659867 h 3552735"/>
              <a:gd name="connsiteX55" fmla="*/ 39329 w 4043119"/>
              <a:gd name="connsiteY55" fmla="*/ 2728693 h 3552735"/>
              <a:gd name="connsiteX56" fmla="*/ 68826 w 4043119"/>
              <a:gd name="connsiteY56" fmla="*/ 2768022 h 3552735"/>
              <a:gd name="connsiteX57" fmla="*/ 78658 w 4043119"/>
              <a:gd name="connsiteY57" fmla="*/ 2797518 h 3552735"/>
              <a:gd name="connsiteX58" fmla="*/ 117987 w 4043119"/>
              <a:gd name="connsiteY58" fmla="*/ 2856512 h 3552735"/>
              <a:gd name="connsiteX59" fmla="*/ 157316 w 4043119"/>
              <a:gd name="connsiteY59" fmla="*/ 2925338 h 3552735"/>
              <a:gd name="connsiteX60" fmla="*/ 196645 w 4043119"/>
              <a:gd name="connsiteY60" fmla="*/ 2984331 h 3552735"/>
              <a:gd name="connsiteX61" fmla="*/ 226142 w 4043119"/>
              <a:gd name="connsiteY61" fmla="*/ 3023660 h 3552735"/>
              <a:gd name="connsiteX62" fmla="*/ 245807 w 4043119"/>
              <a:gd name="connsiteY62" fmla="*/ 3053157 h 3552735"/>
              <a:gd name="connsiteX63" fmla="*/ 275303 w 4043119"/>
              <a:gd name="connsiteY63" fmla="*/ 3072822 h 3552735"/>
              <a:gd name="connsiteX64" fmla="*/ 304800 w 4043119"/>
              <a:gd name="connsiteY64" fmla="*/ 3102318 h 3552735"/>
              <a:gd name="connsiteX65" fmla="*/ 344129 w 4043119"/>
              <a:gd name="connsiteY65" fmla="*/ 3171144 h 3552735"/>
              <a:gd name="connsiteX66" fmla="*/ 373626 w 4043119"/>
              <a:gd name="connsiteY66" fmla="*/ 3200641 h 3552735"/>
              <a:gd name="connsiteX67" fmla="*/ 452284 w 4043119"/>
              <a:gd name="connsiteY67" fmla="*/ 3279299 h 3552735"/>
              <a:gd name="connsiteX68" fmla="*/ 481781 w 4043119"/>
              <a:gd name="connsiteY68" fmla="*/ 3298964 h 3552735"/>
              <a:gd name="connsiteX69" fmla="*/ 530942 w 4043119"/>
              <a:gd name="connsiteY69" fmla="*/ 3308796 h 3552735"/>
              <a:gd name="connsiteX70" fmla="*/ 619432 w 4043119"/>
              <a:gd name="connsiteY70" fmla="*/ 3348125 h 3552735"/>
              <a:gd name="connsiteX71" fmla="*/ 717755 w 4043119"/>
              <a:gd name="connsiteY71" fmla="*/ 3387454 h 3552735"/>
              <a:gd name="connsiteX72" fmla="*/ 816078 w 4043119"/>
              <a:gd name="connsiteY72" fmla="*/ 3397286 h 3552735"/>
              <a:gd name="connsiteX73" fmla="*/ 845574 w 4043119"/>
              <a:gd name="connsiteY73" fmla="*/ 3407118 h 3552735"/>
              <a:gd name="connsiteX74" fmla="*/ 884903 w 4043119"/>
              <a:gd name="connsiteY74" fmla="*/ 3416951 h 3552735"/>
              <a:gd name="connsiteX75" fmla="*/ 924232 w 4043119"/>
              <a:gd name="connsiteY75" fmla="*/ 3436615 h 3552735"/>
              <a:gd name="connsiteX76" fmla="*/ 1022555 w 4043119"/>
              <a:gd name="connsiteY76" fmla="*/ 3456280 h 3552735"/>
              <a:gd name="connsiteX77" fmla="*/ 1238865 w 4043119"/>
              <a:gd name="connsiteY77" fmla="*/ 3466112 h 3552735"/>
              <a:gd name="connsiteX78" fmla="*/ 1406013 w 4043119"/>
              <a:gd name="connsiteY78" fmla="*/ 3426783 h 3552735"/>
              <a:gd name="connsiteX79" fmla="*/ 1622323 w 4043119"/>
              <a:gd name="connsiteY79" fmla="*/ 3348125 h 3552735"/>
              <a:gd name="connsiteX80" fmla="*/ 1907458 w 4043119"/>
              <a:gd name="connsiteY80" fmla="*/ 3298964 h 3552735"/>
              <a:gd name="connsiteX81" fmla="*/ 2271252 w 4043119"/>
              <a:gd name="connsiteY81" fmla="*/ 3289131 h 3552735"/>
              <a:gd name="connsiteX82" fmla="*/ 2300749 w 4043119"/>
              <a:gd name="connsiteY82" fmla="*/ 3279299 h 3552735"/>
              <a:gd name="connsiteX83" fmla="*/ 2644878 w 4043119"/>
              <a:gd name="connsiteY83" fmla="*/ 3338293 h 3552735"/>
              <a:gd name="connsiteX84" fmla="*/ 3052516 w 4043119"/>
              <a:gd name="connsiteY84" fmla="*/ 3505461 h 3552735"/>
              <a:gd name="connsiteX85" fmla="*/ 3482090 w 4043119"/>
              <a:gd name="connsiteY85" fmla="*/ 3549698 h 3552735"/>
              <a:gd name="connsiteX86" fmla="*/ 4043119 w 4043119"/>
              <a:gd name="connsiteY86" fmla="*/ 3430004 h 3552735"/>
              <a:gd name="connsiteX0" fmla="*/ 3972232 w 4043119"/>
              <a:gd name="connsiteY0" fmla="*/ 162473 h 3552735"/>
              <a:gd name="connsiteX1" fmla="*/ 3972232 w 4043119"/>
              <a:gd name="connsiteY1" fmla="*/ 162473 h 3552735"/>
              <a:gd name="connsiteX2" fmla="*/ 3512605 w 4043119"/>
              <a:gd name="connsiteY2" fmla="*/ 83319 h 3552735"/>
              <a:gd name="connsiteX3" fmla="*/ 3126658 w 4043119"/>
              <a:gd name="connsiteY3" fmla="*/ 182138 h 3552735"/>
              <a:gd name="connsiteX4" fmla="*/ 2713703 w 4043119"/>
              <a:gd name="connsiteY4" fmla="*/ 24822 h 3552735"/>
              <a:gd name="connsiteX5" fmla="*/ 2241755 w 4043119"/>
              <a:gd name="connsiteY5" fmla="*/ 5157 h 3552735"/>
              <a:gd name="connsiteX6" fmla="*/ 1936955 w 4043119"/>
              <a:gd name="connsiteY6" fmla="*/ 73983 h 3552735"/>
              <a:gd name="connsiteX7" fmla="*/ 1700981 w 4043119"/>
              <a:gd name="connsiteY7" fmla="*/ 191970 h 3552735"/>
              <a:gd name="connsiteX8" fmla="*/ 1484671 w 4043119"/>
              <a:gd name="connsiteY8" fmla="*/ 329622 h 3552735"/>
              <a:gd name="connsiteX9" fmla="*/ 1425678 w 4043119"/>
              <a:gd name="connsiteY9" fmla="*/ 368951 h 3552735"/>
              <a:gd name="connsiteX10" fmla="*/ 1406013 w 4043119"/>
              <a:gd name="connsiteY10" fmla="*/ 398448 h 3552735"/>
              <a:gd name="connsiteX11" fmla="*/ 1376516 w 4043119"/>
              <a:gd name="connsiteY11" fmla="*/ 427944 h 3552735"/>
              <a:gd name="connsiteX12" fmla="*/ 1337187 w 4043119"/>
              <a:gd name="connsiteY12" fmla="*/ 506602 h 3552735"/>
              <a:gd name="connsiteX13" fmla="*/ 1317523 w 4043119"/>
              <a:gd name="connsiteY13" fmla="*/ 545931 h 3552735"/>
              <a:gd name="connsiteX14" fmla="*/ 1307691 w 4043119"/>
              <a:gd name="connsiteY14" fmla="*/ 575428 h 3552735"/>
              <a:gd name="connsiteX15" fmla="*/ 1278194 w 4043119"/>
              <a:gd name="connsiteY15" fmla="*/ 595093 h 3552735"/>
              <a:gd name="connsiteX16" fmla="*/ 1229032 w 4043119"/>
              <a:gd name="connsiteY16" fmla="*/ 624589 h 3552735"/>
              <a:gd name="connsiteX17" fmla="*/ 1179871 w 4043119"/>
              <a:gd name="connsiteY17" fmla="*/ 663918 h 3552735"/>
              <a:gd name="connsiteX18" fmla="*/ 1150374 w 4043119"/>
              <a:gd name="connsiteY18" fmla="*/ 673751 h 3552735"/>
              <a:gd name="connsiteX19" fmla="*/ 1111045 w 4043119"/>
              <a:gd name="connsiteY19" fmla="*/ 693415 h 3552735"/>
              <a:gd name="connsiteX20" fmla="*/ 1081549 w 4043119"/>
              <a:gd name="connsiteY20" fmla="*/ 703248 h 3552735"/>
              <a:gd name="connsiteX21" fmla="*/ 1032387 w 4043119"/>
              <a:gd name="connsiteY21" fmla="*/ 722912 h 3552735"/>
              <a:gd name="connsiteX22" fmla="*/ 904568 w 4043119"/>
              <a:gd name="connsiteY22" fmla="*/ 781906 h 3552735"/>
              <a:gd name="connsiteX23" fmla="*/ 865239 w 4043119"/>
              <a:gd name="connsiteY23" fmla="*/ 791738 h 3552735"/>
              <a:gd name="connsiteX24" fmla="*/ 786581 w 4043119"/>
              <a:gd name="connsiteY24" fmla="*/ 821235 h 3552735"/>
              <a:gd name="connsiteX25" fmla="*/ 688258 w 4043119"/>
              <a:gd name="connsiteY25" fmla="*/ 909725 h 3552735"/>
              <a:gd name="connsiteX26" fmla="*/ 629265 w 4043119"/>
              <a:gd name="connsiteY26" fmla="*/ 978551 h 3552735"/>
              <a:gd name="connsiteX27" fmla="*/ 609600 w 4043119"/>
              <a:gd name="connsiteY27" fmla="*/ 1008048 h 3552735"/>
              <a:gd name="connsiteX28" fmla="*/ 550607 w 4043119"/>
              <a:gd name="connsiteY28" fmla="*/ 1047377 h 3552735"/>
              <a:gd name="connsiteX29" fmla="*/ 530942 w 4043119"/>
              <a:gd name="connsiteY29" fmla="*/ 1086706 h 3552735"/>
              <a:gd name="connsiteX30" fmla="*/ 501445 w 4043119"/>
              <a:gd name="connsiteY30" fmla="*/ 1106370 h 3552735"/>
              <a:gd name="connsiteX31" fmla="*/ 491613 w 4043119"/>
              <a:gd name="connsiteY31" fmla="*/ 1135867 h 3552735"/>
              <a:gd name="connsiteX32" fmla="*/ 462116 w 4043119"/>
              <a:gd name="connsiteY32" fmla="*/ 1165364 h 3552735"/>
              <a:gd name="connsiteX33" fmla="*/ 383458 w 4043119"/>
              <a:gd name="connsiteY33" fmla="*/ 1263686 h 3552735"/>
              <a:gd name="connsiteX34" fmla="*/ 383458 w 4043119"/>
              <a:gd name="connsiteY34" fmla="*/ 1263686 h 3552735"/>
              <a:gd name="connsiteX35" fmla="*/ 344129 w 4043119"/>
              <a:gd name="connsiteY35" fmla="*/ 1322680 h 3552735"/>
              <a:gd name="connsiteX36" fmla="*/ 314632 w 4043119"/>
              <a:gd name="connsiteY36" fmla="*/ 1352177 h 3552735"/>
              <a:gd name="connsiteX37" fmla="*/ 255639 w 4043119"/>
              <a:gd name="connsiteY37" fmla="*/ 1450499 h 3552735"/>
              <a:gd name="connsiteX38" fmla="*/ 235974 w 4043119"/>
              <a:gd name="connsiteY38" fmla="*/ 1479996 h 3552735"/>
              <a:gd name="connsiteX39" fmla="*/ 196645 w 4043119"/>
              <a:gd name="connsiteY39" fmla="*/ 1558654 h 3552735"/>
              <a:gd name="connsiteX40" fmla="*/ 167149 w 4043119"/>
              <a:gd name="connsiteY40" fmla="*/ 1656977 h 3552735"/>
              <a:gd name="connsiteX41" fmla="*/ 147484 w 4043119"/>
              <a:gd name="connsiteY41" fmla="*/ 1696306 h 3552735"/>
              <a:gd name="connsiteX42" fmla="*/ 127820 w 4043119"/>
              <a:gd name="connsiteY42" fmla="*/ 1774964 h 3552735"/>
              <a:gd name="connsiteX43" fmla="*/ 117987 w 4043119"/>
              <a:gd name="connsiteY43" fmla="*/ 1814293 h 3552735"/>
              <a:gd name="connsiteX44" fmla="*/ 98323 w 4043119"/>
              <a:gd name="connsiteY44" fmla="*/ 1932280 h 3552735"/>
              <a:gd name="connsiteX45" fmla="*/ 88491 w 4043119"/>
              <a:gd name="connsiteY45" fmla="*/ 2128925 h 3552735"/>
              <a:gd name="connsiteX46" fmla="*/ 78658 w 4043119"/>
              <a:gd name="connsiteY46" fmla="*/ 2158422 h 3552735"/>
              <a:gd name="connsiteX47" fmla="*/ 68826 w 4043119"/>
              <a:gd name="connsiteY47" fmla="*/ 2197751 h 3552735"/>
              <a:gd name="connsiteX48" fmla="*/ 49161 w 4043119"/>
              <a:gd name="connsiteY48" fmla="*/ 2256744 h 3552735"/>
              <a:gd name="connsiteX49" fmla="*/ 39329 w 4043119"/>
              <a:gd name="connsiteY49" fmla="*/ 2286241 h 3552735"/>
              <a:gd name="connsiteX50" fmla="*/ 29497 w 4043119"/>
              <a:gd name="connsiteY50" fmla="*/ 2325570 h 3552735"/>
              <a:gd name="connsiteX51" fmla="*/ 19665 w 4043119"/>
              <a:gd name="connsiteY51" fmla="*/ 2355067 h 3552735"/>
              <a:gd name="connsiteX52" fmla="*/ 0 w 4043119"/>
              <a:gd name="connsiteY52" fmla="*/ 2463222 h 3552735"/>
              <a:gd name="connsiteX53" fmla="*/ 19665 w 4043119"/>
              <a:gd name="connsiteY53" fmla="*/ 2659867 h 3552735"/>
              <a:gd name="connsiteX54" fmla="*/ 39329 w 4043119"/>
              <a:gd name="connsiteY54" fmla="*/ 2728693 h 3552735"/>
              <a:gd name="connsiteX55" fmla="*/ 68826 w 4043119"/>
              <a:gd name="connsiteY55" fmla="*/ 2768022 h 3552735"/>
              <a:gd name="connsiteX56" fmla="*/ 78658 w 4043119"/>
              <a:gd name="connsiteY56" fmla="*/ 2797518 h 3552735"/>
              <a:gd name="connsiteX57" fmla="*/ 117987 w 4043119"/>
              <a:gd name="connsiteY57" fmla="*/ 2856512 h 3552735"/>
              <a:gd name="connsiteX58" fmla="*/ 157316 w 4043119"/>
              <a:gd name="connsiteY58" fmla="*/ 2925338 h 3552735"/>
              <a:gd name="connsiteX59" fmla="*/ 196645 w 4043119"/>
              <a:gd name="connsiteY59" fmla="*/ 2984331 h 3552735"/>
              <a:gd name="connsiteX60" fmla="*/ 226142 w 4043119"/>
              <a:gd name="connsiteY60" fmla="*/ 3023660 h 3552735"/>
              <a:gd name="connsiteX61" fmla="*/ 245807 w 4043119"/>
              <a:gd name="connsiteY61" fmla="*/ 3053157 h 3552735"/>
              <a:gd name="connsiteX62" fmla="*/ 275303 w 4043119"/>
              <a:gd name="connsiteY62" fmla="*/ 3072822 h 3552735"/>
              <a:gd name="connsiteX63" fmla="*/ 304800 w 4043119"/>
              <a:gd name="connsiteY63" fmla="*/ 3102318 h 3552735"/>
              <a:gd name="connsiteX64" fmla="*/ 344129 w 4043119"/>
              <a:gd name="connsiteY64" fmla="*/ 3171144 h 3552735"/>
              <a:gd name="connsiteX65" fmla="*/ 373626 w 4043119"/>
              <a:gd name="connsiteY65" fmla="*/ 3200641 h 3552735"/>
              <a:gd name="connsiteX66" fmla="*/ 452284 w 4043119"/>
              <a:gd name="connsiteY66" fmla="*/ 3279299 h 3552735"/>
              <a:gd name="connsiteX67" fmla="*/ 481781 w 4043119"/>
              <a:gd name="connsiteY67" fmla="*/ 3298964 h 3552735"/>
              <a:gd name="connsiteX68" fmla="*/ 530942 w 4043119"/>
              <a:gd name="connsiteY68" fmla="*/ 3308796 h 3552735"/>
              <a:gd name="connsiteX69" fmla="*/ 619432 w 4043119"/>
              <a:gd name="connsiteY69" fmla="*/ 3348125 h 3552735"/>
              <a:gd name="connsiteX70" fmla="*/ 717755 w 4043119"/>
              <a:gd name="connsiteY70" fmla="*/ 3387454 h 3552735"/>
              <a:gd name="connsiteX71" fmla="*/ 816078 w 4043119"/>
              <a:gd name="connsiteY71" fmla="*/ 3397286 h 3552735"/>
              <a:gd name="connsiteX72" fmla="*/ 845574 w 4043119"/>
              <a:gd name="connsiteY72" fmla="*/ 3407118 h 3552735"/>
              <a:gd name="connsiteX73" fmla="*/ 884903 w 4043119"/>
              <a:gd name="connsiteY73" fmla="*/ 3416951 h 3552735"/>
              <a:gd name="connsiteX74" fmla="*/ 924232 w 4043119"/>
              <a:gd name="connsiteY74" fmla="*/ 3436615 h 3552735"/>
              <a:gd name="connsiteX75" fmla="*/ 1022555 w 4043119"/>
              <a:gd name="connsiteY75" fmla="*/ 3456280 h 3552735"/>
              <a:gd name="connsiteX76" fmla="*/ 1238865 w 4043119"/>
              <a:gd name="connsiteY76" fmla="*/ 3466112 h 3552735"/>
              <a:gd name="connsiteX77" fmla="*/ 1406013 w 4043119"/>
              <a:gd name="connsiteY77" fmla="*/ 3426783 h 3552735"/>
              <a:gd name="connsiteX78" fmla="*/ 1622323 w 4043119"/>
              <a:gd name="connsiteY78" fmla="*/ 3348125 h 3552735"/>
              <a:gd name="connsiteX79" fmla="*/ 1907458 w 4043119"/>
              <a:gd name="connsiteY79" fmla="*/ 3298964 h 3552735"/>
              <a:gd name="connsiteX80" fmla="*/ 2271252 w 4043119"/>
              <a:gd name="connsiteY80" fmla="*/ 3289131 h 3552735"/>
              <a:gd name="connsiteX81" fmla="*/ 2300749 w 4043119"/>
              <a:gd name="connsiteY81" fmla="*/ 3279299 h 3552735"/>
              <a:gd name="connsiteX82" fmla="*/ 2644878 w 4043119"/>
              <a:gd name="connsiteY82" fmla="*/ 3338293 h 3552735"/>
              <a:gd name="connsiteX83" fmla="*/ 3052516 w 4043119"/>
              <a:gd name="connsiteY83" fmla="*/ 3505461 h 3552735"/>
              <a:gd name="connsiteX84" fmla="*/ 3482090 w 4043119"/>
              <a:gd name="connsiteY84" fmla="*/ 3549698 h 3552735"/>
              <a:gd name="connsiteX85" fmla="*/ 4043119 w 4043119"/>
              <a:gd name="connsiteY85" fmla="*/ 3430004 h 3552735"/>
              <a:gd name="connsiteX0" fmla="*/ 3972232 w 4043119"/>
              <a:gd name="connsiteY0" fmla="*/ 162473 h 3552735"/>
              <a:gd name="connsiteX1" fmla="*/ 3972232 w 4043119"/>
              <a:gd name="connsiteY1" fmla="*/ 162473 h 3552735"/>
              <a:gd name="connsiteX2" fmla="*/ 3512605 w 4043119"/>
              <a:gd name="connsiteY2" fmla="*/ 83319 h 3552735"/>
              <a:gd name="connsiteX3" fmla="*/ 3126658 w 4043119"/>
              <a:gd name="connsiteY3" fmla="*/ 182138 h 3552735"/>
              <a:gd name="connsiteX4" fmla="*/ 2713703 w 4043119"/>
              <a:gd name="connsiteY4" fmla="*/ 24822 h 3552735"/>
              <a:gd name="connsiteX5" fmla="*/ 2241755 w 4043119"/>
              <a:gd name="connsiteY5" fmla="*/ 5157 h 3552735"/>
              <a:gd name="connsiteX6" fmla="*/ 1936955 w 4043119"/>
              <a:gd name="connsiteY6" fmla="*/ 73983 h 3552735"/>
              <a:gd name="connsiteX7" fmla="*/ 1700981 w 4043119"/>
              <a:gd name="connsiteY7" fmla="*/ 191970 h 3552735"/>
              <a:gd name="connsiteX8" fmla="*/ 1425678 w 4043119"/>
              <a:gd name="connsiteY8" fmla="*/ 368951 h 3552735"/>
              <a:gd name="connsiteX9" fmla="*/ 1406013 w 4043119"/>
              <a:gd name="connsiteY9" fmla="*/ 398448 h 3552735"/>
              <a:gd name="connsiteX10" fmla="*/ 1376516 w 4043119"/>
              <a:gd name="connsiteY10" fmla="*/ 427944 h 3552735"/>
              <a:gd name="connsiteX11" fmla="*/ 1337187 w 4043119"/>
              <a:gd name="connsiteY11" fmla="*/ 506602 h 3552735"/>
              <a:gd name="connsiteX12" fmla="*/ 1317523 w 4043119"/>
              <a:gd name="connsiteY12" fmla="*/ 545931 h 3552735"/>
              <a:gd name="connsiteX13" fmla="*/ 1307691 w 4043119"/>
              <a:gd name="connsiteY13" fmla="*/ 575428 h 3552735"/>
              <a:gd name="connsiteX14" fmla="*/ 1278194 w 4043119"/>
              <a:gd name="connsiteY14" fmla="*/ 595093 h 3552735"/>
              <a:gd name="connsiteX15" fmla="*/ 1229032 w 4043119"/>
              <a:gd name="connsiteY15" fmla="*/ 624589 h 3552735"/>
              <a:gd name="connsiteX16" fmla="*/ 1179871 w 4043119"/>
              <a:gd name="connsiteY16" fmla="*/ 663918 h 3552735"/>
              <a:gd name="connsiteX17" fmla="*/ 1150374 w 4043119"/>
              <a:gd name="connsiteY17" fmla="*/ 673751 h 3552735"/>
              <a:gd name="connsiteX18" fmla="*/ 1111045 w 4043119"/>
              <a:gd name="connsiteY18" fmla="*/ 693415 h 3552735"/>
              <a:gd name="connsiteX19" fmla="*/ 1081549 w 4043119"/>
              <a:gd name="connsiteY19" fmla="*/ 703248 h 3552735"/>
              <a:gd name="connsiteX20" fmla="*/ 1032387 w 4043119"/>
              <a:gd name="connsiteY20" fmla="*/ 722912 h 3552735"/>
              <a:gd name="connsiteX21" fmla="*/ 904568 w 4043119"/>
              <a:gd name="connsiteY21" fmla="*/ 781906 h 3552735"/>
              <a:gd name="connsiteX22" fmla="*/ 865239 w 4043119"/>
              <a:gd name="connsiteY22" fmla="*/ 791738 h 3552735"/>
              <a:gd name="connsiteX23" fmla="*/ 786581 w 4043119"/>
              <a:gd name="connsiteY23" fmla="*/ 821235 h 3552735"/>
              <a:gd name="connsiteX24" fmla="*/ 688258 w 4043119"/>
              <a:gd name="connsiteY24" fmla="*/ 909725 h 3552735"/>
              <a:gd name="connsiteX25" fmla="*/ 629265 w 4043119"/>
              <a:gd name="connsiteY25" fmla="*/ 978551 h 3552735"/>
              <a:gd name="connsiteX26" fmla="*/ 609600 w 4043119"/>
              <a:gd name="connsiteY26" fmla="*/ 1008048 h 3552735"/>
              <a:gd name="connsiteX27" fmla="*/ 550607 w 4043119"/>
              <a:gd name="connsiteY27" fmla="*/ 1047377 h 3552735"/>
              <a:gd name="connsiteX28" fmla="*/ 530942 w 4043119"/>
              <a:gd name="connsiteY28" fmla="*/ 1086706 h 3552735"/>
              <a:gd name="connsiteX29" fmla="*/ 501445 w 4043119"/>
              <a:gd name="connsiteY29" fmla="*/ 1106370 h 3552735"/>
              <a:gd name="connsiteX30" fmla="*/ 491613 w 4043119"/>
              <a:gd name="connsiteY30" fmla="*/ 1135867 h 3552735"/>
              <a:gd name="connsiteX31" fmla="*/ 462116 w 4043119"/>
              <a:gd name="connsiteY31" fmla="*/ 1165364 h 3552735"/>
              <a:gd name="connsiteX32" fmla="*/ 383458 w 4043119"/>
              <a:gd name="connsiteY32" fmla="*/ 1263686 h 3552735"/>
              <a:gd name="connsiteX33" fmla="*/ 383458 w 4043119"/>
              <a:gd name="connsiteY33" fmla="*/ 1263686 h 3552735"/>
              <a:gd name="connsiteX34" fmla="*/ 344129 w 4043119"/>
              <a:gd name="connsiteY34" fmla="*/ 1322680 h 3552735"/>
              <a:gd name="connsiteX35" fmla="*/ 314632 w 4043119"/>
              <a:gd name="connsiteY35" fmla="*/ 1352177 h 3552735"/>
              <a:gd name="connsiteX36" fmla="*/ 255639 w 4043119"/>
              <a:gd name="connsiteY36" fmla="*/ 1450499 h 3552735"/>
              <a:gd name="connsiteX37" fmla="*/ 235974 w 4043119"/>
              <a:gd name="connsiteY37" fmla="*/ 1479996 h 3552735"/>
              <a:gd name="connsiteX38" fmla="*/ 196645 w 4043119"/>
              <a:gd name="connsiteY38" fmla="*/ 1558654 h 3552735"/>
              <a:gd name="connsiteX39" fmla="*/ 167149 w 4043119"/>
              <a:gd name="connsiteY39" fmla="*/ 1656977 h 3552735"/>
              <a:gd name="connsiteX40" fmla="*/ 147484 w 4043119"/>
              <a:gd name="connsiteY40" fmla="*/ 1696306 h 3552735"/>
              <a:gd name="connsiteX41" fmla="*/ 127820 w 4043119"/>
              <a:gd name="connsiteY41" fmla="*/ 1774964 h 3552735"/>
              <a:gd name="connsiteX42" fmla="*/ 117987 w 4043119"/>
              <a:gd name="connsiteY42" fmla="*/ 1814293 h 3552735"/>
              <a:gd name="connsiteX43" fmla="*/ 98323 w 4043119"/>
              <a:gd name="connsiteY43" fmla="*/ 1932280 h 3552735"/>
              <a:gd name="connsiteX44" fmla="*/ 88491 w 4043119"/>
              <a:gd name="connsiteY44" fmla="*/ 2128925 h 3552735"/>
              <a:gd name="connsiteX45" fmla="*/ 78658 w 4043119"/>
              <a:gd name="connsiteY45" fmla="*/ 2158422 h 3552735"/>
              <a:gd name="connsiteX46" fmla="*/ 68826 w 4043119"/>
              <a:gd name="connsiteY46" fmla="*/ 2197751 h 3552735"/>
              <a:gd name="connsiteX47" fmla="*/ 49161 w 4043119"/>
              <a:gd name="connsiteY47" fmla="*/ 2256744 h 3552735"/>
              <a:gd name="connsiteX48" fmla="*/ 39329 w 4043119"/>
              <a:gd name="connsiteY48" fmla="*/ 2286241 h 3552735"/>
              <a:gd name="connsiteX49" fmla="*/ 29497 w 4043119"/>
              <a:gd name="connsiteY49" fmla="*/ 2325570 h 3552735"/>
              <a:gd name="connsiteX50" fmla="*/ 19665 w 4043119"/>
              <a:gd name="connsiteY50" fmla="*/ 2355067 h 3552735"/>
              <a:gd name="connsiteX51" fmla="*/ 0 w 4043119"/>
              <a:gd name="connsiteY51" fmla="*/ 2463222 h 3552735"/>
              <a:gd name="connsiteX52" fmla="*/ 19665 w 4043119"/>
              <a:gd name="connsiteY52" fmla="*/ 2659867 h 3552735"/>
              <a:gd name="connsiteX53" fmla="*/ 39329 w 4043119"/>
              <a:gd name="connsiteY53" fmla="*/ 2728693 h 3552735"/>
              <a:gd name="connsiteX54" fmla="*/ 68826 w 4043119"/>
              <a:gd name="connsiteY54" fmla="*/ 2768022 h 3552735"/>
              <a:gd name="connsiteX55" fmla="*/ 78658 w 4043119"/>
              <a:gd name="connsiteY55" fmla="*/ 2797518 h 3552735"/>
              <a:gd name="connsiteX56" fmla="*/ 117987 w 4043119"/>
              <a:gd name="connsiteY56" fmla="*/ 2856512 h 3552735"/>
              <a:gd name="connsiteX57" fmla="*/ 157316 w 4043119"/>
              <a:gd name="connsiteY57" fmla="*/ 2925338 h 3552735"/>
              <a:gd name="connsiteX58" fmla="*/ 196645 w 4043119"/>
              <a:gd name="connsiteY58" fmla="*/ 2984331 h 3552735"/>
              <a:gd name="connsiteX59" fmla="*/ 226142 w 4043119"/>
              <a:gd name="connsiteY59" fmla="*/ 3023660 h 3552735"/>
              <a:gd name="connsiteX60" fmla="*/ 245807 w 4043119"/>
              <a:gd name="connsiteY60" fmla="*/ 3053157 h 3552735"/>
              <a:gd name="connsiteX61" fmla="*/ 275303 w 4043119"/>
              <a:gd name="connsiteY61" fmla="*/ 3072822 h 3552735"/>
              <a:gd name="connsiteX62" fmla="*/ 304800 w 4043119"/>
              <a:gd name="connsiteY62" fmla="*/ 3102318 h 3552735"/>
              <a:gd name="connsiteX63" fmla="*/ 344129 w 4043119"/>
              <a:gd name="connsiteY63" fmla="*/ 3171144 h 3552735"/>
              <a:gd name="connsiteX64" fmla="*/ 373626 w 4043119"/>
              <a:gd name="connsiteY64" fmla="*/ 3200641 h 3552735"/>
              <a:gd name="connsiteX65" fmla="*/ 452284 w 4043119"/>
              <a:gd name="connsiteY65" fmla="*/ 3279299 h 3552735"/>
              <a:gd name="connsiteX66" fmla="*/ 481781 w 4043119"/>
              <a:gd name="connsiteY66" fmla="*/ 3298964 h 3552735"/>
              <a:gd name="connsiteX67" fmla="*/ 530942 w 4043119"/>
              <a:gd name="connsiteY67" fmla="*/ 3308796 h 3552735"/>
              <a:gd name="connsiteX68" fmla="*/ 619432 w 4043119"/>
              <a:gd name="connsiteY68" fmla="*/ 3348125 h 3552735"/>
              <a:gd name="connsiteX69" fmla="*/ 717755 w 4043119"/>
              <a:gd name="connsiteY69" fmla="*/ 3387454 h 3552735"/>
              <a:gd name="connsiteX70" fmla="*/ 816078 w 4043119"/>
              <a:gd name="connsiteY70" fmla="*/ 3397286 h 3552735"/>
              <a:gd name="connsiteX71" fmla="*/ 845574 w 4043119"/>
              <a:gd name="connsiteY71" fmla="*/ 3407118 h 3552735"/>
              <a:gd name="connsiteX72" fmla="*/ 884903 w 4043119"/>
              <a:gd name="connsiteY72" fmla="*/ 3416951 h 3552735"/>
              <a:gd name="connsiteX73" fmla="*/ 924232 w 4043119"/>
              <a:gd name="connsiteY73" fmla="*/ 3436615 h 3552735"/>
              <a:gd name="connsiteX74" fmla="*/ 1022555 w 4043119"/>
              <a:gd name="connsiteY74" fmla="*/ 3456280 h 3552735"/>
              <a:gd name="connsiteX75" fmla="*/ 1238865 w 4043119"/>
              <a:gd name="connsiteY75" fmla="*/ 3466112 h 3552735"/>
              <a:gd name="connsiteX76" fmla="*/ 1406013 w 4043119"/>
              <a:gd name="connsiteY76" fmla="*/ 3426783 h 3552735"/>
              <a:gd name="connsiteX77" fmla="*/ 1622323 w 4043119"/>
              <a:gd name="connsiteY77" fmla="*/ 3348125 h 3552735"/>
              <a:gd name="connsiteX78" fmla="*/ 1907458 w 4043119"/>
              <a:gd name="connsiteY78" fmla="*/ 3298964 h 3552735"/>
              <a:gd name="connsiteX79" fmla="*/ 2271252 w 4043119"/>
              <a:gd name="connsiteY79" fmla="*/ 3289131 h 3552735"/>
              <a:gd name="connsiteX80" fmla="*/ 2300749 w 4043119"/>
              <a:gd name="connsiteY80" fmla="*/ 3279299 h 3552735"/>
              <a:gd name="connsiteX81" fmla="*/ 2644878 w 4043119"/>
              <a:gd name="connsiteY81" fmla="*/ 3338293 h 3552735"/>
              <a:gd name="connsiteX82" fmla="*/ 3052516 w 4043119"/>
              <a:gd name="connsiteY82" fmla="*/ 3505461 h 3552735"/>
              <a:gd name="connsiteX83" fmla="*/ 3482090 w 4043119"/>
              <a:gd name="connsiteY83" fmla="*/ 3549698 h 3552735"/>
              <a:gd name="connsiteX84" fmla="*/ 4043119 w 4043119"/>
              <a:gd name="connsiteY84" fmla="*/ 3430004 h 3552735"/>
              <a:gd name="connsiteX0" fmla="*/ 3972232 w 4043119"/>
              <a:gd name="connsiteY0" fmla="*/ 162473 h 3552735"/>
              <a:gd name="connsiteX1" fmla="*/ 3972232 w 4043119"/>
              <a:gd name="connsiteY1" fmla="*/ 162473 h 3552735"/>
              <a:gd name="connsiteX2" fmla="*/ 3512605 w 4043119"/>
              <a:gd name="connsiteY2" fmla="*/ 83319 h 3552735"/>
              <a:gd name="connsiteX3" fmla="*/ 3126658 w 4043119"/>
              <a:gd name="connsiteY3" fmla="*/ 182138 h 3552735"/>
              <a:gd name="connsiteX4" fmla="*/ 2713703 w 4043119"/>
              <a:gd name="connsiteY4" fmla="*/ 24822 h 3552735"/>
              <a:gd name="connsiteX5" fmla="*/ 2241755 w 4043119"/>
              <a:gd name="connsiteY5" fmla="*/ 5157 h 3552735"/>
              <a:gd name="connsiteX6" fmla="*/ 1936955 w 4043119"/>
              <a:gd name="connsiteY6" fmla="*/ 73983 h 3552735"/>
              <a:gd name="connsiteX7" fmla="*/ 1700981 w 4043119"/>
              <a:gd name="connsiteY7" fmla="*/ 191970 h 3552735"/>
              <a:gd name="connsiteX8" fmla="*/ 1425678 w 4043119"/>
              <a:gd name="connsiteY8" fmla="*/ 368951 h 3552735"/>
              <a:gd name="connsiteX9" fmla="*/ 1406013 w 4043119"/>
              <a:gd name="connsiteY9" fmla="*/ 398448 h 3552735"/>
              <a:gd name="connsiteX10" fmla="*/ 1337187 w 4043119"/>
              <a:gd name="connsiteY10" fmla="*/ 506602 h 3552735"/>
              <a:gd name="connsiteX11" fmla="*/ 1317523 w 4043119"/>
              <a:gd name="connsiteY11" fmla="*/ 545931 h 3552735"/>
              <a:gd name="connsiteX12" fmla="*/ 1307691 w 4043119"/>
              <a:gd name="connsiteY12" fmla="*/ 575428 h 3552735"/>
              <a:gd name="connsiteX13" fmla="*/ 1278194 w 4043119"/>
              <a:gd name="connsiteY13" fmla="*/ 595093 h 3552735"/>
              <a:gd name="connsiteX14" fmla="*/ 1229032 w 4043119"/>
              <a:gd name="connsiteY14" fmla="*/ 624589 h 3552735"/>
              <a:gd name="connsiteX15" fmla="*/ 1179871 w 4043119"/>
              <a:gd name="connsiteY15" fmla="*/ 663918 h 3552735"/>
              <a:gd name="connsiteX16" fmla="*/ 1150374 w 4043119"/>
              <a:gd name="connsiteY16" fmla="*/ 673751 h 3552735"/>
              <a:gd name="connsiteX17" fmla="*/ 1111045 w 4043119"/>
              <a:gd name="connsiteY17" fmla="*/ 693415 h 3552735"/>
              <a:gd name="connsiteX18" fmla="*/ 1081549 w 4043119"/>
              <a:gd name="connsiteY18" fmla="*/ 703248 h 3552735"/>
              <a:gd name="connsiteX19" fmla="*/ 1032387 w 4043119"/>
              <a:gd name="connsiteY19" fmla="*/ 722912 h 3552735"/>
              <a:gd name="connsiteX20" fmla="*/ 904568 w 4043119"/>
              <a:gd name="connsiteY20" fmla="*/ 781906 h 3552735"/>
              <a:gd name="connsiteX21" fmla="*/ 865239 w 4043119"/>
              <a:gd name="connsiteY21" fmla="*/ 791738 h 3552735"/>
              <a:gd name="connsiteX22" fmla="*/ 786581 w 4043119"/>
              <a:gd name="connsiteY22" fmla="*/ 821235 h 3552735"/>
              <a:gd name="connsiteX23" fmla="*/ 688258 w 4043119"/>
              <a:gd name="connsiteY23" fmla="*/ 909725 h 3552735"/>
              <a:gd name="connsiteX24" fmla="*/ 629265 w 4043119"/>
              <a:gd name="connsiteY24" fmla="*/ 978551 h 3552735"/>
              <a:gd name="connsiteX25" fmla="*/ 609600 w 4043119"/>
              <a:gd name="connsiteY25" fmla="*/ 1008048 h 3552735"/>
              <a:gd name="connsiteX26" fmla="*/ 550607 w 4043119"/>
              <a:gd name="connsiteY26" fmla="*/ 1047377 h 3552735"/>
              <a:gd name="connsiteX27" fmla="*/ 530942 w 4043119"/>
              <a:gd name="connsiteY27" fmla="*/ 1086706 h 3552735"/>
              <a:gd name="connsiteX28" fmla="*/ 501445 w 4043119"/>
              <a:gd name="connsiteY28" fmla="*/ 1106370 h 3552735"/>
              <a:gd name="connsiteX29" fmla="*/ 491613 w 4043119"/>
              <a:gd name="connsiteY29" fmla="*/ 1135867 h 3552735"/>
              <a:gd name="connsiteX30" fmla="*/ 462116 w 4043119"/>
              <a:gd name="connsiteY30" fmla="*/ 1165364 h 3552735"/>
              <a:gd name="connsiteX31" fmla="*/ 383458 w 4043119"/>
              <a:gd name="connsiteY31" fmla="*/ 1263686 h 3552735"/>
              <a:gd name="connsiteX32" fmla="*/ 383458 w 4043119"/>
              <a:gd name="connsiteY32" fmla="*/ 1263686 h 3552735"/>
              <a:gd name="connsiteX33" fmla="*/ 344129 w 4043119"/>
              <a:gd name="connsiteY33" fmla="*/ 1322680 h 3552735"/>
              <a:gd name="connsiteX34" fmla="*/ 314632 w 4043119"/>
              <a:gd name="connsiteY34" fmla="*/ 1352177 h 3552735"/>
              <a:gd name="connsiteX35" fmla="*/ 255639 w 4043119"/>
              <a:gd name="connsiteY35" fmla="*/ 1450499 h 3552735"/>
              <a:gd name="connsiteX36" fmla="*/ 235974 w 4043119"/>
              <a:gd name="connsiteY36" fmla="*/ 1479996 h 3552735"/>
              <a:gd name="connsiteX37" fmla="*/ 196645 w 4043119"/>
              <a:gd name="connsiteY37" fmla="*/ 1558654 h 3552735"/>
              <a:gd name="connsiteX38" fmla="*/ 167149 w 4043119"/>
              <a:gd name="connsiteY38" fmla="*/ 1656977 h 3552735"/>
              <a:gd name="connsiteX39" fmla="*/ 147484 w 4043119"/>
              <a:gd name="connsiteY39" fmla="*/ 1696306 h 3552735"/>
              <a:gd name="connsiteX40" fmla="*/ 127820 w 4043119"/>
              <a:gd name="connsiteY40" fmla="*/ 1774964 h 3552735"/>
              <a:gd name="connsiteX41" fmla="*/ 117987 w 4043119"/>
              <a:gd name="connsiteY41" fmla="*/ 1814293 h 3552735"/>
              <a:gd name="connsiteX42" fmla="*/ 98323 w 4043119"/>
              <a:gd name="connsiteY42" fmla="*/ 1932280 h 3552735"/>
              <a:gd name="connsiteX43" fmla="*/ 88491 w 4043119"/>
              <a:gd name="connsiteY43" fmla="*/ 2128925 h 3552735"/>
              <a:gd name="connsiteX44" fmla="*/ 78658 w 4043119"/>
              <a:gd name="connsiteY44" fmla="*/ 2158422 h 3552735"/>
              <a:gd name="connsiteX45" fmla="*/ 68826 w 4043119"/>
              <a:gd name="connsiteY45" fmla="*/ 2197751 h 3552735"/>
              <a:gd name="connsiteX46" fmla="*/ 49161 w 4043119"/>
              <a:gd name="connsiteY46" fmla="*/ 2256744 h 3552735"/>
              <a:gd name="connsiteX47" fmla="*/ 39329 w 4043119"/>
              <a:gd name="connsiteY47" fmla="*/ 2286241 h 3552735"/>
              <a:gd name="connsiteX48" fmla="*/ 29497 w 4043119"/>
              <a:gd name="connsiteY48" fmla="*/ 2325570 h 3552735"/>
              <a:gd name="connsiteX49" fmla="*/ 19665 w 4043119"/>
              <a:gd name="connsiteY49" fmla="*/ 2355067 h 3552735"/>
              <a:gd name="connsiteX50" fmla="*/ 0 w 4043119"/>
              <a:gd name="connsiteY50" fmla="*/ 2463222 h 3552735"/>
              <a:gd name="connsiteX51" fmla="*/ 19665 w 4043119"/>
              <a:gd name="connsiteY51" fmla="*/ 2659867 h 3552735"/>
              <a:gd name="connsiteX52" fmla="*/ 39329 w 4043119"/>
              <a:gd name="connsiteY52" fmla="*/ 2728693 h 3552735"/>
              <a:gd name="connsiteX53" fmla="*/ 68826 w 4043119"/>
              <a:gd name="connsiteY53" fmla="*/ 2768022 h 3552735"/>
              <a:gd name="connsiteX54" fmla="*/ 78658 w 4043119"/>
              <a:gd name="connsiteY54" fmla="*/ 2797518 h 3552735"/>
              <a:gd name="connsiteX55" fmla="*/ 117987 w 4043119"/>
              <a:gd name="connsiteY55" fmla="*/ 2856512 h 3552735"/>
              <a:gd name="connsiteX56" fmla="*/ 157316 w 4043119"/>
              <a:gd name="connsiteY56" fmla="*/ 2925338 h 3552735"/>
              <a:gd name="connsiteX57" fmla="*/ 196645 w 4043119"/>
              <a:gd name="connsiteY57" fmla="*/ 2984331 h 3552735"/>
              <a:gd name="connsiteX58" fmla="*/ 226142 w 4043119"/>
              <a:gd name="connsiteY58" fmla="*/ 3023660 h 3552735"/>
              <a:gd name="connsiteX59" fmla="*/ 245807 w 4043119"/>
              <a:gd name="connsiteY59" fmla="*/ 3053157 h 3552735"/>
              <a:gd name="connsiteX60" fmla="*/ 275303 w 4043119"/>
              <a:gd name="connsiteY60" fmla="*/ 3072822 h 3552735"/>
              <a:gd name="connsiteX61" fmla="*/ 304800 w 4043119"/>
              <a:gd name="connsiteY61" fmla="*/ 3102318 h 3552735"/>
              <a:gd name="connsiteX62" fmla="*/ 344129 w 4043119"/>
              <a:gd name="connsiteY62" fmla="*/ 3171144 h 3552735"/>
              <a:gd name="connsiteX63" fmla="*/ 373626 w 4043119"/>
              <a:gd name="connsiteY63" fmla="*/ 3200641 h 3552735"/>
              <a:gd name="connsiteX64" fmla="*/ 452284 w 4043119"/>
              <a:gd name="connsiteY64" fmla="*/ 3279299 h 3552735"/>
              <a:gd name="connsiteX65" fmla="*/ 481781 w 4043119"/>
              <a:gd name="connsiteY65" fmla="*/ 3298964 h 3552735"/>
              <a:gd name="connsiteX66" fmla="*/ 530942 w 4043119"/>
              <a:gd name="connsiteY66" fmla="*/ 3308796 h 3552735"/>
              <a:gd name="connsiteX67" fmla="*/ 619432 w 4043119"/>
              <a:gd name="connsiteY67" fmla="*/ 3348125 h 3552735"/>
              <a:gd name="connsiteX68" fmla="*/ 717755 w 4043119"/>
              <a:gd name="connsiteY68" fmla="*/ 3387454 h 3552735"/>
              <a:gd name="connsiteX69" fmla="*/ 816078 w 4043119"/>
              <a:gd name="connsiteY69" fmla="*/ 3397286 h 3552735"/>
              <a:gd name="connsiteX70" fmla="*/ 845574 w 4043119"/>
              <a:gd name="connsiteY70" fmla="*/ 3407118 h 3552735"/>
              <a:gd name="connsiteX71" fmla="*/ 884903 w 4043119"/>
              <a:gd name="connsiteY71" fmla="*/ 3416951 h 3552735"/>
              <a:gd name="connsiteX72" fmla="*/ 924232 w 4043119"/>
              <a:gd name="connsiteY72" fmla="*/ 3436615 h 3552735"/>
              <a:gd name="connsiteX73" fmla="*/ 1022555 w 4043119"/>
              <a:gd name="connsiteY73" fmla="*/ 3456280 h 3552735"/>
              <a:gd name="connsiteX74" fmla="*/ 1238865 w 4043119"/>
              <a:gd name="connsiteY74" fmla="*/ 3466112 h 3552735"/>
              <a:gd name="connsiteX75" fmla="*/ 1406013 w 4043119"/>
              <a:gd name="connsiteY75" fmla="*/ 3426783 h 3552735"/>
              <a:gd name="connsiteX76" fmla="*/ 1622323 w 4043119"/>
              <a:gd name="connsiteY76" fmla="*/ 3348125 h 3552735"/>
              <a:gd name="connsiteX77" fmla="*/ 1907458 w 4043119"/>
              <a:gd name="connsiteY77" fmla="*/ 3298964 h 3552735"/>
              <a:gd name="connsiteX78" fmla="*/ 2271252 w 4043119"/>
              <a:gd name="connsiteY78" fmla="*/ 3289131 h 3552735"/>
              <a:gd name="connsiteX79" fmla="*/ 2300749 w 4043119"/>
              <a:gd name="connsiteY79" fmla="*/ 3279299 h 3552735"/>
              <a:gd name="connsiteX80" fmla="*/ 2644878 w 4043119"/>
              <a:gd name="connsiteY80" fmla="*/ 3338293 h 3552735"/>
              <a:gd name="connsiteX81" fmla="*/ 3052516 w 4043119"/>
              <a:gd name="connsiteY81" fmla="*/ 3505461 h 3552735"/>
              <a:gd name="connsiteX82" fmla="*/ 3482090 w 4043119"/>
              <a:gd name="connsiteY82" fmla="*/ 3549698 h 3552735"/>
              <a:gd name="connsiteX83" fmla="*/ 4043119 w 4043119"/>
              <a:gd name="connsiteY83" fmla="*/ 3430004 h 3552735"/>
              <a:gd name="connsiteX0" fmla="*/ 3972232 w 4043119"/>
              <a:gd name="connsiteY0" fmla="*/ 162473 h 3552735"/>
              <a:gd name="connsiteX1" fmla="*/ 3972232 w 4043119"/>
              <a:gd name="connsiteY1" fmla="*/ 162473 h 3552735"/>
              <a:gd name="connsiteX2" fmla="*/ 3512605 w 4043119"/>
              <a:gd name="connsiteY2" fmla="*/ 83319 h 3552735"/>
              <a:gd name="connsiteX3" fmla="*/ 3126658 w 4043119"/>
              <a:gd name="connsiteY3" fmla="*/ 182138 h 3552735"/>
              <a:gd name="connsiteX4" fmla="*/ 2713703 w 4043119"/>
              <a:gd name="connsiteY4" fmla="*/ 24822 h 3552735"/>
              <a:gd name="connsiteX5" fmla="*/ 2241755 w 4043119"/>
              <a:gd name="connsiteY5" fmla="*/ 5157 h 3552735"/>
              <a:gd name="connsiteX6" fmla="*/ 1936955 w 4043119"/>
              <a:gd name="connsiteY6" fmla="*/ 73983 h 3552735"/>
              <a:gd name="connsiteX7" fmla="*/ 1700981 w 4043119"/>
              <a:gd name="connsiteY7" fmla="*/ 191970 h 3552735"/>
              <a:gd name="connsiteX8" fmla="*/ 1425678 w 4043119"/>
              <a:gd name="connsiteY8" fmla="*/ 368951 h 3552735"/>
              <a:gd name="connsiteX9" fmla="*/ 1337187 w 4043119"/>
              <a:gd name="connsiteY9" fmla="*/ 506602 h 3552735"/>
              <a:gd name="connsiteX10" fmla="*/ 1317523 w 4043119"/>
              <a:gd name="connsiteY10" fmla="*/ 545931 h 3552735"/>
              <a:gd name="connsiteX11" fmla="*/ 1307691 w 4043119"/>
              <a:gd name="connsiteY11" fmla="*/ 575428 h 3552735"/>
              <a:gd name="connsiteX12" fmla="*/ 1278194 w 4043119"/>
              <a:gd name="connsiteY12" fmla="*/ 595093 h 3552735"/>
              <a:gd name="connsiteX13" fmla="*/ 1229032 w 4043119"/>
              <a:gd name="connsiteY13" fmla="*/ 624589 h 3552735"/>
              <a:gd name="connsiteX14" fmla="*/ 1179871 w 4043119"/>
              <a:gd name="connsiteY14" fmla="*/ 663918 h 3552735"/>
              <a:gd name="connsiteX15" fmla="*/ 1150374 w 4043119"/>
              <a:gd name="connsiteY15" fmla="*/ 673751 h 3552735"/>
              <a:gd name="connsiteX16" fmla="*/ 1111045 w 4043119"/>
              <a:gd name="connsiteY16" fmla="*/ 693415 h 3552735"/>
              <a:gd name="connsiteX17" fmla="*/ 1081549 w 4043119"/>
              <a:gd name="connsiteY17" fmla="*/ 703248 h 3552735"/>
              <a:gd name="connsiteX18" fmla="*/ 1032387 w 4043119"/>
              <a:gd name="connsiteY18" fmla="*/ 722912 h 3552735"/>
              <a:gd name="connsiteX19" fmla="*/ 904568 w 4043119"/>
              <a:gd name="connsiteY19" fmla="*/ 781906 h 3552735"/>
              <a:gd name="connsiteX20" fmla="*/ 865239 w 4043119"/>
              <a:gd name="connsiteY20" fmla="*/ 791738 h 3552735"/>
              <a:gd name="connsiteX21" fmla="*/ 786581 w 4043119"/>
              <a:gd name="connsiteY21" fmla="*/ 821235 h 3552735"/>
              <a:gd name="connsiteX22" fmla="*/ 688258 w 4043119"/>
              <a:gd name="connsiteY22" fmla="*/ 909725 h 3552735"/>
              <a:gd name="connsiteX23" fmla="*/ 629265 w 4043119"/>
              <a:gd name="connsiteY23" fmla="*/ 978551 h 3552735"/>
              <a:gd name="connsiteX24" fmla="*/ 609600 w 4043119"/>
              <a:gd name="connsiteY24" fmla="*/ 1008048 h 3552735"/>
              <a:gd name="connsiteX25" fmla="*/ 550607 w 4043119"/>
              <a:gd name="connsiteY25" fmla="*/ 1047377 h 3552735"/>
              <a:gd name="connsiteX26" fmla="*/ 530942 w 4043119"/>
              <a:gd name="connsiteY26" fmla="*/ 1086706 h 3552735"/>
              <a:gd name="connsiteX27" fmla="*/ 501445 w 4043119"/>
              <a:gd name="connsiteY27" fmla="*/ 1106370 h 3552735"/>
              <a:gd name="connsiteX28" fmla="*/ 491613 w 4043119"/>
              <a:gd name="connsiteY28" fmla="*/ 1135867 h 3552735"/>
              <a:gd name="connsiteX29" fmla="*/ 462116 w 4043119"/>
              <a:gd name="connsiteY29" fmla="*/ 1165364 h 3552735"/>
              <a:gd name="connsiteX30" fmla="*/ 383458 w 4043119"/>
              <a:gd name="connsiteY30" fmla="*/ 1263686 h 3552735"/>
              <a:gd name="connsiteX31" fmla="*/ 383458 w 4043119"/>
              <a:gd name="connsiteY31" fmla="*/ 1263686 h 3552735"/>
              <a:gd name="connsiteX32" fmla="*/ 344129 w 4043119"/>
              <a:gd name="connsiteY32" fmla="*/ 1322680 h 3552735"/>
              <a:gd name="connsiteX33" fmla="*/ 314632 w 4043119"/>
              <a:gd name="connsiteY33" fmla="*/ 1352177 h 3552735"/>
              <a:gd name="connsiteX34" fmla="*/ 255639 w 4043119"/>
              <a:gd name="connsiteY34" fmla="*/ 1450499 h 3552735"/>
              <a:gd name="connsiteX35" fmla="*/ 235974 w 4043119"/>
              <a:gd name="connsiteY35" fmla="*/ 1479996 h 3552735"/>
              <a:gd name="connsiteX36" fmla="*/ 196645 w 4043119"/>
              <a:gd name="connsiteY36" fmla="*/ 1558654 h 3552735"/>
              <a:gd name="connsiteX37" fmla="*/ 167149 w 4043119"/>
              <a:gd name="connsiteY37" fmla="*/ 1656977 h 3552735"/>
              <a:gd name="connsiteX38" fmla="*/ 147484 w 4043119"/>
              <a:gd name="connsiteY38" fmla="*/ 1696306 h 3552735"/>
              <a:gd name="connsiteX39" fmla="*/ 127820 w 4043119"/>
              <a:gd name="connsiteY39" fmla="*/ 1774964 h 3552735"/>
              <a:gd name="connsiteX40" fmla="*/ 117987 w 4043119"/>
              <a:gd name="connsiteY40" fmla="*/ 1814293 h 3552735"/>
              <a:gd name="connsiteX41" fmla="*/ 98323 w 4043119"/>
              <a:gd name="connsiteY41" fmla="*/ 1932280 h 3552735"/>
              <a:gd name="connsiteX42" fmla="*/ 88491 w 4043119"/>
              <a:gd name="connsiteY42" fmla="*/ 2128925 h 3552735"/>
              <a:gd name="connsiteX43" fmla="*/ 78658 w 4043119"/>
              <a:gd name="connsiteY43" fmla="*/ 2158422 h 3552735"/>
              <a:gd name="connsiteX44" fmla="*/ 68826 w 4043119"/>
              <a:gd name="connsiteY44" fmla="*/ 2197751 h 3552735"/>
              <a:gd name="connsiteX45" fmla="*/ 49161 w 4043119"/>
              <a:gd name="connsiteY45" fmla="*/ 2256744 h 3552735"/>
              <a:gd name="connsiteX46" fmla="*/ 39329 w 4043119"/>
              <a:gd name="connsiteY46" fmla="*/ 2286241 h 3552735"/>
              <a:gd name="connsiteX47" fmla="*/ 29497 w 4043119"/>
              <a:gd name="connsiteY47" fmla="*/ 2325570 h 3552735"/>
              <a:gd name="connsiteX48" fmla="*/ 19665 w 4043119"/>
              <a:gd name="connsiteY48" fmla="*/ 2355067 h 3552735"/>
              <a:gd name="connsiteX49" fmla="*/ 0 w 4043119"/>
              <a:gd name="connsiteY49" fmla="*/ 2463222 h 3552735"/>
              <a:gd name="connsiteX50" fmla="*/ 19665 w 4043119"/>
              <a:gd name="connsiteY50" fmla="*/ 2659867 h 3552735"/>
              <a:gd name="connsiteX51" fmla="*/ 39329 w 4043119"/>
              <a:gd name="connsiteY51" fmla="*/ 2728693 h 3552735"/>
              <a:gd name="connsiteX52" fmla="*/ 68826 w 4043119"/>
              <a:gd name="connsiteY52" fmla="*/ 2768022 h 3552735"/>
              <a:gd name="connsiteX53" fmla="*/ 78658 w 4043119"/>
              <a:gd name="connsiteY53" fmla="*/ 2797518 h 3552735"/>
              <a:gd name="connsiteX54" fmla="*/ 117987 w 4043119"/>
              <a:gd name="connsiteY54" fmla="*/ 2856512 h 3552735"/>
              <a:gd name="connsiteX55" fmla="*/ 157316 w 4043119"/>
              <a:gd name="connsiteY55" fmla="*/ 2925338 h 3552735"/>
              <a:gd name="connsiteX56" fmla="*/ 196645 w 4043119"/>
              <a:gd name="connsiteY56" fmla="*/ 2984331 h 3552735"/>
              <a:gd name="connsiteX57" fmla="*/ 226142 w 4043119"/>
              <a:gd name="connsiteY57" fmla="*/ 3023660 h 3552735"/>
              <a:gd name="connsiteX58" fmla="*/ 245807 w 4043119"/>
              <a:gd name="connsiteY58" fmla="*/ 3053157 h 3552735"/>
              <a:gd name="connsiteX59" fmla="*/ 275303 w 4043119"/>
              <a:gd name="connsiteY59" fmla="*/ 3072822 h 3552735"/>
              <a:gd name="connsiteX60" fmla="*/ 304800 w 4043119"/>
              <a:gd name="connsiteY60" fmla="*/ 3102318 h 3552735"/>
              <a:gd name="connsiteX61" fmla="*/ 344129 w 4043119"/>
              <a:gd name="connsiteY61" fmla="*/ 3171144 h 3552735"/>
              <a:gd name="connsiteX62" fmla="*/ 373626 w 4043119"/>
              <a:gd name="connsiteY62" fmla="*/ 3200641 h 3552735"/>
              <a:gd name="connsiteX63" fmla="*/ 452284 w 4043119"/>
              <a:gd name="connsiteY63" fmla="*/ 3279299 h 3552735"/>
              <a:gd name="connsiteX64" fmla="*/ 481781 w 4043119"/>
              <a:gd name="connsiteY64" fmla="*/ 3298964 h 3552735"/>
              <a:gd name="connsiteX65" fmla="*/ 530942 w 4043119"/>
              <a:gd name="connsiteY65" fmla="*/ 3308796 h 3552735"/>
              <a:gd name="connsiteX66" fmla="*/ 619432 w 4043119"/>
              <a:gd name="connsiteY66" fmla="*/ 3348125 h 3552735"/>
              <a:gd name="connsiteX67" fmla="*/ 717755 w 4043119"/>
              <a:gd name="connsiteY67" fmla="*/ 3387454 h 3552735"/>
              <a:gd name="connsiteX68" fmla="*/ 816078 w 4043119"/>
              <a:gd name="connsiteY68" fmla="*/ 3397286 h 3552735"/>
              <a:gd name="connsiteX69" fmla="*/ 845574 w 4043119"/>
              <a:gd name="connsiteY69" fmla="*/ 3407118 h 3552735"/>
              <a:gd name="connsiteX70" fmla="*/ 884903 w 4043119"/>
              <a:gd name="connsiteY70" fmla="*/ 3416951 h 3552735"/>
              <a:gd name="connsiteX71" fmla="*/ 924232 w 4043119"/>
              <a:gd name="connsiteY71" fmla="*/ 3436615 h 3552735"/>
              <a:gd name="connsiteX72" fmla="*/ 1022555 w 4043119"/>
              <a:gd name="connsiteY72" fmla="*/ 3456280 h 3552735"/>
              <a:gd name="connsiteX73" fmla="*/ 1238865 w 4043119"/>
              <a:gd name="connsiteY73" fmla="*/ 3466112 h 3552735"/>
              <a:gd name="connsiteX74" fmla="*/ 1406013 w 4043119"/>
              <a:gd name="connsiteY74" fmla="*/ 3426783 h 3552735"/>
              <a:gd name="connsiteX75" fmla="*/ 1622323 w 4043119"/>
              <a:gd name="connsiteY75" fmla="*/ 3348125 h 3552735"/>
              <a:gd name="connsiteX76" fmla="*/ 1907458 w 4043119"/>
              <a:gd name="connsiteY76" fmla="*/ 3298964 h 3552735"/>
              <a:gd name="connsiteX77" fmla="*/ 2271252 w 4043119"/>
              <a:gd name="connsiteY77" fmla="*/ 3289131 h 3552735"/>
              <a:gd name="connsiteX78" fmla="*/ 2300749 w 4043119"/>
              <a:gd name="connsiteY78" fmla="*/ 3279299 h 3552735"/>
              <a:gd name="connsiteX79" fmla="*/ 2644878 w 4043119"/>
              <a:gd name="connsiteY79" fmla="*/ 3338293 h 3552735"/>
              <a:gd name="connsiteX80" fmla="*/ 3052516 w 4043119"/>
              <a:gd name="connsiteY80" fmla="*/ 3505461 h 3552735"/>
              <a:gd name="connsiteX81" fmla="*/ 3482090 w 4043119"/>
              <a:gd name="connsiteY81" fmla="*/ 3549698 h 3552735"/>
              <a:gd name="connsiteX82" fmla="*/ 4043119 w 4043119"/>
              <a:gd name="connsiteY82" fmla="*/ 3430004 h 3552735"/>
              <a:gd name="connsiteX0" fmla="*/ 3972232 w 4043119"/>
              <a:gd name="connsiteY0" fmla="*/ 162473 h 3552735"/>
              <a:gd name="connsiteX1" fmla="*/ 3972232 w 4043119"/>
              <a:gd name="connsiteY1" fmla="*/ 162473 h 3552735"/>
              <a:gd name="connsiteX2" fmla="*/ 3512605 w 4043119"/>
              <a:gd name="connsiteY2" fmla="*/ 83319 h 3552735"/>
              <a:gd name="connsiteX3" fmla="*/ 3126658 w 4043119"/>
              <a:gd name="connsiteY3" fmla="*/ 182138 h 3552735"/>
              <a:gd name="connsiteX4" fmla="*/ 2713703 w 4043119"/>
              <a:gd name="connsiteY4" fmla="*/ 24822 h 3552735"/>
              <a:gd name="connsiteX5" fmla="*/ 2241755 w 4043119"/>
              <a:gd name="connsiteY5" fmla="*/ 5157 h 3552735"/>
              <a:gd name="connsiteX6" fmla="*/ 1936955 w 4043119"/>
              <a:gd name="connsiteY6" fmla="*/ 73983 h 3552735"/>
              <a:gd name="connsiteX7" fmla="*/ 1700981 w 4043119"/>
              <a:gd name="connsiteY7" fmla="*/ 191970 h 3552735"/>
              <a:gd name="connsiteX8" fmla="*/ 1425678 w 4043119"/>
              <a:gd name="connsiteY8" fmla="*/ 368951 h 3552735"/>
              <a:gd name="connsiteX9" fmla="*/ 1337187 w 4043119"/>
              <a:gd name="connsiteY9" fmla="*/ 506602 h 3552735"/>
              <a:gd name="connsiteX10" fmla="*/ 1307691 w 4043119"/>
              <a:gd name="connsiteY10" fmla="*/ 575428 h 3552735"/>
              <a:gd name="connsiteX11" fmla="*/ 1278194 w 4043119"/>
              <a:gd name="connsiteY11" fmla="*/ 595093 h 3552735"/>
              <a:gd name="connsiteX12" fmla="*/ 1229032 w 4043119"/>
              <a:gd name="connsiteY12" fmla="*/ 624589 h 3552735"/>
              <a:gd name="connsiteX13" fmla="*/ 1179871 w 4043119"/>
              <a:gd name="connsiteY13" fmla="*/ 663918 h 3552735"/>
              <a:gd name="connsiteX14" fmla="*/ 1150374 w 4043119"/>
              <a:gd name="connsiteY14" fmla="*/ 673751 h 3552735"/>
              <a:gd name="connsiteX15" fmla="*/ 1111045 w 4043119"/>
              <a:gd name="connsiteY15" fmla="*/ 693415 h 3552735"/>
              <a:gd name="connsiteX16" fmla="*/ 1081549 w 4043119"/>
              <a:gd name="connsiteY16" fmla="*/ 703248 h 3552735"/>
              <a:gd name="connsiteX17" fmla="*/ 1032387 w 4043119"/>
              <a:gd name="connsiteY17" fmla="*/ 722912 h 3552735"/>
              <a:gd name="connsiteX18" fmla="*/ 904568 w 4043119"/>
              <a:gd name="connsiteY18" fmla="*/ 781906 h 3552735"/>
              <a:gd name="connsiteX19" fmla="*/ 865239 w 4043119"/>
              <a:gd name="connsiteY19" fmla="*/ 791738 h 3552735"/>
              <a:gd name="connsiteX20" fmla="*/ 786581 w 4043119"/>
              <a:gd name="connsiteY20" fmla="*/ 821235 h 3552735"/>
              <a:gd name="connsiteX21" fmla="*/ 688258 w 4043119"/>
              <a:gd name="connsiteY21" fmla="*/ 909725 h 3552735"/>
              <a:gd name="connsiteX22" fmla="*/ 629265 w 4043119"/>
              <a:gd name="connsiteY22" fmla="*/ 978551 h 3552735"/>
              <a:gd name="connsiteX23" fmla="*/ 609600 w 4043119"/>
              <a:gd name="connsiteY23" fmla="*/ 1008048 h 3552735"/>
              <a:gd name="connsiteX24" fmla="*/ 550607 w 4043119"/>
              <a:gd name="connsiteY24" fmla="*/ 1047377 h 3552735"/>
              <a:gd name="connsiteX25" fmla="*/ 530942 w 4043119"/>
              <a:gd name="connsiteY25" fmla="*/ 1086706 h 3552735"/>
              <a:gd name="connsiteX26" fmla="*/ 501445 w 4043119"/>
              <a:gd name="connsiteY26" fmla="*/ 1106370 h 3552735"/>
              <a:gd name="connsiteX27" fmla="*/ 491613 w 4043119"/>
              <a:gd name="connsiteY27" fmla="*/ 1135867 h 3552735"/>
              <a:gd name="connsiteX28" fmla="*/ 462116 w 4043119"/>
              <a:gd name="connsiteY28" fmla="*/ 1165364 h 3552735"/>
              <a:gd name="connsiteX29" fmla="*/ 383458 w 4043119"/>
              <a:gd name="connsiteY29" fmla="*/ 1263686 h 3552735"/>
              <a:gd name="connsiteX30" fmla="*/ 383458 w 4043119"/>
              <a:gd name="connsiteY30" fmla="*/ 1263686 h 3552735"/>
              <a:gd name="connsiteX31" fmla="*/ 344129 w 4043119"/>
              <a:gd name="connsiteY31" fmla="*/ 1322680 h 3552735"/>
              <a:gd name="connsiteX32" fmla="*/ 314632 w 4043119"/>
              <a:gd name="connsiteY32" fmla="*/ 1352177 h 3552735"/>
              <a:gd name="connsiteX33" fmla="*/ 255639 w 4043119"/>
              <a:gd name="connsiteY33" fmla="*/ 1450499 h 3552735"/>
              <a:gd name="connsiteX34" fmla="*/ 235974 w 4043119"/>
              <a:gd name="connsiteY34" fmla="*/ 1479996 h 3552735"/>
              <a:gd name="connsiteX35" fmla="*/ 196645 w 4043119"/>
              <a:gd name="connsiteY35" fmla="*/ 1558654 h 3552735"/>
              <a:gd name="connsiteX36" fmla="*/ 167149 w 4043119"/>
              <a:gd name="connsiteY36" fmla="*/ 1656977 h 3552735"/>
              <a:gd name="connsiteX37" fmla="*/ 147484 w 4043119"/>
              <a:gd name="connsiteY37" fmla="*/ 1696306 h 3552735"/>
              <a:gd name="connsiteX38" fmla="*/ 127820 w 4043119"/>
              <a:gd name="connsiteY38" fmla="*/ 1774964 h 3552735"/>
              <a:gd name="connsiteX39" fmla="*/ 117987 w 4043119"/>
              <a:gd name="connsiteY39" fmla="*/ 1814293 h 3552735"/>
              <a:gd name="connsiteX40" fmla="*/ 98323 w 4043119"/>
              <a:gd name="connsiteY40" fmla="*/ 1932280 h 3552735"/>
              <a:gd name="connsiteX41" fmla="*/ 88491 w 4043119"/>
              <a:gd name="connsiteY41" fmla="*/ 2128925 h 3552735"/>
              <a:gd name="connsiteX42" fmla="*/ 78658 w 4043119"/>
              <a:gd name="connsiteY42" fmla="*/ 2158422 h 3552735"/>
              <a:gd name="connsiteX43" fmla="*/ 68826 w 4043119"/>
              <a:gd name="connsiteY43" fmla="*/ 2197751 h 3552735"/>
              <a:gd name="connsiteX44" fmla="*/ 49161 w 4043119"/>
              <a:gd name="connsiteY44" fmla="*/ 2256744 h 3552735"/>
              <a:gd name="connsiteX45" fmla="*/ 39329 w 4043119"/>
              <a:gd name="connsiteY45" fmla="*/ 2286241 h 3552735"/>
              <a:gd name="connsiteX46" fmla="*/ 29497 w 4043119"/>
              <a:gd name="connsiteY46" fmla="*/ 2325570 h 3552735"/>
              <a:gd name="connsiteX47" fmla="*/ 19665 w 4043119"/>
              <a:gd name="connsiteY47" fmla="*/ 2355067 h 3552735"/>
              <a:gd name="connsiteX48" fmla="*/ 0 w 4043119"/>
              <a:gd name="connsiteY48" fmla="*/ 2463222 h 3552735"/>
              <a:gd name="connsiteX49" fmla="*/ 19665 w 4043119"/>
              <a:gd name="connsiteY49" fmla="*/ 2659867 h 3552735"/>
              <a:gd name="connsiteX50" fmla="*/ 39329 w 4043119"/>
              <a:gd name="connsiteY50" fmla="*/ 2728693 h 3552735"/>
              <a:gd name="connsiteX51" fmla="*/ 68826 w 4043119"/>
              <a:gd name="connsiteY51" fmla="*/ 2768022 h 3552735"/>
              <a:gd name="connsiteX52" fmla="*/ 78658 w 4043119"/>
              <a:gd name="connsiteY52" fmla="*/ 2797518 h 3552735"/>
              <a:gd name="connsiteX53" fmla="*/ 117987 w 4043119"/>
              <a:gd name="connsiteY53" fmla="*/ 2856512 h 3552735"/>
              <a:gd name="connsiteX54" fmla="*/ 157316 w 4043119"/>
              <a:gd name="connsiteY54" fmla="*/ 2925338 h 3552735"/>
              <a:gd name="connsiteX55" fmla="*/ 196645 w 4043119"/>
              <a:gd name="connsiteY55" fmla="*/ 2984331 h 3552735"/>
              <a:gd name="connsiteX56" fmla="*/ 226142 w 4043119"/>
              <a:gd name="connsiteY56" fmla="*/ 3023660 h 3552735"/>
              <a:gd name="connsiteX57" fmla="*/ 245807 w 4043119"/>
              <a:gd name="connsiteY57" fmla="*/ 3053157 h 3552735"/>
              <a:gd name="connsiteX58" fmla="*/ 275303 w 4043119"/>
              <a:gd name="connsiteY58" fmla="*/ 3072822 h 3552735"/>
              <a:gd name="connsiteX59" fmla="*/ 304800 w 4043119"/>
              <a:gd name="connsiteY59" fmla="*/ 3102318 h 3552735"/>
              <a:gd name="connsiteX60" fmla="*/ 344129 w 4043119"/>
              <a:gd name="connsiteY60" fmla="*/ 3171144 h 3552735"/>
              <a:gd name="connsiteX61" fmla="*/ 373626 w 4043119"/>
              <a:gd name="connsiteY61" fmla="*/ 3200641 h 3552735"/>
              <a:gd name="connsiteX62" fmla="*/ 452284 w 4043119"/>
              <a:gd name="connsiteY62" fmla="*/ 3279299 h 3552735"/>
              <a:gd name="connsiteX63" fmla="*/ 481781 w 4043119"/>
              <a:gd name="connsiteY63" fmla="*/ 3298964 h 3552735"/>
              <a:gd name="connsiteX64" fmla="*/ 530942 w 4043119"/>
              <a:gd name="connsiteY64" fmla="*/ 3308796 h 3552735"/>
              <a:gd name="connsiteX65" fmla="*/ 619432 w 4043119"/>
              <a:gd name="connsiteY65" fmla="*/ 3348125 h 3552735"/>
              <a:gd name="connsiteX66" fmla="*/ 717755 w 4043119"/>
              <a:gd name="connsiteY66" fmla="*/ 3387454 h 3552735"/>
              <a:gd name="connsiteX67" fmla="*/ 816078 w 4043119"/>
              <a:gd name="connsiteY67" fmla="*/ 3397286 h 3552735"/>
              <a:gd name="connsiteX68" fmla="*/ 845574 w 4043119"/>
              <a:gd name="connsiteY68" fmla="*/ 3407118 h 3552735"/>
              <a:gd name="connsiteX69" fmla="*/ 884903 w 4043119"/>
              <a:gd name="connsiteY69" fmla="*/ 3416951 h 3552735"/>
              <a:gd name="connsiteX70" fmla="*/ 924232 w 4043119"/>
              <a:gd name="connsiteY70" fmla="*/ 3436615 h 3552735"/>
              <a:gd name="connsiteX71" fmla="*/ 1022555 w 4043119"/>
              <a:gd name="connsiteY71" fmla="*/ 3456280 h 3552735"/>
              <a:gd name="connsiteX72" fmla="*/ 1238865 w 4043119"/>
              <a:gd name="connsiteY72" fmla="*/ 3466112 h 3552735"/>
              <a:gd name="connsiteX73" fmla="*/ 1406013 w 4043119"/>
              <a:gd name="connsiteY73" fmla="*/ 3426783 h 3552735"/>
              <a:gd name="connsiteX74" fmla="*/ 1622323 w 4043119"/>
              <a:gd name="connsiteY74" fmla="*/ 3348125 h 3552735"/>
              <a:gd name="connsiteX75" fmla="*/ 1907458 w 4043119"/>
              <a:gd name="connsiteY75" fmla="*/ 3298964 h 3552735"/>
              <a:gd name="connsiteX76" fmla="*/ 2271252 w 4043119"/>
              <a:gd name="connsiteY76" fmla="*/ 3289131 h 3552735"/>
              <a:gd name="connsiteX77" fmla="*/ 2300749 w 4043119"/>
              <a:gd name="connsiteY77" fmla="*/ 3279299 h 3552735"/>
              <a:gd name="connsiteX78" fmla="*/ 2644878 w 4043119"/>
              <a:gd name="connsiteY78" fmla="*/ 3338293 h 3552735"/>
              <a:gd name="connsiteX79" fmla="*/ 3052516 w 4043119"/>
              <a:gd name="connsiteY79" fmla="*/ 3505461 h 3552735"/>
              <a:gd name="connsiteX80" fmla="*/ 3482090 w 4043119"/>
              <a:gd name="connsiteY80" fmla="*/ 3549698 h 3552735"/>
              <a:gd name="connsiteX81" fmla="*/ 4043119 w 4043119"/>
              <a:gd name="connsiteY81" fmla="*/ 3430004 h 3552735"/>
              <a:gd name="connsiteX0" fmla="*/ 3972232 w 4043119"/>
              <a:gd name="connsiteY0" fmla="*/ 162473 h 3552735"/>
              <a:gd name="connsiteX1" fmla="*/ 3972232 w 4043119"/>
              <a:gd name="connsiteY1" fmla="*/ 162473 h 3552735"/>
              <a:gd name="connsiteX2" fmla="*/ 3512605 w 4043119"/>
              <a:gd name="connsiteY2" fmla="*/ 83319 h 3552735"/>
              <a:gd name="connsiteX3" fmla="*/ 3126658 w 4043119"/>
              <a:gd name="connsiteY3" fmla="*/ 182138 h 3552735"/>
              <a:gd name="connsiteX4" fmla="*/ 2713703 w 4043119"/>
              <a:gd name="connsiteY4" fmla="*/ 24822 h 3552735"/>
              <a:gd name="connsiteX5" fmla="*/ 2241755 w 4043119"/>
              <a:gd name="connsiteY5" fmla="*/ 5157 h 3552735"/>
              <a:gd name="connsiteX6" fmla="*/ 1936955 w 4043119"/>
              <a:gd name="connsiteY6" fmla="*/ 73983 h 3552735"/>
              <a:gd name="connsiteX7" fmla="*/ 1700981 w 4043119"/>
              <a:gd name="connsiteY7" fmla="*/ 191970 h 3552735"/>
              <a:gd name="connsiteX8" fmla="*/ 1425678 w 4043119"/>
              <a:gd name="connsiteY8" fmla="*/ 368951 h 3552735"/>
              <a:gd name="connsiteX9" fmla="*/ 1307691 w 4043119"/>
              <a:gd name="connsiteY9" fmla="*/ 575428 h 3552735"/>
              <a:gd name="connsiteX10" fmla="*/ 1278194 w 4043119"/>
              <a:gd name="connsiteY10" fmla="*/ 595093 h 3552735"/>
              <a:gd name="connsiteX11" fmla="*/ 1229032 w 4043119"/>
              <a:gd name="connsiteY11" fmla="*/ 624589 h 3552735"/>
              <a:gd name="connsiteX12" fmla="*/ 1179871 w 4043119"/>
              <a:gd name="connsiteY12" fmla="*/ 663918 h 3552735"/>
              <a:gd name="connsiteX13" fmla="*/ 1150374 w 4043119"/>
              <a:gd name="connsiteY13" fmla="*/ 673751 h 3552735"/>
              <a:gd name="connsiteX14" fmla="*/ 1111045 w 4043119"/>
              <a:gd name="connsiteY14" fmla="*/ 693415 h 3552735"/>
              <a:gd name="connsiteX15" fmla="*/ 1081549 w 4043119"/>
              <a:gd name="connsiteY15" fmla="*/ 703248 h 3552735"/>
              <a:gd name="connsiteX16" fmla="*/ 1032387 w 4043119"/>
              <a:gd name="connsiteY16" fmla="*/ 722912 h 3552735"/>
              <a:gd name="connsiteX17" fmla="*/ 904568 w 4043119"/>
              <a:gd name="connsiteY17" fmla="*/ 781906 h 3552735"/>
              <a:gd name="connsiteX18" fmla="*/ 865239 w 4043119"/>
              <a:gd name="connsiteY18" fmla="*/ 791738 h 3552735"/>
              <a:gd name="connsiteX19" fmla="*/ 786581 w 4043119"/>
              <a:gd name="connsiteY19" fmla="*/ 821235 h 3552735"/>
              <a:gd name="connsiteX20" fmla="*/ 688258 w 4043119"/>
              <a:gd name="connsiteY20" fmla="*/ 909725 h 3552735"/>
              <a:gd name="connsiteX21" fmla="*/ 629265 w 4043119"/>
              <a:gd name="connsiteY21" fmla="*/ 978551 h 3552735"/>
              <a:gd name="connsiteX22" fmla="*/ 609600 w 4043119"/>
              <a:gd name="connsiteY22" fmla="*/ 1008048 h 3552735"/>
              <a:gd name="connsiteX23" fmla="*/ 550607 w 4043119"/>
              <a:gd name="connsiteY23" fmla="*/ 1047377 h 3552735"/>
              <a:gd name="connsiteX24" fmla="*/ 530942 w 4043119"/>
              <a:gd name="connsiteY24" fmla="*/ 1086706 h 3552735"/>
              <a:gd name="connsiteX25" fmla="*/ 501445 w 4043119"/>
              <a:gd name="connsiteY25" fmla="*/ 1106370 h 3552735"/>
              <a:gd name="connsiteX26" fmla="*/ 491613 w 4043119"/>
              <a:gd name="connsiteY26" fmla="*/ 1135867 h 3552735"/>
              <a:gd name="connsiteX27" fmla="*/ 462116 w 4043119"/>
              <a:gd name="connsiteY27" fmla="*/ 1165364 h 3552735"/>
              <a:gd name="connsiteX28" fmla="*/ 383458 w 4043119"/>
              <a:gd name="connsiteY28" fmla="*/ 1263686 h 3552735"/>
              <a:gd name="connsiteX29" fmla="*/ 383458 w 4043119"/>
              <a:gd name="connsiteY29" fmla="*/ 1263686 h 3552735"/>
              <a:gd name="connsiteX30" fmla="*/ 344129 w 4043119"/>
              <a:gd name="connsiteY30" fmla="*/ 1322680 h 3552735"/>
              <a:gd name="connsiteX31" fmla="*/ 314632 w 4043119"/>
              <a:gd name="connsiteY31" fmla="*/ 1352177 h 3552735"/>
              <a:gd name="connsiteX32" fmla="*/ 255639 w 4043119"/>
              <a:gd name="connsiteY32" fmla="*/ 1450499 h 3552735"/>
              <a:gd name="connsiteX33" fmla="*/ 235974 w 4043119"/>
              <a:gd name="connsiteY33" fmla="*/ 1479996 h 3552735"/>
              <a:gd name="connsiteX34" fmla="*/ 196645 w 4043119"/>
              <a:gd name="connsiteY34" fmla="*/ 1558654 h 3552735"/>
              <a:gd name="connsiteX35" fmla="*/ 167149 w 4043119"/>
              <a:gd name="connsiteY35" fmla="*/ 1656977 h 3552735"/>
              <a:gd name="connsiteX36" fmla="*/ 147484 w 4043119"/>
              <a:gd name="connsiteY36" fmla="*/ 1696306 h 3552735"/>
              <a:gd name="connsiteX37" fmla="*/ 127820 w 4043119"/>
              <a:gd name="connsiteY37" fmla="*/ 1774964 h 3552735"/>
              <a:gd name="connsiteX38" fmla="*/ 117987 w 4043119"/>
              <a:gd name="connsiteY38" fmla="*/ 1814293 h 3552735"/>
              <a:gd name="connsiteX39" fmla="*/ 98323 w 4043119"/>
              <a:gd name="connsiteY39" fmla="*/ 1932280 h 3552735"/>
              <a:gd name="connsiteX40" fmla="*/ 88491 w 4043119"/>
              <a:gd name="connsiteY40" fmla="*/ 2128925 h 3552735"/>
              <a:gd name="connsiteX41" fmla="*/ 78658 w 4043119"/>
              <a:gd name="connsiteY41" fmla="*/ 2158422 h 3552735"/>
              <a:gd name="connsiteX42" fmla="*/ 68826 w 4043119"/>
              <a:gd name="connsiteY42" fmla="*/ 2197751 h 3552735"/>
              <a:gd name="connsiteX43" fmla="*/ 49161 w 4043119"/>
              <a:gd name="connsiteY43" fmla="*/ 2256744 h 3552735"/>
              <a:gd name="connsiteX44" fmla="*/ 39329 w 4043119"/>
              <a:gd name="connsiteY44" fmla="*/ 2286241 h 3552735"/>
              <a:gd name="connsiteX45" fmla="*/ 29497 w 4043119"/>
              <a:gd name="connsiteY45" fmla="*/ 2325570 h 3552735"/>
              <a:gd name="connsiteX46" fmla="*/ 19665 w 4043119"/>
              <a:gd name="connsiteY46" fmla="*/ 2355067 h 3552735"/>
              <a:gd name="connsiteX47" fmla="*/ 0 w 4043119"/>
              <a:gd name="connsiteY47" fmla="*/ 2463222 h 3552735"/>
              <a:gd name="connsiteX48" fmla="*/ 19665 w 4043119"/>
              <a:gd name="connsiteY48" fmla="*/ 2659867 h 3552735"/>
              <a:gd name="connsiteX49" fmla="*/ 39329 w 4043119"/>
              <a:gd name="connsiteY49" fmla="*/ 2728693 h 3552735"/>
              <a:gd name="connsiteX50" fmla="*/ 68826 w 4043119"/>
              <a:gd name="connsiteY50" fmla="*/ 2768022 h 3552735"/>
              <a:gd name="connsiteX51" fmla="*/ 78658 w 4043119"/>
              <a:gd name="connsiteY51" fmla="*/ 2797518 h 3552735"/>
              <a:gd name="connsiteX52" fmla="*/ 117987 w 4043119"/>
              <a:gd name="connsiteY52" fmla="*/ 2856512 h 3552735"/>
              <a:gd name="connsiteX53" fmla="*/ 157316 w 4043119"/>
              <a:gd name="connsiteY53" fmla="*/ 2925338 h 3552735"/>
              <a:gd name="connsiteX54" fmla="*/ 196645 w 4043119"/>
              <a:gd name="connsiteY54" fmla="*/ 2984331 h 3552735"/>
              <a:gd name="connsiteX55" fmla="*/ 226142 w 4043119"/>
              <a:gd name="connsiteY55" fmla="*/ 3023660 h 3552735"/>
              <a:gd name="connsiteX56" fmla="*/ 245807 w 4043119"/>
              <a:gd name="connsiteY56" fmla="*/ 3053157 h 3552735"/>
              <a:gd name="connsiteX57" fmla="*/ 275303 w 4043119"/>
              <a:gd name="connsiteY57" fmla="*/ 3072822 h 3552735"/>
              <a:gd name="connsiteX58" fmla="*/ 304800 w 4043119"/>
              <a:gd name="connsiteY58" fmla="*/ 3102318 h 3552735"/>
              <a:gd name="connsiteX59" fmla="*/ 344129 w 4043119"/>
              <a:gd name="connsiteY59" fmla="*/ 3171144 h 3552735"/>
              <a:gd name="connsiteX60" fmla="*/ 373626 w 4043119"/>
              <a:gd name="connsiteY60" fmla="*/ 3200641 h 3552735"/>
              <a:gd name="connsiteX61" fmla="*/ 452284 w 4043119"/>
              <a:gd name="connsiteY61" fmla="*/ 3279299 h 3552735"/>
              <a:gd name="connsiteX62" fmla="*/ 481781 w 4043119"/>
              <a:gd name="connsiteY62" fmla="*/ 3298964 h 3552735"/>
              <a:gd name="connsiteX63" fmla="*/ 530942 w 4043119"/>
              <a:gd name="connsiteY63" fmla="*/ 3308796 h 3552735"/>
              <a:gd name="connsiteX64" fmla="*/ 619432 w 4043119"/>
              <a:gd name="connsiteY64" fmla="*/ 3348125 h 3552735"/>
              <a:gd name="connsiteX65" fmla="*/ 717755 w 4043119"/>
              <a:gd name="connsiteY65" fmla="*/ 3387454 h 3552735"/>
              <a:gd name="connsiteX66" fmla="*/ 816078 w 4043119"/>
              <a:gd name="connsiteY66" fmla="*/ 3397286 h 3552735"/>
              <a:gd name="connsiteX67" fmla="*/ 845574 w 4043119"/>
              <a:gd name="connsiteY67" fmla="*/ 3407118 h 3552735"/>
              <a:gd name="connsiteX68" fmla="*/ 884903 w 4043119"/>
              <a:gd name="connsiteY68" fmla="*/ 3416951 h 3552735"/>
              <a:gd name="connsiteX69" fmla="*/ 924232 w 4043119"/>
              <a:gd name="connsiteY69" fmla="*/ 3436615 h 3552735"/>
              <a:gd name="connsiteX70" fmla="*/ 1022555 w 4043119"/>
              <a:gd name="connsiteY70" fmla="*/ 3456280 h 3552735"/>
              <a:gd name="connsiteX71" fmla="*/ 1238865 w 4043119"/>
              <a:gd name="connsiteY71" fmla="*/ 3466112 h 3552735"/>
              <a:gd name="connsiteX72" fmla="*/ 1406013 w 4043119"/>
              <a:gd name="connsiteY72" fmla="*/ 3426783 h 3552735"/>
              <a:gd name="connsiteX73" fmla="*/ 1622323 w 4043119"/>
              <a:gd name="connsiteY73" fmla="*/ 3348125 h 3552735"/>
              <a:gd name="connsiteX74" fmla="*/ 1907458 w 4043119"/>
              <a:gd name="connsiteY74" fmla="*/ 3298964 h 3552735"/>
              <a:gd name="connsiteX75" fmla="*/ 2271252 w 4043119"/>
              <a:gd name="connsiteY75" fmla="*/ 3289131 h 3552735"/>
              <a:gd name="connsiteX76" fmla="*/ 2300749 w 4043119"/>
              <a:gd name="connsiteY76" fmla="*/ 3279299 h 3552735"/>
              <a:gd name="connsiteX77" fmla="*/ 2644878 w 4043119"/>
              <a:gd name="connsiteY77" fmla="*/ 3338293 h 3552735"/>
              <a:gd name="connsiteX78" fmla="*/ 3052516 w 4043119"/>
              <a:gd name="connsiteY78" fmla="*/ 3505461 h 3552735"/>
              <a:gd name="connsiteX79" fmla="*/ 3482090 w 4043119"/>
              <a:gd name="connsiteY79" fmla="*/ 3549698 h 3552735"/>
              <a:gd name="connsiteX80" fmla="*/ 4043119 w 4043119"/>
              <a:gd name="connsiteY80" fmla="*/ 3430004 h 3552735"/>
              <a:gd name="connsiteX0" fmla="*/ 3972232 w 4043119"/>
              <a:gd name="connsiteY0" fmla="*/ 162473 h 3552735"/>
              <a:gd name="connsiteX1" fmla="*/ 3972232 w 4043119"/>
              <a:gd name="connsiteY1" fmla="*/ 162473 h 3552735"/>
              <a:gd name="connsiteX2" fmla="*/ 3512605 w 4043119"/>
              <a:gd name="connsiteY2" fmla="*/ 83319 h 3552735"/>
              <a:gd name="connsiteX3" fmla="*/ 3126658 w 4043119"/>
              <a:gd name="connsiteY3" fmla="*/ 182138 h 3552735"/>
              <a:gd name="connsiteX4" fmla="*/ 2713703 w 4043119"/>
              <a:gd name="connsiteY4" fmla="*/ 24822 h 3552735"/>
              <a:gd name="connsiteX5" fmla="*/ 2241755 w 4043119"/>
              <a:gd name="connsiteY5" fmla="*/ 5157 h 3552735"/>
              <a:gd name="connsiteX6" fmla="*/ 1936955 w 4043119"/>
              <a:gd name="connsiteY6" fmla="*/ 73983 h 3552735"/>
              <a:gd name="connsiteX7" fmla="*/ 1700981 w 4043119"/>
              <a:gd name="connsiteY7" fmla="*/ 191970 h 3552735"/>
              <a:gd name="connsiteX8" fmla="*/ 1425678 w 4043119"/>
              <a:gd name="connsiteY8" fmla="*/ 368951 h 3552735"/>
              <a:gd name="connsiteX9" fmla="*/ 1307691 w 4043119"/>
              <a:gd name="connsiteY9" fmla="*/ 575428 h 3552735"/>
              <a:gd name="connsiteX10" fmla="*/ 1229032 w 4043119"/>
              <a:gd name="connsiteY10" fmla="*/ 624589 h 3552735"/>
              <a:gd name="connsiteX11" fmla="*/ 1179871 w 4043119"/>
              <a:gd name="connsiteY11" fmla="*/ 663918 h 3552735"/>
              <a:gd name="connsiteX12" fmla="*/ 1150374 w 4043119"/>
              <a:gd name="connsiteY12" fmla="*/ 673751 h 3552735"/>
              <a:gd name="connsiteX13" fmla="*/ 1111045 w 4043119"/>
              <a:gd name="connsiteY13" fmla="*/ 693415 h 3552735"/>
              <a:gd name="connsiteX14" fmla="*/ 1081549 w 4043119"/>
              <a:gd name="connsiteY14" fmla="*/ 703248 h 3552735"/>
              <a:gd name="connsiteX15" fmla="*/ 1032387 w 4043119"/>
              <a:gd name="connsiteY15" fmla="*/ 722912 h 3552735"/>
              <a:gd name="connsiteX16" fmla="*/ 904568 w 4043119"/>
              <a:gd name="connsiteY16" fmla="*/ 781906 h 3552735"/>
              <a:gd name="connsiteX17" fmla="*/ 865239 w 4043119"/>
              <a:gd name="connsiteY17" fmla="*/ 791738 h 3552735"/>
              <a:gd name="connsiteX18" fmla="*/ 786581 w 4043119"/>
              <a:gd name="connsiteY18" fmla="*/ 821235 h 3552735"/>
              <a:gd name="connsiteX19" fmla="*/ 688258 w 4043119"/>
              <a:gd name="connsiteY19" fmla="*/ 909725 h 3552735"/>
              <a:gd name="connsiteX20" fmla="*/ 629265 w 4043119"/>
              <a:gd name="connsiteY20" fmla="*/ 978551 h 3552735"/>
              <a:gd name="connsiteX21" fmla="*/ 609600 w 4043119"/>
              <a:gd name="connsiteY21" fmla="*/ 1008048 h 3552735"/>
              <a:gd name="connsiteX22" fmla="*/ 550607 w 4043119"/>
              <a:gd name="connsiteY22" fmla="*/ 1047377 h 3552735"/>
              <a:gd name="connsiteX23" fmla="*/ 530942 w 4043119"/>
              <a:gd name="connsiteY23" fmla="*/ 1086706 h 3552735"/>
              <a:gd name="connsiteX24" fmla="*/ 501445 w 4043119"/>
              <a:gd name="connsiteY24" fmla="*/ 1106370 h 3552735"/>
              <a:gd name="connsiteX25" fmla="*/ 491613 w 4043119"/>
              <a:gd name="connsiteY25" fmla="*/ 1135867 h 3552735"/>
              <a:gd name="connsiteX26" fmla="*/ 462116 w 4043119"/>
              <a:gd name="connsiteY26" fmla="*/ 1165364 h 3552735"/>
              <a:gd name="connsiteX27" fmla="*/ 383458 w 4043119"/>
              <a:gd name="connsiteY27" fmla="*/ 1263686 h 3552735"/>
              <a:gd name="connsiteX28" fmla="*/ 383458 w 4043119"/>
              <a:gd name="connsiteY28" fmla="*/ 1263686 h 3552735"/>
              <a:gd name="connsiteX29" fmla="*/ 344129 w 4043119"/>
              <a:gd name="connsiteY29" fmla="*/ 1322680 h 3552735"/>
              <a:gd name="connsiteX30" fmla="*/ 314632 w 4043119"/>
              <a:gd name="connsiteY30" fmla="*/ 1352177 h 3552735"/>
              <a:gd name="connsiteX31" fmla="*/ 255639 w 4043119"/>
              <a:gd name="connsiteY31" fmla="*/ 1450499 h 3552735"/>
              <a:gd name="connsiteX32" fmla="*/ 235974 w 4043119"/>
              <a:gd name="connsiteY32" fmla="*/ 1479996 h 3552735"/>
              <a:gd name="connsiteX33" fmla="*/ 196645 w 4043119"/>
              <a:gd name="connsiteY33" fmla="*/ 1558654 h 3552735"/>
              <a:gd name="connsiteX34" fmla="*/ 167149 w 4043119"/>
              <a:gd name="connsiteY34" fmla="*/ 1656977 h 3552735"/>
              <a:gd name="connsiteX35" fmla="*/ 147484 w 4043119"/>
              <a:gd name="connsiteY35" fmla="*/ 1696306 h 3552735"/>
              <a:gd name="connsiteX36" fmla="*/ 127820 w 4043119"/>
              <a:gd name="connsiteY36" fmla="*/ 1774964 h 3552735"/>
              <a:gd name="connsiteX37" fmla="*/ 117987 w 4043119"/>
              <a:gd name="connsiteY37" fmla="*/ 1814293 h 3552735"/>
              <a:gd name="connsiteX38" fmla="*/ 98323 w 4043119"/>
              <a:gd name="connsiteY38" fmla="*/ 1932280 h 3552735"/>
              <a:gd name="connsiteX39" fmla="*/ 88491 w 4043119"/>
              <a:gd name="connsiteY39" fmla="*/ 2128925 h 3552735"/>
              <a:gd name="connsiteX40" fmla="*/ 78658 w 4043119"/>
              <a:gd name="connsiteY40" fmla="*/ 2158422 h 3552735"/>
              <a:gd name="connsiteX41" fmla="*/ 68826 w 4043119"/>
              <a:gd name="connsiteY41" fmla="*/ 2197751 h 3552735"/>
              <a:gd name="connsiteX42" fmla="*/ 49161 w 4043119"/>
              <a:gd name="connsiteY42" fmla="*/ 2256744 h 3552735"/>
              <a:gd name="connsiteX43" fmla="*/ 39329 w 4043119"/>
              <a:gd name="connsiteY43" fmla="*/ 2286241 h 3552735"/>
              <a:gd name="connsiteX44" fmla="*/ 29497 w 4043119"/>
              <a:gd name="connsiteY44" fmla="*/ 2325570 h 3552735"/>
              <a:gd name="connsiteX45" fmla="*/ 19665 w 4043119"/>
              <a:gd name="connsiteY45" fmla="*/ 2355067 h 3552735"/>
              <a:gd name="connsiteX46" fmla="*/ 0 w 4043119"/>
              <a:gd name="connsiteY46" fmla="*/ 2463222 h 3552735"/>
              <a:gd name="connsiteX47" fmla="*/ 19665 w 4043119"/>
              <a:gd name="connsiteY47" fmla="*/ 2659867 h 3552735"/>
              <a:gd name="connsiteX48" fmla="*/ 39329 w 4043119"/>
              <a:gd name="connsiteY48" fmla="*/ 2728693 h 3552735"/>
              <a:gd name="connsiteX49" fmla="*/ 68826 w 4043119"/>
              <a:gd name="connsiteY49" fmla="*/ 2768022 h 3552735"/>
              <a:gd name="connsiteX50" fmla="*/ 78658 w 4043119"/>
              <a:gd name="connsiteY50" fmla="*/ 2797518 h 3552735"/>
              <a:gd name="connsiteX51" fmla="*/ 117987 w 4043119"/>
              <a:gd name="connsiteY51" fmla="*/ 2856512 h 3552735"/>
              <a:gd name="connsiteX52" fmla="*/ 157316 w 4043119"/>
              <a:gd name="connsiteY52" fmla="*/ 2925338 h 3552735"/>
              <a:gd name="connsiteX53" fmla="*/ 196645 w 4043119"/>
              <a:gd name="connsiteY53" fmla="*/ 2984331 h 3552735"/>
              <a:gd name="connsiteX54" fmla="*/ 226142 w 4043119"/>
              <a:gd name="connsiteY54" fmla="*/ 3023660 h 3552735"/>
              <a:gd name="connsiteX55" fmla="*/ 245807 w 4043119"/>
              <a:gd name="connsiteY55" fmla="*/ 3053157 h 3552735"/>
              <a:gd name="connsiteX56" fmla="*/ 275303 w 4043119"/>
              <a:gd name="connsiteY56" fmla="*/ 3072822 h 3552735"/>
              <a:gd name="connsiteX57" fmla="*/ 304800 w 4043119"/>
              <a:gd name="connsiteY57" fmla="*/ 3102318 h 3552735"/>
              <a:gd name="connsiteX58" fmla="*/ 344129 w 4043119"/>
              <a:gd name="connsiteY58" fmla="*/ 3171144 h 3552735"/>
              <a:gd name="connsiteX59" fmla="*/ 373626 w 4043119"/>
              <a:gd name="connsiteY59" fmla="*/ 3200641 h 3552735"/>
              <a:gd name="connsiteX60" fmla="*/ 452284 w 4043119"/>
              <a:gd name="connsiteY60" fmla="*/ 3279299 h 3552735"/>
              <a:gd name="connsiteX61" fmla="*/ 481781 w 4043119"/>
              <a:gd name="connsiteY61" fmla="*/ 3298964 h 3552735"/>
              <a:gd name="connsiteX62" fmla="*/ 530942 w 4043119"/>
              <a:gd name="connsiteY62" fmla="*/ 3308796 h 3552735"/>
              <a:gd name="connsiteX63" fmla="*/ 619432 w 4043119"/>
              <a:gd name="connsiteY63" fmla="*/ 3348125 h 3552735"/>
              <a:gd name="connsiteX64" fmla="*/ 717755 w 4043119"/>
              <a:gd name="connsiteY64" fmla="*/ 3387454 h 3552735"/>
              <a:gd name="connsiteX65" fmla="*/ 816078 w 4043119"/>
              <a:gd name="connsiteY65" fmla="*/ 3397286 h 3552735"/>
              <a:gd name="connsiteX66" fmla="*/ 845574 w 4043119"/>
              <a:gd name="connsiteY66" fmla="*/ 3407118 h 3552735"/>
              <a:gd name="connsiteX67" fmla="*/ 884903 w 4043119"/>
              <a:gd name="connsiteY67" fmla="*/ 3416951 h 3552735"/>
              <a:gd name="connsiteX68" fmla="*/ 924232 w 4043119"/>
              <a:gd name="connsiteY68" fmla="*/ 3436615 h 3552735"/>
              <a:gd name="connsiteX69" fmla="*/ 1022555 w 4043119"/>
              <a:gd name="connsiteY69" fmla="*/ 3456280 h 3552735"/>
              <a:gd name="connsiteX70" fmla="*/ 1238865 w 4043119"/>
              <a:gd name="connsiteY70" fmla="*/ 3466112 h 3552735"/>
              <a:gd name="connsiteX71" fmla="*/ 1406013 w 4043119"/>
              <a:gd name="connsiteY71" fmla="*/ 3426783 h 3552735"/>
              <a:gd name="connsiteX72" fmla="*/ 1622323 w 4043119"/>
              <a:gd name="connsiteY72" fmla="*/ 3348125 h 3552735"/>
              <a:gd name="connsiteX73" fmla="*/ 1907458 w 4043119"/>
              <a:gd name="connsiteY73" fmla="*/ 3298964 h 3552735"/>
              <a:gd name="connsiteX74" fmla="*/ 2271252 w 4043119"/>
              <a:gd name="connsiteY74" fmla="*/ 3289131 h 3552735"/>
              <a:gd name="connsiteX75" fmla="*/ 2300749 w 4043119"/>
              <a:gd name="connsiteY75" fmla="*/ 3279299 h 3552735"/>
              <a:gd name="connsiteX76" fmla="*/ 2644878 w 4043119"/>
              <a:gd name="connsiteY76" fmla="*/ 3338293 h 3552735"/>
              <a:gd name="connsiteX77" fmla="*/ 3052516 w 4043119"/>
              <a:gd name="connsiteY77" fmla="*/ 3505461 h 3552735"/>
              <a:gd name="connsiteX78" fmla="*/ 3482090 w 4043119"/>
              <a:gd name="connsiteY78" fmla="*/ 3549698 h 3552735"/>
              <a:gd name="connsiteX79" fmla="*/ 4043119 w 4043119"/>
              <a:gd name="connsiteY79" fmla="*/ 3430004 h 3552735"/>
              <a:gd name="connsiteX0" fmla="*/ 3972232 w 4043119"/>
              <a:gd name="connsiteY0" fmla="*/ 162473 h 3552735"/>
              <a:gd name="connsiteX1" fmla="*/ 3972232 w 4043119"/>
              <a:gd name="connsiteY1" fmla="*/ 162473 h 3552735"/>
              <a:gd name="connsiteX2" fmla="*/ 3512605 w 4043119"/>
              <a:gd name="connsiteY2" fmla="*/ 83319 h 3552735"/>
              <a:gd name="connsiteX3" fmla="*/ 3126658 w 4043119"/>
              <a:gd name="connsiteY3" fmla="*/ 182138 h 3552735"/>
              <a:gd name="connsiteX4" fmla="*/ 2713703 w 4043119"/>
              <a:gd name="connsiteY4" fmla="*/ 24822 h 3552735"/>
              <a:gd name="connsiteX5" fmla="*/ 2241755 w 4043119"/>
              <a:gd name="connsiteY5" fmla="*/ 5157 h 3552735"/>
              <a:gd name="connsiteX6" fmla="*/ 1936955 w 4043119"/>
              <a:gd name="connsiteY6" fmla="*/ 73983 h 3552735"/>
              <a:gd name="connsiteX7" fmla="*/ 1700981 w 4043119"/>
              <a:gd name="connsiteY7" fmla="*/ 191970 h 3552735"/>
              <a:gd name="connsiteX8" fmla="*/ 1425678 w 4043119"/>
              <a:gd name="connsiteY8" fmla="*/ 368951 h 3552735"/>
              <a:gd name="connsiteX9" fmla="*/ 1307691 w 4043119"/>
              <a:gd name="connsiteY9" fmla="*/ 575428 h 3552735"/>
              <a:gd name="connsiteX10" fmla="*/ 1229032 w 4043119"/>
              <a:gd name="connsiteY10" fmla="*/ 624589 h 3552735"/>
              <a:gd name="connsiteX11" fmla="*/ 1150374 w 4043119"/>
              <a:gd name="connsiteY11" fmla="*/ 673751 h 3552735"/>
              <a:gd name="connsiteX12" fmla="*/ 1111045 w 4043119"/>
              <a:gd name="connsiteY12" fmla="*/ 693415 h 3552735"/>
              <a:gd name="connsiteX13" fmla="*/ 1081549 w 4043119"/>
              <a:gd name="connsiteY13" fmla="*/ 703248 h 3552735"/>
              <a:gd name="connsiteX14" fmla="*/ 1032387 w 4043119"/>
              <a:gd name="connsiteY14" fmla="*/ 722912 h 3552735"/>
              <a:gd name="connsiteX15" fmla="*/ 904568 w 4043119"/>
              <a:gd name="connsiteY15" fmla="*/ 781906 h 3552735"/>
              <a:gd name="connsiteX16" fmla="*/ 865239 w 4043119"/>
              <a:gd name="connsiteY16" fmla="*/ 791738 h 3552735"/>
              <a:gd name="connsiteX17" fmla="*/ 786581 w 4043119"/>
              <a:gd name="connsiteY17" fmla="*/ 821235 h 3552735"/>
              <a:gd name="connsiteX18" fmla="*/ 688258 w 4043119"/>
              <a:gd name="connsiteY18" fmla="*/ 909725 h 3552735"/>
              <a:gd name="connsiteX19" fmla="*/ 629265 w 4043119"/>
              <a:gd name="connsiteY19" fmla="*/ 978551 h 3552735"/>
              <a:gd name="connsiteX20" fmla="*/ 609600 w 4043119"/>
              <a:gd name="connsiteY20" fmla="*/ 1008048 h 3552735"/>
              <a:gd name="connsiteX21" fmla="*/ 550607 w 4043119"/>
              <a:gd name="connsiteY21" fmla="*/ 1047377 h 3552735"/>
              <a:gd name="connsiteX22" fmla="*/ 530942 w 4043119"/>
              <a:gd name="connsiteY22" fmla="*/ 1086706 h 3552735"/>
              <a:gd name="connsiteX23" fmla="*/ 501445 w 4043119"/>
              <a:gd name="connsiteY23" fmla="*/ 1106370 h 3552735"/>
              <a:gd name="connsiteX24" fmla="*/ 491613 w 4043119"/>
              <a:gd name="connsiteY24" fmla="*/ 1135867 h 3552735"/>
              <a:gd name="connsiteX25" fmla="*/ 462116 w 4043119"/>
              <a:gd name="connsiteY25" fmla="*/ 1165364 h 3552735"/>
              <a:gd name="connsiteX26" fmla="*/ 383458 w 4043119"/>
              <a:gd name="connsiteY26" fmla="*/ 1263686 h 3552735"/>
              <a:gd name="connsiteX27" fmla="*/ 383458 w 4043119"/>
              <a:gd name="connsiteY27" fmla="*/ 1263686 h 3552735"/>
              <a:gd name="connsiteX28" fmla="*/ 344129 w 4043119"/>
              <a:gd name="connsiteY28" fmla="*/ 1322680 h 3552735"/>
              <a:gd name="connsiteX29" fmla="*/ 314632 w 4043119"/>
              <a:gd name="connsiteY29" fmla="*/ 1352177 h 3552735"/>
              <a:gd name="connsiteX30" fmla="*/ 255639 w 4043119"/>
              <a:gd name="connsiteY30" fmla="*/ 1450499 h 3552735"/>
              <a:gd name="connsiteX31" fmla="*/ 235974 w 4043119"/>
              <a:gd name="connsiteY31" fmla="*/ 1479996 h 3552735"/>
              <a:gd name="connsiteX32" fmla="*/ 196645 w 4043119"/>
              <a:gd name="connsiteY32" fmla="*/ 1558654 h 3552735"/>
              <a:gd name="connsiteX33" fmla="*/ 167149 w 4043119"/>
              <a:gd name="connsiteY33" fmla="*/ 1656977 h 3552735"/>
              <a:gd name="connsiteX34" fmla="*/ 147484 w 4043119"/>
              <a:gd name="connsiteY34" fmla="*/ 1696306 h 3552735"/>
              <a:gd name="connsiteX35" fmla="*/ 127820 w 4043119"/>
              <a:gd name="connsiteY35" fmla="*/ 1774964 h 3552735"/>
              <a:gd name="connsiteX36" fmla="*/ 117987 w 4043119"/>
              <a:gd name="connsiteY36" fmla="*/ 1814293 h 3552735"/>
              <a:gd name="connsiteX37" fmla="*/ 98323 w 4043119"/>
              <a:gd name="connsiteY37" fmla="*/ 1932280 h 3552735"/>
              <a:gd name="connsiteX38" fmla="*/ 88491 w 4043119"/>
              <a:gd name="connsiteY38" fmla="*/ 2128925 h 3552735"/>
              <a:gd name="connsiteX39" fmla="*/ 78658 w 4043119"/>
              <a:gd name="connsiteY39" fmla="*/ 2158422 h 3552735"/>
              <a:gd name="connsiteX40" fmla="*/ 68826 w 4043119"/>
              <a:gd name="connsiteY40" fmla="*/ 2197751 h 3552735"/>
              <a:gd name="connsiteX41" fmla="*/ 49161 w 4043119"/>
              <a:gd name="connsiteY41" fmla="*/ 2256744 h 3552735"/>
              <a:gd name="connsiteX42" fmla="*/ 39329 w 4043119"/>
              <a:gd name="connsiteY42" fmla="*/ 2286241 h 3552735"/>
              <a:gd name="connsiteX43" fmla="*/ 29497 w 4043119"/>
              <a:gd name="connsiteY43" fmla="*/ 2325570 h 3552735"/>
              <a:gd name="connsiteX44" fmla="*/ 19665 w 4043119"/>
              <a:gd name="connsiteY44" fmla="*/ 2355067 h 3552735"/>
              <a:gd name="connsiteX45" fmla="*/ 0 w 4043119"/>
              <a:gd name="connsiteY45" fmla="*/ 2463222 h 3552735"/>
              <a:gd name="connsiteX46" fmla="*/ 19665 w 4043119"/>
              <a:gd name="connsiteY46" fmla="*/ 2659867 h 3552735"/>
              <a:gd name="connsiteX47" fmla="*/ 39329 w 4043119"/>
              <a:gd name="connsiteY47" fmla="*/ 2728693 h 3552735"/>
              <a:gd name="connsiteX48" fmla="*/ 68826 w 4043119"/>
              <a:gd name="connsiteY48" fmla="*/ 2768022 h 3552735"/>
              <a:gd name="connsiteX49" fmla="*/ 78658 w 4043119"/>
              <a:gd name="connsiteY49" fmla="*/ 2797518 h 3552735"/>
              <a:gd name="connsiteX50" fmla="*/ 117987 w 4043119"/>
              <a:gd name="connsiteY50" fmla="*/ 2856512 h 3552735"/>
              <a:gd name="connsiteX51" fmla="*/ 157316 w 4043119"/>
              <a:gd name="connsiteY51" fmla="*/ 2925338 h 3552735"/>
              <a:gd name="connsiteX52" fmla="*/ 196645 w 4043119"/>
              <a:gd name="connsiteY52" fmla="*/ 2984331 h 3552735"/>
              <a:gd name="connsiteX53" fmla="*/ 226142 w 4043119"/>
              <a:gd name="connsiteY53" fmla="*/ 3023660 h 3552735"/>
              <a:gd name="connsiteX54" fmla="*/ 245807 w 4043119"/>
              <a:gd name="connsiteY54" fmla="*/ 3053157 h 3552735"/>
              <a:gd name="connsiteX55" fmla="*/ 275303 w 4043119"/>
              <a:gd name="connsiteY55" fmla="*/ 3072822 h 3552735"/>
              <a:gd name="connsiteX56" fmla="*/ 304800 w 4043119"/>
              <a:gd name="connsiteY56" fmla="*/ 3102318 h 3552735"/>
              <a:gd name="connsiteX57" fmla="*/ 344129 w 4043119"/>
              <a:gd name="connsiteY57" fmla="*/ 3171144 h 3552735"/>
              <a:gd name="connsiteX58" fmla="*/ 373626 w 4043119"/>
              <a:gd name="connsiteY58" fmla="*/ 3200641 h 3552735"/>
              <a:gd name="connsiteX59" fmla="*/ 452284 w 4043119"/>
              <a:gd name="connsiteY59" fmla="*/ 3279299 h 3552735"/>
              <a:gd name="connsiteX60" fmla="*/ 481781 w 4043119"/>
              <a:gd name="connsiteY60" fmla="*/ 3298964 h 3552735"/>
              <a:gd name="connsiteX61" fmla="*/ 530942 w 4043119"/>
              <a:gd name="connsiteY61" fmla="*/ 3308796 h 3552735"/>
              <a:gd name="connsiteX62" fmla="*/ 619432 w 4043119"/>
              <a:gd name="connsiteY62" fmla="*/ 3348125 h 3552735"/>
              <a:gd name="connsiteX63" fmla="*/ 717755 w 4043119"/>
              <a:gd name="connsiteY63" fmla="*/ 3387454 h 3552735"/>
              <a:gd name="connsiteX64" fmla="*/ 816078 w 4043119"/>
              <a:gd name="connsiteY64" fmla="*/ 3397286 h 3552735"/>
              <a:gd name="connsiteX65" fmla="*/ 845574 w 4043119"/>
              <a:gd name="connsiteY65" fmla="*/ 3407118 h 3552735"/>
              <a:gd name="connsiteX66" fmla="*/ 884903 w 4043119"/>
              <a:gd name="connsiteY66" fmla="*/ 3416951 h 3552735"/>
              <a:gd name="connsiteX67" fmla="*/ 924232 w 4043119"/>
              <a:gd name="connsiteY67" fmla="*/ 3436615 h 3552735"/>
              <a:gd name="connsiteX68" fmla="*/ 1022555 w 4043119"/>
              <a:gd name="connsiteY68" fmla="*/ 3456280 h 3552735"/>
              <a:gd name="connsiteX69" fmla="*/ 1238865 w 4043119"/>
              <a:gd name="connsiteY69" fmla="*/ 3466112 h 3552735"/>
              <a:gd name="connsiteX70" fmla="*/ 1406013 w 4043119"/>
              <a:gd name="connsiteY70" fmla="*/ 3426783 h 3552735"/>
              <a:gd name="connsiteX71" fmla="*/ 1622323 w 4043119"/>
              <a:gd name="connsiteY71" fmla="*/ 3348125 h 3552735"/>
              <a:gd name="connsiteX72" fmla="*/ 1907458 w 4043119"/>
              <a:gd name="connsiteY72" fmla="*/ 3298964 h 3552735"/>
              <a:gd name="connsiteX73" fmla="*/ 2271252 w 4043119"/>
              <a:gd name="connsiteY73" fmla="*/ 3289131 h 3552735"/>
              <a:gd name="connsiteX74" fmla="*/ 2300749 w 4043119"/>
              <a:gd name="connsiteY74" fmla="*/ 3279299 h 3552735"/>
              <a:gd name="connsiteX75" fmla="*/ 2644878 w 4043119"/>
              <a:gd name="connsiteY75" fmla="*/ 3338293 h 3552735"/>
              <a:gd name="connsiteX76" fmla="*/ 3052516 w 4043119"/>
              <a:gd name="connsiteY76" fmla="*/ 3505461 h 3552735"/>
              <a:gd name="connsiteX77" fmla="*/ 3482090 w 4043119"/>
              <a:gd name="connsiteY77" fmla="*/ 3549698 h 3552735"/>
              <a:gd name="connsiteX78" fmla="*/ 4043119 w 4043119"/>
              <a:gd name="connsiteY78" fmla="*/ 3430004 h 3552735"/>
              <a:gd name="connsiteX0" fmla="*/ 3972232 w 4043119"/>
              <a:gd name="connsiteY0" fmla="*/ 162473 h 3552735"/>
              <a:gd name="connsiteX1" fmla="*/ 3972232 w 4043119"/>
              <a:gd name="connsiteY1" fmla="*/ 162473 h 3552735"/>
              <a:gd name="connsiteX2" fmla="*/ 3512605 w 4043119"/>
              <a:gd name="connsiteY2" fmla="*/ 83319 h 3552735"/>
              <a:gd name="connsiteX3" fmla="*/ 3126658 w 4043119"/>
              <a:gd name="connsiteY3" fmla="*/ 182138 h 3552735"/>
              <a:gd name="connsiteX4" fmla="*/ 2713703 w 4043119"/>
              <a:gd name="connsiteY4" fmla="*/ 24822 h 3552735"/>
              <a:gd name="connsiteX5" fmla="*/ 2241755 w 4043119"/>
              <a:gd name="connsiteY5" fmla="*/ 5157 h 3552735"/>
              <a:gd name="connsiteX6" fmla="*/ 1936955 w 4043119"/>
              <a:gd name="connsiteY6" fmla="*/ 73983 h 3552735"/>
              <a:gd name="connsiteX7" fmla="*/ 1700981 w 4043119"/>
              <a:gd name="connsiteY7" fmla="*/ 191970 h 3552735"/>
              <a:gd name="connsiteX8" fmla="*/ 1425678 w 4043119"/>
              <a:gd name="connsiteY8" fmla="*/ 368951 h 3552735"/>
              <a:gd name="connsiteX9" fmla="*/ 1307691 w 4043119"/>
              <a:gd name="connsiteY9" fmla="*/ 575428 h 3552735"/>
              <a:gd name="connsiteX10" fmla="*/ 1150374 w 4043119"/>
              <a:gd name="connsiteY10" fmla="*/ 673751 h 3552735"/>
              <a:gd name="connsiteX11" fmla="*/ 1111045 w 4043119"/>
              <a:gd name="connsiteY11" fmla="*/ 693415 h 3552735"/>
              <a:gd name="connsiteX12" fmla="*/ 1081549 w 4043119"/>
              <a:gd name="connsiteY12" fmla="*/ 703248 h 3552735"/>
              <a:gd name="connsiteX13" fmla="*/ 1032387 w 4043119"/>
              <a:gd name="connsiteY13" fmla="*/ 722912 h 3552735"/>
              <a:gd name="connsiteX14" fmla="*/ 904568 w 4043119"/>
              <a:gd name="connsiteY14" fmla="*/ 781906 h 3552735"/>
              <a:gd name="connsiteX15" fmla="*/ 865239 w 4043119"/>
              <a:gd name="connsiteY15" fmla="*/ 791738 h 3552735"/>
              <a:gd name="connsiteX16" fmla="*/ 786581 w 4043119"/>
              <a:gd name="connsiteY16" fmla="*/ 821235 h 3552735"/>
              <a:gd name="connsiteX17" fmla="*/ 688258 w 4043119"/>
              <a:gd name="connsiteY17" fmla="*/ 909725 h 3552735"/>
              <a:gd name="connsiteX18" fmla="*/ 629265 w 4043119"/>
              <a:gd name="connsiteY18" fmla="*/ 978551 h 3552735"/>
              <a:gd name="connsiteX19" fmla="*/ 609600 w 4043119"/>
              <a:gd name="connsiteY19" fmla="*/ 1008048 h 3552735"/>
              <a:gd name="connsiteX20" fmla="*/ 550607 w 4043119"/>
              <a:gd name="connsiteY20" fmla="*/ 1047377 h 3552735"/>
              <a:gd name="connsiteX21" fmla="*/ 530942 w 4043119"/>
              <a:gd name="connsiteY21" fmla="*/ 1086706 h 3552735"/>
              <a:gd name="connsiteX22" fmla="*/ 501445 w 4043119"/>
              <a:gd name="connsiteY22" fmla="*/ 1106370 h 3552735"/>
              <a:gd name="connsiteX23" fmla="*/ 491613 w 4043119"/>
              <a:gd name="connsiteY23" fmla="*/ 1135867 h 3552735"/>
              <a:gd name="connsiteX24" fmla="*/ 462116 w 4043119"/>
              <a:gd name="connsiteY24" fmla="*/ 1165364 h 3552735"/>
              <a:gd name="connsiteX25" fmla="*/ 383458 w 4043119"/>
              <a:gd name="connsiteY25" fmla="*/ 1263686 h 3552735"/>
              <a:gd name="connsiteX26" fmla="*/ 383458 w 4043119"/>
              <a:gd name="connsiteY26" fmla="*/ 1263686 h 3552735"/>
              <a:gd name="connsiteX27" fmla="*/ 344129 w 4043119"/>
              <a:gd name="connsiteY27" fmla="*/ 1322680 h 3552735"/>
              <a:gd name="connsiteX28" fmla="*/ 314632 w 4043119"/>
              <a:gd name="connsiteY28" fmla="*/ 1352177 h 3552735"/>
              <a:gd name="connsiteX29" fmla="*/ 255639 w 4043119"/>
              <a:gd name="connsiteY29" fmla="*/ 1450499 h 3552735"/>
              <a:gd name="connsiteX30" fmla="*/ 235974 w 4043119"/>
              <a:gd name="connsiteY30" fmla="*/ 1479996 h 3552735"/>
              <a:gd name="connsiteX31" fmla="*/ 196645 w 4043119"/>
              <a:gd name="connsiteY31" fmla="*/ 1558654 h 3552735"/>
              <a:gd name="connsiteX32" fmla="*/ 167149 w 4043119"/>
              <a:gd name="connsiteY32" fmla="*/ 1656977 h 3552735"/>
              <a:gd name="connsiteX33" fmla="*/ 147484 w 4043119"/>
              <a:gd name="connsiteY33" fmla="*/ 1696306 h 3552735"/>
              <a:gd name="connsiteX34" fmla="*/ 127820 w 4043119"/>
              <a:gd name="connsiteY34" fmla="*/ 1774964 h 3552735"/>
              <a:gd name="connsiteX35" fmla="*/ 117987 w 4043119"/>
              <a:gd name="connsiteY35" fmla="*/ 1814293 h 3552735"/>
              <a:gd name="connsiteX36" fmla="*/ 98323 w 4043119"/>
              <a:gd name="connsiteY36" fmla="*/ 1932280 h 3552735"/>
              <a:gd name="connsiteX37" fmla="*/ 88491 w 4043119"/>
              <a:gd name="connsiteY37" fmla="*/ 2128925 h 3552735"/>
              <a:gd name="connsiteX38" fmla="*/ 78658 w 4043119"/>
              <a:gd name="connsiteY38" fmla="*/ 2158422 h 3552735"/>
              <a:gd name="connsiteX39" fmla="*/ 68826 w 4043119"/>
              <a:gd name="connsiteY39" fmla="*/ 2197751 h 3552735"/>
              <a:gd name="connsiteX40" fmla="*/ 49161 w 4043119"/>
              <a:gd name="connsiteY40" fmla="*/ 2256744 h 3552735"/>
              <a:gd name="connsiteX41" fmla="*/ 39329 w 4043119"/>
              <a:gd name="connsiteY41" fmla="*/ 2286241 h 3552735"/>
              <a:gd name="connsiteX42" fmla="*/ 29497 w 4043119"/>
              <a:gd name="connsiteY42" fmla="*/ 2325570 h 3552735"/>
              <a:gd name="connsiteX43" fmla="*/ 19665 w 4043119"/>
              <a:gd name="connsiteY43" fmla="*/ 2355067 h 3552735"/>
              <a:gd name="connsiteX44" fmla="*/ 0 w 4043119"/>
              <a:gd name="connsiteY44" fmla="*/ 2463222 h 3552735"/>
              <a:gd name="connsiteX45" fmla="*/ 19665 w 4043119"/>
              <a:gd name="connsiteY45" fmla="*/ 2659867 h 3552735"/>
              <a:gd name="connsiteX46" fmla="*/ 39329 w 4043119"/>
              <a:gd name="connsiteY46" fmla="*/ 2728693 h 3552735"/>
              <a:gd name="connsiteX47" fmla="*/ 68826 w 4043119"/>
              <a:gd name="connsiteY47" fmla="*/ 2768022 h 3552735"/>
              <a:gd name="connsiteX48" fmla="*/ 78658 w 4043119"/>
              <a:gd name="connsiteY48" fmla="*/ 2797518 h 3552735"/>
              <a:gd name="connsiteX49" fmla="*/ 117987 w 4043119"/>
              <a:gd name="connsiteY49" fmla="*/ 2856512 h 3552735"/>
              <a:gd name="connsiteX50" fmla="*/ 157316 w 4043119"/>
              <a:gd name="connsiteY50" fmla="*/ 2925338 h 3552735"/>
              <a:gd name="connsiteX51" fmla="*/ 196645 w 4043119"/>
              <a:gd name="connsiteY51" fmla="*/ 2984331 h 3552735"/>
              <a:gd name="connsiteX52" fmla="*/ 226142 w 4043119"/>
              <a:gd name="connsiteY52" fmla="*/ 3023660 h 3552735"/>
              <a:gd name="connsiteX53" fmla="*/ 245807 w 4043119"/>
              <a:gd name="connsiteY53" fmla="*/ 3053157 h 3552735"/>
              <a:gd name="connsiteX54" fmla="*/ 275303 w 4043119"/>
              <a:gd name="connsiteY54" fmla="*/ 3072822 h 3552735"/>
              <a:gd name="connsiteX55" fmla="*/ 304800 w 4043119"/>
              <a:gd name="connsiteY55" fmla="*/ 3102318 h 3552735"/>
              <a:gd name="connsiteX56" fmla="*/ 344129 w 4043119"/>
              <a:gd name="connsiteY56" fmla="*/ 3171144 h 3552735"/>
              <a:gd name="connsiteX57" fmla="*/ 373626 w 4043119"/>
              <a:gd name="connsiteY57" fmla="*/ 3200641 h 3552735"/>
              <a:gd name="connsiteX58" fmla="*/ 452284 w 4043119"/>
              <a:gd name="connsiteY58" fmla="*/ 3279299 h 3552735"/>
              <a:gd name="connsiteX59" fmla="*/ 481781 w 4043119"/>
              <a:gd name="connsiteY59" fmla="*/ 3298964 h 3552735"/>
              <a:gd name="connsiteX60" fmla="*/ 530942 w 4043119"/>
              <a:gd name="connsiteY60" fmla="*/ 3308796 h 3552735"/>
              <a:gd name="connsiteX61" fmla="*/ 619432 w 4043119"/>
              <a:gd name="connsiteY61" fmla="*/ 3348125 h 3552735"/>
              <a:gd name="connsiteX62" fmla="*/ 717755 w 4043119"/>
              <a:gd name="connsiteY62" fmla="*/ 3387454 h 3552735"/>
              <a:gd name="connsiteX63" fmla="*/ 816078 w 4043119"/>
              <a:gd name="connsiteY63" fmla="*/ 3397286 h 3552735"/>
              <a:gd name="connsiteX64" fmla="*/ 845574 w 4043119"/>
              <a:gd name="connsiteY64" fmla="*/ 3407118 h 3552735"/>
              <a:gd name="connsiteX65" fmla="*/ 884903 w 4043119"/>
              <a:gd name="connsiteY65" fmla="*/ 3416951 h 3552735"/>
              <a:gd name="connsiteX66" fmla="*/ 924232 w 4043119"/>
              <a:gd name="connsiteY66" fmla="*/ 3436615 h 3552735"/>
              <a:gd name="connsiteX67" fmla="*/ 1022555 w 4043119"/>
              <a:gd name="connsiteY67" fmla="*/ 3456280 h 3552735"/>
              <a:gd name="connsiteX68" fmla="*/ 1238865 w 4043119"/>
              <a:gd name="connsiteY68" fmla="*/ 3466112 h 3552735"/>
              <a:gd name="connsiteX69" fmla="*/ 1406013 w 4043119"/>
              <a:gd name="connsiteY69" fmla="*/ 3426783 h 3552735"/>
              <a:gd name="connsiteX70" fmla="*/ 1622323 w 4043119"/>
              <a:gd name="connsiteY70" fmla="*/ 3348125 h 3552735"/>
              <a:gd name="connsiteX71" fmla="*/ 1907458 w 4043119"/>
              <a:gd name="connsiteY71" fmla="*/ 3298964 h 3552735"/>
              <a:gd name="connsiteX72" fmla="*/ 2271252 w 4043119"/>
              <a:gd name="connsiteY72" fmla="*/ 3289131 h 3552735"/>
              <a:gd name="connsiteX73" fmla="*/ 2300749 w 4043119"/>
              <a:gd name="connsiteY73" fmla="*/ 3279299 h 3552735"/>
              <a:gd name="connsiteX74" fmla="*/ 2644878 w 4043119"/>
              <a:gd name="connsiteY74" fmla="*/ 3338293 h 3552735"/>
              <a:gd name="connsiteX75" fmla="*/ 3052516 w 4043119"/>
              <a:gd name="connsiteY75" fmla="*/ 3505461 h 3552735"/>
              <a:gd name="connsiteX76" fmla="*/ 3482090 w 4043119"/>
              <a:gd name="connsiteY76" fmla="*/ 3549698 h 3552735"/>
              <a:gd name="connsiteX77" fmla="*/ 4043119 w 4043119"/>
              <a:gd name="connsiteY77" fmla="*/ 3430004 h 3552735"/>
              <a:gd name="connsiteX0" fmla="*/ 3972232 w 4043119"/>
              <a:gd name="connsiteY0" fmla="*/ 162473 h 3552735"/>
              <a:gd name="connsiteX1" fmla="*/ 3972232 w 4043119"/>
              <a:gd name="connsiteY1" fmla="*/ 162473 h 3552735"/>
              <a:gd name="connsiteX2" fmla="*/ 3512605 w 4043119"/>
              <a:gd name="connsiteY2" fmla="*/ 83319 h 3552735"/>
              <a:gd name="connsiteX3" fmla="*/ 3126658 w 4043119"/>
              <a:gd name="connsiteY3" fmla="*/ 182138 h 3552735"/>
              <a:gd name="connsiteX4" fmla="*/ 2713703 w 4043119"/>
              <a:gd name="connsiteY4" fmla="*/ 24822 h 3552735"/>
              <a:gd name="connsiteX5" fmla="*/ 2241755 w 4043119"/>
              <a:gd name="connsiteY5" fmla="*/ 5157 h 3552735"/>
              <a:gd name="connsiteX6" fmla="*/ 1936955 w 4043119"/>
              <a:gd name="connsiteY6" fmla="*/ 73983 h 3552735"/>
              <a:gd name="connsiteX7" fmla="*/ 1700981 w 4043119"/>
              <a:gd name="connsiteY7" fmla="*/ 191970 h 3552735"/>
              <a:gd name="connsiteX8" fmla="*/ 1425678 w 4043119"/>
              <a:gd name="connsiteY8" fmla="*/ 368951 h 3552735"/>
              <a:gd name="connsiteX9" fmla="*/ 1307691 w 4043119"/>
              <a:gd name="connsiteY9" fmla="*/ 575428 h 3552735"/>
              <a:gd name="connsiteX10" fmla="*/ 1150374 w 4043119"/>
              <a:gd name="connsiteY10" fmla="*/ 673751 h 3552735"/>
              <a:gd name="connsiteX11" fmla="*/ 1111045 w 4043119"/>
              <a:gd name="connsiteY11" fmla="*/ 693415 h 3552735"/>
              <a:gd name="connsiteX12" fmla="*/ 1032387 w 4043119"/>
              <a:gd name="connsiteY12" fmla="*/ 722912 h 3552735"/>
              <a:gd name="connsiteX13" fmla="*/ 904568 w 4043119"/>
              <a:gd name="connsiteY13" fmla="*/ 781906 h 3552735"/>
              <a:gd name="connsiteX14" fmla="*/ 865239 w 4043119"/>
              <a:gd name="connsiteY14" fmla="*/ 791738 h 3552735"/>
              <a:gd name="connsiteX15" fmla="*/ 786581 w 4043119"/>
              <a:gd name="connsiteY15" fmla="*/ 821235 h 3552735"/>
              <a:gd name="connsiteX16" fmla="*/ 688258 w 4043119"/>
              <a:gd name="connsiteY16" fmla="*/ 909725 h 3552735"/>
              <a:gd name="connsiteX17" fmla="*/ 629265 w 4043119"/>
              <a:gd name="connsiteY17" fmla="*/ 978551 h 3552735"/>
              <a:gd name="connsiteX18" fmla="*/ 609600 w 4043119"/>
              <a:gd name="connsiteY18" fmla="*/ 1008048 h 3552735"/>
              <a:gd name="connsiteX19" fmla="*/ 550607 w 4043119"/>
              <a:gd name="connsiteY19" fmla="*/ 1047377 h 3552735"/>
              <a:gd name="connsiteX20" fmla="*/ 530942 w 4043119"/>
              <a:gd name="connsiteY20" fmla="*/ 1086706 h 3552735"/>
              <a:gd name="connsiteX21" fmla="*/ 501445 w 4043119"/>
              <a:gd name="connsiteY21" fmla="*/ 1106370 h 3552735"/>
              <a:gd name="connsiteX22" fmla="*/ 491613 w 4043119"/>
              <a:gd name="connsiteY22" fmla="*/ 1135867 h 3552735"/>
              <a:gd name="connsiteX23" fmla="*/ 462116 w 4043119"/>
              <a:gd name="connsiteY23" fmla="*/ 1165364 h 3552735"/>
              <a:gd name="connsiteX24" fmla="*/ 383458 w 4043119"/>
              <a:gd name="connsiteY24" fmla="*/ 1263686 h 3552735"/>
              <a:gd name="connsiteX25" fmla="*/ 383458 w 4043119"/>
              <a:gd name="connsiteY25" fmla="*/ 1263686 h 3552735"/>
              <a:gd name="connsiteX26" fmla="*/ 344129 w 4043119"/>
              <a:gd name="connsiteY26" fmla="*/ 1322680 h 3552735"/>
              <a:gd name="connsiteX27" fmla="*/ 314632 w 4043119"/>
              <a:gd name="connsiteY27" fmla="*/ 1352177 h 3552735"/>
              <a:gd name="connsiteX28" fmla="*/ 255639 w 4043119"/>
              <a:gd name="connsiteY28" fmla="*/ 1450499 h 3552735"/>
              <a:gd name="connsiteX29" fmla="*/ 235974 w 4043119"/>
              <a:gd name="connsiteY29" fmla="*/ 1479996 h 3552735"/>
              <a:gd name="connsiteX30" fmla="*/ 196645 w 4043119"/>
              <a:gd name="connsiteY30" fmla="*/ 1558654 h 3552735"/>
              <a:gd name="connsiteX31" fmla="*/ 167149 w 4043119"/>
              <a:gd name="connsiteY31" fmla="*/ 1656977 h 3552735"/>
              <a:gd name="connsiteX32" fmla="*/ 147484 w 4043119"/>
              <a:gd name="connsiteY32" fmla="*/ 1696306 h 3552735"/>
              <a:gd name="connsiteX33" fmla="*/ 127820 w 4043119"/>
              <a:gd name="connsiteY33" fmla="*/ 1774964 h 3552735"/>
              <a:gd name="connsiteX34" fmla="*/ 117987 w 4043119"/>
              <a:gd name="connsiteY34" fmla="*/ 1814293 h 3552735"/>
              <a:gd name="connsiteX35" fmla="*/ 98323 w 4043119"/>
              <a:gd name="connsiteY35" fmla="*/ 1932280 h 3552735"/>
              <a:gd name="connsiteX36" fmla="*/ 88491 w 4043119"/>
              <a:gd name="connsiteY36" fmla="*/ 2128925 h 3552735"/>
              <a:gd name="connsiteX37" fmla="*/ 78658 w 4043119"/>
              <a:gd name="connsiteY37" fmla="*/ 2158422 h 3552735"/>
              <a:gd name="connsiteX38" fmla="*/ 68826 w 4043119"/>
              <a:gd name="connsiteY38" fmla="*/ 2197751 h 3552735"/>
              <a:gd name="connsiteX39" fmla="*/ 49161 w 4043119"/>
              <a:gd name="connsiteY39" fmla="*/ 2256744 h 3552735"/>
              <a:gd name="connsiteX40" fmla="*/ 39329 w 4043119"/>
              <a:gd name="connsiteY40" fmla="*/ 2286241 h 3552735"/>
              <a:gd name="connsiteX41" fmla="*/ 29497 w 4043119"/>
              <a:gd name="connsiteY41" fmla="*/ 2325570 h 3552735"/>
              <a:gd name="connsiteX42" fmla="*/ 19665 w 4043119"/>
              <a:gd name="connsiteY42" fmla="*/ 2355067 h 3552735"/>
              <a:gd name="connsiteX43" fmla="*/ 0 w 4043119"/>
              <a:gd name="connsiteY43" fmla="*/ 2463222 h 3552735"/>
              <a:gd name="connsiteX44" fmla="*/ 19665 w 4043119"/>
              <a:gd name="connsiteY44" fmla="*/ 2659867 h 3552735"/>
              <a:gd name="connsiteX45" fmla="*/ 39329 w 4043119"/>
              <a:gd name="connsiteY45" fmla="*/ 2728693 h 3552735"/>
              <a:gd name="connsiteX46" fmla="*/ 68826 w 4043119"/>
              <a:gd name="connsiteY46" fmla="*/ 2768022 h 3552735"/>
              <a:gd name="connsiteX47" fmla="*/ 78658 w 4043119"/>
              <a:gd name="connsiteY47" fmla="*/ 2797518 h 3552735"/>
              <a:gd name="connsiteX48" fmla="*/ 117987 w 4043119"/>
              <a:gd name="connsiteY48" fmla="*/ 2856512 h 3552735"/>
              <a:gd name="connsiteX49" fmla="*/ 157316 w 4043119"/>
              <a:gd name="connsiteY49" fmla="*/ 2925338 h 3552735"/>
              <a:gd name="connsiteX50" fmla="*/ 196645 w 4043119"/>
              <a:gd name="connsiteY50" fmla="*/ 2984331 h 3552735"/>
              <a:gd name="connsiteX51" fmla="*/ 226142 w 4043119"/>
              <a:gd name="connsiteY51" fmla="*/ 3023660 h 3552735"/>
              <a:gd name="connsiteX52" fmla="*/ 245807 w 4043119"/>
              <a:gd name="connsiteY52" fmla="*/ 3053157 h 3552735"/>
              <a:gd name="connsiteX53" fmla="*/ 275303 w 4043119"/>
              <a:gd name="connsiteY53" fmla="*/ 3072822 h 3552735"/>
              <a:gd name="connsiteX54" fmla="*/ 304800 w 4043119"/>
              <a:gd name="connsiteY54" fmla="*/ 3102318 h 3552735"/>
              <a:gd name="connsiteX55" fmla="*/ 344129 w 4043119"/>
              <a:gd name="connsiteY55" fmla="*/ 3171144 h 3552735"/>
              <a:gd name="connsiteX56" fmla="*/ 373626 w 4043119"/>
              <a:gd name="connsiteY56" fmla="*/ 3200641 h 3552735"/>
              <a:gd name="connsiteX57" fmla="*/ 452284 w 4043119"/>
              <a:gd name="connsiteY57" fmla="*/ 3279299 h 3552735"/>
              <a:gd name="connsiteX58" fmla="*/ 481781 w 4043119"/>
              <a:gd name="connsiteY58" fmla="*/ 3298964 h 3552735"/>
              <a:gd name="connsiteX59" fmla="*/ 530942 w 4043119"/>
              <a:gd name="connsiteY59" fmla="*/ 3308796 h 3552735"/>
              <a:gd name="connsiteX60" fmla="*/ 619432 w 4043119"/>
              <a:gd name="connsiteY60" fmla="*/ 3348125 h 3552735"/>
              <a:gd name="connsiteX61" fmla="*/ 717755 w 4043119"/>
              <a:gd name="connsiteY61" fmla="*/ 3387454 h 3552735"/>
              <a:gd name="connsiteX62" fmla="*/ 816078 w 4043119"/>
              <a:gd name="connsiteY62" fmla="*/ 3397286 h 3552735"/>
              <a:gd name="connsiteX63" fmla="*/ 845574 w 4043119"/>
              <a:gd name="connsiteY63" fmla="*/ 3407118 h 3552735"/>
              <a:gd name="connsiteX64" fmla="*/ 884903 w 4043119"/>
              <a:gd name="connsiteY64" fmla="*/ 3416951 h 3552735"/>
              <a:gd name="connsiteX65" fmla="*/ 924232 w 4043119"/>
              <a:gd name="connsiteY65" fmla="*/ 3436615 h 3552735"/>
              <a:gd name="connsiteX66" fmla="*/ 1022555 w 4043119"/>
              <a:gd name="connsiteY66" fmla="*/ 3456280 h 3552735"/>
              <a:gd name="connsiteX67" fmla="*/ 1238865 w 4043119"/>
              <a:gd name="connsiteY67" fmla="*/ 3466112 h 3552735"/>
              <a:gd name="connsiteX68" fmla="*/ 1406013 w 4043119"/>
              <a:gd name="connsiteY68" fmla="*/ 3426783 h 3552735"/>
              <a:gd name="connsiteX69" fmla="*/ 1622323 w 4043119"/>
              <a:gd name="connsiteY69" fmla="*/ 3348125 h 3552735"/>
              <a:gd name="connsiteX70" fmla="*/ 1907458 w 4043119"/>
              <a:gd name="connsiteY70" fmla="*/ 3298964 h 3552735"/>
              <a:gd name="connsiteX71" fmla="*/ 2271252 w 4043119"/>
              <a:gd name="connsiteY71" fmla="*/ 3289131 h 3552735"/>
              <a:gd name="connsiteX72" fmla="*/ 2300749 w 4043119"/>
              <a:gd name="connsiteY72" fmla="*/ 3279299 h 3552735"/>
              <a:gd name="connsiteX73" fmla="*/ 2644878 w 4043119"/>
              <a:gd name="connsiteY73" fmla="*/ 3338293 h 3552735"/>
              <a:gd name="connsiteX74" fmla="*/ 3052516 w 4043119"/>
              <a:gd name="connsiteY74" fmla="*/ 3505461 h 3552735"/>
              <a:gd name="connsiteX75" fmla="*/ 3482090 w 4043119"/>
              <a:gd name="connsiteY75" fmla="*/ 3549698 h 3552735"/>
              <a:gd name="connsiteX76" fmla="*/ 4043119 w 4043119"/>
              <a:gd name="connsiteY76" fmla="*/ 3430004 h 3552735"/>
              <a:gd name="connsiteX0" fmla="*/ 3972232 w 4043119"/>
              <a:gd name="connsiteY0" fmla="*/ 162473 h 3552735"/>
              <a:gd name="connsiteX1" fmla="*/ 3972232 w 4043119"/>
              <a:gd name="connsiteY1" fmla="*/ 162473 h 3552735"/>
              <a:gd name="connsiteX2" fmla="*/ 3512605 w 4043119"/>
              <a:gd name="connsiteY2" fmla="*/ 83319 h 3552735"/>
              <a:gd name="connsiteX3" fmla="*/ 3126658 w 4043119"/>
              <a:gd name="connsiteY3" fmla="*/ 182138 h 3552735"/>
              <a:gd name="connsiteX4" fmla="*/ 2713703 w 4043119"/>
              <a:gd name="connsiteY4" fmla="*/ 24822 h 3552735"/>
              <a:gd name="connsiteX5" fmla="*/ 2241755 w 4043119"/>
              <a:gd name="connsiteY5" fmla="*/ 5157 h 3552735"/>
              <a:gd name="connsiteX6" fmla="*/ 1936955 w 4043119"/>
              <a:gd name="connsiteY6" fmla="*/ 73983 h 3552735"/>
              <a:gd name="connsiteX7" fmla="*/ 1700981 w 4043119"/>
              <a:gd name="connsiteY7" fmla="*/ 191970 h 3552735"/>
              <a:gd name="connsiteX8" fmla="*/ 1425678 w 4043119"/>
              <a:gd name="connsiteY8" fmla="*/ 368951 h 3552735"/>
              <a:gd name="connsiteX9" fmla="*/ 1307691 w 4043119"/>
              <a:gd name="connsiteY9" fmla="*/ 575428 h 3552735"/>
              <a:gd name="connsiteX10" fmla="*/ 1150374 w 4043119"/>
              <a:gd name="connsiteY10" fmla="*/ 673751 h 3552735"/>
              <a:gd name="connsiteX11" fmla="*/ 1032387 w 4043119"/>
              <a:gd name="connsiteY11" fmla="*/ 722912 h 3552735"/>
              <a:gd name="connsiteX12" fmla="*/ 904568 w 4043119"/>
              <a:gd name="connsiteY12" fmla="*/ 781906 h 3552735"/>
              <a:gd name="connsiteX13" fmla="*/ 865239 w 4043119"/>
              <a:gd name="connsiteY13" fmla="*/ 791738 h 3552735"/>
              <a:gd name="connsiteX14" fmla="*/ 786581 w 4043119"/>
              <a:gd name="connsiteY14" fmla="*/ 821235 h 3552735"/>
              <a:gd name="connsiteX15" fmla="*/ 688258 w 4043119"/>
              <a:gd name="connsiteY15" fmla="*/ 909725 h 3552735"/>
              <a:gd name="connsiteX16" fmla="*/ 629265 w 4043119"/>
              <a:gd name="connsiteY16" fmla="*/ 978551 h 3552735"/>
              <a:gd name="connsiteX17" fmla="*/ 609600 w 4043119"/>
              <a:gd name="connsiteY17" fmla="*/ 1008048 h 3552735"/>
              <a:gd name="connsiteX18" fmla="*/ 550607 w 4043119"/>
              <a:gd name="connsiteY18" fmla="*/ 1047377 h 3552735"/>
              <a:gd name="connsiteX19" fmla="*/ 530942 w 4043119"/>
              <a:gd name="connsiteY19" fmla="*/ 1086706 h 3552735"/>
              <a:gd name="connsiteX20" fmla="*/ 501445 w 4043119"/>
              <a:gd name="connsiteY20" fmla="*/ 1106370 h 3552735"/>
              <a:gd name="connsiteX21" fmla="*/ 491613 w 4043119"/>
              <a:gd name="connsiteY21" fmla="*/ 1135867 h 3552735"/>
              <a:gd name="connsiteX22" fmla="*/ 462116 w 4043119"/>
              <a:gd name="connsiteY22" fmla="*/ 1165364 h 3552735"/>
              <a:gd name="connsiteX23" fmla="*/ 383458 w 4043119"/>
              <a:gd name="connsiteY23" fmla="*/ 1263686 h 3552735"/>
              <a:gd name="connsiteX24" fmla="*/ 383458 w 4043119"/>
              <a:gd name="connsiteY24" fmla="*/ 1263686 h 3552735"/>
              <a:gd name="connsiteX25" fmla="*/ 344129 w 4043119"/>
              <a:gd name="connsiteY25" fmla="*/ 1322680 h 3552735"/>
              <a:gd name="connsiteX26" fmla="*/ 314632 w 4043119"/>
              <a:gd name="connsiteY26" fmla="*/ 1352177 h 3552735"/>
              <a:gd name="connsiteX27" fmla="*/ 255639 w 4043119"/>
              <a:gd name="connsiteY27" fmla="*/ 1450499 h 3552735"/>
              <a:gd name="connsiteX28" fmla="*/ 235974 w 4043119"/>
              <a:gd name="connsiteY28" fmla="*/ 1479996 h 3552735"/>
              <a:gd name="connsiteX29" fmla="*/ 196645 w 4043119"/>
              <a:gd name="connsiteY29" fmla="*/ 1558654 h 3552735"/>
              <a:gd name="connsiteX30" fmla="*/ 167149 w 4043119"/>
              <a:gd name="connsiteY30" fmla="*/ 1656977 h 3552735"/>
              <a:gd name="connsiteX31" fmla="*/ 147484 w 4043119"/>
              <a:gd name="connsiteY31" fmla="*/ 1696306 h 3552735"/>
              <a:gd name="connsiteX32" fmla="*/ 127820 w 4043119"/>
              <a:gd name="connsiteY32" fmla="*/ 1774964 h 3552735"/>
              <a:gd name="connsiteX33" fmla="*/ 117987 w 4043119"/>
              <a:gd name="connsiteY33" fmla="*/ 1814293 h 3552735"/>
              <a:gd name="connsiteX34" fmla="*/ 98323 w 4043119"/>
              <a:gd name="connsiteY34" fmla="*/ 1932280 h 3552735"/>
              <a:gd name="connsiteX35" fmla="*/ 88491 w 4043119"/>
              <a:gd name="connsiteY35" fmla="*/ 2128925 h 3552735"/>
              <a:gd name="connsiteX36" fmla="*/ 78658 w 4043119"/>
              <a:gd name="connsiteY36" fmla="*/ 2158422 h 3552735"/>
              <a:gd name="connsiteX37" fmla="*/ 68826 w 4043119"/>
              <a:gd name="connsiteY37" fmla="*/ 2197751 h 3552735"/>
              <a:gd name="connsiteX38" fmla="*/ 49161 w 4043119"/>
              <a:gd name="connsiteY38" fmla="*/ 2256744 h 3552735"/>
              <a:gd name="connsiteX39" fmla="*/ 39329 w 4043119"/>
              <a:gd name="connsiteY39" fmla="*/ 2286241 h 3552735"/>
              <a:gd name="connsiteX40" fmla="*/ 29497 w 4043119"/>
              <a:gd name="connsiteY40" fmla="*/ 2325570 h 3552735"/>
              <a:gd name="connsiteX41" fmla="*/ 19665 w 4043119"/>
              <a:gd name="connsiteY41" fmla="*/ 2355067 h 3552735"/>
              <a:gd name="connsiteX42" fmla="*/ 0 w 4043119"/>
              <a:gd name="connsiteY42" fmla="*/ 2463222 h 3552735"/>
              <a:gd name="connsiteX43" fmla="*/ 19665 w 4043119"/>
              <a:gd name="connsiteY43" fmla="*/ 2659867 h 3552735"/>
              <a:gd name="connsiteX44" fmla="*/ 39329 w 4043119"/>
              <a:gd name="connsiteY44" fmla="*/ 2728693 h 3552735"/>
              <a:gd name="connsiteX45" fmla="*/ 68826 w 4043119"/>
              <a:gd name="connsiteY45" fmla="*/ 2768022 h 3552735"/>
              <a:gd name="connsiteX46" fmla="*/ 78658 w 4043119"/>
              <a:gd name="connsiteY46" fmla="*/ 2797518 h 3552735"/>
              <a:gd name="connsiteX47" fmla="*/ 117987 w 4043119"/>
              <a:gd name="connsiteY47" fmla="*/ 2856512 h 3552735"/>
              <a:gd name="connsiteX48" fmla="*/ 157316 w 4043119"/>
              <a:gd name="connsiteY48" fmla="*/ 2925338 h 3552735"/>
              <a:gd name="connsiteX49" fmla="*/ 196645 w 4043119"/>
              <a:gd name="connsiteY49" fmla="*/ 2984331 h 3552735"/>
              <a:gd name="connsiteX50" fmla="*/ 226142 w 4043119"/>
              <a:gd name="connsiteY50" fmla="*/ 3023660 h 3552735"/>
              <a:gd name="connsiteX51" fmla="*/ 245807 w 4043119"/>
              <a:gd name="connsiteY51" fmla="*/ 3053157 h 3552735"/>
              <a:gd name="connsiteX52" fmla="*/ 275303 w 4043119"/>
              <a:gd name="connsiteY52" fmla="*/ 3072822 h 3552735"/>
              <a:gd name="connsiteX53" fmla="*/ 304800 w 4043119"/>
              <a:gd name="connsiteY53" fmla="*/ 3102318 h 3552735"/>
              <a:gd name="connsiteX54" fmla="*/ 344129 w 4043119"/>
              <a:gd name="connsiteY54" fmla="*/ 3171144 h 3552735"/>
              <a:gd name="connsiteX55" fmla="*/ 373626 w 4043119"/>
              <a:gd name="connsiteY55" fmla="*/ 3200641 h 3552735"/>
              <a:gd name="connsiteX56" fmla="*/ 452284 w 4043119"/>
              <a:gd name="connsiteY56" fmla="*/ 3279299 h 3552735"/>
              <a:gd name="connsiteX57" fmla="*/ 481781 w 4043119"/>
              <a:gd name="connsiteY57" fmla="*/ 3298964 h 3552735"/>
              <a:gd name="connsiteX58" fmla="*/ 530942 w 4043119"/>
              <a:gd name="connsiteY58" fmla="*/ 3308796 h 3552735"/>
              <a:gd name="connsiteX59" fmla="*/ 619432 w 4043119"/>
              <a:gd name="connsiteY59" fmla="*/ 3348125 h 3552735"/>
              <a:gd name="connsiteX60" fmla="*/ 717755 w 4043119"/>
              <a:gd name="connsiteY60" fmla="*/ 3387454 h 3552735"/>
              <a:gd name="connsiteX61" fmla="*/ 816078 w 4043119"/>
              <a:gd name="connsiteY61" fmla="*/ 3397286 h 3552735"/>
              <a:gd name="connsiteX62" fmla="*/ 845574 w 4043119"/>
              <a:gd name="connsiteY62" fmla="*/ 3407118 h 3552735"/>
              <a:gd name="connsiteX63" fmla="*/ 884903 w 4043119"/>
              <a:gd name="connsiteY63" fmla="*/ 3416951 h 3552735"/>
              <a:gd name="connsiteX64" fmla="*/ 924232 w 4043119"/>
              <a:gd name="connsiteY64" fmla="*/ 3436615 h 3552735"/>
              <a:gd name="connsiteX65" fmla="*/ 1022555 w 4043119"/>
              <a:gd name="connsiteY65" fmla="*/ 3456280 h 3552735"/>
              <a:gd name="connsiteX66" fmla="*/ 1238865 w 4043119"/>
              <a:gd name="connsiteY66" fmla="*/ 3466112 h 3552735"/>
              <a:gd name="connsiteX67" fmla="*/ 1406013 w 4043119"/>
              <a:gd name="connsiteY67" fmla="*/ 3426783 h 3552735"/>
              <a:gd name="connsiteX68" fmla="*/ 1622323 w 4043119"/>
              <a:gd name="connsiteY68" fmla="*/ 3348125 h 3552735"/>
              <a:gd name="connsiteX69" fmla="*/ 1907458 w 4043119"/>
              <a:gd name="connsiteY69" fmla="*/ 3298964 h 3552735"/>
              <a:gd name="connsiteX70" fmla="*/ 2271252 w 4043119"/>
              <a:gd name="connsiteY70" fmla="*/ 3289131 h 3552735"/>
              <a:gd name="connsiteX71" fmla="*/ 2300749 w 4043119"/>
              <a:gd name="connsiteY71" fmla="*/ 3279299 h 3552735"/>
              <a:gd name="connsiteX72" fmla="*/ 2644878 w 4043119"/>
              <a:gd name="connsiteY72" fmla="*/ 3338293 h 3552735"/>
              <a:gd name="connsiteX73" fmla="*/ 3052516 w 4043119"/>
              <a:gd name="connsiteY73" fmla="*/ 3505461 h 3552735"/>
              <a:gd name="connsiteX74" fmla="*/ 3482090 w 4043119"/>
              <a:gd name="connsiteY74" fmla="*/ 3549698 h 3552735"/>
              <a:gd name="connsiteX75" fmla="*/ 4043119 w 4043119"/>
              <a:gd name="connsiteY75" fmla="*/ 3430004 h 3552735"/>
              <a:gd name="connsiteX0" fmla="*/ 3972232 w 4043119"/>
              <a:gd name="connsiteY0" fmla="*/ 162473 h 3552735"/>
              <a:gd name="connsiteX1" fmla="*/ 3972232 w 4043119"/>
              <a:gd name="connsiteY1" fmla="*/ 162473 h 3552735"/>
              <a:gd name="connsiteX2" fmla="*/ 3512605 w 4043119"/>
              <a:gd name="connsiteY2" fmla="*/ 83319 h 3552735"/>
              <a:gd name="connsiteX3" fmla="*/ 3126658 w 4043119"/>
              <a:gd name="connsiteY3" fmla="*/ 182138 h 3552735"/>
              <a:gd name="connsiteX4" fmla="*/ 2713703 w 4043119"/>
              <a:gd name="connsiteY4" fmla="*/ 24822 h 3552735"/>
              <a:gd name="connsiteX5" fmla="*/ 2241755 w 4043119"/>
              <a:gd name="connsiteY5" fmla="*/ 5157 h 3552735"/>
              <a:gd name="connsiteX6" fmla="*/ 1936955 w 4043119"/>
              <a:gd name="connsiteY6" fmla="*/ 73983 h 3552735"/>
              <a:gd name="connsiteX7" fmla="*/ 1700981 w 4043119"/>
              <a:gd name="connsiteY7" fmla="*/ 191970 h 3552735"/>
              <a:gd name="connsiteX8" fmla="*/ 1425678 w 4043119"/>
              <a:gd name="connsiteY8" fmla="*/ 368951 h 3552735"/>
              <a:gd name="connsiteX9" fmla="*/ 1307691 w 4043119"/>
              <a:gd name="connsiteY9" fmla="*/ 575428 h 3552735"/>
              <a:gd name="connsiteX10" fmla="*/ 1032387 w 4043119"/>
              <a:gd name="connsiteY10" fmla="*/ 722912 h 3552735"/>
              <a:gd name="connsiteX11" fmla="*/ 904568 w 4043119"/>
              <a:gd name="connsiteY11" fmla="*/ 781906 h 3552735"/>
              <a:gd name="connsiteX12" fmla="*/ 865239 w 4043119"/>
              <a:gd name="connsiteY12" fmla="*/ 791738 h 3552735"/>
              <a:gd name="connsiteX13" fmla="*/ 786581 w 4043119"/>
              <a:gd name="connsiteY13" fmla="*/ 821235 h 3552735"/>
              <a:gd name="connsiteX14" fmla="*/ 688258 w 4043119"/>
              <a:gd name="connsiteY14" fmla="*/ 909725 h 3552735"/>
              <a:gd name="connsiteX15" fmla="*/ 629265 w 4043119"/>
              <a:gd name="connsiteY15" fmla="*/ 978551 h 3552735"/>
              <a:gd name="connsiteX16" fmla="*/ 609600 w 4043119"/>
              <a:gd name="connsiteY16" fmla="*/ 1008048 h 3552735"/>
              <a:gd name="connsiteX17" fmla="*/ 550607 w 4043119"/>
              <a:gd name="connsiteY17" fmla="*/ 1047377 h 3552735"/>
              <a:gd name="connsiteX18" fmla="*/ 530942 w 4043119"/>
              <a:gd name="connsiteY18" fmla="*/ 1086706 h 3552735"/>
              <a:gd name="connsiteX19" fmla="*/ 501445 w 4043119"/>
              <a:gd name="connsiteY19" fmla="*/ 1106370 h 3552735"/>
              <a:gd name="connsiteX20" fmla="*/ 491613 w 4043119"/>
              <a:gd name="connsiteY20" fmla="*/ 1135867 h 3552735"/>
              <a:gd name="connsiteX21" fmla="*/ 462116 w 4043119"/>
              <a:gd name="connsiteY21" fmla="*/ 1165364 h 3552735"/>
              <a:gd name="connsiteX22" fmla="*/ 383458 w 4043119"/>
              <a:gd name="connsiteY22" fmla="*/ 1263686 h 3552735"/>
              <a:gd name="connsiteX23" fmla="*/ 383458 w 4043119"/>
              <a:gd name="connsiteY23" fmla="*/ 1263686 h 3552735"/>
              <a:gd name="connsiteX24" fmla="*/ 344129 w 4043119"/>
              <a:gd name="connsiteY24" fmla="*/ 1322680 h 3552735"/>
              <a:gd name="connsiteX25" fmla="*/ 314632 w 4043119"/>
              <a:gd name="connsiteY25" fmla="*/ 1352177 h 3552735"/>
              <a:gd name="connsiteX26" fmla="*/ 255639 w 4043119"/>
              <a:gd name="connsiteY26" fmla="*/ 1450499 h 3552735"/>
              <a:gd name="connsiteX27" fmla="*/ 235974 w 4043119"/>
              <a:gd name="connsiteY27" fmla="*/ 1479996 h 3552735"/>
              <a:gd name="connsiteX28" fmla="*/ 196645 w 4043119"/>
              <a:gd name="connsiteY28" fmla="*/ 1558654 h 3552735"/>
              <a:gd name="connsiteX29" fmla="*/ 167149 w 4043119"/>
              <a:gd name="connsiteY29" fmla="*/ 1656977 h 3552735"/>
              <a:gd name="connsiteX30" fmla="*/ 147484 w 4043119"/>
              <a:gd name="connsiteY30" fmla="*/ 1696306 h 3552735"/>
              <a:gd name="connsiteX31" fmla="*/ 127820 w 4043119"/>
              <a:gd name="connsiteY31" fmla="*/ 1774964 h 3552735"/>
              <a:gd name="connsiteX32" fmla="*/ 117987 w 4043119"/>
              <a:gd name="connsiteY32" fmla="*/ 1814293 h 3552735"/>
              <a:gd name="connsiteX33" fmla="*/ 98323 w 4043119"/>
              <a:gd name="connsiteY33" fmla="*/ 1932280 h 3552735"/>
              <a:gd name="connsiteX34" fmla="*/ 88491 w 4043119"/>
              <a:gd name="connsiteY34" fmla="*/ 2128925 h 3552735"/>
              <a:gd name="connsiteX35" fmla="*/ 78658 w 4043119"/>
              <a:gd name="connsiteY35" fmla="*/ 2158422 h 3552735"/>
              <a:gd name="connsiteX36" fmla="*/ 68826 w 4043119"/>
              <a:gd name="connsiteY36" fmla="*/ 2197751 h 3552735"/>
              <a:gd name="connsiteX37" fmla="*/ 49161 w 4043119"/>
              <a:gd name="connsiteY37" fmla="*/ 2256744 h 3552735"/>
              <a:gd name="connsiteX38" fmla="*/ 39329 w 4043119"/>
              <a:gd name="connsiteY38" fmla="*/ 2286241 h 3552735"/>
              <a:gd name="connsiteX39" fmla="*/ 29497 w 4043119"/>
              <a:gd name="connsiteY39" fmla="*/ 2325570 h 3552735"/>
              <a:gd name="connsiteX40" fmla="*/ 19665 w 4043119"/>
              <a:gd name="connsiteY40" fmla="*/ 2355067 h 3552735"/>
              <a:gd name="connsiteX41" fmla="*/ 0 w 4043119"/>
              <a:gd name="connsiteY41" fmla="*/ 2463222 h 3552735"/>
              <a:gd name="connsiteX42" fmla="*/ 19665 w 4043119"/>
              <a:gd name="connsiteY42" fmla="*/ 2659867 h 3552735"/>
              <a:gd name="connsiteX43" fmla="*/ 39329 w 4043119"/>
              <a:gd name="connsiteY43" fmla="*/ 2728693 h 3552735"/>
              <a:gd name="connsiteX44" fmla="*/ 68826 w 4043119"/>
              <a:gd name="connsiteY44" fmla="*/ 2768022 h 3552735"/>
              <a:gd name="connsiteX45" fmla="*/ 78658 w 4043119"/>
              <a:gd name="connsiteY45" fmla="*/ 2797518 h 3552735"/>
              <a:gd name="connsiteX46" fmla="*/ 117987 w 4043119"/>
              <a:gd name="connsiteY46" fmla="*/ 2856512 h 3552735"/>
              <a:gd name="connsiteX47" fmla="*/ 157316 w 4043119"/>
              <a:gd name="connsiteY47" fmla="*/ 2925338 h 3552735"/>
              <a:gd name="connsiteX48" fmla="*/ 196645 w 4043119"/>
              <a:gd name="connsiteY48" fmla="*/ 2984331 h 3552735"/>
              <a:gd name="connsiteX49" fmla="*/ 226142 w 4043119"/>
              <a:gd name="connsiteY49" fmla="*/ 3023660 h 3552735"/>
              <a:gd name="connsiteX50" fmla="*/ 245807 w 4043119"/>
              <a:gd name="connsiteY50" fmla="*/ 3053157 h 3552735"/>
              <a:gd name="connsiteX51" fmla="*/ 275303 w 4043119"/>
              <a:gd name="connsiteY51" fmla="*/ 3072822 h 3552735"/>
              <a:gd name="connsiteX52" fmla="*/ 304800 w 4043119"/>
              <a:gd name="connsiteY52" fmla="*/ 3102318 h 3552735"/>
              <a:gd name="connsiteX53" fmla="*/ 344129 w 4043119"/>
              <a:gd name="connsiteY53" fmla="*/ 3171144 h 3552735"/>
              <a:gd name="connsiteX54" fmla="*/ 373626 w 4043119"/>
              <a:gd name="connsiteY54" fmla="*/ 3200641 h 3552735"/>
              <a:gd name="connsiteX55" fmla="*/ 452284 w 4043119"/>
              <a:gd name="connsiteY55" fmla="*/ 3279299 h 3552735"/>
              <a:gd name="connsiteX56" fmla="*/ 481781 w 4043119"/>
              <a:gd name="connsiteY56" fmla="*/ 3298964 h 3552735"/>
              <a:gd name="connsiteX57" fmla="*/ 530942 w 4043119"/>
              <a:gd name="connsiteY57" fmla="*/ 3308796 h 3552735"/>
              <a:gd name="connsiteX58" fmla="*/ 619432 w 4043119"/>
              <a:gd name="connsiteY58" fmla="*/ 3348125 h 3552735"/>
              <a:gd name="connsiteX59" fmla="*/ 717755 w 4043119"/>
              <a:gd name="connsiteY59" fmla="*/ 3387454 h 3552735"/>
              <a:gd name="connsiteX60" fmla="*/ 816078 w 4043119"/>
              <a:gd name="connsiteY60" fmla="*/ 3397286 h 3552735"/>
              <a:gd name="connsiteX61" fmla="*/ 845574 w 4043119"/>
              <a:gd name="connsiteY61" fmla="*/ 3407118 h 3552735"/>
              <a:gd name="connsiteX62" fmla="*/ 884903 w 4043119"/>
              <a:gd name="connsiteY62" fmla="*/ 3416951 h 3552735"/>
              <a:gd name="connsiteX63" fmla="*/ 924232 w 4043119"/>
              <a:gd name="connsiteY63" fmla="*/ 3436615 h 3552735"/>
              <a:gd name="connsiteX64" fmla="*/ 1022555 w 4043119"/>
              <a:gd name="connsiteY64" fmla="*/ 3456280 h 3552735"/>
              <a:gd name="connsiteX65" fmla="*/ 1238865 w 4043119"/>
              <a:gd name="connsiteY65" fmla="*/ 3466112 h 3552735"/>
              <a:gd name="connsiteX66" fmla="*/ 1406013 w 4043119"/>
              <a:gd name="connsiteY66" fmla="*/ 3426783 h 3552735"/>
              <a:gd name="connsiteX67" fmla="*/ 1622323 w 4043119"/>
              <a:gd name="connsiteY67" fmla="*/ 3348125 h 3552735"/>
              <a:gd name="connsiteX68" fmla="*/ 1907458 w 4043119"/>
              <a:gd name="connsiteY68" fmla="*/ 3298964 h 3552735"/>
              <a:gd name="connsiteX69" fmla="*/ 2271252 w 4043119"/>
              <a:gd name="connsiteY69" fmla="*/ 3289131 h 3552735"/>
              <a:gd name="connsiteX70" fmla="*/ 2300749 w 4043119"/>
              <a:gd name="connsiteY70" fmla="*/ 3279299 h 3552735"/>
              <a:gd name="connsiteX71" fmla="*/ 2644878 w 4043119"/>
              <a:gd name="connsiteY71" fmla="*/ 3338293 h 3552735"/>
              <a:gd name="connsiteX72" fmla="*/ 3052516 w 4043119"/>
              <a:gd name="connsiteY72" fmla="*/ 3505461 h 3552735"/>
              <a:gd name="connsiteX73" fmla="*/ 3482090 w 4043119"/>
              <a:gd name="connsiteY73" fmla="*/ 3549698 h 3552735"/>
              <a:gd name="connsiteX74" fmla="*/ 4043119 w 4043119"/>
              <a:gd name="connsiteY74" fmla="*/ 3430004 h 3552735"/>
              <a:gd name="connsiteX0" fmla="*/ 3972232 w 4043119"/>
              <a:gd name="connsiteY0" fmla="*/ 162473 h 3552735"/>
              <a:gd name="connsiteX1" fmla="*/ 3972232 w 4043119"/>
              <a:gd name="connsiteY1" fmla="*/ 162473 h 3552735"/>
              <a:gd name="connsiteX2" fmla="*/ 3512605 w 4043119"/>
              <a:gd name="connsiteY2" fmla="*/ 83319 h 3552735"/>
              <a:gd name="connsiteX3" fmla="*/ 3126658 w 4043119"/>
              <a:gd name="connsiteY3" fmla="*/ 182138 h 3552735"/>
              <a:gd name="connsiteX4" fmla="*/ 2713703 w 4043119"/>
              <a:gd name="connsiteY4" fmla="*/ 24822 h 3552735"/>
              <a:gd name="connsiteX5" fmla="*/ 2241755 w 4043119"/>
              <a:gd name="connsiteY5" fmla="*/ 5157 h 3552735"/>
              <a:gd name="connsiteX6" fmla="*/ 1936955 w 4043119"/>
              <a:gd name="connsiteY6" fmla="*/ 73983 h 3552735"/>
              <a:gd name="connsiteX7" fmla="*/ 1700981 w 4043119"/>
              <a:gd name="connsiteY7" fmla="*/ 191970 h 3552735"/>
              <a:gd name="connsiteX8" fmla="*/ 1425678 w 4043119"/>
              <a:gd name="connsiteY8" fmla="*/ 368951 h 3552735"/>
              <a:gd name="connsiteX9" fmla="*/ 1307691 w 4043119"/>
              <a:gd name="connsiteY9" fmla="*/ 575428 h 3552735"/>
              <a:gd name="connsiteX10" fmla="*/ 1032387 w 4043119"/>
              <a:gd name="connsiteY10" fmla="*/ 722912 h 3552735"/>
              <a:gd name="connsiteX11" fmla="*/ 904568 w 4043119"/>
              <a:gd name="connsiteY11" fmla="*/ 781906 h 3552735"/>
              <a:gd name="connsiteX12" fmla="*/ 786581 w 4043119"/>
              <a:gd name="connsiteY12" fmla="*/ 821235 h 3552735"/>
              <a:gd name="connsiteX13" fmla="*/ 688258 w 4043119"/>
              <a:gd name="connsiteY13" fmla="*/ 909725 h 3552735"/>
              <a:gd name="connsiteX14" fmla="*/ 629265 w 4043119"/>
              <a:gd name="connsiteY14" fmla="*/ 978551 h 3552735"/>
              <a:gd name="connsiteX15" fmla="*/ 609600 w 4043119"/>
              <a:gd name="connsiteY15" fmla="*/ 1008048 h 3552735"/>
              <a:gd name="connsiteX16" fmla="*/ 550607 w 4043119"/>
              <a:gd name="connsiteY16" fmla="*/ 1047377 h 3552735"/>
              <a:gd name="connsiteX17" fmla="*/ 530942 w 4043119"/>
              <a:gd name="connsiteY17" fmla="*/ 1086706 h 3552735"/>
              <a:gd name="connsiteX18" fmla="*/ 501445 w 4043119"/>
              <a:gd name="connsiteY18" fmla="*/ 1106370 h 3552735"/>
              <a:gd name="connsiteX19" fmla="*/ 491613 w 4043119"/>
              <a:gd name="connsiteY19" fmla="*/ 1135867 h 3552735"/>
              <a:gd name="connsiteX20" fmla="*/ 462116 w 4043119"/>
              <a:gd name="connsiteY20" fmla="*/ 1165364 h 3552735"/>
              <a:gd name="connsiteX21" fmla="*/ 383458 w 4043119"/>
              <a:gd name="connsiteY21" fmla="*/ 1263686 h 3552735"/>
              <a:gd name="connsiteX22" fmla="*/ 383458 w 4043119"/>
              <a:gd name="connsiteY22" fmla="*/ 1263686 h 3552735"/>
              <a:gd name="connsiteX23" fmla="*/ 344129 w 4043119"/>
              <a:gd name="connsiteY23" fmla="*/ 1322680 h 3552735"/>
              <a:gd name="connsiteX24" fmla="*/ 314632 w 4043119"/>
              <a:gd name="connsiteY24" fmla="*/ 1352177 h 3552735"/>
              <a:gd name="connsiteX25" fmla="*/ 255639 w 4043119"/>
              <a:gd name="connsiteY25" fmla="*/ 1450499 h 3552735"/>
              <a:gd name="connsiteX26" fmla="*/ 235974 w 4043119"/>
              <a:gd name="connsiteY26" fmla="*/ 1479996 h 3552735"/>
              <a:gd name="connsiteX27" fmla="*/ 196645 w 4043119"/>
              <a:gd name="connsiteY27" fmla="*/ 1558654 h 3552735"/>
              <a:gd name="connsiteX28" fmla="*/ 167149 w 4043119"/>
              <a:gd name="connsiteY28" fmla="*/ 1656977 h 3552735"/>
              <a:gd name="connsiteX29" fmla="*/ 147484 w 4043119"/>
              <a:gd name="connsiteY29" fmla="*/ 1696306 h 3552735"/>
              <a:gd name="connsiteX30" fmla="*/ 127820 w 4043119"/>
              <a:gd name="connsiteY30" fmla="*/ 1774964 h 3552735"/>
              <a:gd name="connsiteX31" fmla="*/ 117987 w 4043119"/>
              <a:gd name="connsiteY31" fmla="*/ 1814293 h 3552735"/>
              <a:gd name="connsiteX32" fmla="*/ 98323 w 4043119"/>
              <a:gd name="connsiteY32" fmla="*/ 1932280 h 3552735"/>
              <a:gd name="connsiteX33" fmla="*/ 88491 w 4043119"/>
              <a:gd name="connsiteY33" fmla="*/ 2128925 h 3552735"/>
              <a:gd name="connsiteX34" fmla="*/ 78658 w 4043119"/>
              <a:gd name="connsiteY34" fmla="*/ 2158422 h 3552735"/>
              <a:gd name="connsiteX35" fmla="*/ 68826 w 4043119"/>
              <a:gd name="connsiteY35" fmla="*/ 2197751 h 3552735"/>
              <a:gd name="connsiteX36" fmla="*/ 49161 w 4043119"/>
              <a:gd name="connsiteY36" fmla="*/ 2256744 h 3552735"/>
              <a:gd name="connsiteX37" fmla="*/ 39329 w 4043119"/>
              <a:gd name="connsiteY37" fmla="*/ 2286241 h 3552735"/>
              <a:gd name="connsiteX38" fmla="*/ 29497 w 4043119"/>
              <a:gd name="connsiteY38" fmla="*/ 2325570 h 3552735"/>
              <a:gd name="connsiteX39" fmla="*/ 19665 w 4043119"/>
              <a:gd name="connsiteY39" fmla="*/ 2355067 h 3552735"/>
              <a:gd name="connsiteX40" fmla="*/ 0 w 4043119"/>
              <a:gd name="connsiteY40" fmla="*/ 2463222 h 3552735"/>
              <a:gd name="connsiteX41" fmla="*/ 19665 w 4043119"/>
              <a:gd name="connsiteY41" fmla="*/ 2659867 h 3552735"/>
              <a:gd name="connsiteX42" fmla="*/ 39329 w 4043119"/>
              <a:gd name="connsiteY42" fmla="*/ 2728693 h 3552735"/>
              <a:gd name="connsiteX43" fmla="*/ 68826 w 4043119"/>
              <a:gd name="connsiteY43" fmla="*/ 2768022 h 3552735"/>
              <a:gd name="connsiteX44" fmla="*/ 78658 w 4043119"/>
              <a:gd name="connsiteY44" fmla="*/ 2797518 h 3552735"/>
              <a:gd name="connsiteX45" fmla="*/ 117987 w 4043119"/>
              <a:gd name="connsiteY45" fmla="*/ 2856512 h 3552735"/>
              <a:gd name="connsiteX46" fmla="*/ 157316 w 4043119"/>
              <a:gd name="connsiteY46" fmla="*/ 2925338 h 3552735"/>
              <a:gd name="connsiteX47" fmla="*/ 196645 w 4043119"/>
              <a:gd name="connsiteY47" fmla="*/ 2984331 h 3552735"/>
              <a:gd name="connsiteX48" fmla="*/ 226142 w 4043119"/>
              <a:gd name="connsiteY48" fmla="*/ 3023660 h 3552735"/>
              <a:gd name="connsiteX49" fmla="*/ 245807 w 4043119"/>
              <a:gd name="connsiteY49" fmla="*/ 3053157 h 3552735"/>
              <a:gd name="connsiteX50" fmla="*/ 275303 w 4043119"/>
              <a:gd name="connsiteY50" fmla="*/ 3072822 h 3552735"/>
              <a:gd name="connsiteX51" fmla="*/ 304800 w 4043119"/>
              <a:gd name="connsiteY51" fmla="*/ 3102318 h 3552735"/>
              <a:gd name="connsiteX52" fmla="*/ 344129 w 4043119"/>
              <a:gd name="connsiteY52" fmla="*/ 3171144 h 3552735"/>
              <a:gd name="connsiteX53" fmla="*/ 373626 w 4043119"/>
              <a:gd name="connsiteY53" fmla="*/ 3200641 h 3552735"/>
              <a:gd name="connsiteX54" fmla="*/ 452284 w 4043119"/>
              <a:gd name="connsiteY54" fmla="*/ 3279299 h 3552735"/>
              <a:gd name="connsiteX55" fmla="*/ 481781 w 4043119"/>
              <a:gd name="connsiteY55" fmla="*/ 3298964 h 3552735"/>
              <a:gd name="connsiteX56" fmla="*/ 530942 w 4043119"/>
              <a:gd name="connsiteY56" fmla="*/ 3308796 h 3552735"/>
              <a:gd name="connsiteX57" fmla="*/ 619432 w 4043119"/>
              <a:gd name="connsiteY57" fmla="*/ 3348125 h 3552735"/>
              <a:gd name="connsiteX58" fmla="*/ 717755 w 4043119"/>
              <a:gd name="connsiteY58" fmla="*/ 3387454 h 3552735"/>
              <a:gd name="connsiteX59" fmla="*/ 816078 w 4043119"/>
              <a:gd name="connsiteY59" fmla="*/ 3397286 h 3552735"/>
              <a:gd name="connsiteX60" fmla="*/ 845574 w 4043119"/>
              <a:gd name="connsiteY60" fmla="*/ 3407118 h 3552735"/>
              <a:gd name="connsiteX61" fmla="*/ 884903 w 4043119"/>
              <a:gd name="connsiteY61" fmla="*/ 3416951 h 3552735"/>
              <a:gd name="connsiteX62" fmla="*/ 924232 w 4043119"/>
              <a:gd name="connsiteY62" fmla="*/ 3436615 h 3552735"/>
              <a:gd name="connsiteX63" fmla="*/ 1022555 w 4043119"/>
              <a:gd name="connsiteY63" fmla="*/ 3456280 h 3552735"/>
              <a:gd name="connsiteX64" fmla="*/ 1238865 w 4043119"/>
              <a:gd name="connsiteY64" fmla="*/ 3466112 h 3552735"/>
              <a:gd name="connsiteX65" fmla="*/ 1406013 w 4043119"/>
              <a:gd name="connsiteY65" fmla="*/ 3426783 h 3552735"/>
              <a:gd name="connsiteX66" fmla="*/ 1622323 w 4043119"/>
              <a:gd name="connsiteY66" fmla="*/ 3348125 h 3552735"/>
              <a:gd name="connsiteX67" fmla="*/ 1907458 w 4043119"/>
              <a:gd name="connsiteY67" fmla="*/ 3298964 h 3552735"/>
              <a:gd name="connsiteX68" fmla="*/ 2271252 w 4043119"/>
              <a:gd name="connsiteY68" fmla="*/ 3289131 h 3552735"/>
              <a:gd name="connsiteX69" fmla="*/ 2300749 w 4043119"/>
              <a:gd name="connsiteY69" fmla="*/ 3279299 h 3552735"/>
              <a:gd name="connsiteX70" fmla="*/ 2644878 w 4043119"/>
              <a:gd name="connsiteY70" fmla="*/ 3338293 h 3552735"/>
              <a:gd name="connsiteX71" fmla="*/ 3052516 w 4043119"/>
              <a:gd name="connsiteY71" fmla="*/ 3505461 h 3552735"/>
              <a:gd name="connsiteX72" fmla="*/ 3482090 w 4043119"/>
              <a:gd name="connsiteY72" fmla="*/ 3549698 h 3552735"/>
              <a:gd name="connsiteX73" fmla="*/ 4043119 w 4043119"/>
              <a:gd name="connsiteY73" fmla="*/ 3430004 h 3552735"/>
              <a:gd name="connsiteX0" fmla="*/ 3972232 w 4043119"/>
              <a:gd name="connsiteY0" fmla="*/ 162473 h 3552735"/>
              <a:gd name="connsiteX1" fmla="*/ 3972232 w 4043119"/>
              <a:gd name="connsiteY1" fmla="*/ 162473 h 3552735"/>
              <a:gd name="connsiteX2" fmla="*/ 3512605 w 4043119"/>
              <a:gd name="connsiteY2" fmla="*/ 83319 h 3552735"/>
              <a:gd name="connsiteX3" fmla="*/ 3126658 w 4043119"/>
              <a:gd name="connsiteY3" fmla="*/ 182138 h 3552735"/>
              <a:gd name="connsiteX4" fmla="*/ 2713703 w 4043119"/>
              <a:gd name="connsiteY4" fmla="*/ 24822 h 3552735"/>
              <a:gd name="connsiteX5" fmla="*/ 2241755 w 4043119"/>
              <a:gd name="connsiteY5" fmla="*/ 5157 h 3552735"/>
              <a:gd name="connsiteX6" fmla="*/ 1936955 w 4043119"/>
              <a:gd name="connsiteY6" fmla="*/ 73983 h 3552735"/>
              <a:gd name="connsiteX7" fmla="*/ 1700981 w 4043119"/>
              <a:gd name="connsiteY7" fmla="*/ 191970 h 3552735"/>
              <a:gd name="connsiteX8" fmla="*/ 1425678 w 4043119"/>
              <a:gd name="connsiteY8" fmla="*/ 368951 h 3552735"/>
              <a:gd name="connsiteX9" fmla="*/ 1307691 w 4043119"/>
              <a:gd name="connsiteY9" fmla="*/ 575428 h 3552735"/>
              <a:gd name="connsiteX10" fmla="*/ 1032387 w 4043119"/>
              <a:gd name="connsiteY10" fmla="*/ 722912 h 3552735"/>
              <a:gd name="connsiteX11" fmla="*/ 786581 w 4043119"/>
              <a:gd name="connsiteY11" fmla="*/ 821235 h 3552735"/>
              <a:gd name="connsiteX12" fmla="*/ 688258 w 4043119"/>
              <a:gd name="connsiteY12" fmla="*/ 909725 h 3552735"/>
              <a:gd name="connsiteX13" fmla="*/ 629265 w 4043119"/>
              <a:gd name="connsiteY13" fmla="*/ 978551 h 3552735"/>
              <a:gd name="connsiteX14" fmla="*/ 609600 w 4043119"/>
              <a:gd name="connsiteY14" fmla="*/ 1008048 h 3552735"/>
              <a:gd name="connsiteX15" fmla="*/ 550607 w 4043119"/>
              <a:gd name="connsiteY15" fmla="*/ 1047377 h 3552735"/>
              <a:gd name="connsiteX16" fmla="*/ 530942 w 4043119"/>
              <a:gd name="connsiteY16" fmla="*/ 1086706 h 3552735"/>
              <a:gd name="connsiteX17" fmla="*/ 501445 w 4043119"/>
              <a:gd name="connsiteY17" fmla="*/ 1106370 h 3552735"/>
              <a:gd name="connsiteX18" fmla="*/ 491613 w 4043119"/>
              <a:gd name="connsiteY18" fmla="*/ 1135867 h 3552735"/>
              <a:gd name="connsiteX19" fmla="*/ 462116 w 4043119"/>
              <a:gd name="connsiteY19" fmla="*/ 1165364 h 3552735"/>
              <a:gd name="connsiteX20" fmla="*/ 383458 w 4043119"/>
              <a:gd name="connsiteY20" fmla="*/ 1263686 h 3552735"/>
              <a:gd name="connsiteX21" fmla="*/ 383458 w 4043119"/>
              <a:gd name="connsiteY21" fmla="*/ 1263686 h 3552735"/>
              <a:gd name="connsiteX22" fmla="*/ 344129 w 4043119"/>
              <a:gd name="connsiteY22" fmla="*/ 1322680 h 3552735"/>
              <a:gd name="connsiteX23" fmla="*/ 314632 w 4043119"/>
              <a:gd name="connsiteY23" fmla="*/ 1352177 h 3552735"/>
              <a:gd name="connsiteX24" fmla="*/ 255639 w 4043119"/>
              <a:gd name="connsiteY24" fmla="*/ 1450499 h 3552735"/>
              <a:gd name="connsiteX25" fmla="*/ 235974 w 4043119"/>
              <a:gd name="connsiteY25" fmla="*/ 1479996 h 3552735"/>
              <a:gd name="connsiteX26" fmla="*/ 196645 w 4043119"/>
              <a:gd name="connsiteY26" fmla="*/ 1558654 h 3552735"/>
              <a:gd name="connsiteX27" fmla="*/ 167149 w 4043119"/>
              <a:gd name="connsiteY27" fmla="*/ 1656977 h 3552735"/>
              <a:gd name="connsiteX28" fmla="*/ 147484 w 4043119"/>
              <a:gd name="connsiteY28" fmla="*/ 1696306 h 3552735"/>
              <a:gd name="connsiteX29" fmla="*/ 127820 w 4043119"/>
              <a:gd name="connsiteY29" fmla="*/ 1774964 h 3552735"/>
              <a:gd name="connsiteX30" fmla="*/ 117987 w 4043119"/>
              <a:gd name="connsiteY30" fmla="*/ 1814293 h 3552735"/>
              <a:gd name="connsiteX31" fmla="*/ 98323 w 4043119"/>
              <a:gd name="connsiteY31" fmla="*/ 1932280 h 3552735"/>
              <a:gd name="connsiteX32" fmla="*/ 88491 w 4043119"/>
              <a:gd name="connsiteY32" fmla="*/ 2128925 h 3552735"/>
              <a:gd name="connsiteX33" fmla="*/ 78658 w 4043119"/>
              <a:gd name="connsiteY33" fmla="*/ 2158422 h 3552735"/>
              <a:gd name="connsiteX34" fmla="*/ 68826 w 4043119"/>
              <a:gd name="connsiteY34" fmla="*/ 2197751 h 3552735"/>
              <a:gd name="connsiteX35" fmla="*/ 49161 w 4043119"/>
              <a:gd name="connsiteY35" fmla="*/ 2256744 h 3552735"/>
              <a:gd name="connsiteX36" fmla="*/ 39329 w 4043119"/>
              <a:gd name="connsiteY36" fmla="*/ 2286241 h 3552735"/>
              <a:gd name="connsiteX37" fmla="*/ 29497 w 4043119"/>
              <a:gd name="connsiteY37" fmla="*/ 2325570 h 3552735"/>
              <a:gd name="connsiteX38" fmla="*/ 19665 w 4043119"/>
              <a:gd name="connsiteY38" fmla="*/ 2355067 h 3552735"/>
              <a:gd name="connsiteX39" fmla="*/ 0 w 4043119"/>
              <a:gd name="connsiteY39" fmla="*/ 2463222 h 3552735"/>
              <a:gd name="connsiteX40" fmla="*/ 19665 w 4043119"/>
              <a:gd name="connsiteY40" fmla="*/ 2659867 h 3552735"/>
              <a:gd name="connsiteX41" fmla="*/ 39329 w 4043119"/>
              <a:gd name="connsiteY41" fmla="*/ 2728693 h 3552735"/>
              <a:gd name="connsiteX42" fmla="*/ 68826 w 4043119"/>
              <a:gd name="connsiteY42" fmla="*/ 2768022 h 3552735"/>
              <a:gd name="connsiteX43" fmla="*/ 78658 w 4043119"/>
              <a:gd name="connsiteY43" fmla="*/ 2797518 h 3552735"/>
              <a:gd name="connsiteX44" fmla="*/ 117987 w 4043119"/>
              <a:gd name="connsiteY44" fmla="*/ 2856512 h 3552735"/>
              <a:gd name="connsiteX45" fmla="*/ 157316 w 4043119"/>
              <a:gd name="connsiteY45" fmla="*/ 2925338 h 3552735"/>
              <a:gd name="connsiteX46" fmla="*/ 196645 w 4043119"/>
              <a:gd name="connsiteY46" fmla="*/ 2984331 h 3552735"/>
              <a:gd name="connsiteX47" fmla="*/ 226142 w 4043119"/>
              <a:gd name="connsiteY47" fmla="*/ 3023660 h 3552735"/>
              <a:gd name="connsiteX48" fmla="*/ 245807 w 4043119"/>
              <a:gd name="connsiteY48" fmla="*/ 3053157 h 3552735"/>
              <a:gd name="connsiteX49" fmla="*/ 275303 w 4043119"/>
              <a:gd name="connsiteY49" fmla="*/ 3072822 h 3552735"/>
              <a:gd name="connsiteX50" fmla="*/ 304800 w 4043119"/>
              <a:gd name="connsiteY50" fmla="*/ 3102318 h 3552735"/>
              <a:gd name="connsiteX51" fmla="*/ 344129 w 4043119"/>
              <a:gd name="connsiteY51" fmla="*/ 3171144 h 3552735"/>
              <a:gd name="connsiteX52" fmla="*/ 373626 w 4043119"/>
              <a:gd name="connsiteY52" fmla="*/ 3200641 h 3552735"/>
              <a:gd name="connsiteX53" fmla="*/ 452284 w 4043119"/>
              <a:gd name="connsiteY53" fmla="*/ 3279299 h 3552735"/>
              <a:gd name="connsiteX54" fmla="*/ 481781 w 4043119"/>
              <a:gd name="connsiteY54" fmla="*/ 3298964 h 3552735"/>
              <a:gd name="connsiteX55" fmla="*/ 530942 w 4043119"/>
              <a:gd name="connsiteY55" fmla="*/ 3308796 h 3552735"/>
              <a:gd name="connsiteX56" fmla="*/ 619432 w 4043119"/>
              <a:gd name="connsiteY56" fmla="*/ 3348125 h 3552735"/>
              <a:gd name="connsiteX57" fmla="*/ 717755 w 4043119"/>
              <a:gd name="connsiteY57" fmla="*/ 3387454 h 3552735"/>
              <a:gd name="connsiteX58" fmla="*/ 816078 w 4043119"/>
              <a:gd name="connsiteY58" fmla="*/ 3397286 h 3552735"/>
              <a:gd name="connsiteX59" fmla="*/ 845574 w 4043119"/>
              <a:gd name="connsiteY59" fmla="*/ 3407118 h 3552735"/>
              <a:gd name="connsiteX60" fmla="*/ 884903 w 4043119"/>
              <a:gd name="connsiteY60" fmla="*/ 3416951 h 3552735"/>
              <a:gd name="connsiteX61" fmla="*/ 924232 w 4043119"/>
              <a:gd name="connsiteY61" fmla="*/ 3436615 h 3552735"/>
              <a:gd name="connsiteX62" fmla="*/ 1022555 w 4043119"/>
              <a:gd name="connsiteY62" fmla="*/ 3456280 h 3552735"/>
              <a:gd name="connsiteX63" fmla="*/ 1238865 w 4043119"/>
              <a:gd name="connsiteY63" fmla="*/ 3466112 h 3552735"/>
              <a:gd name="connsiteX64" fmla="*/ 1406013 w 4043119"/>
              <a:gd name="connsiteY64" fmla="*/ 3426783 h 3552735"/>
              <a:gd name="connsiteX65" fmla="*/ 1622323 w 4043119"/>
              <a:gd name="connsiteY65" fmla="*/ 3348125 h 3552735"/>
              <a:gd name="connsiteX66" fmla="*/ 1907458 w 4043119"/>
              <a:gd name="connsiteY66" fmla="*/ 3298964 h 3552735"/>
              <a:gd name="connsiteX67" fmla="*/ 2271252 w 4043119"/>
              <a:gd name="connsiteY67" fmla="*/ 3289131 h 3552735"/>
              <a:gd name="connsiteX68" fmla="*/ 2300749 w 4043119"/>
              <a:gd name="connsiteY68" fmla="*/ 3279299 h 3552735"/>
              <a:gd name="connsiteX69" fmla="*/ 2644878 w 4043119"/>
              <a:gd name="connsiteY69" fmla="*/ 3338293 h 3552735"/>
              <a:gd name="connsiteX70" fmla="*/ 3052516 w 4043119"/>
              <a:gd name="connsiteY70" fmla="*/ 3505461 h 3552735"/>
              <a:gd name="connsiteX71" fmla="*/ 3482090 w 4043119"/>
              <a:gd name="connsiteY71" fmla="*/ 3549698 h 3552735"/>
              <a:gd name="connsiteX72" fmla="*/ 4043119 w 4043119"/>
              <a:gd name="connsiteY72" fmla="*/ 3430004 h 3552735"/>
              <a:gd name="connsiteX0" fmla="*/ 3972232 w 4043119"/>
              <a:gd name="connsiteY0" fmla="*/ 162473 h 3552735"/>
              <a:gd name="connsiteX1" fmla="*/ 3972232 w 4043119"/>
              <a:gd name="connsiteY1" fmla="*/ 162473 h 3552735"/>
              <a:gd name="connsiteX2" fmla="*/ 3512605 w 4043119"/>
              <a:gd name="connsiteY2" fmla="*/ 83319 h 3552735"/>
              <a:gd name="connsiteX3" fmla="*/ 3126658 w 4043119"/>
              <a:gd name="connsiteY3" fmla="*/ 182138 h 3552735"/>
              <a:gd name="connsiteX4" fmla="*/ 2713703 w 4043119"/>
              <a:gd name="connsiteY4" fmla="*/ 24822 h 3552735"/>
              <a:gd name="connsiteX5" fmla="*/ 2241755 w 4043119"/>
              <a:gd name="connsiteY5" fmla="*/ 5157 h 3552735"/>
              <a:gd name="connsiteX6" fmla="*/ 1936955 w 4043119"/>
              <a:gd name="connsiteY6" fmla="*/ 73983 h 3552735"/>
              <a:gd name="connsiteX7" fmla="*/ 1700981 w 4043119"/>
              <a:gd name="connsiteY7" fmla="*/ 191970 h 3552735"/>
              <a:gd name="connsiteX8" fmla="*/ 1425678 w 4043119"/>
              <a:gd name="connsiteY8" fmla="*/ 368951 h 3552735"/>
              <a:gd name="connsiteX9" fmla="*/ 1307691 w 4043119"/>
              <a:gd name="connsiteY9" fmla="*/ 575428 h 3552735"/>
              <a:gd name="connsiteX10" fmla="*/ 1032387 w 4043119"/>
              <a:gd name="connsiteY10" fmla="*/ 722912 h 3552735"/>
              <a:gd name="connsiteX11" fmla="*/ 688258 w 4043119"/>
              <a:gd name="connsiteY11" fmla="*/ 909725 h 3552735"/>
              <a:gd name="connsiteX12" fmla="*/ 629265 w 4043119"/>
              <a:gd name="connsiteY12" fmla="*/ 978551 h 3552735"/>
              <a:gd name="connsiteX13" fmla="*/ 609600 w 4043119"/>
              <a:gd name="connsiteY13" fmla="*/ 1008048 h 3552735"/>
              <a:gd name="connsiteX14" fmla="*/ 550607 w 4043119"/>
              <a:gd name="connsiteY14" fmla="*/ 1047377 h 3552735"/>
              <a:gd name="connsiteX15" fmla="*/ 530942 w 4043119"/>
              <a:gd name="connsiteY15" fmla="*/ 1086706 h 3552735"/>
              <a:gd name="connsiteX16" fmla="*/ 501445 w 4043119"/>
              <a:gd name="connsiteY16" fmla="*/ 1106370 h 3552735"/>
              <a:gd name="connsiteX17" fmla="*/ 491613 w 4043119"/>
              <a:gd name="connsiteY17" fmla="*/ 1135867 h 3552735"/>
              <a:gd name="connsiteX18" fmla="*/ 462116 w 4043119"/>
              <a:gd name="connsiteY18" fmla="*/ 1165364 h 3552735"/>
              <a:gd name="connsiteX19" fmla="*/ 383458 w 4043119"/>
              <a:gd name="connsiteY19" fmla="*/ 1263686 h 3552735"/>
              <a:gd name="connsiteX20" fmla="*/ 383458 w 4043119"/>
              <a:gd name="connsiteY20" fmla="*/ 1263686 h 3552735"/>
              <a:gd name="connsiteX21" fmla="*/ 344129 w 4043119"/>
              <a:gd name="connsiteY21" fmla="*/ 1322680 h 3552735"/>
              <a:gd name="connsiteX22" fmla="*/ 314632 w 4043119"/>
              <a:gd name="connsiteY22" fmla="*/ 1352177 h 3552735"/>
              <a:gd name="connsiteX23" fmla="*/ 255639 w 4043119"/>
              <a:gd name="connsiteY23" fmla="*/ 1450499 h 3552735"/>
              <a:gd name="connsiteX24" fmla="*/ 235974 w 4043119"/>
              <a:gd name="connsiteY24" fmla="*/ 1479996 h 3552735"/>
              <a:gd name="connsiteX25" fmla="*/ 196645 w 4043119"/>
              <a:gd name="connsiteY25" fmla="*/ 1558654 h 3552735"/>
              <a:gd name="connsiteX26" fmla="*/ 167149 w 4043119"/>
              <a:gd name="connsiteY26" fmla="*/ 1656977 h 3552735"/>
              <a:gd name="connsiteX27" fmla="*/ 147484 w 4043119"/>
              <a:gd name="connsiteY27" fmla="*/ 1696306 h 3552735"/>
              <a:gd name="connsiteX28" fmla="*/ 127820 w 4043119"/>
              <a:gd name="connsiteY28" fmla="*/ 1774964 h 3552735"/>
              <a:gd name="connsiteX29" fmla="*/ 117987 w 4043119"/>
              <a:gd name="connsiteY29" fmla="*/ 1814293 h 3552735"/>
              <a:gd name="connsiteX30" fmla="*/ 98323 w 4043119"/>
              <a:gd name="connsiteY30" fmla="*/ 1932280 h 3552735"/>
              <a:gd name="connsiteX31" fmla="*/ 88491 w 4043119"/>
              <a:gd name="connsiteY31" fmla="*/ 2128925 h 3552735"/>
              <a:gd name="connsiteX32" fmla="*/ 78658 w 4043119"/>
              <a:gd name="connsiteY32" fmla="*/ 2158422 h 3552735"/>
              <a:gd name="connsiteX33" fmla="*/ 68826 w 4043119"/>
              <a:gd name="connsiteY33" fmla="*/ 2197751 h 3552735"/>
              <a:gd name="connsiteX34" fmla="*/ 49161 w 4043119"/>
              <a:gd name="connsiteY34" fmla="*/ 2256744 h 3552735"/>
              <a:gd name="connsiteX35" fmla="*/ 39329 w 4043119"/>
              <a:gd name="connsiteY35" fmla="*/ 2286241 h 3552735"/>
              <a:gd name="connsiteX36" fmla="*/ 29497 w 4043119"/>
              <a:gd name="connsiteY36" fmla="*/ 2325570 h 3552735"/>
              <a:gd name="connsiteX37" fmla="*/ 19665 w 4043119"/>
              <a:gd name="connsiteY37" fmla="*/ 2355067 h 3552735"/>
              <a:gd name="connsiteX38" fmla="*/ 0 w 4043119"/>
              <a:gd name="connsiteY38" fmla="*/ 2463222 h 3552735"/>
              <a:gd name="connsiteX39" fmla="*/ 19665 w 4043119"/>
              <a:gd name="connsiteY39" fmla="*/ 2659867 h 3552735"/>
              <a:gd name="connsiteX40" fmla="*/ 39329 w 4043119"/>
              <a:gd name="connsiteY40" fmla="*/ 2728693 h 3552735"/>
              <a:gd name="connsiteX41" fmla="*/ 68826 w 4043119"/>
              <a:gd name="connsiteY41" fmla="*/ 2768022 h 3552735"/>
              <a:gd name="connsiteX42" fmla="*/ 78658 w 4043119"/>
              <a:gd name="connsiteY42" fmla="*/ 2797518 h 3552735"/>
              <a:gd name="connsiteX43" fmla="*/ 117987 w 4043119"/>
              <a:gd name="connsiteY43" fmla="*/ 2856512 h 3552735"/>
              <a:gd name="connsiteX44" fmla="*/ 157316 w 4043119"/>
              <a:gd name="connsiteY44" fmla="*/ 2925338 h 3552735"/>
              <a:gd name="connsiteX45" fmla="*/ 196645 w 4043119"/>
              <a:gd name="connsiteY45" fmla="*/ 2984331 h 3552735"/>
              <a:gd name="connsiteX46" fmla="*/ 226142 w 4043119"/>
              <a:gd name="connsiteY46" fmla="*/ 3023660 h 3552735"/>
              <a:gd name="connsiteX47" fmla="*/ 245807 w 4043119"/>
              <a:gd name="connsiteY47" fmla="*/ 3053157 h 3552735"/>
              <a:gd name="connsiteX48" fmla="*/ 275303 w 4043119"/>
              <a:gd name="connsiteY48" fmla="*/ 3072822 h 3552735"/>
              <a:gd name="connsiteX49" fmla="*/ 304800 w 4043119"/>
              <a:gd name="connsiteY49" fmla="*/ 3102318 h 3552735"/>
              <a:gd name="connsiteX50" fmla="*/ 344129 w 4043119"/>
              <a:gd name="connsiteY50" fmla="*/ 3171144 h 3552735"/>
              <a:gd name="connsiteX51" fmla="*/ 373626 w 4043119"/>
              <a:gd name="connsiteY51" fmla="*/ 3200641 h 3552735"/>
              <a:gd name="connsiteX52" fmla="*/ 452284 w 4043119"/>
              <a:gd name="connsiteY52" fmla="*/ 3279299 h 3552735"/>
              <a:gd name="connsiteX53" fmla="*/ 481781 w 4043119"/>
              <a:gd name="connsiteY53" fmla="*/ 3298964 h 3552735"/>
              <a:gd name="connsiteX54" fmla="*/ 530942 w 4043119"/>
              <a:gd name="connsiteY54" fmla="*/ 3308796 h 3552735"/>
              <a:gd name="connsiteX55" fmla="*/ 619432 w 4043119"/>
              <a:gd name="connsiteY55" fmla="*/ 3348125 h 3552735"/>
              <a:gd name="connsiteX56" fmla="*/ 717755 w 4043119"/>
              <a:gd name="connsiteY56" fmla="*/ 3387454 h 3552735"/>
              <a:gd name="connsiteX57" fmla="*/ 816078 w 4043119"/>
              <a:gd name="connsiteY57" fmla="*/ 3397286 h 3552735"/>
              <a:gd name="connsiteX58" fmla="*/ 845574 w 4043119"/>
              <a:gd name="connsiteY58" fmla="*/ 3407118 h 3552735"/>
              <a:gd name="connsiteX59" fmla="*/ 884903 w 4043119"/>
              <a:gd name="connsiteY59" fmla="*/ 3416951 h 3552735"/>
              <a:gd name="connsiteX60" fmla="*/ 924232 w 4043119"/>
              <a:gd name="connsiteY60" fmla="*/ 3436615 h 3552735"/>
              <a:gd name="connsiteX61" fmla="*/ 1022555 w 4043119"/>
              <a:gd name="connsiteY61" fmla="*/ 3456280 h 3552735"/>
              <a:gd name="connsiteX62" fmla="*/ 1238865 w 4043119"/>
              <a:gd name="connsiteY62" fmla="*/ 3466112 h 3552735"/>
              <a:gd name="connsiteX63" fmla="*/ 1406013 w 4043119"/>
              <a:gd name="connsiteY63" fmla="*/ 3426783 h 3552735"/>
              <a:gd name="connsiteX64" fmla="*/ 1622323 w 4043119"/>
              <a:gd name="connsiteY64" fmla="*/ 3348125 h 3552735"/>
              <a:gd name="connsiteX65" fmla="*/ 1907458 w 4043119"/>
              <a:gd name="connsiteY65" fmla="*/ 3298964 h 3552735"/>
              <a:gd name="connsiteX66" fmla="*/ 2271252 w 4043119"/>
              <a:gd name="connsiteY66" fmla="*/ 3289131 h 3552735"/>
              <a:gd name="connsiteX67" fmla="*/ 2300749 w 4043119"/>
              <a:gd name="connsiteY67" fmla="*/ 3279299 h 3552735"/>
              <a:gd name="connsiteX68" fmla="*/ 2644878 w 4043119"/>
              <a:gd name="connsiteY68" fmla="*/ 3338293 h 3552735"/>
              <a:gd name="connsiteX69" fmla="*/ 3052516 w 4043119"/>
              <a:gd name="connsiteY69" fmla="*/ 3505461 h 3552735"/>
              <a:gd name="connsiteX70" fmla="*/ 3482090 w 4043119"/>
              <a:gd name="connsiteY70" fmla="*/ 3549698 h 3552735"/>
              <a:gd name="connsiteX71" fmla="*/ 4043119 w 4043119"/>
              <a:gd name="connsiteY71" fmla="*/ 3430004 h 3552735"/>
              <a:gd name="connsiteX0" fmla="*/ 3972232 w 4043119"/>
              <a:gd name="connsiteY0" fmla="*/ 162473 h 3552735"/>
              <a:gd name="connsiteX1" fmla="*/ 3972232 w 4043119"/>
              <a:gd name="connsiteY1" fmla="*/ 162473 h 3552735"/>
              <a:gd name="connsiteX2" fmla="*/ 3512605 w 4043119"/>
              <a:gd name="connsiteY2" fmla="*/ 83319 h 3552735"/>
              <a:gd name="connsiteX3" fmla="*/ 3126658 w 4043119"/>
              <a:gd name="connsiteY3" fmla="*/ 182138 h 3552735"/>
              <a:gd name="connsiteX4" fmla="*/ 2713703 w 4043119"/>
              <a:gd name="connsiteY4" fmla="*/ 24822 h 3552735"/>
              <a:gd name="connsiteX5" fmla="*/ 2241755 w 4043119"/>
              <a:gd name="connsiteY5" fmla="*/ 5157 h 3552735"/>
              <a:gd name="connsiteX6" fmla="*/ 1936955 w 4043119"/>
              <a:gd name="connsiteY6" fmla="*/ 73983 h 3552735"/>
              <a:gd name="connsiteX7" fmla="*/ 1700981 w 4043119"/>
              <a:gd name="connsiteY7" fmla="*/ 191970 h 3552735"/>
              <a:gd name="connsiteX8" fmla="*/ 1425678 w 4043119"/>
              <a:gd name="connsiteY8" fmla="*/ 368951 h 3552735"/>
              <a:gd name="connsiteX9" fmla="*/ 1307691 w 4043119"/>
              <a:gd name="connsiteY9" fmla="*/ 575428 h 3552735"/>
              <a:gd name="connsiteX10" fmla="*/ 1032387 w 4043119"/>
              <a:gd name="connsiteY10" fmla="*/ 722912 h 3552735"/>
              <a:gd name="connsiteX11" fmla="*/ 688258 w 4043119"/>
              <a:gd name="connsiteY11" fmla="*/ 909725 h 3552735"/>
              <a:gd name="connsiteX12" fmla="*/ 629265 w 4043119"/>
              <a:gd name="connsiteY12" fmla="*/ 978551 h 3552735"/>
              <a:gd name="connsiteX13" fmla="*/ 550607 w 4043119"/>
              <a:gd name="connsiteY13" fmla="*/ 1047377 h 3552735"/>
              <a:gd name="connsiteX14" fmla="*/ 530942 w 4043119"/>
              <a:gd name="connsiteY14" fmla="*/ 1086706 h 3552735"/>
              <a:gd name="connsiteX15" fmla="*/ 501445 w 4043119"/>
              <a:gd name="connsiteY15" fmla="*/ 1106370 h 3552735"/>
              <a:gd name="connsiteX16" fmla="*/ 491613 w 4043119"/>
              <a:gd name="connsiteY16" fmla="*/ 1135867 h 3552735"/>
              <a:gd name="connsiteX17" fmla="*/ 462116 w 4043119"/>
              <a:gd name="connsiteY17" fmla="*/ 1165364 h 3552735"/>
              <a:gd name="connsiteX18" fmla="*/ 383458 w 4043119"/>
              <a:gd name="connsiteY18" fmla="*/ 1263686 h 3552735"/>
              <a:gd name="connsiteX19" fmla="*/ 383458 w 4043119"/>
              <a:gd name="connsiteY19" fmla="*/ 1263686 h 3552735"/>
              <a:gd name="connsiteX20" fmla="*/ 344129 w 4043119"/>
              <a:gd name="connsiteY20" fmla="*/ 1322680 h 3552735"/>
              <a:gd name="connsiteX21" fmla="*/ 314632 w 4043119"/>
              <a:gd name="connsiteY21" fmla="*/ 1352177 h 3552735"/>
              <a:gd name="connsiteX22" fmla="*/ 255639 w 4043119"/>
              <a:gd name="connsiteY22" fmla="*/ 1450499 h 3552735"/>
              <a:gd name="connsiteX23" fmla="*/ 235974 w 4043119"/>
              <a:gd name="connsiteY23" fmla="*/ 1479996 h 3552735"/>
              <a:gd name="connsiteX24" fmla="*/ 196645 w 4043119"/>
              <a:gd name="connsiteY24" fmla="*/ 1558654 h 3552735"/>
              <a:gd name="connsiteX25" fmla="*/ 167149 w 4043119"/>
              <a:gd name="connsiteY25" fmla="*/ 1656977 h 3552735"/>
              <a:gd name="connsiteX26" fmla="*/ 147484 w 4043119"/>
              <a:gd name="connsiteY26" fmla="*/ 1696306 h 3552735"/>
              <a:gd name="connsiteX27" fmla="*/ 127820 w 4043119"/>
              <a:gd name="connsiteY27" fmla="*/ 1774964 h 3552735"/>
              <a:gd name="connsiteX28" fmla="*/ 117987 w 4043119"/>
              <a:gd name="connsiteY28" fmla="*/ 1814293 h 3552735"/>
              <a:gd name="connsiteX29" fmla="*/ 98323 w 4043119"/>
              <a:gd name="connsiteY29" fmla="*/ 1932280 h 3552735"/>
              <a:gd name="connsiteX30" fmla="*/ 88491 w 4043119"/>
              <a:gd name="connsiteY30" fmla="*/ 2128925 h 3552735"/>
              <a:gd name="connsiteX31" fmla="*/ 78658 w 4043119"/>
              <a:gd name="connsiteY31" fmla="*/ 2158422 h 3552735"/>
              <a:gd name="connsiteX32" fmla="*/ 68826 w 4043119"/>
              <a:gd name="connsiteY32" fmla="*/ 2197751 h 3552735"/>
              <a:gd name="connsiteX33" fmla="*/ 49161 w 4043119"/>
              <a:gd name="connsiteY33" fmla="*/ 2256744 h 3552735"/>
              <a:gd name="connsiteX34" fmla="*/ 39329 w 4043119"/>
              <a:gd name="connsiteY34" fmla="*/ 2286241 h 3552735"/>
              <a:gd name="connsiteX35" fmla="*/ 29497 w 4043119"/>
              <a:gd name="connsiteY35" fmla="*/ 2325570 h 3552735"/>
              <a:gd name="connsiteX36" fmla="*/ 19665 w 4043119"/>
              <a:gd name="connsiteY36" fmla="*/ 2355067 h 3552735"/>
              <a:gd name="connsiteX37" fmla="*/ 0 w 4043119"/>
              <a:gd name="connsiteY37" fmla="*/ 2463222 h 3552735"/>
              <a:gd name="connsiteX38" fmla="*/ 19665 w 4043119"/>
              <a:gd name="connsiteY38" fmla="*/ 2659867 h 3552735"/>
              <a:gd name="connsiteX39" fmla="*/ 39329 w 4043119"/>
              <a:gd name="connsiteY39" fmla="*/ 2728693 h 3552735"/>
              <a:gd name="connsiteX40" fmla="*/ 68826 w 4043119"/>
              <a:gd name="connsiteY40" fmla="*/ 2768022 h 3552735"/>
              <a:gd name="connsiteX41" fmla="*/ 78658 w 4043119"/>
              <a:gd name="connsiteY41" fmla="*/ 2797518 h 3552735"/>
              <a:gd name="connsiteX42" fmla="*/ 117987 w 4043119"/>
              <a:gd name="connsiteY42" fmla="*/ 2856512 h 3552735"/>
              <a:gd name="connsiteX43" fmla="*/ 157316 w 4043119"/>
              <a:gd name="connsiteY43" fmla="*/ 2925338 h 3552735"/>
              <a:gd name="connsiteX44" fmla="*/ 196645 w 4043119"/>
              <a:gd name="connsiteY44" fmla="*/ 2984331 h 3552735"/>
              <a:gd name="connsiteX45" fmla="*/ 226142 w 4043119"/>
              <a:gd name="connsiteY45" fmla="*/ 3023660 h 3552735"/>
              <a:gd name="connsiteX46" fmla="*/ 245807 w 4043119"/>
              <a:gd name="connsiteY46" fmla="*/ 3053157 h 3552735"/>
              <a:gd name="connsiteX47" fmla="*/ 275303 w 4043119"/>
              <a:gd name="connsiteY47" fmla="*/ 3072822 h 3552735"/>
              <a:gd name="connsiteX48" fmla="*/ 304800 w 4043119"/>
              <a:gd name="connsiteY48" fmla="*/ 3102318 h 3552735"/>
              <a:gd name="connsiteX49" fmla="*/ 344129 w 4043119"/>
              <a:gd name="connsiteY49" fmla="*/ 3171144 h 3552735"/>
              <a:gd name="connsiteX50" fmla="*/ 373626 w 4043119"/>
              <a:gd name="connsiteY50" fmla="*/ 3200641 h 3552735"/>
              <a:gd name="connsiteX51" fmla="*/ 452284 w 4043119"/>
              <a:gd name="connsiteY51" fmla="*/ 3279299 h 3552735"/>
              <a:gd name="connsiteX52" fmla="*/ 481781 w 4043119"/>
              <a:gd name="connsiteY52" fmla="*/ 3298964 h 3552735"/>
              <a:gd name="connsiteX53" fmla="*/ 530942 w 4043119"/>
              <a:gd name="connsiteY53" fmla="*/ 3308796 h 3552735"/>
              <a:gd name="connsiteX54" fmla="*/ 619432 w 4043119"/>
              <a:gd name="connsiteY54" fmla="*/ 3348125 h 3552735"/>
              <a:gd name="connsiteX55" fmla="*/ 717755 w 4043119"/>
              <a:gd name="connsiteY55" fmla="*/ 3387454 h 3552735"/>
              <a:gd name="connsiteX56" fmla="*/ 816078 w 4043119"/>
              <a:gd name="connsiteY56" fmla="*/ 3397286 h 3552735"/>
              <a:gd name="connsiteX57" fmla="*/ 845574 w 4043119"/>
              <a:gd name="connsiteY57" fmla="*/ 3407118 h 3552735"/>
              <a:gd name="connsiteX58" fmla="*/ 884903 w 4043119"/>
              <a:gd name="connsiteY58" fmla="*/ 3416951 h 3552735"/>
              <a:gd name="connsiteX59" fmla="*/ 924232 w 4043119"/>
              <a:gd name="connsiteY59" fmla="*/ 3436615 h 3552735"/>
              <a:gd name="connsiteX60" fmla="*/ 1022555 w 4043119"/>
              <a:gd name="connsiteY60" fmla="*/ 3456280 h 3552735"/>
              <a:gd name="connsiteX61" fmla="*/ 1238865 w 4043119"/>
              <a:gd name="connsiteY61" fmla="*/ 3466112 h 3552735"/>
              <a:gd name="connsiteX62" fmla="*/ 1406013 w 4043119"/>
              <a:gd name="connsiteY62" fmla="*/ 3426783 h 3552735"/>
              <a:gd name="connsiteX63" fmla="*/ 1622323 w 4043119"/>
              <a:gd name="connsiteY63" fmla="*/ 3348125 h 3552735"/>
              <a:gd name="connsiteX64" fmla="*/ 1907458 w 4043119"/>
              <a:gd name="connsiteY64" fmla="*/ 3298964 h 3552735"/>
              <a:gd name="connsiteX65" fmla="*/ 2271252 w 4043119"/>
              <a:gd name="connsiteY65" fmla="*/ 3289131 h 3552735"/>
              <a:gd name="connsiteX66" fmla="*/ 2300749 w 4043119"/>
              <a:gd name="connsiteY66" fmla="*/ 3279299 h 3552735"/>
              <a:gd name="connsiteX67" fmla="*/ 2644878 w 4043119"/>
              <a:gd name="connsiteY67" fmla="*/ 3338293 h 3552735"/>
              <a:gd name="connsiteX68" fmla="*/ 3052516 w 4043119"/>
              <a:gd name="connsiteY68" fmla="*/ 3505461 h 3552735"/>
              <a:gd name="connsiteX69" fmla="*/ 3482090 w 4043119"/>
              <a:gd name="connsiteY69" fmla="*/ 3549698 h 3552735"/>
              <a:gd name="connsiteX70" fmla="*/ 4043119 w 4043119"/>
              <a:gd name="connsiteY70" fmla="*/ 3430004 h 3552735"/>
              <a:gd name="connsiteX0" fmla="*/ 3972232 w 4043119"/>
              <a:gd name="connsiteY0" fmla="*/ 162473 h 3552735"/>
              <a:gd name="connsiteX1" fmla="*/ 3972232 w 4043119"/>
              <a:gd name="connsiteY1" fmla="*/ 162473 h 3552735"/>
              <a:gd name="connsiteX2" fmla="*/ 3512605 w 4043119"/>
              <a:gd name="connsiteY2" fmla="*/ 83319 h 3552735"/>
              <a:gd name="connsiteX3" fmla="*/ 3126658 w 4043119"/>
              <a:gd name="connsiteY3" fmla="*/ 182138 h 3552735"/>
              <a:gd name="connsiteX4" fmla="*/ 2713703 w 4043119"/>
              <a:gd name="connsiteY4" fmla="*/ 24822 h 3552735"/>
              <a:gd name="connsiteX5" fmla="*/ 2241755 w 4043119"/>
              <a:gd name="connsiteY5" fmla="*/ 5157 h 3552735"/>
              <a:gd name="connsiteX6" fmla="*/ 1936955 w 4043119"/>
              <a:gd name="connsiteY6" fmla="*/ 73983 h 3552735"/>
              <a:gd name="connsiteX7" fmla="*/ 1700981 w 4043119"/>
              <a:gd name="connsiteY7" fmla="*/ 191970 h 3552735"/>
              <a:gd name="connsiteX8" fmla="*/ 1425678 w 4043119"/>
              <a:gd name="connsiteY8" fmla="*/ 368951 h 3552735"/>
              <a:gd name="connsiteX9" fmla="*/ 1307691 w 4043119"/>
              <a:gd name="connsiteY9" fmla="*/ 575428 h 3552735"/>
              <a:gd name="connsiteX10" fmla="*/ 1032387 w 4043119"/>
              <a:gd name="connsiteY10" fmla="*/ 722912 h 3552735"/>
              <a:gd name="connsiteX11" fmla="*/ 688258 w 4043119"/>
              <a:gd name="connsiteY11" fmla="*/ 909725 h 3552735"/>
              <a:gd name="connsiteX12" fmla="*/ 550607 w 4043119"/>
              <a:gd name="connsiteY12" fmla="*/ 1047377 h 3552735"/>
              <a:gd name="connsiteX13" fmla="*/ 530942 w 4043119"/>
              <a:gd name="connsiteY13" fmla="*/ 1086706 h 3552735"/>
              <a:gd name="connsiteX14" fmla="*/ 501445 w 4043119"/>
              <a:gd name="connsiteY14" fmla="*/ 1106370 h 3552735"/>
              <a:gd name="connsiteX15" fmla="*/ 491613 w 4043119"/>
              <a:gd name="connsiteY15" fmla="*/ 1135867 h 3552735"/>
              <a:gd name="connsiteX16" fmla="*/ 462116 w 4043119"/>
              <a:gd name="connsiteY16" fmla="*/ 1165364 h 3552735"/>
              <a:gd name="connsiteX17" fmla="*/ 383458 w 4043119"/>
              <a:gd name="connsiteY17" fmla="*/ 1263686 h 3552735"/>
              <a:gd name="connsiteX18" fmla="*/ 383458 w 4043119"/>
              <a:gd name="connsiteY18" fmla="*/ 1263686 h 3552735"/>
              <a:gd name="connsiteX19" fmla="*/ 344129 w 4043119"/>
              <a:gd name="connsiteY19" fmla="*/ 1322680 h 3552735"/>
              <a:gd name="connsiteX20" fmla="*/ 314632 w 4043119"/>
              <a:gd name="connsiteY20" fmla="*/ 1352177 h 3552735"/>
              <a:gd name="connsiteX21" fmla="*/ 255639 w 4043119"/>
              <a:gd name="connsiteY21" fmla="*/ 1450499 h 3552735"/>
              <a:gd name="connsiteX22" fmla="*/ 235974 w 4043119"/>
              <a:gd name="connsiteY22" fmla="*/ 1479996 h 3552735"/>
              <a:gd name="connsiteX23" fmla="*/ 196645 w 4043119"/>
              <a:gd name="connsiteY23" fmla="*/ 1558654 h 3552735"/>
              <a:gd name="connsiteX24" fmla="*/ 167149 w 4043119"/>
              <a:gd name="connsiteY24" fmla="*/ 1656977 h 3552735"/>
              <a:gd name="connsiteX25" fmla="*/ 147484 w 4043119"/>
              <a:gd name="connsiteY25" fmla="*/ 1696306 h 3552735"/>
              <a:gd name="connsiteX26" fmla="*/ 127820 w 4043119"/>
              <a:gd name="connsiteY26" fmla="*/ 1774964 h 3552735"/>
              <a:gd name="connsiteX27" fmla="*/ 117987 w 4043119"/>
              <a:gd name="connsiteY27" fmla="*/ 1814293 h 3552735"/>
              <a:gd name="connsiteX28" fmla="*/ 98323 w 4043119"/>
              <a:gd name="connsiteY28" fmla="*/ 1932280 h 3552735"/>
              <a:gd name="connsiteX29" fmla="*/ 88491 w 4043119"/>
              <a:gd name="connsiteY29" fmla="*/ 2128925 h 3552735"/>
              <a:gd name="connsiteX30" fmla="*/ 78658 w 4043119"/>
              <a:gd name="connsiteY30" fmla="*/ 2158422 h 3552735"/>
              <a:gd name="connsiteX31" fmla="*/ 68826 w 4043119"/>
              <a:gd name="connsiteY31" fmla="*/ 2197751 h 3552735"/>
              <a:gd name="connsiteX32" fmla="*/ 49161 w 4043119"/>
              <a:gd name="connsiteY32" fmla="*/ 2256744 h 3552735"/>
              <a:gd name="connsiteX33" fmla="*/ 39329 w 4043119"/>
              <a:gd name="connsiteY33" fmla="*/ 2286241 h 3552735"/>
              <a:gd name="connsiteX34" fmla="*/ 29497 w 4043119"/>
              <a:gd name="connsiteY34" fmla="*/ 2325570 h 3552735"/>
              <a:gd name="connsiteX35" fmla="*/ 19665 w 4043119"/>
              <a:gd name="connsiteY35" fmla="*/ 2355067 h 3552735"/>
              <a:gd name="connsiteX36" fmla="*/ 0 w 4043119"/>
              <a:gd name="connsiteY36" fmla="*/ 2463222 h 3552735"/>
              <a:gd name="connsiteX37" fmla="*/ 19665 w 4043119"/>
              <a:gd name="connsiteY37" fmla="*/ 2659867 h 3552735"/>
              <a:gd name="connsiteX38" fmla="*/ 39329 w 4043119"/>
              <a:gd name="connsiteY38" fmla="*/ 2728693 h 3552735"/>
              <a:gd name="connsiteX39" fmla="*/ 68826 w 4043119"/>
              <a:gd name="connsiteY39" fmla="*/ 2768022 h 3552735"/>
              <a:gd name="connsiteX40" fmla="*/ 78658 w 4043119"/>
              <a:gd name="connsiteY40" fmla="*/ 2797518 h 3552735"/>
              <a:gd name="connsiteX41" fmla="*/ 117987 w 4043119"/>
              <a:gd name="connsiteY41" fmla="*/ 2856512 h 3552735"/>
              <a:gd name="connsiteX42" fmla="*/ 157316 w 4043119"/>
              <a:gd name="connsiteY42" fmla="*/ 2925338 h 3552735"/>
              <a:gd name="connsiteX43" fmla="*/ 196645 w 4043119"/>
              <a:gd name="connsiteY43" fmla="*/ 2984331 h 3552735"/>
              <a:gd name="connsiteX44" fmla="*/ 226142 w 4043119"/>
              <a:gd name="connsiteY44" fmla="*/ 3023660 h 3552735"/>
              <a:gd name="connsiteX45" fmla="*/ 245807 w 4043119"/>
              <a:gd name="connsiteY45" fmla="*/ 3053157 h 3552735"/>
              <a:gd name="connsiteX46" fmla="*/ 275303 w 4043119"/>
              <a:gd name="connsiteY46" fmla="*/ 3072822 h 3552735"/>
              <a:gd name="connsiteX47" fmla="*/ 304800 w 4043119"/>
              <a:gd name="connsiteY47" fmla="*/ 3102318 h 3552735"/>
              <a:gd name="connsiteX48" fmla="*/ 344129 w 4043119"/>
              <a:gd name="connsiteY48" fmla="*/ 3171144 h 3552735"/>
              <a:gd name="connsiteX49" fmla="*/ 373626 w 4043119"/>
              <a:gd name="connsiteY49" fmla="*/ 3200641 h 3552735"/>
              <a:gd name="connsiteX50" fmla="*/ 452284 w 4043119"/>
              <a:gd name="connsiteY50" fmla="*/ 3279299 h 3552735"/>
              <a:gd name="connsiteX51" fmla="*/ 481781 w 4043119"/>
              <a:gd name="connsiteY51" fmla="*/ 3298964 h 3552735"/>
              <a:gd name="connsiteX52" fmla="*/ 530942 w 4043119"/>
              <a:gd name="connsiteY52" fmla="*/ 3308796 h 3552735"/>
              <a:gd name="connsiteX53" fmla="*/ 619432 w 4043119"/>
              <a:gd name="connsiteY53" fmla="*/ 3348125 h 3552735"/>
              <a:gd name="connsiteX54" fmla="*/ 717755 w 4043119"/>
              <a:gd name="connsiteY54" fmla="*/ 3387454 h 3552735"/>
              <a:gd name="connsiteX55" fmla="*/ 816078 w 4043119"/>
              <a:gd name="connsiteY55" fmla="*/ 3397286 h 3552735"/>
              <a:gd name="connsiteX56" fmla="*/ 845574 w 4043119"/>
              <a:gd name="connsiteY56" fmla="*/ 3407118 h 3552735"/>
              <a:gd name="connsiteX57" fmla="*/ 884903 w 4043119"/>
              <a:gd name="connsiteY57" fmla="*/ 3416951 h 3552735"/>
              <a:gd name="connsiteX58" fmla="*/ 924232 w 4043119"/>
              <a:gd name="connsiteY58" fmla="*/ 3436615 h 3552735"/>
              <a:gd name="connsiteX59" fmla="*/ 1022555 w 4043119"/>
              <a:gd name="connsiteY59" fmla="*/ 3456280 h 3552735"/>
              <a:gd name="connsiteX60" fmla="*/ 1238865 w 4043119"/>
              <a:gd name="connsiteY60" fmla="*/ 3466112 h 3552735"/>
              <a:gd name="connsiteX61" fmla="*/ 1406013 w 4043119"/>
              <a:gd name="connsiteY61" fmla="*/ 3426783 h 3552735"/>
              <a:gd name="connsiteX62" fmla="*/ 1622323 w 4043119"/>
              <a:gd name="connsiteY62" fmla="*/ 3348125 h 3552735"/>
              <a:gd name="connsiteX63" fmla="*/ 1907458 w 4043119"/>
              <a:gd name="connsiteY63" fmla="*/ 3298964 h 3552735"/>
              <a:gd name="connsiteX64" fmla="*/ 2271252 w 4043119"/>
              <a:gd name="connsiteY64" fmla="*/ 3289131 h 3552735"/>
              <a:gd name="connsiteX65" fmla="*/ 2300749 w 4043119"/>
              <a:gd name="connsiteY65" fmla="*/ 3279299 h 3552735"/>
              <a:gd name="connsiteX66" fmla="*/ 2644878 w 4043119"/>
              <a:gd name="connsiteY66" fmla="*/ 3338293 h 3552735"/>
              <a:gd name="connsiteX67" fmla="*/ 3052516 w 4043119"/>
              <a:gd name="connsiteY67" fmla="*/ 3505461 h 3552735"/>
              <a:gd name="connsiteX68" fmla="*/ 3482090 w 4043119"/>
              <a:gd name="connsiteY68" fmla="*/ 3549698 h 3552735"/>
              <a:gd name="connsiteX69" fmla="*/ 4043119 w 4043119"/>
              <a:gd name="connsiteY69" fmla="*/ 3430004 h 3552735"/>
              <a:gd name="connsiteX0" fmla="*/ 3972232 w 4043119"/>
              <a:gd name="connsiteY0" fmla="*/ 162473 h 3552735"/>
              <a:gd name="connsiteX1" fmla="*/ 3972232 w 4043119"/>
              <a:gd name="connsiteY1" fmla="*/ 162473 h 3552735"/>
              <a:gd name="connsiteX2" fmla="*/ 3512605 w 4043119"/>
              <a:gd name="connsiteY2" fmla="*/ 83319 h 3552735"/>
              <a:gd name="connsiteX3" fmla="*/ 3126658 w 4043119"/>
              <a:gd name="connsiteY3" fmla="*/ 182138 h 3552735"/>
              <a:gd name="connsiteX4" fmla="*/ 2713703 w 4043119"/>
              <a:gd name="connsiteY4" fmla="*/ 24822 h 3552735"/>
              <a:gd name="connsiteX5" fmla="*/ 2241755 w 4043119"/>
              <a:gd name="connsiteY5" fmla="*/ 5157 h 3552735"/>
              <a:gd name="connsiteX6" fmla="*/ 1936955 w 4043119"/>
              <a:gd name="connsiteY6" fmla="*/ 73983 h 3552735"/>
              <a:gd name="connsiteX7" fmla="*/ 1700981 w 4043119"/>
              <a:gd name="connsiteY7" fmla="*/ 191970 h 3552735"/>
              <a:gd name="connsiteX8" fmla="*/ 1425678 w 4043119"/>
              <a:gd name="connsiteY8" fmla="*/ 368951 h 3552735"/>
              <a:gd name="connsiteX9" fmla="*/ 1307691 w 4043119"/>
              <a:gd name="connsiteY9" fmla="*/ 575428 h 3552735"/>
              <a:gd name="connsiteX10" fmla="*/ 1032387 w 4043119"/>
              <a:gd name="connsiteY10" fmla="*/ 722912 h 3552735"/>
              <a:gd name="connsiteX11" fmla="*/ 688258 w 4043119"/>
              <a:gd name="connsiteY11" fmla="*/ 909725 h 3552735"/>
              <a:gd name="connsiteX12" fmla="*/ 550607 w 4043119"/>
              <a:gd name="connsiteY12" fmla="*/ 1047377 h 3552735"/>
              <a:gd name="connsiteX13" fmla="*/ 530942 w 4043119"/>
              <a:gd name="connsiteY13" fmla="*/ 1086706 h 3552735"/>
              <a:gd name="connsiteX14" fmla="*/ 501445 w 4043119"/>
              <a:gd name="connsiteY14" fmla="*/ 1106370 h 3552735"/>
              <a:gd name="connsiteX15" fmla="*/ 491613 w 4043119"/>
              <a:gd name="connsiteY15" fmla="*/ 1135867 h 3552735"/>
              <a:gd name="connsiteX16" fmla="*/ 383458 w 4043119"/>
              <a:gd name="connsiteY16" fmla="*/ 1263686 h 3552735"/>
              <a:gd name="connsiteX17" fmla="*/ 383458 w 4043119"/>
              <a:gd name="connsiteY17" fmla="*/ 1263686 h 3552735"/>
              <a:gd name="connsiteX18" fmla="*/ 344129 w 4043119"/>
              <a:gd name="connsiteY18" fmla="*/ 1322680 h 3552735"/>
              <a:gd name="connsiteX19" fmla="*/ 314632 w 4043119"/>
              <a:gd name="connsiteY19" fmla="*/ 1352177 h 3552735"/>
              <a:gd name="connsiteX20" fmla="*/ 255639 w 4043119"/>
              <a:gd name="connsiteY20" fmla="*/ 1450499 h 3552735"/>
              <a:gd name="connsiteX21" fmla="*/ 235974 w 4043119"/>
              <a:gd name="connsiteY21" fmla="*/ 1479996 h 3552735"/>
              <a:gd name="connsiteX22" fmla="*/ 196645 w 4043119"/>
              <a:gd name="connsiteY22" fmla="*/ 1558654 h 3552735"/>
              <a:gd name="connsiteX23" fmla="*/ 167149 w 4043119"/>
              <a:gd name="connsiteY23" fmla="*/ 1656977 h 3552735"/>
              <a:gd name="connsiteX24" fmla="*/ 147484 w 4043119"/>
              <a:gd name="connsiteY24" fmla="*/ 1696306 h 3552735"/>
              <a:gd name="connsiteX25" fmla="*/ 127820 w 4043119"/>
              <a:gd name="connsiteY25" fmla="*/ 1774964 h 3552735"/>
              <a:gd name="connsiteX26" fmla="*/ 117987 w 4043119"/>
              <a:gd name="connsiteY26" fmla="*/ 1814293 h 3552735"/>
              <a:gd name="connsiteX27" fmla="*/ 98323 w 4043119"/>
              <a:gd name="connsiteY27" fmla="*/ 1932280 h 3552735"/>
              <a:gd name="connsiteX28" fmla="*/ 88491 w 4043119"/>
              <a:gd name="connsiteY28" fmla="*/ 2128925 h 3552735"/>
              <a:gd name="connsiteX29" fmla="*/ 78658 w 4043119"/>
              <a:gd name="connsiteY29" fmla="*/ 2158422 h 3552735"/>
              <a:gd name="connsiteX30" fmla="*/ 68826 w 4043119"/>
              <a:gd name="connsiteY30" fmla="*/ 2197751 h 3552735"/>
              <a:gd name="connsiteX31" fmla="*/ 49161 w 4043119"/>
              <a:gd name="connsiteY31" fmla="*/ 2256744 h 3552735"/>
              <a:gd name="connsiteX32" fmla="*/ 39329 w 4043119"/>
              <a:gd name="connsiteY32" fmla="*/ 2286241 h 3552735"/>
              <a:gd name="connsiteX33" fmla="*/ 29497 w 4043119"/>
              <a:gd name="connsiteY33" fmla="*/ 2325570 h 3552735"/>
              <a:gd name="connsiteX34" fmla="*/ 19665 w 4043119"/>
              <a:gd name="connsiteY34" fmla="*/ 2355067 h 3552735"/>
              <a:gd name="connsiteX35" fmla="*/ 0 w 4043119"/>
              <a:gd name="connsiteY35" fmla="*/ 2463222 h 3552735"/>
              <a:gd name="connsiteX36" fmla="*/ 19665 w 4043119"/>
              <a:gd name="connsiteY36" fmla="*/ 2659867 h 3552735"/>
              <a:gd name="connsiteX37" fmla="*/ 39329 w 4043119"/>
              <a:gd name="connsiteY37" fmla="*/ 2728693 h 3552735"/>
              <a:gd name="connsiteX38" fmla="*/ 68826 w 4043119"/>
              <a:gd name="connsiteY38" fmla="*/ 2768022 h 3552735"/>
              <a:gd name="connsiteX39" fmla="*/ 78658 w 4043119"/>
              <a:gd name="connsiteY39" fmla="*/ 2797518 h 3552735"/>
              <a:gd name="connsiteX40" fmla="*/ 117987 w 4043119"/>
              <a:gd name="connsiteY40" fmla="*/ 2856512 h 3552735"/>
              <a:gd name="connsiteX41" fmla="*/ 157316 w 4043119"/>
              <a:gd name="connsiteY41" fmla="*/ 2925338 h 3552735"/>
              <a:gd name="connsiteX42" fmla="*/ 196645 w 4043119"/>
              <a:gd name="connsiteY42" fmla="*/ 2984331 h 3552735"/>
              <a:gd name="connsiteX43" fmla="*/ 226142 w 4043119"/>
              <a:gd name="connsiteY43" fmla="*/ 3023660 h 3552735"/>
              <a:gd name="connsiteX44" fmla="*/ 245807 w 4043119"/>
              <a:gd name="connsiteY44" fmla="*/ 3053157 h 3552735"/>
              <a:gd name="connsiteX45" fmla="*/ 275303 w 4043119"/>
              <a:gd name="connsiteY45" fmla="*/ 3072822 h 3552735"/>
              <a:gd name="connsiteX46" fmla="*/ 304800 w 4043119"/>
              <a:gd name="connsiteY46" fmla="*/ 3102318 h 3552735"/>
              <a:gd name="connsiteX47" fmla="*/ 344129 w 4043119"/>
              <a:gd name="connsiteY47" fmla="*/ 3171144 h 3552735"/>
              <a:gd name="connsiteX48" fmla="*/ 373626 w 4043119"/>
              <a:gd name="connsiteY48" fmla="*/ 3200641 h 3552735"/>
              <a:gd name="connsiteX49" fmla="*/ 452284 w 4043119"/>
              <a:gd name="connsiteY49" fmla="*/ 3279299 h 3552735"/>
              <a:gd name="connsiteX50" fmla="*/ 481781 w 4043119"/>
              <a:gd name="connsiteY50" fmla="*/ 3298964 h 3552735"/>
              <a:gd name="connsiteX51" fmla="*/ 530942 w 4043119"/>
              <a:gd name="connsiteY51" fmla="*/ 3308796 h 3552735"/>
              <a:gd name="connsiteX52" fmla="*/ 619432 w 4043119"/>
              <a:gd name="connsiteY52" fmla="*/ 3348125 h 3552735"/>
              <a:gd name="connsiteX53" fmla="*/ 717755 w 4043119"/>
              <a:gd name="connsiteY53" fmla="*/ 3387454 h 3552735"/>
              <a:gd name="connsiteX54" fmla="*/ 816078 w 4043119"/>
              <a:gd name="connsiteY54" fmla="*/ 3397286 h 3552735"/>
              <a:gd name="connsiteX55" fmla="*/ 845574 w 4043119"/>
              <a:gd name="connsiteY55" fmla="*/ 3407118 h 3552735"/>
              <a:gd name="connsiteX56" fmla="*/ 884903 w 4043119"/>
              <a:gd name="connsiteY56" fmla="*/ 3416951 h 3552735"/>
              <a:gd name="connsiteX57" fmla="*/ 924232 w 4043119"/>
              <a:gd name="connsiteY57" fmla="*/ 3436615 h 3552735"/>
              <a:gd name="connsiteX58" fmla="*/ 1022555 w 4043119"/>
              <a:gd name="connsiteY58" fmla="*/ 3456280 h 3552735"/>
              <a:gd name="connsiteX59" fmla="*/ 1238865 w 4043119"/>
              <a:gd name="connsiteY59" fmla="*/ 3466112 h 3552735"/>
              <a:gd name="connsiteX60" fmla="*/ 1406013 w 4043119"/>
              <a:gd name="connsiteY60" fmla="*/ 3426783 h 3552735"/>
              <a:gd name="connsiteX61" fmla="*/ 1622323 w 4043119"/>
              <a:gd name="connsiteY61" fmla="*/ 3348125 h 3552735"/>
              <a:gd name="connsiteX62" fmla="*/ 1907458 w 4043119"/>
              <a:gd name="connsiteY62" fmla="*/ 3298964 h 3552735"/>
              <a:gd name="connsiteX63" fmla="*/ 2271252 w 4043119"/>
              <a:gd name="connsiteY63" fmla="*/ 3289131 h 3552735"/>
              <a:gd name="connsiteX64" fmla="*/ 2300749 w 4043119"/>
              <a:gd name="connsiteY64" fmla="*/ 3279299 h 3552735"/>
              <a:gd name="connsiteX65" fmla="*/ 2644878 w 4043119"/>
              <a:gd name="connsiteY65" fmla="*/ 3338293 h 3552735"/>
              <a:gd name="connsiteX66" fmla="*/ 3052516 w 4043119"/>
              <a:gd name="connsiteY66" fmla="*/ 3505461 h 3552735"/>
              <a:gd name="connsiteX67" fmla="*/ 3482090 w 4043119"/>
              <a:gd name="connsiteY67" fmla="*/ 3549698 h 3552735"/>
              <a:gd name="connsiteX68" fmla="*/ 4043119 w 4043119"/>
              <a:gd name="connsiteY68" fmla="*/ 3430004 h 3552735"/>
              <a:gd name="connsiteX0" fmla="*/ 3972232 w 4043119"/>
              <a:gd name="connsiteY0" fmla="*/ 162473 h 3552735"/>
              <a:gd name="connsiteX1" fmla="*/ 3972232 w 4043119"/>
              <a:gd name="connsiteY1" fmla="*/ 162473 h 3552735"/>
              <a:gd name="connsiteX2" fmla="*/ 3512605 w 4043119"/>
              <a:gd name="connsiteY2" fmla="*/ 83319 h 3552735"/>
              <a:gd name="connsiteX3" fmla="*/ 3126658 w 4043119"/>
              <a:gd name="connsiteY3" fmla="*/ 182138 h 3552735"/>
              <a:gd name="connsiteX4" fmla="*/ 2713703 w 4043119"/>
              <a:gd name="connsiteY4" fmla="*/ 24822 h 3552735"/>
              <a:gd name="connsiteX5" fmla="*/ 2241755 w 4043119"/>
              <a:gd name="connsiteY5" fmla="*/ 5157 h 3552735"/>
              <a:gd name="connsiteX6" fmla="*/ 1936955 w 4043119"/>
              <a:gd name="connsiteY6" fmla="*/ 73983 h 3552735"/>
              <a:gd name="connsiteX7" fmla="*/ 1700981 w 4043119"/>
              <a:gd name="connsiteY7" fmla="*/ 191970 h 3552735"/>
              <a:gd name="connsiteX8" fmla="*/ 1425678 w 4043119"/>
              <a:gd name="connsiteY8" fmla="*/ 368951 h 3552735"/>
              <a:gd name="connsiteX9" fmla="*/ 1307691 w 4043119"/>
              <a:gd name="connsiteY9" fmla="*/ 575428 h 3552735"/>
              <a:gd name="connsiteX10" fmla="*/ 1032387 w 4043119"/>
              <a:gd name="connsiteY10" fmla="*/ 722912 h 3552735"/>
              <a:gd name="connsiteX11" fmla="*/ 688258 w 4043119"/>
              <a:gd name="connsiteY11" fmla="*/ 909725 h 3552735"/>
              <a:gd name="connsiteX12" fmla="*/ 550607 w 4043119"/>
              <a:gd name="connsiteY12" fmla="*/ 1047377 h 3552735"/>
              <a:gd name="connsiteX13" fmla="*/ 530942 w 4043119"/>
              <a:gd name="connsiteY13" fmla="*/ 1086706 h 3552735"/>
              <a:gd name="connsiteX14" fmla="*/ 501445 w 4043119"/>
              <a:gd name="connsiteY14" fmla="*/ 1106370 h 3552735"/>
              <a:gd name="connsiteX15" fmla="*/ 383458 w 4043119"/>
              <a:gd name="connsiteY15" fmla="*/ 1263686 h 3552735"/>
              <a:gd name="connsiteX16" fmla="*/ 383458 w 4043119"/>
              <a:gd name="connsiteY16" fmla="*/ 1263686 h 3552735"/>
              <a:gd name="connsiteX17" fmla="*/ 344129 w 4043119"/>
              <a:gd name="connsiteY17" fmla="*/ 1322680 h 3552735"/>
              <a:gd name="connsiteX18" fmla="*/ 314632 w 4043119"/>
              <a:gd name="connsiteY18" fmla="*/ 1352177 h 3552735"/>
              <a:gd name="connsiteX19" fmla="*/ 255639 w 4043119"/>
              <a:gd name="connsiteY19" fmla="*/ 1450499 h 3552735"/>
              <a:gd name="connsiteX20" fmla="*/ 235974 w 4043119"/>
              <a:gd name="connsiteY20" fmla="*/ 1479996 h 3552735"/>
              <a:gd name="connsiteX21" fmla="*/ 196645 w 4043119"/>
              <a:gd name="connsiteY21" fmla="*/ 1558654 h 3552735"/>
              <a:gd name="connsiteX22" fmla="*/ 167149 w 4043119"/>
              <a:gd name="connsiteY22" fmla="*/ 1656977 h 3552735"/>
              <a:gd name="connsiteX23" fmla="*/ 147484 w 4043119"/>
              <a:gd name="connsiteY23" fmla="*/ 1696306 h 3552735"/>
              <a:gd name="connsiteX24" fmla="*/ 127820 w 4043119"/>
              <a:gd name="connsiteY24" fmla="*/ 1774964 h 3552735"/>
              <a:gd name="connsiteX25" fmla="*/ 117987 w 4043119"/>
              <a:gd name="connsiteY25" fmla="*/ 1814293 h 3552735"/>
              <a:gd name="connsiteX26" fmla="*/ 98323 w 4043119"/>
              <a:gd name="connsiteY26" fmla="*/ 1932280 h 3552735"/>
              <a:gd name="connsiteX27" fmla="*/ 88491 w 4043119"/>
              <a:gd name="connsiteY27" fmla="*/ 2128925 h 3552735"/>
              <a:gd name="connsiteX28" fmla="*/ 78658 w 4043119"/>
              <a:gd name="connsiteY28" fmla="*/ 2158422 h 3552735"/>
              <a:gd name="connsiteX29" fmla="*/ 68826 w 4043119"/>
              <a:gd name="connsiteY29" fmla="*/ 2197751 h 3552735"/>
              <a:gd name="connsiteX30" fmla="*/ 49161 w 4043119"/>
              <a:gd name="connsiteY30" fmla="*/ 2256744 h 3552735"/>
              <a:gd name="connsiteX31" fmla="*/ 39329 w 4043119"/>
              <a:gd name="connsiteY31" fmla="*/ 2286241 h 3552735"/>
              <a:gd name="connsiteX32" fmla="*/ 29497 w 4043119"/>
              <a:gd name="connsiteY32" fmla="*/ 2325570 h 3552735"/>
              <a:gd name="connsiteX33" fmla="*/ 19665 w 4043119"/>
              <a:gd name="connsiteY33" fmla="*/ 2355067 h 3552735"/>
              <a:gd name="connsiteX34" fmla="*/ 0 w 4043119"/>
              <a:gd name="connsiteY34" fmla="*/ 2463222 h 3552735"/>
              <a:gd name="connsiteX35" fmla="*/ 19665 w 4043119"/>
              <a:gd name="connsiteY35" fmla="*/ 2659867 h 3552735"/>
              <a:gd name="connsiteX36" fmla="*/ 39329 w 4043119"/>
              <a:gd name="connsiteY36" fmla="*/ 2728693 h 3552735"/>
              <a:gd name="connsiteX37" fmla="*/ 68826 w 4043119"/>
              <a:gd name="connsiteY37" fmla="*/ 2768022 h 3552735"/>
              <a:gd name="connsiteX38" fmla="*/ 78658 w 4043119"/>
              <a:gd name="connsiteY38" fmla="*/ 2797518 h 3552735"/>
              <a:gd name="connsiteX39" fmla="*/ 117987 w 4043119"/>
              <a:gd name="connsiteY39" fmla="*/ 2856512 h 3552735"/>
              <a:gd name="connsiteX40" fmla="*/ 157316 w 4043119"/>
              <a:gd name="connsiteY40" fmla="*/ 2925338 h 3552735"/>
              <a:gd name="connsiteX41" fmla="*/ 196645 w 4043119"/>
              <a:gd name="connsiteY41" fmla="*/ 2984331 h 3552735"/>
              <a:gd name="connsiteX42" fmla="*/ 226142 w 4043119"/>
              <a:gd name="connsiteY42" fmla="*/ 3023660 h 3552735"/>
              <a:gd name="connsiteX43" fmla="*/ 245807 w 4043119"/>
              <a:gd name="connsiteY43" fmla="*/ 3053157 h 3552735"/>
              <a:gd name="connsiteX44" fmla="*/ 275303 w 4043119"/>
              <a:gd name="connsiteY44" fmla="*/ 3072822 h 3552735"/>
              <a:gd name="connsiteX45" fmla="*/ 304800 w 4043119"/>
              <a:gd name="connsiteY45" fmla="*/ 3102318 h 3552735"/>
              <a:gd name="connsiteX46" fmla="*/ 344129 w 4043119"/>
              <a:gd name="connsiteY46" fmla="*/ 3171144 h 3552735"/>
              <a:gd name="connsiteX47" fmla="*/ 373626 w 4043119"/>
              <a:gd name="connsiteY47" fmla="*/ 3200641 h 3552735"/>
              <a:gd name="connsiteX48" fmla="*/ 452284 w 4043119"/>
              <a:gd name="connsiteY48" fmla="*/ 3279299 h 3552735"/>
              <a:gd name="connsiteX49" fmla="*/ 481781 w 4043119"/>
              <a:gd name="connsiteY49" fmla="*/ 3298964 h 3552735"/>
              <a:gd name="connsiteX50" fmla="*/ 530942 w 4043119"/>
              <a:gd name="connsiteY50" fmla="*/ 3308796 h 3552735"/>
              <a:gd name="connsiteX51" fmla="*/ 619432 w 4043119"/>
              <a:gd name="connsiteY51" fmla="*/ 3348125 h 3552735"/>
              <a:gd name="connsiteX52" fmla="*/ 717755 w 4043119"/>
              <a:gd name="connsiteY52" fmla="*/ 3387454 h 3552735"/>
              <a:gd name="connsiteX53" fmla="*/ 816078 w 4043119"/>
              <a:gd name="connsiteY53" fmla="*/ 3397286 h 3552735"/>
              <a:gd name="connsiteX54" fmla="*/ 845574 w 4043119"/>
              <a:gd name="connsiteY54" fmla="*/ 3407118 h 3552735"/>
              <a:gd name="connsiteX55" fmla="*/ 884903 w 4043119"/>
              <a:gd name="connsiteY55" fmla="*/ 3416951 h 3552735"/>
              <a:gd name="connsiteX56" fmla="*/ 924232 w 4043119"/>
              <a:gd name="connsiteY56" fmla="*/ 3436615 h 3552735"/>
              <a:gd name="connsiteX57" fmla="*/ 1022555 w 4043119"/>
              <a:gd name="connsiteY57" fmla="*/ 3456280 h 3552735"/>
              <a:gd name="connsiteX58" fmla="*/ 1238865 w 4043119"/>
              <a:gd name="connsiteY58" fmla="*/ 3466112 h 3552735"/>
              <a:gd name="connsiteX59" fmla="*/ 1406013 w 4043119"/>
              <a:gd name="connsiteY59" fmla="*/ 3426783 h 3552735"/>
              <a:gd name="connsiteX60" fmla="*/ 1622323 w 4043119"/>
              <a:gd name="connsiteY60" fmla="*/ 3348125 h 3552735"/>
              <a:gd name="connsiteX61" fmla="*/ 1907458 w 4043119"/>
              <a:gd name="connsiteY61" fmla="*/ 3298964 h 3552735"/>
              <a:gd name="connsiteX62" fmla="*/ 2271252 w 4043119"/>
              <a:gd name="connsiteY62" fmla="*/ 3289131 h 3552735"/>
              <a:gd name="connsiteX63" fmla="*/ 2300749 w 4043119"/>
              <a:gd name="connsiteY63" fmla="*/ 3279299 h 3552735"/>
              <a:gd name="connsiteX64" fmla="*/ 2644878 w 4043119"/>
              <a:gd name="connsiteY64" fmla="*/ 3338293 h 3552735"/>
              <a:gd name="connsiteX65" fmla="*/ 3052516 w 4043119"/>
              <a:gd name="connsiteY65" fmla="*/ 3505461 h 3552735"/>
              <a:gd name="connsiteX66" fmla="*/ 3482090 w 4043119"/>
              <a:gd name="connsiteY66" fmla="*/ 3549698 h 3552735"/>
              <a:gd name="connsiteX67" fmla="*/ 4043119 w 4043119"/>
              <a:gd name="connsiteY67" fmla="*/ 3430004 h 3552735"/>
              <a:gd name="connsiteX0" fmla="*/ 3972232 w 4043119"/>
              <a:gd name="connsiteY0" fmla="*/ 162473 h 3552735"/>
              <a:gd name="connsiteX1" fmla="*/ 3972232 w 4043119"/>
              <a:gd name="connsiteY1" fmla="*/ 162473 h 3552735"/>
              <a:gd name="connsiteX2" fmla="*/ 3512605 w 4043119"/>
              <a:gd name="connsiteY2" fmla="*/ 83319 h 3552735"/>
              <a:gd name="connsiteX3" fmla="*/ 3126658 w 4043119"/>
              <a:gd name="connsiteY3" fmla="*/ 182138 h 3552735"/>
              <a:gd name="connsiteX4" fmla="*/ 2713703 w 4043119"/>
              <a:gd name="connsiteY4" fmla="*/ 24822 h 3552735"/>
              <a:gd name="connsiteX5" fmla="*/ 2241755 w 4043119"/>
              <a:gd name="connsiteY5" fmla="*/ 5157 h 3552735"/>
              <a:gd name="connsiteX6" fmla="*/ 1936955 w 4043119"/>
              <a:gd name="connsiteY6" fmla="*/ 73983 h 3552735"/>
              <a:gd name="connsiteX7" fmla="*/ 1700981 w 4043119"/>
              <a:gd name="connsiteY7" fmla="*/ 191970 h 3552735"/>
              <a:gd name="connsiteX8" fmla="*/ 1425678 w 4043119"/>
              <a:gd name="connsiteY8" fmla="*/ 368951 h 3552735"/>
              <a:gd name="connsiteX9" fmla="*/ 1307691 w 4043119"/>
              <a:gd name="connsiteY9" fmla="*/ 575428 h 3552735"/>
              <a:gd name="connsiteX10" fmla="*/ 1032387 w 4043119"/>
              <a:gd name="connsiteY10" fmla="*/ 722912 h 3552735"/>
              <a:gd name="connsiteX11" fmla="*/ 688258 w 4043119"/>
              <a:gd name="connsiteY11" fmla="*/ 909725 h 3552735"/>
              <a:gd name="connsiteX12" fmla="*/ 550607 w 4043119"/>
              <a:gd name="connsiteY12" fmla="*/ 1047377 h 3552735"/>
              <a:gd name="connsiteX13" fmla="*/ 530942 w 4043119"/>
              <a:gd name="connsiteY13" fmla="*/ 1086706 h 3552735"/>
              <a:gd name="connsiteX14" fmla="*/ 383458 w 4043119"/>
              <a:gd name="connsiteY14" fmla="*/ 1263686 h 3552735"/>
              <a:gd name="connsiteX15" fmla="*/ 383458 w 4043119"/>
              <a:gd name="connsiteY15" fmla="*/ 1263686 h 3552735"/>
              <a:gd name="connsiteX16" fmla="*/ 344129 w 4043119"/>
              <a:gd name="connsiteY16" fmla="*/ 1322680 h 3552735"/>
              <a:gd name="connsiteX17" fmla="*/ 314632 w 4043119"/>
              <a:gd name="connsiteY17" fmla="*/ 1352177 h 3552735"/>
              <a:gd name="connsiteX18" fmla="*/ 255639 w 4043119"/>
              <a:gd name="connsiteY18" fmla="*/ 1450499 h 3552735"/>
              <a:gd name="connsiteX19" fmla="*/ 235974 w 4043119"/>
              <a:gd name="connsiteY19" fmla="*/ 1479996 h 3552735"/>
              <a:gd name="connsiteX20" fmla="*/ 196645 w 4043119"/>
              <a:gd name="connsiteY20" fmla="*/ 1558654 h 3552735"/>
              <a:gd name="connsiteX21" fmla="*/ 167149 w 4043119"/>
              <a:gd name="connsiteY21" fmla="*/ 1656977 h 3552735"/>
              <a:gd name="connsiteX22" fmla="*/ 147484 w 4043119"/>
              <a:gd name="connsiteY22" fmla="*/ 1696306 h 3552735"/>
              <a:gd name="connsiteX23" fmla="*/ 127820 w 4043119"/>
              <a:gd name="connsiteY23" fmla="*/ 1774964 h 3552735"/>
              <a:gd name="connsiteX24" fmla="*/ 117987 w 4043119"/>
              <a:gd name="connsiteY24" fmla="*/ 1814293 h 3552735"/>
              <a:gd name="connsiteX25" fmla="*/ 98323 w 4043119"/>
              <a:gd name="connsiteY25" fmla="*/ 1932280 h 3552735"/>
              <a:gd name="connsiteX26" fmla="*/ 88491 w 4043119"/>
              <a:gd name="connsiteY26" fmla="*/ 2128925 h 3552735"/>
              <a:gd name="connsiteX27" fmla="*/ 78658 w 4043119"/>
              <a:gd name="connsiteY27" fmla="*/ 2158422 h 3552735"/>
              <a:gd name="connsiteX28" fmla="*/ 68826 w 4043119"/>
              <a:gd name="connsiteY28" fmla="*/ 2197751 h 3552735"/>
              <a:gd name="connsiteX29" fmla="*/ 49161 w 4043119"/>
              <a:gd name="connsiteY29" fmla="*/ 2256744 h 3552735"/>
              <a:gd name="connsiteX30" fmla="*/ 39329 w 4043119"/>
              <a:gd name="connsiteY30" fmla="*/ 2286241 h 3552735"/>
              <a:gd name="connsiteX31" fmla="*/ 29497 w 4043119"/>
              <a:gd name="connsiteY31" fmla="*/ 2325570 h 3552735"/>
              <a:gd name="connsiteX32" fmla="*/ 19665 w 4043119"/>
              <a:gd name="connsiteY32" fmla="*/ 2355067 h 3552735"/>
              <a:gd name="connsiteX33" fmla="*/ 0 w 4043119"/>
              <a:gd name="connsiteY33" fmla="*/ 2463222 h 3552735"/>
              <a:gd name="connsiteX34" fmla="*/ 19665 w 4043119"/>
              <a:gd name="connsiteY34" fmla="*/ 2659867 h 3552735"/>
              <a:gd name="connsiteX35" fmla="*/ 39329 w 4043119"/>
              <a:gd name="connsiteY35" fmla="*/ 2728693 h 3552735"/>
              <a:gd name="connsiteX36" fmla="*/ 68826 w 4043119"/>
              <a:gd name="connsiteY36" fmla="*/ 2768022 h 3552735"/>
              <a:gd name="connsiteX37" fmla="*/ 78658 w 4043119"/>
              <a:gd name="connsiteY37" fmla="*/ 2797518 h 3552735"/>
              <a:gd name="connsiteX38" fmla="*/ 117987 w 4043119"/>
              <a:gd name="connsiteY38" fmla="*/ 2856512 h 3552735"/>
              <a:gd name="connsiteX39" fmla="*/ 157316 w 4043119"/>
              <a:gd name="connsiteY39" fmla="*/ 2925338 h 3552735"/>
              <a:gd name="connsiteX40" fmla="*/ 196645 w 4043119"/>
              <a:gd name="connsiteY40" fmla="*/ 2984331 h 3552735"/>
              <a:gd name="connsiteX41" fmla="*/ 226142 w 4043119"/>
              <a:gd name="connsiteY41" fmla="*/ 3023660 h 3552735"/>
              <a:gd name="connsiteX42" fmla="*/ 245807 w 4043119"/>
              <a:gd name="connsiteY42" fmla="*/ 3053157 h 3552735"/>
              <a:gd name="connsiteX43" fmla="*/ 275303 w 4043119"/>
              <a:gd name="connsiteY43" fmla="*/ 3072822 h 3552735"/>
              <a:gd name="connsiteX44" fmla="*/ 304800 w 4043119"/>
              <a:gd name="connsiteY44" fmla="*/ 3102318 h 3552735"/>
              <a:gd name="connsiteX45" fmla="*/ 344129 w 4043119"/>
              <a:gd name="connsiteY45" fmla="*/ 3171144 h 3552735"/>
              <a:gd name="connsiteX46" fmla="*/ 373626 w 4043119"/>
              <a:gd name="connsiteY46" fmla="*/ 3200641 h 3552735"/>
              <a:gd name="connsiteX47" fmla="*/ 452284 w 4043119"/>
              <a:gd name="connsiteY47" fmla="*/ 3279299 h 3552735"/>
              <a:gd name="connsiteX48" fmla="*/ 481781 w 4043119"/>
              <a:gd name="connsiteY48" fmla="*/ 3298964 h 3552735"/>
              <a:gd name="connsiteX49" fmla="*/ 530942 w 4043119"/>
              <a:gd name="connsiteY49" fmla="*/ 3308796 h 3552735"/>
              <a:gd name="connsiteX50" fmla="*/ 619432 w 4043119"/>
              <a:gd name="connsiteY50" fmla="*/ 3348125 h 3552735"/>
              <a:gd name="connsiteX51" fmla="*/ 717755 w 4043119"/>
              <a:gd name="connsiteY51" fmla="*/ 3387454 h 3552735"/>
              <a:gd name="connsiteX52" fmla="*/ 816078 w 4043119"/>
              <a:gd name="connsiteY52" fmla="*/ 3397286 h 3552735"/>
              <a:gd name="connsiteX53" fmla="*/ 845574 w 4043119"/>
              <a:gd name="connsiteY53" fmla="*/ 3407118 h 3552735"/>
              <a:gd name="connsiteX54" fmla="*/ 884903 w 4043119"/>
              <a:gd name="connsiteY54" fmla="*/ 3416951 h 3552735"/>
              <a:gd name="connsiteX55" fmla="*/ 924232 w 4043119"/>
              <a:gd name="connsiteY55" fmla="*/ 3436615 h 3552735"/>
              <a:gd name="connsiteX56" fmla="*/ 1022555 w 4043119"/>
              <a:gd name="connsiteY56" fmla="*/ 3456280 h 3552735"/>
              <a:gd name="connsiteX57" fmla="*/ 1238865 w 4043119"/>
              <a:gd name="connsiteY57" fmla="*/ 3466112 h 3552735"/>
              <a:gd name="connsiteX58" fmla="*/ 1406013 w 4043119"/>
              <a:gd name="connsiteY58" fmla="*/ 3426783 h 3552735"/>
              <a:gd name="connsiteX59" fmla="*/ 1622323 w 4043119"/>
              <a:gd name="connsiteY59" fmla="*/ 3348125 h 3552735"/>
              <a:gd name="connsiteX60" fmla="*/ 1907458 w 4043119"/>
              <a:gd name="connsiteY60" fmla="*/ 3298964 h 3552735"/>
              <a:gd name="connsiteX61" fmla="*/ 2271252 w 4043119"/>
              <a:gd name="connsiteY61" fmla="*/ 3289131 h 3552735"/>
              <a:gd name="connsiteX62" fmla="*/ 2300749 w 4043119"/>
              <a:gd name="connsiteY62" fmla="*/ 3279299 h 3552735"/>
              <a:gd name="connsiteX63" fmla="*/ 2644878 w 4043119"/>
              <a:gd name="connsiteY63" fmla="*/ 3338293 h 3552735"/>
              <a:gd name="connsiteX64" fmla="*/ 3052516 w 4043119"/>
              <a:gd name="connsiteY64" fmla="*/ 3505461 h 3552735"/>
              <a:gd name="connsiteX65" fmla="*/ 3482090 w 4043119"/>
              <a:gd name="connsiteY65" fmla="*/ 3549698 h 3552735"/>
              <a:gd name="connsiteX66" fmla="*/ 4043119 w 4043119"/>
              <a:gd name="connsiteY66" fmla="*/ 3430004 h 3552735"/>
              <a:gd name="connsiteX0" fmla="*/ 3972232 w 4043119"/>
              <a:gd name="connsiteY0" fmla="*/ 162473 h 3552735"/>
              <a:gd name="connsiteX1" fmla="*/ 3972232 w 4043119"/>
              <a:gd name="connsiteY1" fmla="*/ 162473 h 3552735"/>
              <a:gd name="connsiteX2" fmla="*/ 3512605 w 4043119"/>
              <a:gd name="connsiteY2" fmla="*/ 83319 h 3552735"/>
              <a:gd name="connsiteX3" fmla="*/ 3126658 w 4043119"/>
              <a:gd name="connsiteY3" fmla="*/ 182138 h 3552735"/>
              <a:gd name="connsiteX4" fmla="*/ 2713703 w 4043119"/>
              <a:gd name="connsiteY4" fmla="*/ 24822 h 3552735"/>
              <a:gd name="connsiteX5" fmla="*/ 2241755 w 4043119"/>
              <a:gd name="connsiteY5" fmla="*/ 5157 h 3552735"/>
              <a:gd name="connsiteX6" fmla="*/ 1936955 w 4043119"/>
              <a:gd name="connsiteY6" fmla="*/ 73983 h 3552735"/>
              <a:gd name="connsiteX7" fmla="*/ 1700981 w 4043119"/>
              <a:gd name="connsiteY7" fmla="*/ 191970 h 3552735"/>
              <a:gd name="connsiteX8" fmla="*/ 1425678 w 4043119"/>
              <a:gd name="connsiteY8" fmla="*/ 368951 h 3552735"/>
              <a:gd name="connsiteX9" fmla="*/ 1307691 w 4043119"/>
              <a:gd name="connsiteY9" fmla="*/ 575428 h 3552735"/>
              <a:gd name="connsiteX10" fmla="*/ 1032387 w 4043119"/>
              <a:gd name="connsiteY10" fmla="*/ 722912 h 3552735"/>
              <a:gd name="connsiteX11" fmla="*/ 688258 w 4043119"/>
              <a:gd name="connsiteY11" fmla="*/ 909725 h 3552735"/>
              <a:gd name="connsiteX12" fmla="*/ 550607 w 4043119"/>
              <a:gd name="connsiteY12" fmla="*/ 1047377 h 3552735"/>
              <a:gd name="connsiteX13" fmla="*/ 383458 w 4043119"/>
              <a:gd name="connsiteY13" fmla="*/ 1263686 h 3552735"/>
              <a:gd name="connsiteX14" fmla="*/ 383458 w 4043119"/>
              <a:gd name="connsiteY14" fmla="*/ 1263686 h 3552735"/>
              <a:gd name="connsiteX15" fmla="*/ 344129 w 4043119"/>
              <a:gd name="connsiteY15" fmla="*/ 1322680 h 3552735"/>
              <a:gd name="connsiteX16" fmla="*/ 314632 w 4043119"/>
              <a:gd name="connsiteY16" fmla="*/ 1352177 h 3552735"/>
              <a:gd name="connsiteX17" fmla="*/ 255639 w 4043119"/>
              <a:gd name="connsiteY17" fmla="*/ 1450499 h 3552735"/>
              <a:gd name="connsiteX18" fmla="*/ 235974 w 4043119"/>
              <a:gd name="connsiteY18" fmla="*/ 1479996 h 3552735"/>
              <a:gd name="connsiteX19" fmla="*/ 196645 w 4043119"/>
              <a:gd name="connsiteY19" fmla="*/ 1558654 h 3552735"/>
              <a:gd name="connsiteX20" fmla="*/ 167149 w 4043119"/>
              <a:gd name="connsiteY20" fmla="*/ 1656977 h 3552735"/>
              <a:gd name="connsiteX21" fmla="*/ 147484 w 4043119"/>
              <a:gd name="connsiteY21" fmla="*/ 1696306 h 3552735"/>
              <a:gd name="connsiteX22" fmla="*/ 127820 w 4043119"/>
              <a:gd name="connsiteY22" fmla="*/ 1774964 h 3552735"/>
              <a:gd name="connsiteX23" fmla="*/ 117987 w 4043119"/>
              <a:gd name="connsiteY23" fmla="*/ 1814293 h 3552735"/>
              <a:gd name="connsiteX24" fmla="*/ 98323 w 4043119"/>
              <a:gd name="connsiteY24" fmla="*/ 1932280 h 3552735"/>
              <a:gd name="connsiteX25" fmla="*/ 88491 w 4043119"/>
              <a:gd name="connsiteY25" fmla="*/ 2128925 h 3552735"/>
              <a:gd name="connsiteX26" fmla="*/ 78658 w 4043119"/>
              <a:gd name="connsiteY26" fmla="*/ 2158422 h 3552735"/>
              <a:gd name="connsiteX27" fmla="*/ 68826 w 4043119"/>
              <a:gd name="connsiteY27" fmla="*/ 2197751 h 3552735"/>
              <a:gd name="connsiteX28" fmla="*/ 49161 w 4043119"/>
              <a:gd name="connsiteY28" fmla="*/ 2256744 h 3552735"/>
              <a:gd name="connsiteX29" fmla="*/ 39329 w 4043119"/>
              <a:gd name="connsiteY29" fmla="*/ 2286241 h 3552735"/>
              <a:gd name="connsiteX30" fmla="*/ 29497 w 4043119"/>
              <a:gd name="connsiteY30" fmla="*/ 2325570 h 3552735"/>
              <a:gd name="connsiteX31" fmla="*/ 19665 w 4043119"/>
              <a:gd name="connsiteY31" fmla="*/ 2355067 h 3552735"/>
              <a:gd name="connsiteX32" fmla="*/ 0 w 4043119"/>
              <a:gd name="connsiteY32" fmla="*/ 2463222 h 3552735"/>
              <a:gd name="connsiteX33" fmla="*/ 19665 w 4043119"/>
              <a:gd name="connsiteY33" fmla="*/ 2659867 h 3552735"/>
              <a:gd name="connsiteX34" fmla="*/ 39329 w 4043119"/>
              <a:gd name="connsiteY34" fmla="*/ 2728693 h 3552735"/>
              <a:gd name="connsiteX35" fmla="*/ 68826 w 4043119"/>
              <a:gd name="connsiteY35" fmla="*/ 2768022 h 3552735"/>
              <a:gd name="connsiteX36" fmla="*/ 78658 w 4043119"/>
              <a:gd name="connsiteY36" fmla="*/ 2797518 h 3552735"/>
              <a:gd name="connsiteX37" fmla="*/ 117987 w 4043119"/>
              <a:gd name="connsiteY37" fmla="*/ 2856512 h 3552735"/>
              <a:gd name="connsiteX38" fmla="*/ 157316 w 4043119"/>
              <a:gd name="connsiteY38" fmla="*/ 2925338 h 3552735"/>
              <a:gd name="connsiteX39" fmla="*/ 196645 w 4043119"/>
              <a:gd name="connsiteY39" fmla="*/ 2984331 h 3552735"/>
              <a:gd name="connsiteX40" fmla="*/ 226142 w 4043119"/>
              <a:gd name="connsiteY40" fmla="*/ 3023660 h 3552735"/>
              <a:gd name="connsiteX41" fmla="*/ 245807 w 4043119"/>
              <a:gd name="connsiteY41" fmla="*/ 3053157 h 3552735"/>
              <a:gd name="connsiteX42" fmla="*/ 275303 w 4043119"/>
              <a:gd name="connsiteY42" fmla="*/ 3072822 h 3552735"/>
              <a:gd name="connsiteX43" fmla="*/ 304800 w 4043119"/>
              <a:gd name="connsiteY43" fmla="*/ 3102318 h 3552735"/>
              <a:gd name="connsiteX44" fmla="*/ 344129 w 4043119"/>
              <a:gd name="connsiteY44" fmla="*/ 3171144 h 3552735"/>
              <a:gd name="connsiteX45" fmla="*/ 373626 w 4043119"/>
              <a:gd name="connsiteY45" fmla="*/ 3200641 h 3552735"/>
              <a:gd name="connsiteX46" fmla="*/ 452284 w 4043119"/>
              <a:gd name="connsiteY46" fmla="*/ 3279299 h 3552735"/>
              <a:gd name="connsiteX47" fmla="*/ 481781 w 4043119"/>
              <a:gd name="connsiteY47" fmla="*/ 3298964 h 3552735"/>
              <a:gd name="connsiteX48" fmla="*/ 530942 w 4043119"/>
              <a:gd name="connsiteY48" fmla="*/ 3308796 h 3552735"/>
              <a:gd name="connsiteX49" fmla="*/ 619432 w 4043119"/>
              <a:gd name="connsiteY49" fmla="*/ 3348125 h 3552735"/>
              <a:gd name="connsiteX50" fmla="*/ 717755 w 4043119"/>
              <a:gd name="connsiteY50" fmla="*/ 3387454 h 3552735"/>
              <a:gd name="connsiteX51" fmla="*/ 816078 w 4043119"/>
              <a:gd name="connsiteY51" fmla="*/ 3397286 h 3552735"/>
              <a:gd name="connsiteX52" fmla="*/ 845574 w 4043119"/>
              <a:gd name="connsiteY52" fmla="*/ 3407118 h 3552735"/>
              <a:gd name="connsiteX53" fmla="*/ 884903 w 4043119"/>
              <a:gd name="connsiteY53" fmla="*/ 3416951 h 3552735"/>
              <a:gd name="connsiteX54" fmla="*/ 924232 w 4043119"/>
              <a:gd name="connsiteY54" fmla="*/ 3436615 h 3552735"/>
              <a:gd name="connsiteX55" fmla="*/ 1022555 w 4043119"/>
              <a:gd name="connsiteY55" fmla="*/ 3456280 h 3552735"/>
              <a:gd name="connsiteX56" fmla="*/ 1238865 w 4043119"/>
              <a:gd name="connsiteY56" fmla="*/ 3466112 h 3552735"/>
              <a:gd name="connsiteX57" fmla="*/ 1406013 w 4043119"/>
              <a:gd name="connsiteY57" fmla="*/ 3426783 h 3552735"/>
              <a:gd name="connsiteX58" fmla="*/ 1622323 w 4043119"/>
              <a:gd name="connsiteY58" fmla="*/ 3348125 h 3552735"/>
              <a:gd name="connsiteX59" fmla="*/ 1907458 w 4043119"/>
              <a:gd name="connsiteY59" fmla="*/ 3298964 h 3552735"/>
              <a:gd name="connsiteX60" fmla="*/ 2271252 w 4043119"/>
              <a:gd name="connsiteY60" fmla="*/ 3289131 h 3552735"/>
              <a:gd name="connsiteX61" fmla="*/ 2300749 w 4043119"/>
              <a:gd name="connsiteY61" fmla="*/ 3279299 h 3552735"/>
              <a:gd name="connsiteX62" fmla="*/ 2644878 w 4043119"/>
              <a:gd name="connsiteY62" fmla="*/ 3338293 h 3552735"/>
              <a:gd name="connsiteX63" fmla="*/ 3052516 w 4043119"/>
              <a:gd name="connsiteY63" fmla="*/ 3505461 h 3552735"/>
              <a:gd name="connsiteX64" fmla="*/ 3482090 w 4043119"/>
              <a:gd name="connsiteY64" fmla="*/ 3549698 h 3552735"/>
              <a:gd name="connsiteX65" fmla="*/ 4043119 w 4043119"/>
              <a:gd name="connsiteY65" fmla="*/ 3430004 h 3552735"/>
              <a:gd name="connsiteX0" fmla="*/ 3972232 w 4043119"/>
              <a:gd name="connsiteY0" fmla="*/ 162473 h 3552735"/>
              <a:gd name="connsiteX1" fmla="*/ 3972232 w 4043119"/>
              <a:gd name="connsiteY1" fmla="*/ 162473 h 3552735"/>
              <a:gd name="connsiteX2" fmla="*/ 3512605 w 4043119"/>
              <a:gd name="connsiteY2" fmla="*/ 83319 h 3552735"/>
              <a:gd name="connsiteX3" fmla="*/ 3126658 w 4043119"/>
              <a:gd name="connsiteY3" fmla="*/ 182138 h 3552735"/>
              <a:gd name="connsiteX4" fmla="*/ 2713703 w 4043119"/>
              <a:gd name="connsiteY4" fmla="*/ 24822 h 3552735"/>
              <a:gd name="connsiteX5" fmla="*/ 2241755 w 4043119"/>
              <a:gd name="connsiteY5" fmla="*/ 5157 h 3552735"/>
              <a:gd name="connsiteX6" fmla="*/ 1936955 w 4043119"/>
              <a:gd name="connsiteY6" fmla="*/ 73983 h 3552735"/>
              <a:gd name="connsiteX7" fmla="*/ 1700981 w 4043119"/>
              <a:gd name="connsiteY7" fmla="*/ 191970 h 3552735"/>
              <a:gd name="connsiteX8" fmla="*/ 1425678 w 4043119"/>
              <a:gd name="connsiteY8" fmla="*/ 368951 h 3552735"/>
              <a:gd name="connsiteX9" fmla="*/ 1307691 w 4043119"/>
              <a:gd name="connsiteY9" fmla="*/ 575428 h 3552735"/>
              <a:gd name="connsiteX10" fmla="*/ 1032387 w 4043119"/>
              <a:gd name="connsiteY10" fmla="*/ 722912 h 3552735"/>
              <a:gd name="connsiteX11" fmla="*/ 688258 w 4043119"/>
              <a:gd name="connsiteY11" fmla="*/ 909725 h 3552735"/>
              <a:gd name="connsiteX12" fmla="*/ 550607 w 4043119"/>
              <a:gd name="connsiteY12" fmla="*/ 1047377 h 3552735"/>
              <a:gd name="connsiteX13" fmla="*/ 383458 w 4043119"/>
              <a:gd name="connsiteY13" fmla="*/ 1263686 h 3552735"/>
              <a:gd name="connsiteX14" fmla="*/ 344129 w 4043119"/>
              <a:gd name="connsiteY14" fmla="*/ 1322680 h 3552735"/>
              <a:gd name="connsiteX15" fmla="*/ 314632 w 4043119"/>
              <a:gd name="connsiteY15" fmla="*/ 1352177 h 3552735"/>
              <a:gd name="connsiteX16" fmla="*/ 255639 w 4043119"/>
              <a:gd name="connsiteY16" fmla="*/ 1450499 h 3552735"/>
              <a:gd name="connsiteX17" fmla="*/ 235974 w 4043119"/>
              <a:gd name="connsiteY17" fmla="*/ 1479996 h 3552735"/>
              <a:gd name="connsiteX18" fmla="*/ 196645 w 4043119"/>
              <a:gd name="connsiteY18" fmla="*/ 1558654 h 3552735"/>
              <a:gd name="connsiteX19" fmla="*/ 167149 w 4043119"/>
              <a:gd name="connsiteY19" fmla="*/ 1656977 h 3552735"/>
              <a:gd name="connsiteX20" fmla="*/ 147484 w 4043119"/>
              <a:gd name="connsiteY20" fmla="*/ 1696306 h 3552735"/>
              <a:gd name="connsiteX21" fmla="*/ 127820 w 4043119"/>
              <a:gd name="connsiteY21" fmla="*/ 1774964 h 3552735"/>
              <a:gd name="connsiteX22" fmla="*/ 117987 w 4043119"/>
              <a:gd name="connsiteY22" fmla="*/ 1814293 h 3552735"/>
              <a:gd name="connsiteX23" fmla="*/ 98323 w 4043119"/>
              <a:gd name="connsiteY23" fmla="*/ 1932280 h 3552735"/>
              <a:gd name="connsiteX24" fmla="*/ 88491 w 4043119"/>
              <a:gd name="connsiteY24" fmla="*/ 2128925 h 3552735"/>
              <a:gd name="connsiteX25" fmla="*/ 78658 w 4043119"/>
              <a:gd name="connsiteY25" fmla="*/ 2158422 h 3552735"/>
              <a:gd name="connsiteX26" fmla="*/ 68826 w 4043119"/>
              <a:gd name="connsiteY26" fmla="*/ 2197751 h 3552735"/>
              <a:gd name="connsiteX27" fmla="*/ 49161 w 4043119"/>
              <a:gd name="connsiteY27" fmla="*/ 2256744 h 3552735"/>
              <a:gd name="connsiteX28" fmla="*/ 39329 w 4043119"/>
              <a:gd name="connsiteY28" fmla="*/ 2286241 h 3552735"/>
              <a:gd name="connsiteX29" fmla="*/ 29497 w 4043119"/>
              <a:gd name="connsiteY29" fmla="*/ 2325570 h 3552735"/>
              <a:gd name="connsiteX30" fmla="*/ 19665 w 4043119"/>
              <a:gd name="connsiteY30" fmla="*/ 2355067 h 3552735"/>
              <a:gd name="connsiteX31" fmla="*/ 0 w 4043119"/>
              <a:gd name="connsiteY31" fmla="*/ 2463222 h 3552735"/>
              <a:gd name="connsiteX32" fmla="*/ 19665 w 4043119"/>
              <a:gd name="connsiteY32" fmla="*/ 2659867 h 3552735"/>
              <a:gd name="connsiteX33" fmla="*/ 39329 w 4043119"/>
              <a:gd name="connsiteY33" fmla="*/ 2728693 h 3552735"/>
              <a:gd name="connsiteX34" fmla="*/ 68826 w 4043119"/>
              <a:gd name="connsiteY34" fmla="*/ 2768022 h 3552735"/>
              <a:gd name="connsiteX35" fmla="*/ 78658 w 4043119"/>
              <a:gd name="connsiteY35" fmla="*/ 2797518 h 3552735"/>
              <a:gd name="connsiteX36" fmla="*/ 117987 w 4043119"/>
              <a:gd name="connsiteY36" fmla="*/ 2856512 h 3552735"/>
              <a:gd name="connsiteX37" fmla="*/ 157316 w 4043119"/>
              <a:gd name="connsiteY37" fmla="*/ 2925338 h 3552735"/>
              <a:gd name="connsiteX38" fmla="*/ 196645 w 4043119"/>
              <a:gd name="connsiteY38" fmla="*/ 2984331 h 3552735"/>
              <a:gd name="connsiteX39" fmla="*/ 226142 w 4043119"/>
              <a:gd name="connsiteY39" fmla="*/ 3023660 h 3552735"/>
              <a:gd name="connsiteX40" fmla="*/ 245807 w 4043119"/>
              <a:gd name="connsiteY40" fmla="*/ 3053157 h 3552735"/>
              <a:gd name="connsiteX41" fmla="*/ 275303 w 4043119"/>
              <a:gd name="connsiteY41" fmla="*/ 3072822 h 3552735"/>
              <a:gd name="connsiteX42" fmla="*/ 304800 w 4043119"/>
              <a:gd name="connsiteY42" fmla="*/ 3102318 h 3552735"/>
              <a:gd name="connsiteX43" fmla="*/ 344129 w 4043119"/>
              <a:gd name="connsiteY43" fmla="*/ 3171144 h 3552735"/>
              <a:gd name="connsiteX44" fmla="*/ 373626 w 4043119"/>
              <a:gd name="connsiteY44" fmla="*/ 3200641 h 3552735"/>
              <a:gd name="connsiteX45" fmla="*/ 452284 w 4043119"/>
              <a:gd name="connsiteY45" fmla="*/ 3279299 h 3552735"/>
              <a:gd name="connsiteX46" fmla="*/ 481781 w 4043119"/>
              <a:gd name="connsiteY46" fmla="*/ 3298964 h 3552735"/>
              <a:gd name="connsiteX47" fmla="*/ 530942 w 4043119"/>
              <a:gd name="connsiteY47" fmla="*/ 3308796 h 3552735"/>
              <a:gd name="connsiteX48" fmla="*/ 619432 w 4043119"/>
              <a:gd name="connsiteY48" fmla="*/ 3348125 h 3552735"/>
              <a:gd name="connsiteX49" fmla="*/ 717755 w 4043119"/>
              <a:gd name="connsiteY49" fmla="*/ 3387454 h 3552735"/>
              <a:gd name="connsiteX50" fmla="*/ 816078 w 4043119"/>
              <a:gd name="connsiteY50" fmla="*/ 3397286 h 3552735"/>
              <a:gd name="connsiteX51" fmla="*/ 845574 w 4043119"/>
              <a:gd name="connsiteY51" fmla="*/ 3407118 h 3552735"/>
              <a:gd name="connsiteX52" fmla="*/ 884903 w 4043119"/>
              <a:gd name="connsiteY52" fmla="*/ 3416951 h 3552735"/>
              <a:gd name="connsiteX53" fmla="*/ 924232 w 4043119"/>
              <a:gd name="connsiteY53" fmla="*/ 3436615 h 3552735"/>
              <a:gd name="connsiteX54" fmla="*/ 1022555 w 4043119"/>
              <a:gd name="connsiteY54" fmla="*/ 3456280 h 3552735"/>
              <a:gd name="connsiteX55" fmla="*/ 1238865 w 4043119"/>
              <a:gd name="connsiteY55" fmla="*/ 3466112 h 3552735"/>
              <a:gd name="connsiteX56" fmla="*/ 1406013 w 4043119"/>
              <a:gd name="connsiteY56" fmla="*/ 3426783 h 3552735"/>
              <a:gd name="connsiteX57" fmla="*/ 1622323 w 4043119"/>
              <a:gd name="connsiteY57" fmla="*/ 3348125 h 3552735"/>
              <a:gd name="connsiteX58" fmla="*/ 1907458 w 4043119"/>
              <a:gd name="connsiteY58" fmla="*/ 3298964 h 3552735"/>
              <a:gd name="connsiteX59" fmla="*/ 2271252 w 4043119"/>
              <a:gd name="connsiteY59" fmla="*/ 3289131 h 3552735"/>
              <a:gd name="connsiteX60" fmla="*/ 2300749 w 4043119"/>
              <a:gd name="connsiteY60" fmla="*/ 3279299 h 3552735"/>
              <a:gd name="connsiteX61" fmla="*/ 2644878 w 4043119"/>
              <a:gd name="connsiteY61" fmla="*/ 3338293 h 3552735"/>
              <a:gd name="connsiteX62" fmla="*/ 3052516 w 4043119"/>
              <a:gd name="connsiteY62" fmla="*/ 3505461 h 3552735"/>
              <a:gd name="connsiteX63" fmla="*/ 3482090 w 4043119"/>
              <a:gd name="connsiteY63" fmla="*/ 3549698 h 3552735"/>
              <a:gd name="connsiteX64" fmla="*/ 4043119 w 4043119"/>
              <a:gd name="connsiteY64" fmla="*/ 3430004 h 3552735"/>
              <a:gd name="connsiteX0" fmla="*/ 3972232 w 4043119"/>
              <a:gd name="connsiteY0" fmla="*/ 162473 h 3552735"/>
              <a:gd name="connsiteX1" fmla="*/ 3972232 w 4043119"/>
              <a:gd name="connsiteY1" fmla="*/ 162473 h 3552735"/>
              <a:gd name="connsiteX2" fmla="*/ 3512605 w 4043119"/>
              <a:gd name="connsiteY2" fmla="*/ 83319 h 3552735"/>
              <a:gd name="connsiteX3" fmla="*/ 3126658 w 4043119"/>
              <a:gd name="connsiteY3" fmla="*/ 182138 h 3552735"/>
              <a:gd name="connsiteX4" fmla="*/ 2713703 w 4043119"/>
              <a:gd name="connsiteY4" fmla="*/ 24822 h 3552735"/>
              <a:gd name="connsiteX5" fmla="*/ 2241755 w 4043119"/>
              <a:gd name="connsiteY5" fmla="*/ 5157 h 3552735"/>
              <a:gd name="connsiteX6" fmla="*/ 1936955 w 4043119"/>
              <a:gd name="connsiteY6" fmla="*/ 73983 h 3552735"/>
              <a:gd name="connsiteX7" fmla="*/ 1700981 w 4043119"/>
              <a:gd name="connsiteY7" fmla="*/ 191970 h 3552735"/>
              <a:gd name="connsiteX8" fmla="*/ 1425678 w 4043119"/>
              <a:gd name="connsiteY8" fmla="*/ 368951 h 3552735"/>
              <a:gd name="connsiteX9" fmla="*/ 1307691 w 4043119"/>
              <a:gd name="connsiteY9" fmla="*/ 575428 h 3552735"/>
              <a:gd name="connsiteX10" fmla="*/ 1032387 w 4043119"/>
              <a:gd name="connsiteY10" fmla="*/ 722912 h 3552735"/>
              <a:gd name="connsiteX11" fmla="*/ 688258 w 4043119"/>
              <a:gd name="connsiteY11" fmla="*/ 909725 h 3552735"/>
              <a:gd name="connsiteX12" fmla="*/ 550607 w 4043119"/>
              <a:gd name="connsiteY12" fmla="*/ 1047377 h 3552735"/>
              <a:gd name="connsiteX13" fmla="*/ 383458 w 4043119"/>
              <a:gd name="connsiteY13" fmla="*/ 1263686 h 3552735"/>
              <a:gd name="connsiteX14" fmla="*/ 344129 w 4043119"/>
              <a:gd name="connsiteY14" fmla="*/ 1322680 h 3552735"/>
              <a:gd name="connsiteX15" fmla="*/ 255639 w 4043119"/>
              <a:gd name="connsiteY15" fmla="*/ 1450499 h 3552735"/>
              <a:gd name="connsiteX16" fmla="*/ 235974 w 4043119"/>
              <a:gd name="connsiteY16" fmla="*/ 1479996 h 3552735"/>
              <a:gd name="connsiteX17" fmla="*/ 196645 w 4043119"/>
              <a:gd name="connsiteY17" fmla="*/ 1558654 h 3552735"/>
              <a:gd name="connsiteX18" fmla="*/ 167149 w 4043119"/>
              <a:gd name="connsiteY18" fmla="*/ 1656977 h 3552735"/>
              <a:gd name="connsiteX19" fmla="*/ 147484 w 4043119"/>
              <a:gd name="connsiteY19" fmla="*/ 1696306 h 3552735"/>
              <a:gd name="connsiteX20" fmla="*/ 127820 w 4043119"/>
              <a:gd name="connsiteY20" fmla="*/ 1774964 h 3552735"/>
              <a:gd name="connsiteX21" fmla="*/ 117987 w 4043119"/>
              <a:gd name="connsiteY21" fmla="*/ 1814293 h 3552735"/>
              <a:gd name="connsiteX22" fmla="*/ 98323 w 4043119"/>
              <a:gd name="connsiteY22" fmla="*/ 1932280 h 3552735"/>
              <a:gd name="connsiteX23" fmla="*/ 88491 w 4043119"/>
              <a:gd name="connsiteY23" fmla="*/ 2128925 h 3552735"/>
              <a:gd name="connsiteX24" fmla="*/ 78658 w 4043119"/>
              <a:gd name="connsiteY24" fmla="*/ 2158422 h 3552735"/>
              <a:gd name="connsiteX25" fmla="*/ 68826 w 4043119"/>
              <a:gd name="connsiteY25" fmla="*/ 2197751 h 3552735"/>
              <a:gd name="connsiteX26" fmla="*/ 49161 w 4043119"/>
              <a:gd name="connsiteY26" fmla="*/ 2256744 h 3552735"/>
              <a:gd name="connsiteX27" fmla="*/ 39329 w 4043119"/>
              <a:gd name="connsiteY27" fmla="*/ 2286241 h 3552735"/>
              <a:gd name="connsiteX28" fmla="*/ 29497 w 4043119"/>
              <a:gd name="connsiteY28" fmla="*/ 2325570 h 3552735"/>
              <a:gd name="connsiteX29" fmla="*/ 19665 w 4043119"/>
              <a:gd name="connsiteY29" fmla="*/ 2355067 h 3552735"/>
              <a:gd name="connsiteX30" fmla="*/ 0 w 4043119"/>
              <a:gd name="connsiteY30" fmla="*/ 2463222 h 3552735"/>
              <a:gd name="connsiteX31" fmla="*/ 19665 w 4043119"/>
              <a:gd name="connsiteY31" fmla="*/ 2659867 h 3552735"/>
              <a:gd name="connsiteX32" fmla="*/ 39329 w 4043119"/>
              <a:gd name="connsiteY32" fmla="*/ 2728693 h 3552735"/>
              <a:gd name="connsiteX33" fmla="*/ 68826 w 4043119"/>
              <a:gd name="connsiteY33" fmla="*/ 2768022 h 3552735"/>
              <a:gd name="connsiteX34" fmla="*/ 78658 w 4043119"/>
              <a:gd name="connsiteY34" fmla="*/ 2797518 h 3552735"/>
              <a:gd name="connsiteX35" fmla="*/ 117987 w 4043119"/>
              <a:gd name="connsiteY35" fmla="*/ 2856512 h 3552735"/>
              <a:gd name="connsiteX36" fmla="*/ 157316 w 4043119"/>
              <a:gd name="connsiteY36" fmla="*/ 2925338 h 3552735"/>
              <a:gd name="connsiteX37" fmla="*/ 196645 w 4043119"/>
              <a:gd name="connsiteY37" fmla="*/ 2984331 h 3552735"/>
              <a:gd name="connsiteX38" fmla="*/ 226142 w 4043119"/>
              <a:gd name="connsiteY38" fmla="*/ 3023660 h 3552735"/>
              <a:gd name="connsiteX39" fmla="*/ 245807 w 4043119"/>
              <a:gd name="connsiteY39" fmla="*/ 3053157 h 3552735"/>
              <a:gd name="connsiteX40" fmla="*/ 275303 w 4043119"/>
              <a:gd name="connsiteY40" fmla="*/ 3072822 h 3552735"/>
              <a:gd name="connsiteX41" fmla="*/ 304800 w 4043119"/>
              <a:gd name="connsiteY41" fmla="*/ 3102318 h 3552735"/>
              <a:gd name="connsiteX42" fmla="*/ 344129 w 4043119"/>
              <a:gd name="connsiteY42" fmla="*/ 3171144 h 3552735"/>
              <a:gd name="connsiteX43" fmla="*/ 373626 w 4043119"/>
              <a:gd name="connsiteY43" fmla="*/ 3200641 h 3552735"/>
              <a:gd name="connsiteX44" fmla="*/ 452284 w 4043119"/>
              <a:gd name="connsiteY44" fmla="*/ 3279299 h 3552735"/>
              <a:gd name="connsiteX45" fmla="*/ 481781 w 4043119"/>
              <a:gd name="connsiteY45" fmla="*/ 3298964 h 3552735"/>
              <a:gd name="connsiteX46" fmla="*/ 530942 w 4043119"/>
              <a:gd name="connsiteY46" fmla="*/ 3308796 h 3552735"/>
              <a:gd name="connsiteX47" fmla="*/ 619432 w 4043119"/>
              <a:gd name="connsiteY47" fmla="*/ 3348125 h 3552735"/>
              <a:gd name="connsiteX48" fmla="*/ 717755 w 4043119"/>
              <a:gd name="connsiteY48" fmla="*/ 3387454 h 3552735"/>
              <a:gd name="connsiteX49" fmla="*/ 816078 w 4043119"/>
              <a:gd name="connsiteY49" fmla="*/ 3397286 h 3552735"/>
              <a:gd name="connsiteX50" fmla="*/ 845574 w 4043119"/>
              <a:gd name="connsiteY50" fmla="*/ 3407118 h 3552735"/>
              <a:gd name="connsiteX51" fmla="*/ 884903 w 4043119"/>
              <a:gd name="connsiteY51" fmla="*/ 3416951 h 3552735"/>
              <a:gd name="connsiteX52" fmla="*/ 924232 w 4043119"/>
              <a:gd name="connsiteY52" fmla="*/ 3436615 h 3552735"/>
              <a:gd name="connsiteX53" fmla="*/ 1022555 w 4043119"/>
              <a:gd name="connsiteY53" fmla="*/ 3456280 h 3552735"/>
              <a:gd name="connsiteX54" fmla="*/ 1238865 w 4043119"/>
              <a:gd name="connsiteY54" fmla="*/ 3466112 h 3552735"/>
              <a:gd name="connsiteX55" fmla="*/ 1406013 w 4043119"/>
              <a:gd name="connsiteY55" fmla="*/ 3426783 h 3552735"/>
              <a:gd name="connsiteX56" fmla="*/ 1622323 w 4043119"/>
              <a:gd name="connsiteY56" fmla="*/ 3348125 h 3552735"/>
              <a:gd name="connsiteX57" fmla="*/ 1907458 w 4043119"/>
              <a:gd name="connsiteY57" fmla="*/ 3298964 h 3552735"/>
              <a:gd name="connsiteX58" fmla="*/ 2271252 w 4043119"/>
              <a:gd name="connsiteY58" fmla="*/ 3289131 h 3552735"/>
              <a:gd name="connsiteX59" fmla="*/ 2300749 w 4043119"/>
              <a:gd name="connsiteY59" fmla="*/ 3279299 h 3552735"/>
              <a:gd name="connsiteX60" fmla="*/ 2644878 w 4043119"/>
              <a:gd name="connsiteY60" fmla="*/ 3338293 h 3552735"/>
              <a:gd name="connsiteX61" fmla="*/ 3052516 w 4043119"/>
              <a:gd name="connsiteY61" fmla="*/ 3505461 h 3552735"/>
              <a:gd name="connsiteX62" fmla="*/ 3482090 w 4043119"/>
              <a:gd name="connsiteY62" fmla="*/ 3549698 h 3552735"/>
              <a:gd name="connsiteX63" fmla="*/ 4043119 w 4043119"/>
              <a:gd name="connsiteY63" fmla="*/ 3430004 h 3552735"/>
              <a:gd name="connsiteX0" fmla="*/ 3972232 w 4043119"/>
              <a:gd name="connsiteY0" fmla="*/ 162473 h 3552735"/>
              <a:gd name="connsiteX1" fmla="*/ 3972232 w 4043119"/>
              <a:gd name="connsiteY1" fmla="*/ 162473 h 3552735"/>
              <a:gd name="connsiteX2" fmla="*/ 3512605 w 4043119"/>
              <a:gd name="connsiteY2" fmla="*/ 83319 h 3552735"/>
              <a:gd name="connsiteX3" fmla="*/ 3126658 w 4043119"/>
              <a:gd name="connsiteY3" fmla="*/ 182138 h 3552735"/>
              <a:gd name="connsiteX4" fmla="*/ 2713703 w 4043119"/>
              <a:gd name="connsiteY4" fmla="*/ 24822 h 3552735"/>
              <a:gd name="connsiteX5" fmla="*/ 2241755 w 4043119"/>
              <a:gd name="connsiteY5" fmla="*/ 5157 h 3552735"/>
              <a:gd name="connsiteX6" fmla="*/ 1936955 w 4043119"/>
              <a:gd name="connsiteY6" fmla="*/ 73983 h 3552735"/>
              <a:gd name="connsiteX7" fmla="*/ 1700981 w 4043119"/>
              <a:gd name="connsiteY7" fmla="*/ 191970 h 3552735"/>
              <a:gd name="connsiteX8" fmla="*/ 1425678 w 4043119"/>
              <a:gd name="connsiteY8" fmla="*/ 368951 h 3552735"/>
              <a:gd name="connsiteX9" fmla="*/ 1307691 w 4043119"/>
              <a:gd name="connsiteY9" fmla="*/ 575428 h 3552735"/>
              <a:gd name="connsiteX10" fmla="*/ 1032387 w 4043119"/>
              <a:gd name="connsiteY10" fmla="*/ 722912 h 3552735"/>
              <a:gd name="connsiteX11" fmla="*/ 688258 w 4043119"/>
              <a:gd name="connsiteY11" fmla="*/ 909725 h 3552735"/>
              <a:gd name="connsiteX12" fmla="*/ 550607 w 4043119"/>
              <a:gd name="connsiteY12" fmla="*/ 1047377 h 3552735"/>
              <a:gd name="connsiteX13" fmla="*/ 383458 w 4043119"/>
              <a:gd name="connsiteY13" fmla="*/ 1263686 h 3552735"/>
              <a:gd name="connsiteX14" fmla="*/ 255639 w 4043119"/>
              <a:gd name="connsiteY14" fmla="*/ 1450499 h 3552735"/>
              <a:gd name="connsiteX15" fmla="*/ 235974 w 4043119"/>
              <a:gd name="connsiteY15" fmla="*/ 1479996 h 3552735"/>
              <a:gd name="connsiteX16" fmla="*/ 196645 w 4043119"/>
              <a:gd name="connsiteY16" fmla="*/ 1558654 h 3552735"/>
              <a:gd name="connsiteX17" fmla="*/ 167149 w 4043119"/>
              <a:gd name="connsiteY17" fmla="*/ 1656977 h 3552735"/>
              <a:gd name="connsiteX18" fmla="*/ 147484 w 4043119"/>
              <a:gd name="connsiteY18" fmla="*/ 1696306 h 3552735"/>
              <a:gd name="connsiteX19" fmla="*/ 127820 w 4043119"/>
              <a:gd name="connsiteY19" fmla="*/ 1774964 h 3552735"/>
              <a:gd name="connsiteX20" fmla="*/ 117987 w 4043119"/>
              <a:gd name="connsiteY20" fmla="*/ 1814293 h 3552735"/>
              <a:gd name="connsiteX21" fmla="*/ 98323 w 4043119"/>
              <a:gd name="connsiteY21" fmla="*/ 1932280 h 3552735"/>
              <a:gd name="connsiteX22" fmla="*/ 88491 w 4043119"/>
              <a:gd name="connsiteY22" fmla="*/ 2128925 h 3552735"/>
              <a:gd name="connsiteX23" fmla="*/ 78658 w 4043119"/>
              <a:gd name="connsiteY23" fmla="*/ 2158422 h 3552735"/>
              <a:gd name="connsiteX24" fmla="*/ 68826 w 4043119"/>
              <a:gd name="connsiteY24" fmla="*/ 2197751 h 3552735"/>
              <a:gd name="connsiteX25" fmla="*/ 49161 w 4043119"/>
              <a:gd name="connsiteY25" fmla="*/ 2256744 h 3552735"/>
              <a:gd name="connsiteX26" fmla="*/ 39329 w 4043119"/>
              <a:gd name="connsiteY26" fmla="*/ 2286241 h 3552735"/>
              <a:gd name="connsiteX27" fmla="*/ 29497 w 4043119"/>
              <a:gd name="connsiteY27" fmla="*/ 2325570 h 3552735"/>
              <a:gd name="connsiteX28" fmla="*/ 19665 w 4043119"/>
              <a:gd name="connsiteY28" fmla="*/ 2355067 h 3552735"/>
              <a:gd name="connsiteX29" fmla="*/ 0 w 4043119"/>
              <a:gd name="connsiteY29" fmla="*/ 2463222 h 3552735"/>
              <a:gd name="connsiteX30" fmla="*/ 19665 w 4043119"/>
              <a:gd name="connsiteY30" fmla="*/ 2659867 h 3552735"/>
              <a:gd name="connsiteX31" fmla="*/ 39329 w 4043119"/>
              <a:gd name="connsiteY31" fmla="*/ 2728693 h 3552735"/>
              <a:gd name="connsiteX32" fmla="*/ 68826 w 4043119"/>
              <a:gd name="connsiteY32" fmla="*/ 2768022 h 3552735"/>
              <a:gd name="connsiteX33" fmla="*/ 78658 w 4043119"/>
              <a:gd name="connsiteY33" fmla="*/ 2797518 h 3552735"/>
              <a:gd name="connsiteX34" fmla="*/ 117987 w 4043119"/>
              <a:gd name="connsiteY34" fmla="*/ 2856512 h 3552735"/>
              <a:gd name="connsiteX35" fmla="*/ 157316 w 4043119"/>
              <a:gd name="connsiteY35" fmla="*/ 2925338 h 3552735"/>
              <a:gd name="connsiteX36" fmla="*/ 196645 w 4043119"/>
              <a:gd name="connsiteY36" fmla="*/ 2984331 h 3552735"/>
              <a:gd name="connsiteX37" fmla="*/ 226142 w 4043119"/>
              <a:gd name="connsiteY37" fmla="*/ 3023660 h 3552735"/>
              <a:gd name="connsiteX38" fmla="*/ 245807 w 4043119"/>
              <a:gd name="connsiteY38" fmla="*/ 3053157 h 3552735"/>
              <a:gd name="connsiteX39" fmla="*/ 275303 w 4043119"/>
              <a:gd name="connsiteY39" fmla="*/ 3072822 h 3552735"/>
              <a:gd name="connsiteX40" fmla="*/ 304800 w 4043119"/>
              <a:gd name="connsiteY40" fmla="*/ 3102318 h 3552735"/>
              <a:gd name="connsiteX41" fmla="*/ 344129 w 4043119"/>
              <a:gd name="connsiteY41" fmla="*/ 3171144 h 3552735"/>
              <a:gd name="connsiteX42" fmla="*/ 373626 w 4043119"/>
              <a:gd name="connsiteY42" fmla="*/ 3200641 h 3552735"/>
              <a:gd name="connsiteX43" fmla="*/ 452284 w 4043119"/>
              <a:gd name="connsiteY43" fmla="*/ 3279299 h 3552735"/>
              <a:gd name="connsiteX44" fmla="*/ 481781 w 4043119"/>
              <a:gd name="connsiteY44" fmla="*/ 3298964 h 3552735"/>
              <a:gd name="connsiteX45" fmla="*/ 530942 w 4043119"/>
              <a:gd name="connsiteY45" fmla="*/ 3308796 h 3552735"/>
              <a:gd name="connsiteX46" fmla="*/ 619432 w 4043119"/>
              <a:gd name="connsiteY46" fmla="*/ 3348125 h 3552735"/>
              <a:gd name="connsiteX47" fmla="*/ 717755 w 4043119"/>
              <a:gd name="connsiteY47" fmla="*/ 3387454 h 3552735"/>
              <a:gd name="connsiteX48" fmla="*/ 816078 w 4043119"/>
              <a:gd name="connsiteY48" fmla="*/ 3397286 h 3552735"/>
              <a:gd name="connsiteX49" fmla="*/ 845574 w 4043119"/>
              <a:gd name="connsiteY49" fmla="*/ 3407118 h 3552735"/>
              <a:gd name="connsiteX50" fmla="*/ 884903 w 4043119"/>
              <a:gd name="connsiteY50" fmla="*/ 3416951 h 3552735"/>
              <a:gd name="connsiteX51" fmla="*/ 924232 w 4043119"/>
              <a:gd name="connsiteY51" fmla="*/ 3436615 h 3552735"/>
              <a:gd name="connsiteX52" fmla="*/ 1022555 w 4043119"/>
              <a:gd name="connsiteY52" fmla="*/ 3456280 h 3552735"/>
              <a:gd name="connsiteX53" fmla="*/ 1238865 w 4043119"/>
              <a:gd name="connsiteY53" fmla="*/ 3466112 h 3552735"/>
              <a:gd name="connsiteX54" fmla="*/ 1406013 w 4043119"/>
              <a:gd name="connsiteY54" fmla="*/ 3426783 h 3552735"/>
              <a:gd name="connsiteX55" fmla="*/ 1622323 w 4043119"/>
              <a:gd name="connsiteY55" fmla="*/ 3348125 h 3552735"/>
              <a:gd name="connsiteX56" fmla="*/ 1907458 w 4043119"/>
              <a:gd name="connsiteY56" fmla="*/ 3298964 h 3552735"/>
              <a:gd name="connsiteX57" fmla="*/ 2271252 w 4043119"/>
              <a:gd name="connsiteY57" fmla="*/ 3289131 h 3552735"/>
              <a:gd name="connsiteX58" fmla="*/ 2300749 w 4043119"/>
              <a:gd name="connsiteY58" fmla="*/ 3279299 h 3552735"/>
              <a:gd name="connsiteX59" fmla="*/ 2644878 w 4043119"/>
              <a:gd name="connsiteY59" fmla="*/ 3338293 h 3552735"/>
              <a:gd name="connsiteX60" fmla="*/ 3052516 w 4043119"/>
              <a:gd name="connsiteY60" fmla="*/ 3505461 h 3552735"/>
              <a:gd name="connsiteX61" fmla="*/ 3482090 w 4043119"/>
              <a:gd name="connsiteY61" fmla="*/ 3549698 h 3552735"/>
              <a:gd name="connsiteX62" fmla="*/ 4043119 w 4043119"/>
              <a:gd name="connsiteY62" fmla="*/ 3430004 h 3552735"/>
              <a:gd name="connsiteX0" fmla="*/ 3972232 w 4043119"/>
              <a:gd name="connsiteY0" fmla="*/ 162473 h 3552735"/>
              <a:gd name="connsiteX1" fmla="*/ 3972232 w 4043119"/>
              <a:gd name="connsiteY1" fmla="*/ 162473 h 3552735"/>
              <a:gd name="connsiteX2" fmla="*/ 3512605 w 4043119"/>
              <a:gd name="connsiteY2" fmla="*/ 83319 h 3552735"/>
              <a:gd name="connsiteX3" fmla="*/ 3126658 w 4043119"/>
              <a:gd name="connsiteY3" fmla="*/ 182138 h 3552735"/>
              <a:gd name="connsiteX4" fmla="*/ 2713703 w 4043119"/>
              <a:gd name="connsiteY4" fmla="*/ 24822 h 3552735"/>
              <a:gd name="connsiteX5" fmla="*/ 2241755 w 4043119"/>
              <a:gd name="connsiteY5" fmla="*/ 5157 h 3552735"/>
              <a:gd name="connsiteX6" fmla="*/ 1936955 w 4043119"/>
              <a:gd name="connsiteY6" fmla="*/ 73983 h 3552735"/>
              <a:gd name="connsiteX7" fmla="*/ 1700981 w 4043119"/>
              <a:gd name="connsiteY7" fmla="*/ 191970 h 3552735"/>
              <a:gd name="connsiteX8" fmla="*/ 1425678 w 4043119"/>
              <a:gd name="connsiteY8" fmla="*/ 368951 h 3552735"/>
              <a:gd name="connsiteX9" fmla="*/ 1307691 w 4043119"/>
              <a:gd name="connsiteY9" fmla="*/ 575428 h 3552735"/>
              <a:gd name="connsiteX10" fmla="*/ 1032387 w 4043119"/>
              <a:gd name="connsiteY10" fmla="*/ 722912 h 3552735"/>
              <a:gd name="connsiteX11" fmla="*/ 688258 w 4043119"/>
              <a:gd name="connsiteY11" fmla="*/ 909725 h 3552735"/>
              <a:gd name="connsiteX12" fmla="*/ 550607 w 4043119"/>
              <a:gd name="connsiteY12" fmla="*/ 1047377 h 3552735"/>
              <a:gd name="connsiteX13" fmla="*/ 383458 w 4043119"/>
              <a:gd name="connsiteY13" fmla="*/ 1263686 h 3552735"/>
              <a:gd name="connsiteX14" fmla="*/ 255639 w 4043119"/>
              <a:gd name="connsiteY14" fmla="*/ 1450499 h 3552735"/>
              <a:gd name="connsiteX15" fmla="*/ 196645 w 4043119"/>
              <a:gd name="connsiteY15" fmla="*/ 1558654 h 3552735"/>
              <a:gd name="connsiteX16" fmla="*/ 167149 w 4043119"/>
              <a:gd name="connsiteY16" fmla="*/ 1656977 h 3552735"/>
              <a:gd name="connsiteX17" fmla="*/ 147484 w 4043119"/>
              <a:gd name="connsiteY17" fmla="*/ 1696306 h 3552735"/>
              <a:gd name="connsiteX18" fmla="*/ 127820 w 4043119"/>
              <a:gd name="connsiteY18" fmla="*/ 1774964 h 3552735"/>
              <a:gd name="connsiteX19" fmla="*/ 117987 w 4043119"/>
              <a:gd name="connsiteY19" fmla="*/ 1814293 h 3552735"/>
              <a:gd name="connsiteX20" fmla="*/ 98323 w 4043119"/>
              <a:gd name="connsiteY20" fmla="*/ 1932280 h 3552735"/>
              <a:gd name="connsiteX21" fmla="*/ 88491 w 4043119"/>
              <a:gd name="connsiteY21" fmla="*/ 2128925 h 3552735"/>
              <a:gd name="connsiteX22" fmla="*/ 78658 w 4043119"/>
              <a:gd name="connsiteY22" fmla="*/ 2158422 h 3552735"/>
              <a:gd name="connsiteX23" fmla="*/ 68826 w 4043119"/>
              <a:gd name="connsiteY23" fmla="*/ 2197751 h 3552735"/>
              <a:gd name="connsiteX24" fmla="*/ 49161 w 4043119"/>
              <a:gd name="connsiteY24" fmla="*/ 2256744 h 3552735"/>
              <a:gd name="connsiteX25" fmla="*/ 39329 w 4043119"/>
              <a:gd name="connsiteY25" fmla="*/ 2286241 h 3552735"/>
              <a:gd name="connsiteX26" fmla="*/ 29497 w 4043119"/>
              <a:gd name="connsiteY26" fmla="*/ 2325570 h 3552735"/>
              <a:gd name="connsiteX27" fmla="*/ 19665 w 4043119"/>
              <a:gd name="connsiteY27" fmla="*/ 2355067 h 3552735"/>
              <a:gd name="connsiteX28" fmla="*/ 0 w 4043119"/>
              <a:gd name="connsiteY28" fmla="*/ 2463222 h 3552735"/>
              <a:gd name="connsiteX29" fmla="*/ 19665 w 4043119"/>
              <a:gd name="connsiteY29" fmla="*/ 2659867 h 3552735"/>
              <a:gd name="connsiteX30" fmla="*/ 39329 w 4043119"/>
              <a:gd name="connsiteY30" fmla="*/ 2728693 h 3552735"/>
              <a:gd name="connsiteX31" fmla="*/ 68826 w 4043119"/>
              <a:gd name="connsiteY31" fmla="*/ 2768022 h 3552735"/>
              <a:gd name="connsiteX32" fmla="*/ 78658 w 4043119"/>
              <a:gd name="connsiteY32" fmla="*/ 2797518 h 3552735"/>
              <a:gd name="connsiteX33" fmla="*/ 117987 w 4043119"/>
              <a:gd name="connsiteY33" fmla="*/ 2856512 h 3552735"/>
              <a:gd name="connsiteX34" fmla="*/ 157316 w 4043119"/>
              <a:gd name="connsiteY34" fmla="*/ 2925338 h 3552735"/>
              <a:gd name="connsiteX35" fmla="*/ 196645 w 4043119"/>
              <a:gd name="connsiteY35" fmla="*/ 2984331 h 3552735"/>
              <a:gd name="connsiteX36" fmla="*/ 226142 w 4043119"/>
              <a:gd name="connsiteY36" fmla="*/ 3023660 h 3552735"/>
              <a:gd name="connsiteX37" fmla="*/ 245807 w 4043119"/>
              <a:gd name="connsiteY37" fmla="*/ 3053157 h 3552735"/>
              <a:gd name="connsiteX38" fmla="*/ 275303 w 4043119"/>
              <a:gd name="connsiteY38" fmla="*/ 3072822 h 3552735"/>
              <a:gd name="connsiteX39" fmla="*/ 304800 w 4043119"/>
              <a:gd name="connsiteY39" fmla="*/ 3102318 h 3552735"/>
              <a:gd name="connsiteX40" fmla="*/ 344129 w 4043119"/>
              <a:gd name="connsiteY40" fmla="*/ 3171144 h 3552735"/>
              <a:gd name="connsiteX41" fmla="*/ 373626 w 4043119"/>
              <a:gd name="connsiteY41" fmla="*/ 3200641 h 3552735"/>
              <a:gd name="connsiteX42" fmla="*/ 452284 w 4043119"/>
              <a:gd name="connsiteY42" fmla="*/ 3279299 h 3552735"/>
              <a:gd name="connsiteX43" fmla="*/ 481781 w 4043119"/>
              <a:gd name="connsiteY43" fmla="*/ 3298964 h 3552735"/>
              <a:gd name="connsiteX44" fmla="*/ 530942 w 4043119"/>
              <a:gd name="connsiteY44" fmla="*/ 3308796 h 3552735"/>
              <a:gd name="connsiteX45" fmla="*/ 619432 w 4043119"/>
              <a:gd name="connsiteY45" fmla="*/ 3348125 h 3552735"/>
              <a:gd name="connsiteX46" fmla="*/ 717755 w 4043119"/>
              <a:gd name="connsiteY46" fmla="*/ 3387454 h 3552735"/>
              <a:gd name="connsiteX47" fmla="*/ 816078 w 4043119"/>
              <a:gd name="connsiteY47" fmla="*/ 3397286 h 3552735"/>
              <a:gd name="connsiteX48" fmla="*/ 845574 w 4043119"/>
              <a:gd name="connsiteY48" fmla="*/ 3407118 h 3552735"/>
              <a:gd name="connsiteX49" fmla="*/ 884903 w 4043119"/>
              <a:gd name="connsiteY49" fmla="*/ 3416951 h 3552735"/>
              <a:gd name="connsiteX50" fmla="*/ 924232 w 4043119"/>
              <a:gd name="connsiteY50" fmla="*/ 3436615 h 3552735"/>
              <a:gd name="connsiteX51" fmla="*/ 1022555 w 4043119"/>
              <a:gd name="connsiteY51" fmla="*/ 3456280 h 3552735"/>
              <a:gd name="connsiteX52" fmla="*/ 1238865 w 4043119"/>
              <a:gd name="connsiteY52" fmla="*/ 3466112 h 3552735"/>
              <a:gd name="connsiteX53" fmla="*/ 1406013 w 4043119"/>
              <a:gd name="connsiteY53" fmla="*/ 3426783 h 3552735"/>
              <a:gd name="connsiteX54" fmla="*/ 1622323 w 4043119"/>
              <a:gd name="connsiteY54" fmla="*/ 3348125 h 3552735"/>
              <a:gd name="connsiteX55" fmla="*/ 1907458 w 4043119"/>
              <a:gd name="connsiteY55" fmla="*/ 3298964 h 3552735"/>
              <a:gd name="connsiteX56" fmla="*/ 2271252 w 4043119"/>
              <a:gd name="connsiteY56" fmla="*/ 3289131 h 3552735"/>
              <a:gd name="connsiteX57" fmla="*/ 2300749 w 4043119"/>
              <a:gd name="connsiteY57" fmla="*/ 3279299 h 3552735"/>
              <a:gd name="connsiteX58" fmla="*/ 2644878 w 4043119"/>
              <a:gd name="connsiteY58" fmla="*/ 3338293 h 3552735"/>
              <a:gd name="connsiteX59" fmla="*/ 3052516 w 4043119"/>
              <a:gd name="connsiteY59" fmla="*/ 3505461 h 3552735"/>
              <a:gd name="connsiteX60" fmla="*/ 3482090 w 4043119"/>
              <a:gd name="connsiteY60" fmla="*/ 3549698 h 3552735"/>
              <a:gd name="connsiteX61" fmla="*/ 4043119 w 4043119"/>
              <a:gd name="connsiteY61" fmla="*/ 3430004 h 3552735"/>
              <a:gd name="connsiteX0" fmla="*/ 3972232 w 4043119"/>
              <a:gd name="connsiteY0" fmla="*/ 162473 h 3552735"/>
              <a:gd name="connsiteX1" fmla="*/ 3972232 w 4043119"/>
              <a:gd name="connsiteY1" fmla="*/ 162473 h 3552735"/>
              <a:gd name="connsiteX2" fmla="*/ 3512605 w 4043119"/>
              <a:gd name="connsiteY2" fmla="*/ 83319 h 3552735"/>
              <a:gd name="connsiteX3" fmla="*/ 3126658 w 4043119"/>
              <a:gd name="connsiteY3" fmla="*/ 182138 h 3552735"/>
              <a:gd name="connsiteX4" fmla="*/ 2713703 w 4043119"/>
              <a:gd name="connsiteY4" fmla="*/ 24822 h 3552735"/>
              <a:gd name="connsiteX5" fmla="*/ 2241755 w 4043119"/>
              <a:gd name="connsiteY5" fmla="*/ 5157 h 3552735"/>
              <a:gd name="connsiteX6" fmla="*/ 1936955 w 4043119"/>
              <a:gd name="connsiteY6" fmla="*/ 73983 h 3552735"/>
              <a:gd name="connsiteX7" fmla="*/ 1700981 w 4043119"/>
              <a:gd name="connsiteY7" fmla="*/ 191970 h 3552735"/>
              <a:gd name="connsiteX8" fmla="*/ 1425678 w 4043119"/>
              <a:gd name="connsiteY8" fmla="*/ 368951 h 3552735"/>
              <a:gd name="connsiteX9" fmla="*/ 1307691 w 4043119"/>
              <a:gd name="connsiteY9" fmla="*/ 575428 h 3552735"/>
              <a:gd name="connsiteX10" fmla="*/ 1032387 w 4043119"/>
              <a:gd name="connsiteY10" fmla="*/ 722912 h 3552735"/>
              <a:gd name="connsiteX11" fmla="*/ 688258 w 4043119"/>
              <a:gd name="connsiteY11" fmla="*/ 909725 h 3552735"/>
              <a:gd name="connsiteX12" fmla="*/ 550607 w 4043119"/>
              <a:gd name="connsiteY12" fmla="*/ 1047377 h 3552735"/>
              <a:gd name="connsiteX13" fmla="*/ 383458 w 4043119"/>
              <a:gd name="connsiteY13" fmla="*/ 1263686 h 3552735"/>
              <a:gd name="connsiteX14" fmla="*/ 196645 w 4043119"/>
              <a:gd name="connsiteY14" fmla="*/ 1558654 h 3552735"/>
              <a:gd name="connsiteX15" fmla="*/ 167149 w 4043119"/>
              <a:gd name="connsiteY15" fmla="*/ 1656977 h 3552735"/>
              <a:gd name="connsiteX16" fmla="*/ 147484 w 4043119"/>
              <a:gd name="connsiteY16" fmla="*/ 1696306 h 3552735"/>
              <a:gd name="connsiteX17" fmla="*/ 127820 w 4043119"/>
              <a:gd name="connsiteY17" fmla="*/ 1774964 h 3552735"/>
              <a:gd name="connsiteX18" fmla="*/ 117987 w 4043119"/>
              <a:gd name="connsiteY18" fmla="*/ 1814293 h 3552735"/>
              <a:gd name="connsiteX19" fmla="*/ 98323 w 4043119"/>
              <a:gd name="connsiteY19" fmla="*/ 1932280 h 3552735"/>
              <a:gd name="connsiteX20" fmla="*/ 88491 w 4043119"/>
              <a:gd name="connsiteY20" fmla="*/ 2128925 h 3552735"/>
              <a:gd name="connsiteX21" fmla="*/ 78658 w 4043119"/>
              <a:gd name="connsiteY21" fmla="*/ 2158422 h 3552735"/>
              <a:gd name="connsiteX22" fmla="*/ 68826 w 4043119"/>
              <a:gd name="connsiteY22" fmla="*/ 2197751 h 3552735"/>
              <a:gd name="connsiteX23" fmla="*/ 49161 w 4043119"/>
              <a:gd name="connsiteY23" fmla="*/ 2256744 h 3552735"/>
              <a:gd name="connsiteX24" fmla="*/ 39329 w 4043119"/>
              <a:gd name="connsiteY24" fmla="*/ 2286241 h 3552735"/>
              <a:gd name="connsiteX25" fmla="*/ 29497 w 4043119"/>
              <a:gd name="connsiteY25" fmla="*/ 2325570 h 3552735"/>
              <a:gd name="connsiteX26" fmla="*/ 19665 w 4043119"/>
              <a:gd name="connsiteY26" fmla="*/ 2355067 h 3552735"/>
              <a:gd name="connsiteX27" fmla="*/ 0 w 4043119"/>
              <a:gd name="connsiteY27" fmla="*/ 2463222 h 3552735"/>
              <a:gd name="connsiteX28" fmla="*/ 19665 w 4043119"/>
              <a:gd name="connsiteY28" fmla="*/ 2659867 h 3552735"/>
              <a:gd name="connsiteX29" fmla="*/ 39329 w 4043119"/>
              <a:gd name="connsiteY29" fmla="*/ 2728693 h 3552735"/>
              <a:gd name="connsiteX30" fmla="*/ 68826 w 4043119"/>
              <a:gd name="connsiteY30" fmla="*/ 2768022 h 3552735"/>
              <a:gd name="connsiteX31" fmla="*/ 78658 w 4043119"/>
              <a:gd name="connsiteY31" fmla="*/ 2797518 h 3552735"/>
              <a:gd name="connsiteX32" fmla="*/ 117987 w 4043119"/>
              <a:gd name="connsiteY32" fmla="*/ 2856512 h 3552735"/>
              <a:gd name="connsiteX33" fmla="*/ 157316 w 4043119"/>
              <a:gd name="connsiteY33" fmla="*/ 2925338 h 3552735"/>
              <a:gd name="connsiteX34" fmla="*/ 196645 w 4043119"/>
              <a:gd name="connsiteY34" fmla="*/ 2984331 h 3552735"/>
              <a:gd name="connsiteX35" fmla="*/ 226142 w 4043119"/>
              <a:gd name="connsiteY35" fmla="*/ 3023660 h 3552735"/>
              <a:gd name="connsiteX36" fmla="*/ 245807 w 4043119"/>
              <a:gd name="connsiteY36" fmla="*/ 3053157 h 3552735"/>
              <a:gd name="connsiteX37" fmla="*/ 275303 w 4043119"/>
              <a:gd name="connsiteY37" fmla="*/ 3072822 h 3552735"/>
              <a:gd name="connsiteX38" fmla="*/ 304800 w 4043119"/>
              <a:gd name="connsiteY38" fmla="*/ 3102318 h 3552735"/>
              <a:gd name="connsiteX39" fmla="*/ 344129 w 4043119"/>
              <a:gd name="connsiteY39" fmla="*/ 3171144 h 3552735"/>
              <a:gd name="connsiteX40" fmla="*/ 373626 w 4043119"/>
              <a:gd name="connsiteY40" fmla="*/ 3200641 h 3552735"/>
              <a:gd name="connsiteX41" fmla="*/ 452284 w 4043119"/>
              <a:gd name="connsiteY41" fmla="*/ 3279299 h 3552735"/>
              <a:gd name="connsiteX42" fmla="*/ 481781 w 4043119"/>
              <a:gd name="connsiteY42" fmla="*/ 3298964 h 3552735"/>
              <a:gd name="connsiteX43" fmla="*/ 530942 w 4043119"/>
              <a:gd name="connsiteY43" fmla="*/ 3308796 h 3552735"/>
              <a:gd name="connsiteX44" fmla="*/ 619432 w 4043119"/>
              <a:gd name="connsiteY44" fmla="*/ 3348125 h 3552735"/>
              <a:gd name="connsiteX45" fmla="*/ 717755 w 4043119"/>
              <a:gd name="connsiteY45" fmla="*/ 3387454 h 3552735"/>
              <a:gd name="connsiteX46" fmla="*/ 816078 w 4043119"/>
              <a:gd name="connsiteY46" fmla="*/ 3397286 h 3552735"/>
              <a:gd name="connsiteX47" fmla="*/ 845574 w 4043119"/>
              <a:gd name="connsiteY47" fmla="*/ 3407118 h 3552735"/>
              <a:gd name="connsiteX48" fmla="*/ 884903 w 4043119"/>
              <a:gd name="connsiteY48" fmla="*/ 3416951 h 3552735"/>
              <a:gd name="connsiteX49" fmla="*/ 924232 w 4043119"/>
              <a:gd name="connsiteY49" fmla="*/ 3436615 h 3552735"/>
              <a:gd name="connsiteX50" fmla="*/ 1022555 w 4043119"/>
              <a:gd name="connsiteY50" fmla="*/ 3456280 h 3552735"/>
              <a:gd name="connsiteX51" fmla="*/ 1238865 w 4043119"/>
              <a:gd name="connsiteY51" fmla="*/ 3466112 h 3552735"/>
              <a:gd name="connsiteX52" fmla="*/ 1406013 w 4043119"/>
              <a:gd name="connsiteY52" fmla="*/ 3426783 h 3552735"/>
              <a:gd name="connsiteX53" fmla="*/ 1622323 w 4043119"/>
              <a:gd name="connsiteY53" fmla="*/ 3348125 h 3552735"/>
              <a:gd name="connsiteX54" fmla="*/ 1907458 w 4043119"/>
              <a:gd name="connsiteY54" fmla="*/ 3298964 h 3552735"/>
              <a:gd name="connsiteX55" fmla="*/ 2271252 w 4043119"/>
              <a:gd name="connsiteY55" fmla="*/ 3289131 h 3552735"/>
              <a:gd name="connsiteX56" fmla="*/ 2300749 w 4043119"/>
              <a:gd name="connsiteY56" fmla="*/ 3279299 h 3552735"/>
              <a:gd name="connsiteX57" fmla="*/ 2644878 w 4043119"/>
              <a:gd name="connsiteY57" fmla="*/ 3338293 h 3552735"/>
              <a:gd name="connsiteX58" fmla="*/ 3052516 w 4043119"/>
              <a:gd name="connsiteY58" fmla="*/ 3505461 h 3552735"/>
              <a:gd name="connsiteX59" fmla="*/ 3482090 w 4043119"/>
              <a:gd name="connsiteY59" fmla="*/ 3549698 h 3552735"/>
              <a:gd name="connsiteX60" fmla="*/ 4043119 w 4043119"/>
              <a:gd name="connsiteY60" fmla="*/ 3430004 h 3552735"/>
              <a:gd name="connsiteX0" fmla="*/ 3972232 w 4043119"/>
              <a:gd name="connsiteY0" fmla="*/ 162473 h 3552735"/>
              <a:gd name="connsiteX1" fmla="*/ 3972232 w 4043119"/>
              <a:gd name="connsiteY1" fmla="*/ 162473 h 3552735"/>
              <a:gd name="connsiteX2" fmla="*/ 3512605 w 4043119"/>
              <a:gd name="connsiteY2" fmla="*/ 83319 h 3552735"/>
              <a:gd name="connsiteX3" fmla="*/ 3126658 w 4043119"/>
              <a:gd name="connsiteY3" fmla="*/ 182138 h 3552735"/>
              <a:gd name="connsiteX4" fmla="*/ 2713703 w 4043119"/>
              <a:gd name="connsiteY4" fmla="*/ 24822 h 3552735"/>
              <a:gd name="connsiteX5" fmla="*/ 2241755 w 4043119"/>
              <a:gd name="connsiteY5" fmla="*/ 5157 h 3552735"/>
              <a:gd name="connsiteX6" fmla="*/ 1936955 w 4043119"/>
              <a:gd name="connsiteY6" fmla="*/ 73983 h 3552735"/>
              <a:gd name="connsiteX7" fmla="*/ 1700981 w 4043119"/>
              <a:gd name="connsiteY7" fmla="*/ 191970 h 3552735"/>
              <a:gd name="connsiteX8" fmla="*/ 1425678 w 4043119"/>
              <a:gd name="connsiteY8" fmla="*/ 368951 h 3552735"/>
              <a:gd name="connsiteX9" fmla="*/ 1307691 w 4043119"/>
              <a:gd name="connsiteY9" fmla="*/ 575428 h 3552735"/>
              <a:gd name="connsiteX10" fmla="*/ 1032387 w 4043119"/>
              <a:gd name="connsiteY10" fmla="*/ 722912 h 3552735"/>
              <a:gd name="connsiteX11" fmla="*/ 688258 w 4043119"/>
              <a:gd name="connsiteY11" fmla="*/ 909725 h 3552735"/>
              <a:gd name="connsiteX12" fmla="*/ 550607 w 4043119"/>
              <a:gd name="connsiteY12" fmla="*/ 1047377 h 3552735"/>
              <a:gd name="connsiteX13" fmla="*/ 383458 w 4043119"/>
              <a:gd name="connsiteY13" fmla="*/ 1263686 h 3552735"/>
              <a:gd name="connsiteX14" fmla="*/ 196645 w 4043119"/>
              <a:gd name="connsiteY14" fmla="*/ 1558654 h 3552735"/>
              <a:gd name="connsiteX15" fmla="*/ 147484 w 4043119"/>
              <a:gd name="connsiteY15" fmla="*/ 1696306 h 3552735"/>
              <a:gd name="connsiteX16" fmla="*/ 127820 w 4043119"/>
              <a:gd name="connsiteY16" fmla="*/ 1774964 h 3552735"/>
              <a:gd name="connsiteX17" fmla="*/ 117987 w 4043119"/>
              <a:gd name="connsiteY17" fmla="*/ 1814293 h 3552735"/>
              <a:gd name="connsiteX18" fmla="*/ 98323 w 4043119"/>
              <a:gd name="connsiteY18" fmla="*/ 1932280 h 3552735"/>
              <a:gd name="connsiteX19" fmla="*/ 88491 w 4043119"/>
              <a:gd name="connsiteY19" fmla="*/ 2128925 h 3552735"/>
              <a:gd name="connsiteX20" fmla="*/ 78658 w 4043119"/>
              <a:gd name="connsiteY20" fmla="*/ 2158422 h 3552735"/>
              <a:gd name="connsiteX21" fmla="*/ 68826 w 4043119"/>
              <a:gd name="connsiteY21" fmla="*/ 2197751 h 3552735"/>
              <a:gd name="connsiteX22" fmla="*/ 49161 w 4043119"/>
              <a:gd name="connsiteY22" fmla="*/ 2256744 h 3552735"/>
              <a:gd name="connsiteX23" fmla="*/ 39329 w 4043119"/>
              <a:gd name="connsiteY23" fmla="*/ 2286241 h 3552735"/>
              <a:gd name="connsiteX24" fmla="*/ 29497 w 4043119"/>
              <a:gd name="connsiteY24" fmla="*/ 2325570 h 3552735"/>
              <a:gd name="connsiteX25" fmla="*/ 19665 w 4043119"/>
              <a:gd name="connsiteY25" fmla="*/ 2355067 h 3552735"/>
              <a:gd name="connsiteX26" fmla="*/ 0 w 4043119"/>
              <a:gd name="connsiteY26" fmla="*/ 2463222 h 3552735"/>
              <a:gd name="connsiteX27" fmla="*/ 19665 w 4043119"/>
              <a:gd name="connsiteY27" fmla="*/ 2659867 h 3552735"/>
              <a:gd name="connsiteX28" fmla="*/ 39329 w 4043119"/>
              <a:gd name="connsiteY28" fmla="*/ 2728693 h 3552735"/>
              <a:gd name="connsiteX29" fmla="*/ 68826 w 4043119"/>
              <a:gd name="connsiteY29" fmla="*/ 2768022 h 3552735"/>
              <a:gd name="connsiteX30" fmla="*/ 78658 w 4043119"/>
              <a:gd name="connsiteY30" fmla="*/ 2797518 h 3552735"/>
              <a:gd name="connsiteX31" fmla="*/ 117987 w 4043119"/>
              <a:gd name="connsiteY31" fmla="*/ 2856512 h 3552735"/>
              <a:gd name="connsiteX32" fmla="*/ 157316 w 4043119"/>
              <a:gd name="connsiteY32" fmla="*/ 2925338 h 3552735"/>
              <a:gd name="connsiteX33" fmla="*/ 196645 w 4043119"/>
              <a:gd name="connsiteY33" fmla="*/ 2984331 h 3552735"/>
              <a:gd name="connsiteX34" fmla="*/ 226142 w 4043119"/>
              <a:gd name="connsiteY34" fmla="*/ 3023660 h 3552735"/>
              <a:gd name="connsiteX35" fmla="*/ 245807 w 4043119"/>
              <a:gd name="connsiteY35" fmla="*/ 3053157 h 3552735"/>
              <a:gd name="connsiteX36" fmla="*/ 275303 w 4043119"/>
              <a:gd name="connsiteY36" fmla="*/ 3072822 h 3552735"/>
              <a:gd name="connsiteX37" fmla="*/ 304800 w 4043119"/>
              <a:gd name="connsiteY37" fmla="*/ 3102318 h 3552735"/>
              <a:gd name="connsiteX38" fmla="*/ 344129 w 4043119"/>
              <a:gd name="connsiteY38" fmla="*/ 3171144 h 3552735"/>
              <a:gd name="connsiteX39" fmla="*/ 373626 w 4043119"/>
              <a:gd name="connsiteY39" fmla="*/ 3200641 h 3552735"/>
              <a:gd name="connsiteX40" fmla="*/ 452284 w 4043119"/>
              <a:gd name="connsiteY40" fmla="*/ 3279299 h 3552735"/>
              <a:gd name="connsiteX41" fmla="*/ 481781 w 4043119"/>
              <a:gd name="connsiteY41" fmla="*/ 3298964 h 3552735"/>
              <a:gd name="connsiteX42" fmla="*/ 530942 w 4043119"/>
              <a:gd name="connsiteY42" fmla="*/ 3308796 h 3552735"/>
              <a:gd name="connsiteX43" fmla="*/ 619432 w 4043119"/>
              <a:gd name="connsiteY43" fmla="*/ 3348125 h 3552735"/>
              <a:gd name="connsiteX44" fmla="*/ 717755 w 4043119"/>
              <a:gd name="connsiteY44" fmla="*/ 3387454 h 3552735"/>
              <a:gd name="connsiteX45" fmla="*/ 816078 w 4043119"/>
              <a:gd name="connsiteY45" fmla="*/ 3397286 h 3552735"/>
              <a:gd name="connsiteX46" fmla="*/ 845574 w 4043119"/>
              <a:gd name="connsiteY46" fmla="*/ 3407118 h 3552735"/>
              <a:gd name="connsiteX47" fmla="*/ 884903 w 4043119"/>
              <a:gd name="connsiteY47" fmla="*/ 3416951 h 3552735"/>
              <a:gd name="connsiteX48" fmla="*/ 924232 w 4043119"/>
              <a:gd name="connsiteY48" fmla="*/ 3436615 h 3552735"/>
              <a:gd name="connsiteX49" fmla="*/ 1022555 w 4043119"/>
              <a:gd name="connsiteY49" fmla="*/ 3456280 h 3552735"/>
              <a:gd name="connsiteX50" fmla="*/ 1238865 w 4043119"/>
              <a:gd name="connsiteY50" fmla="*/ 3466112 h 3552735"/>
              <a:gd name="connsiteX51" fmla="*/ 1406013 w 4043119"/>
              <a:gd name="connsiteY51" fmla="*/ 3426783 h 3552735"/>
              <a:gd name="connsiteX52" fmla="*/ 1622323 w 4043119"/>
              <a:gd name="connsiteY52" fmla="*/ 3348125 h 3552735"/>
              <a:gd name="connsiteX53" fmla="*/ 1907458 w 4043119"/>
              <a:gd name="connsiteY53" fmla="*/ 3298964 h 3552735"/>
              <a:gd name="connsiteX54" fmla="*/ 2271252 w 4043119"/>
              <a:gd name="connsiteY54" fmla="*/ 3289131 h 3552735"/>
              <a:gd name="connsiteX55" fmla="*/ 2300749 w 4043119"/>
              <a:gd name="connsiteY55" fmla="*/ 3279299 h 3552735"/>
              <a:gd name="connsiteX56" fmla="*/ 2644878 w 4043119"/>
              <a:gd name="connsiteY56" fmla="*/ 3338293 h 3552735"/>
              <a:gd name="connsiteX57" fmla="*/ 3052516 w 4043119"/>
              <a:gd name="connsiteY57" fmla="*/ 3505461 h 3552735"/>
              <a:gd name="connsiteX58" fmla="*/ 3482090 w 4043119"/>
              <a:gd name="connsiteY58" fmla="*/ 3549698 h 3552735"/>
              <a:gd name="connsiteX59" fmla="*/ 4043119 w 4043119"/>
              <a:gd name="connsiteY59" fmla="*/ 3430004 h 3552735"/>
              <a:gd name="connsiteX0" fmla="*/ 3972232 w 4043119"/>
              <a:gd name="connsiteY0" fmla="*/ 162473 h 3552735"/>
              <a:gd name="connsiteX1" fmla="*/ 3972232 w 4043119"/>
              <a:gd name="connsiteY1" fmla="*/ 162473 h 3552735"/>
              <a:gd name="connsiteX2" fmla="*/ 3512605 w 4043119"/>
              <a:gd name="connsiteY2" fmla="*/ 83319 h 3552735"/>
              <a:gd name="connsiteX3" fmla="*/ 3126658 w 4043119"/>
              <a:gd name="connsiteY3" fmla="*/ 182138 h 3552735"/>
              <a:gd name="connsiteX4" fmla="*/ 2713703 w 4043119"/>
              <a:gd name="connsiteY4" fmla="*/ 24822 h 3552735"/>
              <a:gd name="connsiteX5" fmla="*/ 2241755 w 4043119"/>
              <a:gd name="connsiteY5" fmla="*/ 5157 h 3552735"/>
              <a:gd name="connsiteX6" fmla="*/ 1936955 w 4043119"/>
              <a:gd name="connsiteY6" fmla="*/ 73983 h 3552735"/>
              <a:gd name="connsiteX7" fmla="*/ 1700981 w 4043119"/>
              <a:gd name="connsiteY7" fmla="*/ 191970 h 3552735"/>
              <a:gd name="connsiteX8" fmla="*/ 1425678 w 4043119"/>
              <a:gd name="connsiteY8" fmla="*/ 368951 h 3552735"/>
              <a:gd name="connsiteX9" fmla="*/ 1307691 w 4043119"/>
              <a:gd name="connsiteY9" fmla="*/ 575428 h 3552735"/>
              <a:gd name="connsiteX10" fmla="*/ 1032387 w 4043119"/>
              <a:gd name="connsiteY10" fmla="*/ 722912 h 3552735"/>
              <a:gd name="connsiteX11" fmla="*/ 688258 w 4043119"/>
              <a:gd name="connsiteY11" fmla="*/ 909725 h 3552735"/>
              <a:gd name="connsiteX12" fmla="*/ 550607 w 4043119"/>
              <a:gd name="connsiteY12" fmla="*/ 1047377 h 3552735"/>
              <a:gd name="connsiteX13" fmla="*/ 383458 w 4043119"/>
              <a:gd name="connsiteY13" fmla="*/ 1263686 h 3552735"/>
              <a:gd name="connsiteX14" fmla="*/ 196645 w 4043119"/>
              <a:gd name="connsiteY14" fmla="*/ 1558654 h 3552735"/>
              <a:gd name="connsiteX15" fmla="*/ 147484 w 4043119"/>
              <a:gd name="connsiteY15" fmla="*/ 1696306 h 3552735"/>
              <a:gd name="connsiteX16" fmla="*/ 117987 w 4043119"/>
              <a:gd name="connsiteY16" fmla="*/ 1814293 h 3552735"/>
              <a:gd name="connsiteX17" fmla="*/ 98323 w 4043119"/>
              <a:gd name="connsiteY17" fmla="*/ 1932280 h 3552735"/>
              <a:gd name="connsiteX18" fmla="*/ 88491 w 4043119"/>
              <a:gd name="connsiteY18" fmla="*/ 2128925 h 3552735"/>
              <a:gd name="connsiteX19" fmla="*/ 78658 w 4043119"/>
              <a:gd name="connsiteY19" fmla="*/ 2158422 h 3552735"/>
              <a:gd name="connsiteX20" fmla="*/ 68826 w 4043119"/>
              <a:gd name="connsiteY20" fmla="*/ 2197751 h 3552735"/>
              <a:gd name="connsiteX21" fmla="*/ 49161 w 4043119"/>
              <a:gd name="connsiteY21" fmla="*/ 2256744 h 3552735"/>
              <a:gd name="connsiteX22" fmla="*/ 39329 w 4043119"/>
              <a:gd name="connsiteY22" fmla="*/ 2286241 h 3552735"/>
              <a:gd name="connsiteX23" fmla="*/ 29497 w 4043119"/>
              <a:gd name="connsiteY23" fmla="*/ 2325570 h 3552735"/>
              <a:gd name="connsiteX24" fmla="*/ 19665 w 4043119"/>
              <a:gd name="connsiteY24" fmla="*/ 2355067 h 3552735"/>
              <a:gd name="connsiteX25" fmla="*/ 0 w 4043119"/>
              <a:gd name="connsiteY25" fmla="*/ 2463222 h 3552735"/>
              <a:gd name="connsiteX26" fmla="*/ 19665 w 4043119"/>
              <a:gd name="connsiteY26" fmla="*/ 2659867 h 3552735"/>
              <a:gd name="connsiteX27" fmla="*/ 39329 w 4043119"/>
              <a:gd name="connsiteY27" fmla="*/ 2728693 h 3552735"/>
              <a:gd name="connsiteX28" fmla="*/ 68826 w 4043119"/>
              <a:gd name="connsiteY28" fmla="*/ 2768022 h 3552735"/>
              <a:gd name="connsiteX29" fmla="*/ 78658 w 4043119"/>
              <a:gd name="connsiteY29" fmla="*/ 2797518 h 3552735"/>
              <a:gd name="connsiteX30" fmla="*/ 117987 w 4043119"/>
              <a:gd name="connsiteY30" fmla="*/ 2856512 h 3552735"/>
              <a:gd name="connsiteX31" fmla="*/ 157316 w 4043119"/>
              <a:gd name="connsiteY31" fmla="*/ 2925338 h 3552735"/>
              <a:gd name="connsiteX32" fmla="*/ 196645 w 4043119"/>
              <a:gd name="connsiteY32" fmla="*/ 2984331 h 3552735"/>
              <a:gd name="connsiteX33" fmla="*/ 226142 w 4043119"/>
              <a:gd name="connsiteY33" fmla="*/ 3023660 h 3552735"/>
              <a:gd name="connsiteX34" fmla="*/ 245807 w 4043119"/>
              <a:gd name="connsiteY34" fmla="*/ 3053157 h 3552735"/>
              <a:gd name="connsiteX35" fmla="*/ 275303 w 4043119"/>
              <a:gd name="connsiteY35" fmla="*/ 3072822 h 3552735"/>
              <a:gd name="connsiteX36" fmla="*/ 304800 w 4043119"/>
              <a:gd name="connsiteY36" fmla="*/ 3102318 h 3552735"/>
              <a:gd name="connsiteX37" fmla="*/ 344129 w 4043119"/>
              <a:gd name="connsiteY37" fmla="*/ 3171144 h 3552735"/>
              <a:gd name="connsiteX38" fmla="*/ 373626 w 4043119"/>
              <a:gd name="connsiteY38" fmla="*/ 3200641 h 3552735"/>
              <a:gd name="connsiteX39" fmla="*/ 452284 w 4043119"/>
              <a:gd name="connsiteY39" fmla="*/ 3279299 h 3552735"/>
              <a:gd name="connsiteX40" fmla="*/ 481781 w 4043119"/>
              <a:gd name="connsiteY40" fmla="*/ 3298964 h 3552735"/>
              <a:gd name="connsiteX41" fmla="*/ 530942 w 4043119"/>
              <a:gd name="connsiteY41" fmla="*/ 3308796 h 3552735"/>
              <a:gd name="connsiteX42" fmla="*/ 619432 w 4043119"/>
              <a:gd name="connsiteY42" fmla="*/ 3348125 h 3552735"/>
              <a:gd name="connsiteX43" fmla="*/ 717755 w 4043119"/>
              <a:gd name="connsiteY43" fmla="*/ 3387454 h 3552735"/>
              <a:gd name="connsiteX44" fmla="*/ 816078 w 4043119"/>
              <a:gd name="connsiteY44" fmla="*/ 3397286 h 3552735"/>
              <a:gd name="connsiteX45" fmla="*/ 845574 w 4043119"/>
              <a:gd name="connsiteY45" fmla="*/ 3407118 h 3552735"/>
              <a:gd name="connsiteX46" fmla="*/ 884903 w 4043119"/>
              <a:gd name="connsiteY46" fmla="*/ 3416951 h 3552735"/>
              <a:gd name="connsiteX47" fmla="*/ 924232 w 4043119"/>
              <a:gd name="connsiteY47" fmla="*/ 3436615 h 3552735"/>
              <a:gd name="connsiteX48" fmla="*/ 1022555 w 4043119"/>
              <a:gd name="connsiteY48" fmla="*/ 3456280 h 3552735"/>
              <a:gd name="connsiteX49" fmla="*/ 1238865 w 4043119"/>
              <a:gd name="connsiteY49" fmla="*/ 3466112 h 3552735"/>
              <a:gd name="connsiteX50" fmla="*/ 1406013 w 4043119"/>
              <a:gd name="connsiteY50" fmla="*/ 3426783 h 3552735"/>
              <a:gd name="connsiteX51" fmla="*/ 1622323 w 4043119"/>
              <a:gd name="connsiteY51" fmla="*/ 3348125 h 3552735"/>
              <a:gd name="connsiteX52" fmla="*/ 1907458 w 4043119"/>
              <a:gd name="connsiteY52" fmla="*/ 3298964 h 3552735"/>
              <a:gd name="connsiteX53" fmla="*/ 2271252 w 4043119"/>
              <a:gd name="connsiteY53" fmla="*/ 3289131 h 3552735"/>
              <a:gd name="connsiteX54" fmla="*/ 2300749 w 4043119"/>
              <a:gd name="connsiteY54" fmla="*/ 3279299 h 3552735"/>
              <a:gd name="connsiteX55" fmla="*/ 2644878 w 4043119"/>
              <a:gd name="connsiteY55" fmla="*/ 3338293 h 3552735"/>
              <a:gd name="connsiteX56" fmla="*/ 3052516 w 4043119"/>
              <a:gd name="connsiteY56" fmla="*/ 3505461 h 3552735"/>
              <a:gd name="connsiteX57" fmla="*/ 3482090 w 4043119"/>
              <a:gd name="connsiteY57" fmla="*/ 3549698 h 3552735"/>
              <a:gd name="connsiteX58" fmla="*/ 4043119 w 4043119"/>
              <a:gd name="connsiteY58" fmla="*/ 3430004 h 3552735"/>
              <a:gd name="connsiteX0" fmla="*/ 3972232 w 4043119"/>
              <a:gd name="connsiteY0" fmla="*/ 162473 h 3552735"/>
              <a:gd name="connsiteX1" fmla="*/ 3972232 w 4043119"/>
              <a:gd name="connsiteY1" fmla="*/ 162473 h 3552735"/>
              <a:gd name="connsiteX2" fmla="*/ 3512605 w 4043119"/>
              <a:gd name="connsiteY2" fmla="*/ 83319 h 3552735"/>
              <a:gd name="connsiteX3" fmla="*/ 3126658 w 4043119"/>
              <a:gd name="connsiteY3" fmla="*/ 182138 h 3552735"/>
              <a:gd name="connsiteX4" fmla="*/ 2713703 w 4043119"/>
              <a:gd name="connsiteY4" fmla="*/ 24822 h 3552735"/>
              <a:gd name="connsiteX5" fmla="*/ 2241755 w 4043119"/>
              <a:gd name="connsiteY5" fmla="*/ 5157 h 3552735"/>
              <a:gd name="connsiteX6" fmla="*/ 1936955 w 4043119"/>
              <a:gd name="connsiteY6" fmla="*/ 73983 h 3552735"/>
              <a:gd name="connsiteX7" fmla="*/ 1700981 w 4043119"/>
              <a:gd name="connsiteY7" fmla="*/ 191970 h 3552735"/>
              <a:gd name="connsiteX8" fmla="*/ 1425678 w 4043119"/>
              <a:gd name="connsiteY8" fmla="*/ 368951 h 3552735"/>
              <a:gd name="connsiteX9" fmla="*/ 1307691 w 4043119"/>
              <a:gd name="connsiteY9" fmla="*/ 575428 h 3552735"/>
              <a:gd name="connsiteX10" fmla="*/ 1032387 w 4043119"/>
              <a:gd name="connsiteY10" fmla="*/ 722912 h 3552735"/>
              <a:gd name="connsiteX11" fmla="*/ 688258 w 4043119"/>
              <a:gd name="connsiteY11" fmla="*/ 909725 h 3552735"/>
              <a:gd name="connsiteX12" fmla="*/ 550607 w 4043119"/>
              <a:gd name="connsiteY12" fmla="*/ 1047377 h 3552735"/>
              <a:gd name="connsiteX13" fmla="*/ 383458 w 4043119"/>
              <a:gd name="connsiteY13" fmla="*/ 1263686 h 3552735"/>
              <a:gd name="connsiteX14" fmla="*/ 196645 w 4043119"/>
              <a:gd name="connsiteY14" fmla="*/ 1558654 h 3552735"/>
              <a:gd name="connsiteX15" fmla="*/ 147484 w 4043119"/>
              <a:gd name="connsiteY15" fmla="*/ 1696306 h 3552735"/>
              <a:gd name="connsiteX16" fmla="*/ 117987 w 4043119"/>
              <a:gd name="connsiteY16" fmla="*/ 1814293 h 3552735"/>
              <a:gd name="connsiteX17" fmla="*/ 98323 w 4043119"/>
              <a:gd name="connsiteY17" fmla="*/ 1932280 h 3552735"/>
              <a:gd name="connsiteX18" fmla="*/ 88491 w 4043119"/>
              <a:gd name="connsiteY18" fmla="*/ 2128925 h 3552735"/>
              <a:gd name="connsiteX19" fmla="*/ 78658 w 4043119"/>
              <a:gd name="connsiteY19" fmla="*/ 2158422 h 3552735"/>
              <a:gd name="connsiteX20" fmla="*/ 68826 w 4043119"/>
              <a:gd name="connsiteY20" fmla="*/ 2197751 h 3552735"/>
              <a:gd name="connsiteX21" fmla="*/ 49161 w 4043119"/>
              <a:gd name="connsiteY21" fmla="*/ 2256744 h 3552735"/>
              <a:gd name="connsiteX22" fmla="*/ 39329 w 4043119"/>
              <a:gd name="connsiteY22" fmla="*/ 2286241 h 3552735"/>
              <a:gd name="connsiteX23" fmla="*/ 29497 w 4043119"/>
              <a:gd name="connsiteY23" fmla="*/ 2325570 h 3552735"/>
              <a:gd name="connsiteX24" fmla="*/ 19665 w 4043119"/>
              <a:gd name="connsiteY24" fmla="*/ 2355067 h 3552735"/>
              <a:gd name="connsiteX25" fmla="*/ 0 w 4043119"/>
              <a:gd name="connsiteY25" fmla="*/ 2463222 h 3552735"/>
              <a:gd name="connsiteX26" fmla="*/ 19665 w 4043119"/>
              <a:gd name="connsiteY26" fmla="*/ 2659867 h 3552735"/>
              <a:gd name="connsiteX27" fmla="*/ 39329 w 4043119"/>
              <a:gd name="connsiteY27" fmla="*/ 2728693 h 3552735"/>
              <a:gd name="connsiteX28" fmla="*/ 68826 w 4043119"/>
              <a:gd name="connsiteY28" fmla="*/ 2768022 h 3552735"/>
              <a:gd name="connsiteX29" fmla="*/ 78658 w 4043119"/>
              <a:gd name="connsiteY29" fmla="*/ 2797518 h 3552735"/>
              <a:gd name="connsiteX30" fmla="*/ 117987 w 4043119"/>
              <a:gd name="connsiteY30" fmla="*/ 2856512 h 3552735"/>
              <a:gd name="connsiteX31" fmla="*/ 157316 w 4043119"/>
              <a:gd name="connsiteY31" fmla="*/ 2925338 h 3552735"/>
              <a:gd name="connsiteX32" fmla="*/ 196645 w 4043119"/>
              <a:gd name="connsiteY32" fmla="*/ 2984331 h 3552735"/>
              <a:gd name="connsiteX33" fmla="*/ 226142 w 4043119"/>
              <a:gd name="connsiteY33" fmla="*/ 3023660 h 3552735"/>
              <a:gd name="connsiteX34" fmla="*/ 245807 w 4043119"/>
              <a:gd name="connsiteY34" fmla="*/ 3053157 h 3552735"/>
              <a:gd name="connsiteX35" fmla="*/ 275303 w 4043119"/>
              <a:gd name="connsiteY35" fmla="*/ 3072822 h 3552735"/>
              <a:gd name="connsiteX36" fmla="*/ 304800 w 4043119"/>
              <a:gd name="connsiteY36" fmla="*/ 3102318 h 3552735"/>
              <a:gd name="connsiteX37" fmla="*/ 344129 w 4043119"/>
              <a:gd name="connsiteY37" fmla="*/ 3171144 h 3552735"/>
              <a:gd name="connsiteX38" fmla="*/ 373626 w 4043119"/>
              <a:gd name="connsiteY38" fmla="*/ 3200641 h 3552735"/>
              <a:gd name="connsiteX39" fmla="*/ 452284 w 4043119"/>
              <a:gd name="connsiteY39" fmla="*/ 3279299 h 3552735"/>
              <a:gd name="connsiteX40" fmla="*/ 481781 w 4043119"/>
              <a:gd name="connsiteY40" fmla="*/ 3298964 h 3552735"/>
              <a:gd name="connsiteX41" fmla="*/ 530942 w 4043119"/>
              <a:gd name="connsiteY41" fmla="*/ 3308796 h 3552735"/>
              <a:gd name="connsiteX42" fmla="*/ 619432 w 4043119"/>
              <a:gd name="connsiteY42" fmla="*/ 3348125 h 3552735"/>
              <a:gd name="connsiteX43" fmla="*/ 717755 w 4043119"/>
              <a:gd name="connsiteY43" fmla="*/ 3387454 h 3552735"/>
              <a:gd name="connsiteX44" fmla="*/ 816078 w 4043119"/>
              <a:gd name="connsiteY44" fmla="*/ 3397286 h 3552735"/>
              <a:gd name="connsiteX45" fmla="*/ 845574 w 4043119"/>
              <a:gd name="connsiteY45" fmla="*/ 3407118 h 3552735"/>
              <a:gd name="connsiteX46" fmla="*/ 884903 w 4043119"/>
              <a:gd name="connsiteY46" fmla="*/ 3416951 h 3552735"/>
              <a:gd name="connsiteX47" fmla="*/ 924232 w 4043119"/>
              <a:gd name="connsiteY47" fmla="*/ 3436615 h 3552735"/>
              <a:gd name="connsiteX48" fmla="*/ 1022555 w 4043119"/>
              <a:gd name="connsiteY48" fmla="*/ 3456280 h 3552735"/>
              <a:gd name="connsiteX49" fmla="*/ 1238865 w 4043119"/>
              <a:gd name="connsiteY49" fmla="*/ 3466112 h 3552735"/>
              <a:gd name="connsiteX50" fmla="*/ 1406013 w 4043119"/>
              <a:gd name="connsiteY50" fmla="*/ 3426783 h 3552735"/>
              <a:gd name="connsiteX51" fmla="*/ 1622323 w 4043119"/>
              <a:gd name="connsiteY51" fmla="*/ 3348125 h 3552735"/>
              <a:gd name="connsiteX52" fmla="*/ 1907458 w 4043119"/>
              <a:gd name="connsiteY52" fmla="*/ 3298964 h 3552735"/>
              <a:gd name="connsiteX53" fmla="*/ 2271252 w 4043119"/>
              <a:gd name="connsiteY53" fmla="*/ 3289131 h 3552735"/>
              <a:gd name="connsiteX54" fmla="*/ 2300749 w 4043119"/>
              <a:gd name="connsiteY54" fmla="*/ 3279299 h 3552735"/>
              <a:gd name="connsiteX55" fmla="*/ 2644878 w 4043119"/>
              <a:gd name="connsiteY55" fmla="*/ 3338293 h 3552735"/>
              <a:gd name="connsiteX56" fmla="*/ 3052516 w 4043119"/>
              <a:gd name="connsiteY56" fmla="*/ 3505461 h 3552735"/>
              <a:gd name="connsiteX57" fmla="*/ 3482090 w 4043119"/>
              <a:gd name="connsiteY57" fmla="*/ 3549698 h 3552735"/>
              <a:gd name="connsiteX58" fmla="*/ 4043119 w 4043119"/>
              <a:gd name="connsiteY58" fmla="*/ 3430004 h 3552735"/>
              <a:gd name="connsiteX0" fmla="*/ 3972232 w 4043119"/>
              <a:gd name="connsiteY0" fmla="*/ 162473 h 3552735"/>
              <a:gd name="connsiteX1" fmla="*/ 3972232 w 4043119"/>
              <a:gd name="connsiteY1" fmla="*/ 162473 h 3552735"/>
              <a:gd name="connsiteX2" fmla="*/ 3512605 w 4043119"/>
              <a:gd name="connsiteY2" fmla="*/ 83319 h 3552735"/>
              <a:gd name="connsiteX3" fmla="*/ 3126658 w 4043119"/>
              <a:gd name="connsiteY3" fmla="*/ 182138 h 3552735"/>
              <a:gd name="connsiteX4" fmla="*/ 2713703 w 4043119"/>
              <a:gd name="connsiteY4" fmla="*/ 24822 h 3552735"/>
              <a:gd name="connsiteX5" fmla="*/ 2241755 w 4043119"/>
              <a:gd name="connsiteY5" fmla="*/ 5157 h 3552735"/>
              <a:gd name="connsiteX6" fmla="*/ 1936955 w 4043119"/>
              <a:gd name="connsiteY6" fmla="*/ 73983 h 3552735"/>
              <a:gd name="connsiteX7" fmla="*/ 1700981 w 4043119"/>
              <a:gd name="connsiteY7" fmla="*/ 191970 h 3552735"/>
              <a:gd name="connsiteX8" fmla="*/ 1425678 w 4043119"/>
              <a:gd name="connsiteY8" fmla="*/ 368951 h 3552735"/>
              <a:gd name="connsiteX9" fmla="*/ 1307691 w 4043119"/>
              <a:gd name="connsiteY9" fmla="*/ 575428 h 3552735"/>
              <a:gd name="connsiteX10" fmla="*/ 1032387 w 4043119"/>
              <a:gd name="connsiteY10" fmla="*/ 722912 h 3552735"/>
              <a:gd name="connsiteX11" fmla="*/ 688258 w 4043119"/>
              <a:gd name="connsiteY11" fmla="*/ 909725 h 3552735"/>
              <a:gd name="connsiteX12" fmla="*/ 550607 w 4043119"/>
              <a:gd name="connsiteY12" fmla="*/ 1047377 h 3552735"/>
              <a:gd name="connsiteX13" fmla="*/ 383458 w 4043119"/>
              <a:gd name="connsiteY13" fmla="*/ 1263686 h 3552735"/>
              <a:gd name="connsiteX14" fmla="*/ 196645 w 4043119"/>
              <a:gd name="connsiteY14" fmla="*/ 1558654 h 3552735"/>
              <a:gd name="connsiteX15" fmla="*/ 147484 w 4043119"/>
              <a:gd name="connsiteY15" fmla="*/ 1696306 h 3552735"/>
              <a:gd name="connsiteX16" fmla="*/ 117987 w 4043119"/>
              <a:gd name="connsiteY16" fmla="*/ 1814293 h 3552735"/>
              <a:gd name="connsiteX17" fmla="*/ 98323 w 4043119"/>
              <a:gd name="connsiteY17" fmla="*/ 1932280 h 3552735"/>
              <a:gd name="connsiteX18" fmla="*/ 88491 w 4043119"/>
              <a:gd name="connsiteY18" fmla="*/ 2128925 h 3552735"/>
              <a:gd name="connsiteX19" fmla="*/ 78658 w 4043119"/>
              <a:gd name="connsiteY19" fmla="*/ 2158422 h 3552735"/>
              <a:gd name="connsiteX20" fmla="*/ 68826 w 4043119"/>
              <a:gd name="connsiteY20" fmla="*/ 2197751 h 3552735"/>
              <a:gd name="connsiteX21" fmla="*/ 49161 w 4043119"/>
              <a:gd name="connsiteY21" fmla="*/ 2256744 h 3552735"/>
              <a:gd name="connsiteX22" fmla="*/ 39329 w 4043119"/>
              <a:gd name="connsiteY22" fmla="*/ 2286241 h 3552735"/>
              <a:gd name="connsiteX23" fmla="*/ 29497 w 4043119"/>
              <a:gd name="connsiteY23" fmla="*/ 2325570 h 3552735"/>
              <a:gd name="connsiteX24" fmla="*/ 19665 w 4043119"/>
              <a:gd name="connsiteY24" fmla="*/ 2355067 h 3552735"/>
              <a:gd name="connsiteX25" fmla="*/ 0 w 4043119"/>
              <a:gd name="connsiteY25" fmla="*/ 2463222 h 3552735"/>
              <a:gd name="connsiteX26" fmla="*/ 19665 w 4043119"/>
              <a:gd name="connsiteY26" fmla="*/ 2659867 h 3552735"/>
              <a:gd name="connsiteX27" fmla="*/ 39329 w 4043119"/>
              <a:gd name="connsiteY27" fmla="*/ 2728693 h 3552735"/>
              <a:gd name="connsiteX28" fmla="*/ 68826 w 4043119"/>
              <a:gd name="connsiteY28" fmla="*/ 2768022 h 3552735"/>
              <a:gd name="connsiteX29" fmla="*/ 78658 w 4043119"/>
              <a:gd name="connsiteY29" fmla="*/ 2797518 h 3552735"/>
              <a:gd name="connsiteX30" fmla="*/ 117987 w 4043119"/>
              <a:gd name="connsiteY30" fmla="*/ 2856512 h 3552735"/>
              <a:gd name="connsiteX31" fmla="*/ 157316 w 4043119"/>
              <a:gd name="connsiteY31" fmla="*/ 2925338 h 3552735"/>
              <a:gd name="connsiteX32" fmla="*/ 196645 w 4043119"/>
              <a:gd name="connsiteY32" fmla="*/ 2984331 h 3552735"/>
              <a:gd name="connsiteX33" fmla="*/ 226142 w 4043119"/>
              <a:gd name="connsiteY33" fmla="*/ 3023660 h 3552735"/>
              <a:gd name="connsiteX34" fmla="*/ 245807 w 4043119"/>
              <a:gd name="connsiteY34" fmla="*/ 3053157 h 3552735"/>
              <a:gd name="connsiteX35" fmla="*/ 275303 w 4043119"/>
              <a:gd name="connsiteY35" fmla="*/ 3072822 h 3552735"/>
              <a:gd name="connsiteX36" fmla="*/ 304800 w 4043119"/>
              <a:gd name="connsiteY36" fmla="*/ 3102318 h 3552735"/>
              <a:gd name="connsiteX37" fmla="*/ 344129 w 4043119"/>
              <a:gd name="connsiteY37" fmla="*/ 3171144 h 3552735"/>
              <a:gd name="connsiteX38" fmla="*/ 373626 w 4043119"/>
              <a:gd name="connsiteY38" fmla="*/ 3200641 h 3552735"/>
              <a:gd name="connsiteX39" fmla="*/ 452284 w 4043119"/>
              <a:gd name="connsiteY39" fmla="*/ 3279299 h 3552735"/>
              <a:gd name="connsiteX40" fmla="*/ 481781 w 4043119"/>
              <a:gd name="connsiteY40" fmla="*/ 3298964 h 3552735"/>
              <a:gd name="connsiteX41" fmla="*/ 530942 w 4043119"/>
              <a:gd name="connsiteY41" fmla="*/ 3308796 h 3552735"/>
              <a:gd name="connsiteX42" fmla="*/ 619432 w 4043119"/>
              <a:gd name="connsiteY42" fmla="*/ 3348125 h 3552735"/>
              <a:gd name="connsiteX43" fmla="*/ 717755 w 4043119"/>
              <a:gd name="connsiteY43" fmla="*/ 3387454 h 3552735"/>
              <a:gd name="connsiteX44" fmla="*/ 816078 w 4043119"/>
              <a:gd name="connsiteY44" fmla="*/ 3397286 h 3552735"/>
              <a:gd name="connsiteX45" fmla="*/ 845574 w 4043119"/>
              <a:gd name="connsiteY45" fmla="*/ 3407118 h 3552735"/>
              <a:gd name="connsiteX46" fmla="*/ 884903 w 4043119"/>
              <a:gd name="connsiteY46" fmla="*/ 3416951 h 3552735"/>
              <a:gd name="connsiteX47" fmla="*/ 924232 w 4043119"/>
              <a:gd name="connsiteY47" fmla="*/ 3436615 h 3552735"/>
              <a:gd name="connsiteX48" fmla="*/ 1022555 w 4043119"/>
              <a:gd name="connsiteY48" fmla="*/ 3456280 h 3552735"/>
              <a:gd name="connsiteX49" fmla="*/ 1238865 w 4043119"/>
              <a:gd name="connsiteY49" fmla="*/ 3466112 h 3552735"/>
              <a:gd name="connsiteX50" fmla="*/ 1406013 w 4043119"/>
              <a:gd name="connsiteY50" fmla="*/ 3426783 h 3552735"/>
              <a:gd name="connsiteX51" fmla="*/ 1622323 w 4043119"/>
              <a:gd name="connsiteY51" fmla="*/ 3348125 h 3552735"/>
              <a:gd name="connsiteX52" fmla="*/ 1907458 w 4043119"/>
              <a:gd name="connsiteY52" fmla="*/ 3298964 h 3552735"/>
              <a:gd name="connsiteX53" fmla="*/ 2271252 w 4043119"/>
              <a:gd name="connsiteY53" fmla="*/ 3289131 h 3552735"/>
              <a:gd name="connsiteX54" fmla="*/ 2300749 w 4043119"/>
              <a:gd name="connsiteY54" fmla="*/ 3279299 h 3552735"/>
              <a:gd name="connsiteX55" fmla="*/ 2644878 w 4043119"/>
              <a:gd name="connsiteY55" fmla="*/ 3338293 h 3552735"/>
              <a:gd name="connsiteX56" fmla="*/ 3052516 w 4043119"/>
              <a:gd name="connsiteY56" fmla="*/ 3505461 h 3552735"/>
              <a:gd name="connsiteX57" fmla="*/ 3482090 w 4043119"/>
              <a:gd name="connsiteY57" fmla="*/ 3549698 h 3552735"/>
              <a:gd name="connsiteX58" fmla="*/ 4043119 w 4043119"/>
              <a:gd name="connsiteY58" fmla="*/ 3430004 h 3552735"/>
              <a:gd name="connsiteX0" fmla="*/ 3972232 w 4043119"/>
              <a:gd name="connsiteY0" fmla="*/ 162473 h 3552735"/>
              <a:gd name="connsiteX1" fmla="*/ 3972232 w 4043119"/>
              <a:gd name="connsiteY1" fmla="*/ 162473 h 3552735"/>
              <a:gd name="connsiteX2" fmla="*/ 3512605 w 4043119"/>
              <a:gd name="connsiteY2" fmla="*/ 83319 h 3552735"/>
              <a:gd name="connsiteX3" fmla="*/ 3126658 w 4043119"/>
              <a:gd name="connsiteY3" fmla="*/ 182138 h 3552735"/>
              <a:gd name="connsiteX4" fmla="*/ 2713703 w 4043119"/>
              <a:gd name="connsiteY4" fmla="*/ 24822 h 3552735"/>
              <a:gd name="connsiteX5" fmla="*/ 2241755 w 4043119"/>
              <a:gd name="connsiteY5" fmla="*/ 5157 h 3552735"/>
              <a:gd name="connsiteX6" fmla="*/ 1936955 w 4043119"/>
              <a:gd name="connsiteY6" fmla="*/ 73983 h 3552735"/>
              <a:gd name="connsiteX7" fmla="*/ 1700981 w 4043119"/>
              <a:gd name="connsiteY7" fmla="*/ 191970 h 3552735"/>
              <a:gd name="connsiteX8" fmla="*/ 1425678 w 4043119"/>
              <a:gd name="connsiteY8" fmla="*/ 368951 h 3552735"/>
              <a:gd name="connsiteX9" fmla="*/ 1307691 w 4043119"/>
              <a:gd name="connsiteY9" fmla="*/ 575428 h 3552735"/>
              <a:gd name="connsiteX10" fmla="*/ 1032387 w 4043119"/>
              <a:gd name="connsiteY10" fmla="*/ 722912 h 3552735"/>
              <a:gd name="connsiteX11" fmla="*/ 688258 w 4043119"/>
              <a:gd name="connsiteY11" fmla="*/ 909725 h 3552735"/>
              <a:gd name="connsiteX12" fmla="*/ 550607 w 4043119"/>
              <a:gd name="connsiteY12" fmla="*/ 1047377 h 3552735"/>
              <a:gd name="connsiteX13" fmla="*/ 383458 w 4043119"/>
              <a:gd name="connsiteY13" fmla="*/ 1263686 h 3552735"/>
              <a:gd name="connsiteX14" fmla="*/ 196645 w 4043119"/>
              <a:gd name="connsiteY14" fmla="*/ 1558654 h 3552735"/>
              <a:gd name="connsiteX15" fmla="*/ 117987 w 4043119"/>
              <a:gd name="connsiteY15" fmla="*/ 1814293 h 3552735"/>
              <a:gd name="connsiteX16" fmla="*/ 98323 w 4043119"/>
              <a:gd name="connsiteY16" fmla="*/ 1932280 h 3552735"/>
              <a:gd name="connsiteX17" fmla="*/ 88491 w 4043119"/>
              <a:gd name="connsiteY17" fmla="*/ 2128925 h 3552735"/>
              <a:gd name="connsiteX18" fmla="*/ 78658 w 4043119"/>
              <a:gd name="connsiteY18" fmla="*/ 2158422 h 3552735"/>
              <a:gd name="connsiteX19" fmla="*/ 68826 w 4043119"/>
              <a:gd name="connsiteY19" fmla="*/ 2197751 h 3552735"/>
              <a:gd name="connsiteX20" fmla="*/ 49161 w 4043119"/>
              <a:gd name="connsiteY20" fmla="*/ 2256744 h 3552735"/>
              <a:gd name="connsiteX21" fmla="*/ 39329 w 4043119"/>
              <a:gd name="connsiteY21" fmla="*/ 2286241 h 3552735"/>
              <a:gd name="connsiteX22" fmla="*/ 29497 w 4043119"/>
              <a:gd name="connsiteY22" fmla="*/ 2325570 h 3552735"/>
              <a:gd name="connsiteX23" fmla="*/ 19665 w 4043119"/>
              <a:gd name="connsiteY23" fmla="*/ 2355067 h 3552735"/>
              <a:gd name="connsiteX24" fmla="*/ 0 w 4043119"/>
              <a:gd name="connsiteY24" fmla="*/ 2463222 h 3552735"/>
              <a:gd name="connsiteX25" fmla="*/ 19665 w 4043119"/>
              <a:gd name="connsiteY25" fmla="*/ 2659867 h 3552735"/>
              <a:gd name="connsiteX26" fmla="*/ 39329 w 4043119"/>
              <a:gd name="connsiteY26" fmla="*/ 2728693 h 3552735"/>
              <a:gd name="connsiteX27" fmla="*/ 68826 w 4043119"/>
              <a:gd name="connsiteY27" fmla="*/ 2768022 h 3552735"/>
              <a:gd name="connsiteX28" fmla="*/ 78658 w 4043119"/>
              <a:gd name="connsiteY28" fmla="*/ 2797518 h 3552735"/>
              <a:gd name="connsiteX29" fmla="*/ 117987 w 4043119"/>
              <a:gd name="connsiteY29" fmla="*/ 2856512 h 3552735"/>
              <a:gd name="connsiteX30" fmla="*/ 157316 w 4043119"/>
              <a:gd name="connsiteY30" fmla="*/ 2925338 h 3552735"/>
              <a:gd name="connsiteX31" fmla="*/ 196645 w 4043119"/>
              <a:gd name="connsiteY31" fmla="*/ 2984331 h 3552735"/>
              <a:gd name="connsiteX32" fmla="*/ 226142 w 4043119"/>
              <a:gd name="connsiteY32" fmla="*/ 3023660 h 3552735"/>
              <a:gd name="connsiteX33" fmla="*/ 245807 w 4043119"/>
              <a:gd name="connsiteY33" fmla="*/ 3053157 h 3552735"/>
              <a:gd name="connsiteX34" fmla="*/ 275303 w 4043119"/>
              <a:gd name="connsiteY34" fmla="*/ 3072822 h 3552735"/>
              <a:gd name="connsiteX35" fmla="*/ 304800 w 4043119"/>
              <a:gd name="connsiteY35" fmla="*/ 3102318 h 3552735"/>
              <a:gd name="connsiteX36" fmla="*/ 344129 w 4043119"/>
              <a:gd name="connsiteY36" fmla="*/ 3171144 h 3552735"/>
              <a:gd name="connsiteX37" fmla="*/ 373626 w 4043119"/>
              <a:gd name="connsiteY37" fmla="*/ 3200641 h 3552735"/>
              <a:gd name="connsiteX38" fmla="*/ 452284 w 4043119"/>
              <a:gd name="connsiteY38" fmla="*/ 3279299 h 3552735"/>
              <a:gd name="connsiteX39" fmla="*/ 481781 w 4043119"/>
              <a:gd name="connsiteY39" fmla="*/ 3298964 h 3552735"/>
              <a:gd name="connsiteX40" fmla="*/ 530942 w 4043119"/>
              <a:gd name="connsiteY40" fmla="*/ 3308796 h 3552735"/>
              <a:gd name="connsiteX41" fmla="*/ 619432 w 4043119"/>
              <a:gd name="connsiteY41" fmla="*/ 3348125 h 3552735"/>
              <a:gd name="connsiteX42" fmla="*/ 717755 w 4043119"/>
              <a:gd name="connsiteY42" fmla="*/ 3387454 h 3552735"/>
              <a:gd name="connsiteX43" fmla="*/ 816078 w 4043119"/>
              <a:gd name="connsiteY43" fmla="*/ 3397286 h 3552735"/>
              <a:gd name="connsiteX44" fmla="*/ 845574 w 4043119"/>
              <a:gd name="connsiteY44" fmla="*/ 3407118 h 3552735"/>
              <a:gd name="connsiteX45" fmla="*/ 884903 w 4043119"/>
              <a:gd name="connsiteY45" fmla="*/ 3416951 h 3552735"/>
              <a:gd name="connsiteX46" fmla="*/ 924232 w 4043119"/>
              <a:gd name="connsiteY46" fmla="*/ 3436615 h 3552735"/>
              <a:gd name="connsiteX47" fmla="*/ 1022555 w 4043119"/>
              <a:gd name="connsiteY47" fmla="*/ 3456280 h 3552735"/>
              <a:gd name="connsiteX48" fmla="*/ 1238865 w 4043119"/>
              <a:gd name="connsiteY48" fmla="*/ 3466112 h 3552735"/>
              <a:gd name="connsiteX49" fmla="*/ 1406013 w 4043119"/>
              <a:gd name="connsiteY49" fmla="*/ 3426783 h 3552735"/>
              <a:gd name="connsiteX50" fmla="*/ 1622323 w 4043119"/>
              <a:gd name="connsiteY50" fmla="*/ 3348125 h 3552735"/>
              <a:gd name="connsiteX51" fmla="*/ 1907458 w 4043119"/>
              <a:gd name="connsiteY51" fmla="*/ 3298964 h 3552735"/>
              <a:gd name="connsiteX52" fmla="*/ 2271252 w 4043119"/>
              <a:gd name="connsiteY52" fmla="*/ 3289131 h 3552735"/>
              <a:gd name="connsiteX53" fmla="*/ 2300749 w 4043119"/>
              <a:gd name="connsiteY53" fmla="*/ 3279299 h 3552735"/>
              <a:gd name="connsiteX54" fmla="*/ 2644878 w 4043119"/>
              <a:gd name="connsiteY54" fmla="*/ 3338293 h 3552735"/>
              <a:gd name="connsiteX55" fmla="*/ 3052516 w 4043119"/>
              <a:gd name="connsiteY55" fmla="*/ 3505461 h 3552735"/>
              <a:gd name="connsiteX56" fmla="*/ 3482090 w 4043119"/>
              <a:gd name="connsiteY56" fmla="*/ 3549698 h 3552735"/>
              <a:gd name="connsiteX57" fmla="*/ 4043119 w 4043119"/>
              <a:gd name="connsiteY57" fmla="*/ 3430004 h 3552735"/>
              <a:gd name="connsiteX0" fmla="*/ 3972232 w 4043119"/>
              <a:gd name="connsiteY0" fmla="*/ 162473 h 3552735"/>
              <a:gd name="connsiteX1" fmla="*/ 3972232 w 4043119"/>
              <a:gd name="connsiteY1" fmla="*/ 162473 h 3552735"/>
              <a:gd name="connsiteX2" fmla="*/ 3512605 w 4043119"/>
              <a:gd name="connsiteY2" fmla="*/ 83319 h 3552735"/>
              <a:gd name="connsiteX3" fmla="*/ 3126658 w 4043119"/>
              <a:gd name="connsiteY3" fmla="*/ 182138 h 3552735"/>
              <a:gd name="connsiteX4" fmla="*/ 2713703 w 4043119"/>
              <a:gd name="connsiteY4" fmla="*/ 24822 h 3552735"/>
              <a:gd name="connsiteX5" fmla="*/ 2241755 w 4043119"/>
              <a:gd name="connsiteY5" fmla="*/ 5157 h 3552735"/>
              <a:gd name="connsiteX6" fmla="*/ 1936955 w 4043119"/>
              <a:gd name="connsiteY6" fmla="*/ 73983 h 3552735"/>
              <a:gd name="connsiteX7" fmla="*/ 1700981 w 4043119"/>
              <a:gd name="connsiteY7" fmla="*/ 191970 h 3552735"/>
              <a:gd name="connsiteX8" fmla="*/ 1425678 w 4043119"/>
              <a:gd name="connsiteY8" fmla="*/ 368951 h 3552735"/>
              <a:gd name="connsiteX9" fmla="*/ 1307691 w 4043119"/>
              <a:gd name="connsiteY9" fmla="*/ 575428 h 3552735"/>
              <a:gd name="connsiteX10" fmla="*/ 1032387 w 4043119"/>
              <a:gd name="connsiteY10" fmla="*/ 722912 h 3552735"/>
              <a:gd name="connsiteX11" fmla="*/ 688258 w 4043119"/>
              <a:gd name="connsiteY11" fmla="*/ 909725 h 3552735"/>
              <a:gd name="connsiteX12" fmla="*/ 550607 w 4043119"/>
              <a:gd name="connsiteY12" fmla="*/ 1047377 h 3552735"/>
              <a:gd name="connsiteX13" fmla="*/ 383458 w 4043119"/>
              <a:gd name="connsiteY13" fmla="*/ 1263686 h 3552735"/>
              <a:gd name="connsiteX14" fmla="*/ 196645 w 4043119"/>
              <a:gd name="connsiteY14" fmla="*/ 1558654 h 3552735"/>
              <a:gd name="connsiteX15" fmla="*/ 117987 w 4043119"/>
              <a:gd name="connsiteY15" fmla="*/ 1814293 h 3552735"/>
              <a:gd name="connsiteX16" fmla="*/ 88491 w 4043119"/>
              <a:gd name="connsiteY16" fmla="*/ 2128925 h 3552735"/>
              <a:gd name="connsiteX17" fmla="*/ 78658 w 4043119"/>
              <a:gd name="connsiteY17" fmla="*/ 2158422 h 3552735"/>
              <a:gd name="connsiteX18" fmla="*/ 68826 w 4043119"/>
              <a:gd name="connsiteY18" fmla="*/ 2197751 h 3552735"/>
              <a:gd name="connsiteX19" fmla="*/ 49161 w 4043119"/>
              <a:gd name="connsiteY19" fmla="*/ 2256744 h 3552735"/>
              <a:gd name="connsiteX20" fmla="*/ 39329 w 4043119"/>
              <a:gd name="connsiteY20" fmla="*/ 2286241 h 3552735"/>
              <a:gd name="connsiteX21" fmla="*/ 29497 w 4043119"/>
              <a:gd name="connsiteY21" fmla="*/ 2325570 h 3552735"/>
              <a:gd name="connsiteX22" fmla="*/ 19665 w 4043119"/>
              <a:gd name="connsiteY22" fmla="*/ 2355067 h 3552735"/>
              <a:gd name="connsiteX23" fmla="*/ 0 w 4043119"/>
              <a:gd name="connsiteY23" fmla="*/ 2463222 h 3552735"/>
              <a:gd name="connsiteX24" fmla="*/ 19665 w 4043119"/>
              <a:gd name="connsiteY24" fmla="*/ 2659867 h 3552735"/>
              <a:gd name="connsiteX25" fmla="*/ 39329 w 4043119"/>
              <a:gd name="connsiteY25" fmla="*/ 2728693 h 3552735"/>
              <a:gd name="connsiteX26" fmla="*/ 68826 w 4043119"/>
              <a:gd name="connsiteY26" fmla="*/ 2768022 h 3552735"/>
              <a:gd name="connsiteX27" fmla="*/ 78658 w 4043119"/>
              <a:gd name="connsiteY27" fmla="*/ 2797518 h 3552735"/>
              <a:gd name="connsiteX28" fmla="*/ 117987 w 4043119"/>
              <a:gd name="connsiteY28" fmla="*/ 2856512 h 3552735"/>
              <a:gd name="connsiteX29" fmla="*/ 157316 w 4043119"/>
              <a:gd name="connsiteY29" fmla="*/ 2925338 h 3552735"/>
              <a:gd name="connsiteX30" fmla="*/ 196645 w 4043119"/>
              <a:gd name="connsiteY30" fmla="*/ 2984331 h 3552735"/>
              <a:gd name="connsiteX31" fmla="*/ 226142 w 4043119"/>
              <a:gd name="connsiteY31" fmla="*/ 3023660 h 3552735"/>
              <a:gd name="connsiteX32" fmla="*/ 245807 w 4043119"/>
              <a:gd name="connsiteY32" fmla="*/ 3053157 h 3552735"/>
              <a:gd name="connsiteX33" fmla="*/ 275303 w 4043119"/>
              <a:gd name="connsiteY33" fmla="*/ 3072822 h 3552735"/>
              <a:gd name="connsiteX34" fmla="*/ 304800 w 4043119"/>
              <a:gd name="connsiteY34" fmla="*/ 3102318 h 3552735"/>
              <a:gd name="connsiteX35" fmla="*/ 344129 w 4043119"/>
              <a:gd name="connsiteY35" fmla="*/ 3171144 h 3552735"/>
              <a:gd name="connsiteX36" fmla="*/ 373626 w 4043119"/>
              <a:gd name="connsiteY36" fmla="*/ 3200641 h 3552735"/>
              <a:gd name="connsiteX37" fmla="*/ 452284 w 4043119"/>
              <a:gd name="connsiteY37" fmla="*/ 3279299 h 3552735"/>
              <a:gd name="connsiteX38" fmla="*/ 481781 w 4043119"/>
              <a:gd name="connsiteY38" fmla="*/ 3298964 h 3552735"/>
              <a:gd name="connsiteX39" fmla="*/ 530942 w 4043119"/>
              <a:gd name="connsiteY39" fmla="*/ 3308796 h 3552735"/>
              <a:gd name="connsiteX40" fmla="*/ 619432 w 4043119"/>
              <a:gd name="connsiteY40" fmla="*/ 3348125 h 3552735"/>
              <a:gd name="connsiteX41" fmla="*/ 717755 w 4043119"/>
              <a:gd name="connsiteY41" fmla="*/ 3387454 h 3552735"/>
              <a:gd name="connsiteX42" fmla="*/ 816078 w 4043119"/>
              <a:gd name="connsiteY42" fmla="*/ 3397286 h 3552735"/>
              <a:gd name="connsiteX43" fmla="*/ 845574 w 4043119"/>
              <a:gd name="connsiteY43" fmla="*/ 3407118 h 3552735"/>
              <a:gd name="connsiteX44" fmla="*/ 884903 w 4043119"/>
              <a:gd name="connsiteY44" fmla="*/ 3416951 h 3552735"/>
              <a:gd name="connsiteX45" fmla="*/ 924232 w 4043119"/>
              <a:gd name="connsiteY45" fmla="*/ 3436615 h 3552735"/>
              <a:gd name="connsiteX46" fmla="*/ 1022555 w 4043119"/>
              <a:gd name="connsiteY46" fmla="*/ 3456280 h 3552735"/>
              <a:gd name="connsiteX47" fmla="*/ 1238865 w 4043119"/>
              <a:gd name="connsiteY47" fmla="*/ 3466112 h 3552735"/>
              <a:gd name="connsiteX48" fmla="*/ 1406013 w 4043119"/>
              <a:gd name="connsiteY48" fmla="*/ 3426783 h 3552735"/>
              <a:gd name="connsiteX49" fmla="*/ 1622323 w 4043119"/>
              <a:gd name="connsiteY49" fmla="*/ 3348125 h 3552735"/>
              <a:gd name="connsiteX50" fmla="*/ 1907458 w 4043119"/>
              <a:gd name="connsiteY50" fmla="*/ 3298964 h 3552735"/>
              <a:gd name="connsiteX51" fmla="*/ 2271252 w 4043119"/>
              <a:gd name="connsiteY51" fmla="*/ 3289131 h 3552735"/>
              <a:gd name="connsiteX52" fmla="*/ 2300749 w 4043119"/>
              <a:gd name="connsiteY52" fmla="*/ 3279299 h 3552735"/>
              <a:gd name="connsiteX53" fmla="*/ 2644878 w 4043119"/>
              <a:gd name="connsiteY53" fmla="*/ 3338293 h 3552735"/>
              <a:gd name="connsiteX54" fmla="*/ 3052516 w 4043119"/>
              <a:gd name="connsiteY54" fmla="*/ 3505461 h 3552735"/>
              <a:gd name="connsiteX55" fmla="*/ 3482090 w 4043119"/>
              <a:gd name="connsiteY55" fmla="*/ 3549698 h 3552735"/>
              <a:gd name="connsiteX56" fmla="*/ 4043119 w 4043119"/>
              <a:gd name="connsiteY56" fmla="*/ 3430004 h 3552735"/>
              <a:gd name="connsiteX0" fmla="*/ 3972232 w 4043119"/>
              <a:gd name="connsiteY0" fmla="*/ 162473 h 3552735"/>
              <a:gd name="connsiteX1" fmla="*/ 3972232 w 4043119"/>
              <a:gd name="connsiteY1" fmla="*/ 162473 h 3552735"/>
              <a:gd name="connsiteX2" fmla="*/ 3512605 w 4043119"/>
              <a:gd name="connsiteY2" fmla="*/ 83319 h 3552735"/>
              <a:gd name="connsiteX3" fmla="*/ 3126658 w 4043119"/>
              <a:gd name="connsiteY3" fmla="*/ 182138 h 3552735"/>
              <a:gd name="connsiteX4" fmla="*/ 2713703 w 4043119"/>
              <a:gd name="connsiteY4" fmla="*/ 24822 h 3552735"/>
              <a:gd name="connsiteX5" fmla="*/ 2241755 w 4043119"/>
              <a:gd name="connsiteY5" fmla="*/ 5157 h 3552735"/>
              <a:gd name="connsiteX6" fmla="*/ 1936955 w 4043119"/>
              <a:gd name="connsiteY6" fmla="*/ 73983 h 3552735"/>
              <a:gd name="connsiteX7" fmla="*/ 1700981 w 4043119"/>
              <a:gd name="connsiteY7" fmla="*/ 191970 h 3552735"/>
              <a:gd name="connsiteX8" fmla="*/ 1425678 w 4043119"/>
              <a:gd name="connsiteY8" fmla="*/ 368951 h 3552735"/>
              <a:gd name="connsiteX9" fmla="*/ 1307691 w 4043119"/>
              <a:gd name="connsiteY9" fmla="*/ 575428 h 3552735"/>
              <a:gd name="connsiteX10" fmla="*/ 1032387 w 4043119"/>
              <a:gd name="connsiteY10" fmla="*/ 722912 h 3552735"/>
              <a:gd name="connsiteX11" fmla="*/ 688258 w 4043119"/>
              <a:gd name="connsiteY11" fmla="*/ 909725 h 3552735"/>
              <a:gd name="connsiteX12" fmla="*/ 550607 w 4043119"/>
              <a:gd name="connsiteY12" fmla="*/ 1047377 h 3552735"/>
              <a:gd name="connsiteX13" fmla="*/ 383458 w 4043119"/>
              <a:gd name="connsiteY13" fmla="*/ 1263686 h 3552735"/>
              <a:gd name="connsiteX14" fmla="*/ 196645 w 4043119"/>
              <a:gd name="connsiteY14" fmla="*/ 1558654 h 3552735"/>
              <a:gd name="connsiteX15" fmla="*/ 117987 w 4043119"/>
              <a:gd name="connsiteY15" fmla="*/ 1814293 h 3552735"/>
              <a:gd name="connsiteX16" fmla="*/ 88491 w 4043119"/>
              <a:gd name="connsiteY16" fmla="*/ 2128925 h 3552735"/>
              <a:gd name="connsiteX17" fmla="*/ 78658 w 4043119"/>
              <a:gd name="connsiteY17" fmla="*/ 2158422 h 3552735"/>
              <a:gd name="connsiteX18" fmla="*/ 68826 w 4043119"/>
              <a:gd name="connsiteY18" fmla="*/ 2197751 h 3552735"/>
              <a:gd name="connsiteX19" fmla="*/ 39329 w 4043119"/>
              <a:gd name="connsiteY19" fmla="*/ 2286241 h 3552735"/>
              <a:gd name="connsiteX20" fmla="*/ 29497 w 4043119"/>
              <a:gd name="connsiteY20" fmla="*/ 2325570 h 3552735"/>
              <a:gd name="connsiteX21" fmla="*/ 19665 w 4043119"/>
              <a:gd name="connsiteY21" fmla="*/ 2355067 h 3552735"/>
              <a:gd name="connsiteX22" fmla="*/ 0 w 4043119"/>
              <a:gd name="connsiteY22" fmla="*/ 2463222 h 3552735"/>
              <a:gd name="connsiteX23" fmla="*/ 19665 w 4043119"/>
              <a:gd name="connsiteY23" fmla="*/ 2659867 h 3552735"/>
              <a:gd name="connsiteX24" fmla="*/ 39329 w 4043119"/>
              <a:gd name="connsiteY24" fmla="*/ 2728693 h 3552735"/>
              <a:gd name="connsiteX25" fmla="*/ 68826 w 4043119"/>
              <a:gd name="connsiteY25" fmla="*/ 2768022 h 3552735"/>
              <a:gd name="connsiteX26" fmla="*/ 78658 w 4043119"/>
              <a:gd name="connsiteY26" fmla="*/ 2797518 h 3552735"/>
              <a:gd name="connsiteX27" fmla="*/ 117987 w 4043119"/>
              <a:gd name="connsiteY27" fmla="*/ 2856512 h 3552735"/>
              <a:gd name="connsiteX28" fmla="*/ 157316 w 4043119"/>
              <a:gd name="connsiteY28" fmla="*/ 2925338 h 3552735"/>
              <a:gd name="connsiteX29" fmla="*/ 196645 w 4043119"/>
              <a:gd name="connsiteY29" fmla="*/ 2984331 h 3552735"/>
              <a:gd name="connsiteX30" fmla="*/ 226142 w 4043119"/>
              <a:gd name="connsiteY30" fmla="*/ 3023660 h 3552735"/>
              <a:gd name="connsiteX31" fmla="*/ 245807 w 4043119"/>
              <a:gd name="connsiteY31" fmla="*/ 3053157 h 3552735"/>
              <a:gd name="connsiteX32" fmla="*/ 275303 w 4043119"/>
              <a:gd name="connsiteY32" fmla="*/ 3072822 h 3552735"/>
              <a:gd name="connsiteX33" fmla="*/ 304800 w 4043119"/>
              <a:gd name="connsiteY33" fmla="*/ 3102318 h 3552735"/>
              <a:gd name="connsiteX34" fmla="*/ 344129 w 4043119"/>
              <a:gd name="connsiteY34" fmla="*/ 3171144 h 3552735"/>
              <a:gd name="connsiteX35" fmla="*/ 373626 w 4043119"/>
              <a:gd name="connsiteY35" fmla="*/ 3200641 h 3552735"/>
              <a:gd name="connsiteX36" fmla="*/ 452284 w 4043119"/>
              <a:gd name="connsiteY36" fmla="*/ 3279299 h 3552735"/>
              <a:gd name="connsiteX37" fmla="*/ 481781 w 4043119"/>
              <a:gd name="connsiteY37" fmla="*/ 3298964 h 3552735"/>
              <a:gd name="connsiteX38" fmla="*/ 530942 w 4043119"/>
              <a:gd name="connsiteY38" fmla="*/ 3308796 h 3552735"/>
              <a:gd name="connsiteX39" fmla="*/ 619432 w 4043119"/>
              <a:gd name="connsiteY39" fmla="*/ 3348125 h 3552735"/>
              <a:gd name="connsiteX40" fmla="*/ 717755 w 4043119"/>
              <a:gd name="connsiteY40" fmla="*/ 3387454 h 3552735"/>
              <a:gd name="connsiteX41" fmla="*/ 816078 w 4043119"/>
              <a:gd name="connsiteY41" fmla="*/ 3397286 h 3552735"/>
              <a:gd name="connsiteX42" fmla="*/ 845574 w 4043119"/>
              <a:gd name="connsiteY42" fmla="*/ 3407118 h 3552735"/>
              <a:gd name="connsiteX43" fmla="*/ 884903 w 4043119"/>
              <a:gd name="connsiteY43" fmla="*/ 3416951 h 3552735"/>
              <a:gd name="connsiteX44" fmla="*/ 924232 w 4043119"/>
              <a:gd name="connsiteY44" fmla="*/ 3436615 h 3552735"/>
              <a:gd name="connsiteX45" fmla="*/ 1022555 w 4043119"/>
              <a:gd name="connsiteY45" fmla="*/ 3456280 h 3552735"/>
              <a:gd name="connsiteX46" fmla="*/ 1238865 w 4043119"/>
              <a:gd name="connsiteY46" fmla="*/ 3466112 h 3552735"/>
              <a:gd name="connsiteX47" fmla="*/ 1406013 w 4043119"/>
              <a:gd name="connsiteY47" fmla="*/ 3426783 h 3552735"/>
              <a:gd name="connsiteX48" fmla="*/ 1622323 w 4043119"/>
              <a:gd name="connsiteY48" fmla="*/ 3348125 h 3552735"/>
              <a:gd name="connsiteX49" fmla="*/ 1907458 w 4043119"/>
              <a:gd name="connsiteY49" fmla="*/ 3298964 h 3552735"/>
              <a:gd name="connsiteX50" fmla="*/ 2271252 w 4043119"/>
              <a:gd name="connsiteY50" fmla="*/ 3289131 h 3552735"/>
              <a:gd name="connsiteX51" fmla="*/ 2300749 w 4043119"/>
              <a:gd name="connsiteY51" fmla="*/ 3279299 h 3552735"/>
              <a:gd name="connsiteX52" fmla="*/ 2644878 w 4043119"/>
              <a:gd name="connsiteY52" fmla="*/ 3338293 h 3552735"/>
              <a:gd name="connsiteX53" fmla="*/ 3052516 w 4043119"/>
              <a:gd name="connsiteY53" fmla="*/ 3505461 h 3552735"/>
              <a:gd name="connsiteX54" fmla="*/ 3482090 w 4043119"/>
              <a:gd name="connsiteY54" fmla="*/ 3549698 h 3552735"/>
              <a:gd name="connsiteX55" fmla="*/ 4043119 w 4043119"/>
              <a:gd name="connsiteY55" fmla="*/ 3430004 h 3552735"/>
              <a:gd name="connsiteX0" fmla="*/ 3972232 w 4043119"/>
              <a:gd name="connsiteY0" fmla="*/ 162473 h 3552735"/>
              <a:gd name="connsiteX1" fmla="*/ 3972232 w 4043119"/>
              <a:gd name="connsiteY1" fmla="*/ 162473 h 3552735"/>
              <a:gd name="connsiteX2" fmla="*/ 3512605 w 4043119"/>
              <a:gd name="connsiteY2" fmla="*/ 83319 h 3552735"/>
              <a:gd name="connsiteX3" fmla="*/ 3126658 w 4043119"/>
              <a:gd name="connsiteY3" fmla="*/ 182138 h 3552735"/>
              <a:gd name="connsiteX4" fmla="*/ 2713703 w 4043119"/>
              <a:gd name="connsiteY4" fmla="*/ 24822 h 3552735"/>
              <a:gd name="connsiteX5" fmla="*/ 2241755 w 4043119"/>
              <a:gd name="connsiteY5" fmla="*/ 5157 h 3552735"/>
              <a:gd name="connsiteX6" fmla="*/ 1936955 w 4043119"/>
              <a:gd name="connsiteY6" fmla="*/ 73983 h 3552735"/>
              <a:gd name="connsiteX7" fmla="*/ 1700981 w 4043119"/>
              <a:gd name="connsiteY7" fmla="*/ 191970 h 3552735"/>
              <a:gd name="connsiteX8" fmla="*/ 1425678 w 4043119"/>
              <a:gd name="connsiteY8" fmla="*/ 368951 h 3552735"/>
              <a:gd name="connsiteX9" fmla="*/ 1307691 w 4043119"/>
              <a:gd name="connsiteY9" fmla="*/ 575428 h 3552735"/>
              <a:gd name="connsiteX10" fmla="*/ 1032387 w 4043119"/>
              <a:gd name="connsiteY10" fmla="*/ 722912 h 3552735"/>
              <a:gd name="connsiteX11" fmla="*/ 688258 w 4043119"/>
              <a:gd name="connsiteY11" fmla="*/ 909725 h 3552735"/>
              <a:gd name="connsiteX12" fmla="*/ 550607 w 4043119"/>
              <a:gd name="connsiteY12" fmla="*/ 1047377 h 3552735"/>
              <a:gd name="connsiteX13" fmla="*/ 383458 w 4043119"/>
              <a:gd name="connsiteY13" fmla="*/ 1263686 h 3552735"/>
              <a:gd name="connsiteX14" fmla="*/ 196645 w 4043119"/>
              <a:gd name="connsiteY14" fmla="*/ 1558654 h 3552735"/>
              <a:gd name="connsiteX15" fmla="*/ 117987 w 4043119"/>
              <a:gd name="connsiteY15" fmla="*/ 1814293 h 3552735"/>
              <a:gd name="connsiteX16" fmla="*/ 88491 w 4043119"/>
              <a:gd name="connsiteY16" fmla="*/ 2128925 h 3552735"/>
              <a:gd name="connsiteX17" fmla="*/ 78658 w 4043119"/>
              <a:gd name="connsiteY17" fmla="*/ 2158422 h 3552735"/>
              <a:gd name="connsiteX18" fmla="*/ 39329 w 4043119"/>
              <a:gd name="connsiteY18" fmla="*/ 2286241 h 3552735"/>
              <a:gd name="connsiteX19" fmla="*/ 29497 w 4043119"/>
              <a:gd name="connsiteY19" fmla="*/ 2325570 h 3552735"/>
              <a:gd name="connsiteX20" fmla="*/ 19665 w 4043119"/>
              <a:gd name="connsiteY20" fmla="*/ 2355067 h 3552735"/>
              <a:gd name="connsiteX21" fmla="*/ 0 w 4043119"/>
              <a:gd name="connsiteY21" fmla="*/ 2463222 h 3552735"/>
              <a:gd name="connsiteX22" fmla="*/ 19665 w 4043119"/>
              <a:gd name="connsiteY22" fmla="*/ 2659867 h 3552735"/>
              <a:gd name="connsiteX23" fmla="*/ 39329 w 4043119"/>
              <a:gd name="connsiteY23" fmla="*/ 2728693 h 3552735"/>
              <a:gd name="connsiteX24" fmla="*/ 68826 w 4043119"/>
              <a:gd name="connsiteY24" fmla="*/ 2768022 h 3552735"/>
              <a:gd name="connsiteX25" fmla="*/ 78658 w 4043119"/>
              <a:gd name="connsiteY25" fmla="*/ 2797518 h 3552735"/>
              <a:gd name="connsiteX26" fmla="*/ 117987 w 4043119"/>
              <a:gd name="connsiteY26" fmla="*/ 2856512 h 3552735"/>
              <a:gd name="connsiteX27" fmla="*/ 157316 w 4043119"/>
              <a:gd name="connsiteY27" fmla="*/ 2925338 h 3552735"/>
              <a:gd name="connsiteX28" fmla="*/ 196645 w 4043119"/>
              <a:gd name="connsiteY28" fmla="*/ 2984331 h 3552735"/>
              <a:gd name="connsiteX29" fmla="*/ 226142 w 4043119"/>
              <a:gd name="connsiteY29" fmla="*/ 3023660 h 3552735"/>
              <a:gd name="connsiteX30" fmla="*/ 245807 w 4043119"/>
              <a:gd name="connsiteY30" fmla="*/ 3053157 h 3552735"/>
              <a:gd name="connsiteX31" fmla="*/ 275303 w 4043119"/>
              <a:gd name="connsiteY31" fmla="*/ 3072822 h 3552735"/>
              <a:gd name="connsiteX32" fmla="*/ 304800 w 4043119"/>
              <a:gd name="connsiteY32" fmla="*/ 3102318 h 3552735"/>
              <a:gd name="connsiteX33" fmla="*/ 344129 w 4043119"/>
              <a:gd name="connsiteY33" fmla="*/ 3171144 h 3552735"/>
              <a:gd name="connsiteX34" fmla="*/ 373626 w 4043119"/>
              <a:gd name="connsiteY34" fmla="*/ 3200641 h 3552735"/>
              <a:gd name="connsiteX35" fmla="*/ 452284 w 4043119"/>
              <a:gd name="connsiteY35" fmla="*/ 3279299 h 3552735"/>
              <a:gd name="connsiteX36" fmla="*/ 481781 w 4043119"/>
              <a:gd name="connsiteY36" fmla="*/ 3298964 h 3552735"/>
              <a:gd name="connsiteX37" fmla="*/ 530942 w 4043119"/>
              <a:gd name="connsiteY37" fmla="*/ 3308796 h 3552735"/>
              <a:gd name="connsiteX38" fmla="*/ 619432 w 4043119"/>
              <a:gd name="connsiteY38" fmla="*/ 3348125 h 3552735"/>
              <a:gd name="connsiteX39" fmla="*/ 717755 w 4043119"/>
              <a:gd name="connsiteY39" fmla="*/ 3387454 h 3552735"/>
              <a:gd name="connsiteX40" fmla="*/ 816078 w 4043119"/>
              <a:gd name="connsiteY40" fmla="*/ 3397286 h 3552735"/>
              <a:gd name="connsiteX41" fmla="*/ 845574 w 4043119"/>
              <a:gd name="connsiteY41" fmla="*/ 3407118 h 3552735"/>
              <a:gd name="connsiteX42" fmla="*/ 884903 w 4043119"/>
              <a:gd name="connsiteY42" fmla="*/ 3416951 h 3552735"/>
              <a:gd name="connsiteX43" fmla="*/ 924232 w 4043119"/>
              <a:gd name="connsiteY43" fmla="*/ 3436615 h 3552735"/>
              <a:gd name="connsiteX44" fmla="*/ 1022555 w 4043119"/>
              <a:gd name="connsiteY44" fmla="*/ 3456280 h 3552735"/>
              <a:gd name="connsiteX45" fmla="*/ 1238865 w 4043119"/>
              <a:gd name="connsiteY45" fmla="*/ 3466112 h 3552735"/>
              <a:gd name="connsiteX46" fmla="*/ 1406013 w 4043119"/>
              <a:gd name="connsiteY46" fmla="*/ 3426783 h 3552735"/>
              <a:gd name="connsiteX47" fmla="*/ 1622323 w 4043119"/>
              <a:gd name="connsiteY47" fmla="*/ 3348125 h 3552735"/>
              <a:gd name="connsiteX48" fmla="*/ 1907458 w 4043119"/>
              <a:gd name="connsiteY48" fmla="*/ 3298964 h 3552735"/>
              <a:gd name="connsiteX49" fmla="*/ 2271252 w 4043119"/>
              <a:gd name="connsiteY49" fmla="*/ 3289131 h 3552735"/>
              <a:gd name="connsiteX50" fmla="*/ 2300749 w 4043119"/>
              <a:gd name="connsiteY50" fmla="*/ 3279299 h 3552735"/>
              <a:gd name="connsiteX51" fmla="*/ 2644878 w 4043119"/>
              <a:gd name="connsiteY51" fmla="*/ 3338293 h 3552735"/>
              <a:gd name="connsiteX52" fmla="*/ 3052516 w 4043119"/>
              <a:gd name="connsiteY52" fmla="*/ 3505461 h 3552735"/>
              <a:gd name="connsiteX53" fmla="*/ 3482090 w 4043119"/>
              <a:gd name="connsiteY53" fmla="*/ 3549698 h 3552735"/>
              <a:gd name="connsiteX54" fmla="*/ 4043119 w 4043119"/>
              <a:gd name="connsiteY54" fmla="*/ 3430004 h 3552735"/>
              <a:gd name="connsiteX0" fmla="*/ 3972232 w 4043119"/>
              <a:gd name="connsiteY0" fmla="*/ 162473 h 3552735"/>
              <a:gd name="connsiteX1" fmla="*/ 3972232 w 4043119"/>
              <a:gd name="connsiteY1" fmla="*/ 162473 h 3552735"/>
              <a:gd name="connsiteX2" fmla="*/ 3512605 w 4043119"/>
              <a:gd name="connsiteY2" fmla="*/ 83319 h 3552735"/>
              <a:gd name="connsiteX3" fmla="*/ 3126658 w 4043119"/>
              <a:gd name="connsiteY3" fmla="*/ 182138 h 3552735"/>
              <a:gd name="connsiteX4" fmla="*/ 2713703 w 4043119"/>
              <a:gd name="connsiteY4" fmla="*/ 24822 h 3552735"/>
              <a:gd name="connsiteX5" fmla="*/ 2241755 w 4043119"/>
              <a:gd name="connsiteY5" fmla="*/ 5157 h 3552735"/>
              <a:gd name="connsiteX6" fmla="*/ 1936955 w 4043119"/>
              <a:gd name="connsiteY6" fmla="*/ 73983 h 3552735"/>
              <a:gd name="connsiteX7" fmla="*/ 1700981 w 4043119"/>
              <a:gd name="connsiteY7" fmla="*/ 191970 h 3552735"/>
              <a:gd name="connsiteX8" fmla="*/ 1425678 w 4043119"/>
              <a:gd name="connsiteY8" fmla="*/ 368951 h 3552735"/>
              <a:gd name="connsiteX9" fmla="*/ 1307691 w 4043119"/>
              <a:gd name="connsiteY9" fmla="*/ 575428 h 3552735"/>
              <a:gd name="connsiteX10" fmla="*/ 1032387 w 4043119"/>
              <a:gd name="connsiteY10" fmla="*/ 722912 h 3552735"/>
              <a:gd name="connsiteX11" fmla="*/ 688258 w 4043119"/>
              <a:gd name="connsiteY11" fmla="*/ 909725 h 3552735"/>
              <a:gd name="connsiteX12" fmla="*/ 550607 w 4043119"/>
              <a:gd name="connsiteY12" fmla="*/ 1047377 h 3552735"/>
              <a:gd name="connsiteX13" fmla="*/ 383458 w 4043119"/>
              <a:gd name="connsiteY13" fmla="*/ 1263686 h 3552735"/>
              <a:gd name="connsiteX14" fmla="*/ 196645 w 4043119"/>
              <a:gd name="connsiteY14" fmla="*/ 1558654 h 3552735"/>
              <a:gd name="connsiteX15" fmla="*/ 117987 w 4043119"/>
              <a:gd name="connsiteY15" fmla="*/ 1814293 h 3552735"/>
              <a:gd name="connsiteX16" fmla="*/ 88491 w 4043119"/>
              <a:gd name="connsiteY16" fmla="*/ 2128925 h 3552735"/>
              <a:gd name="connsiteX17" fmla="*/ 39329 w 4043119"/>
              <a:gd name="connsiteY17" fmla="*/ 2286241 h 3552735"/>
              <a:gd name="connsiteX18" fmla="*/ 29497 w 4043119"/>
              <a:gd name="connsiteY18" fmla="*/ 2325570 h 3552735"/>
              <a:gd name="connsiteX19" fmla="*/ 19665 w 4043119"/>
              <a:gd name="connsiteY19" fmla="*/ 2355067 h 3552735"/>
              <a:gd name="connsiteX20" fmla="*/ 0 w 4043119"/>
              <a:gd name="connsiteY20" fmla="*/ 2463222 h 3552735"/>
              <a:gd name="connsiteX21" fmla="*/ 19665 w 4043119"/>
              <a:gd name="connsiteY21" fmla="*/ 2659867 h 3552735"/>
              <a:gd name="connsiteX22" fmla="*/ 39329 w 4043119"/>
              <a:gd name="connsiteY22" fmla="*/ 2728693 h 3552735"/>
              <a:gd name="connsiteX23" fmla="*/ 68826 w 4043119"/>
              <a:gd name="connsiteY23" fmla="*/ 2768022 h 3552735"/>
              <a:gd name="connsiteX24" fmla="*/ 78658 w 4043119"/>
              <a:gd name="connsiteY24" fmla="*/ 2797518 h 3552735"/>
              <a:gd name="connsiteX25" fmla="*/ 117987 w 4043119"/>
              <a:gd name="connsiteY25" fmla="*/ 2856512 h 3552735"/>
              <a:gd name="connsiteX26" fmla="*/ 157316 w 4043119"/>
              <a:gd name="connsiteY26" fmla="*/ 2925338 h 3552735"/>
              <a:gd name="connsiteX27" fmla="*/ 196645 w 4043119"/>
              <a:gd name="connsiteY27" fmla="*/ 2984331 h 3552735"/>
              <a:gd name="connsiteX28" fmla="*/ 226142 w 4043119"/>
              <a:gd name="connsiteY28" fmla="*/ 3023660 h 3552735"/>
              <a:gd name="connsiteX29" fmla="*/ 245807 w 4043119"/>
              <a:gd name="connsiteY29" fmla="*/ 3053157 h 3552735"/>
              <a:gd name="connsiteX30" fmla="*/ 275303 w 4043119"/>
              <a:gd name="connsiteY30" fmla="*/ 3072822 h 3552735"/>
              <a:gd name="connsiteX31" fmla="*/ 304800 w 4043119"/>
              <a:gd name="connsiteY31" fmla="*/ 3102318 h 3552735"/>
              <a:gd name="connsiteX32" fmla="*/ 344129 w 4043119"/>
              <a:gd name="connsiteY32" fmla="*/ 3171144 h 3552735"/>
              <a:gd name="connsiteX33" fmla="*/ 373626 w 4043119"/>
              <a:gd name="connsiteY33" fmla="*/ 3200641 h 3552735"/>
              <a:gd name="connsiteX34" fmla="*/ 452284 w 4043119"/>
              <a:gd name="connsiteY34" fmla="*/ 3279299 h 3552735"/>
              <a:gd name="connsiteX35" fmla="*/ 481781 w 4043119"/>
              <a:gd name="connsiteY35" fmla="*/ 3298964 h 3552735"/>
              <a:gd name="connsiteX36" fmla="*/ 530942 w 4043119"/>
              <a:gd name="connsiteY36" fmla="*/ 3308796 h 3552735"/>
              <a:gd name="connsiteX37" fmla="*/ 619432 w 4043119"/>
              <a:gd name="connsiteY37" fmla="*/ 3348125 h 3552735"/>
              <a:gd name="connsiteX38" fmla="*/ 717755 w 4043119"/>
              <a:gd name="connsiteY38" fmla="*/ 3387454 h 3552735"/>
              <a:gd name="connsiteX39" fmla="*/ 816078 w 4043119"/>
              <a:gd name="connsiteY39" fmla="*/ 3397286 h 3552735"/>
              <a:gd name="connsiteX40" fmla="*/ 845574 w 4043119"/>
              <a:gd name="connsiteY40" fmla="*/ 3407118 h 3552735"/>
              <a:gd name="connsiteX41" fmla="*/ 884903 w 4043119"/>
              <a:gd name="connsiteY41" fmla="*/ 3416951 h 3552735"/>
              <a:gd name="connsiteX42" fmla="*/ 924232 w 4043119"/>
              <a:gd name="connsiteY42" fmla="*/ 3436615 h 3552735"/>
              <a:gd name="connsiteX43" fmla="*/ 1022555 w 4043119"/>
              <a:gd name="connsiteY43" fmla="*/ 3456280 h 3552735"/>
              <a:gd name="connsiteX44" fmla="*/ 1238865 w 4043119"/>
              <a:gd name="connsiteY44" fmla="*/ 3466112 h 3552735"/>
              <a:gd name="connsiteX45" fmla="*/ 1406013 w 4043119"/>
              <a:gd name="connsiteY45" fmla="*/ 3426783 h 3552735"/>
              <a:gd name="connsiteX46" fmla="*/ 1622323 w 4043119"/>
              <a:gd name="connsiteY46" fmla="*/ 3348125 h 3552735"/>
              <a:gd name="connsiteX47" fmla="*/ 1907458 w 4043119"/>
              <a:gd name="connsiteY47" fmla="*/ 3298964 h 3552735"/>
              <a:gd name="connsiteX48" fmla="*/ 2271252 w 4043119"/>
              <a:gd name="connsiteY48" fmla="*/ 3289131 h 3552735"/>
              <a:gd name="connsiteX49" fmla="*/ 2300749 w 4043119"/>
              <a:gd name="connsiteY49" fmla="*/ 3279299 h 3552735"/>
              <a:gd name="connsiteX50" fmla="*/ 2644878 w 4043119"/>
              <a:gd name="connsiteY50" fmla="*/ 3338293 h 3552735"/>
              <a:gd name="connsiteX51" fmla="*/ 3052516 w 4043119"/>
              <a:gd name="connsiteY51" fmla="*/ 3505461 h 3552735"/>
              <a:gd name="connsiteX52" fmla="*/ 3482090 w 4043119"/>
              <a:gd name="connsiteY52" fmla="*/ 3549698 h 3552735"/>
              <a:gd name="connsiteX53" fmla="*/ 4043119 w 4043119"/>
              <a:gd name="connsiteY53" fmla="*/ 3430004 h 3552735"/>
              <a:gd name="connsiteX0" fmla="*/ 3972232 w 4043119"/>
              <a:gd name="connsiteY0" fmla="*/ 162473 h 3552735"/>
              <a:gd name="connsiteX1" fmla="*/ 3972232 w 4043119"/>
              <a:gd name="connsiteY1" fmla="*/ 162473 h 3552735"/>
              <a:gd name="connsiteX2" fmla="*/ 3512605 w 4043119"/>
              <a:gd name="connsiteY2" fmla="*/ 83319 h 3552735"/>
              <a:gd name="connsiteX3" fmla="*/ 3126658 w 4043119"/>
              <a:gd name="connsiteY3" fmla="*/ 182138 h 3552735"/>
              <a:gd name="connsiteX4" fmla="*/ 2713703 w 4043119"/>
              <a:gd name="connsiteY4" fmla="*/ 24822 h 3552735"/>
              <a:gd name="connsiteX5" fmla="*/ 2241755 w 4043119"/>
              <a:gd name="connsiteY5" fmla="*/ 5157 h 3552735"/>
              <a:gd name="connsiteX6" fmla="*/ 1936955 w 4043119"/>
              <a:gd name="connsiteY6" fmla="*/ 73983 h 3552735"/>
              <a:gd name="connsiteX7" fmla="*/ 1700981 w 4043119"/>
              <a:gd name="connsiteY7" fmla="*/ 191970 h 3552735"/>
              <a:gd name="connsiteX8" fmla="*/ 1425678 w 4043119"/>
              <a:gd name="connsiteY8" fmla="*/ 368951 h 3552735"/>
              <a:gd name="connsiteX9" fmla="*/ 1307691 w 4043119"/>
              <a:gd name="connsiteY9" fmla="*/ 575428 h 3552735"/>
              <a:gd name="connsiteX10" fmla="*/ 1032387 w 4043119"/>
              <a:gd name="connsiteY10" fmla="*/ 722912 h 3552735"/>
              <a:gd name="connsiteX11" fmla="*/ 688258 w 4043119"/>
              <a:gd name="connsiteY11" fmla="*/ 909725 h 3552735"/>
              <a:gd name="connsiteX12" fmla="*/ 550607 w 4043119"/>
              <a:gd name="connsiteY12" fmla="*/ 1047377 h 3552735"/>
              <a:gd name="connsiteX13" fmla="*/ 383458 w 4043119"/>
              <a:gd name="connsiteY13" fmla="*/ 1263686 h 3552735"/>
              <a:gd name="connsiteX14" fmla="*/ 196645 w 4043119"/>
              <a:gd name="connsiteY14" fmla="*/ 1558654 h 3552735"/>
              <a:gd name="connsiteX15" fmla="*/ 117987 w 4043119"/>
              <a:gd name="connsiteY15" fmla="*/ 1814293 h 3552735"/>
              <a:gd name="connsiteX16" fmla="*/ 88491 w 4043119"/>
              <a:gd name="connsiteY16" fmla="*/ 2128925 h 3552735"/>
              <a:gd name="connsiteX17" fmla="*/ 39329 w 4043119"/>
              <a:gd name="connsiteY17" fmla="*/ 2286241 h 3552735"/>
              <a:gd name="connsiteX18" fmla="*/ 29497 w 4043119"/>
              <a:gd name="connsiteY18" fmla="*/ 2325570 h 3552735"/>
              <a:gd name="connsiteX19" fmla="*/ 0 w 4043119"/>
              <a:gd name="connsiteY19" fmla="*/ 2463222 h 3552735"/>
              <a:gd name="connsiteX20" fmla="*/ 19665 w 4043119"/>
              <a:gd name="connsiteY20" fmla="*/ 2659867 h 3552735"/>
              <a:gd name="connsiteX21" fmla="*/ 39329 w 4043119"/>
              <a:gd name="connsiteY21" fmla="*/ 2728693 h 3552735"/>
              <a:gd name="connsiteX22" fmla="*/ 68826 w 4043119"/>
              <a:gd name="connsiteY22" fmla="*/ 2768022 h 3552735"/>
              <a:gd name="connsiteX23" fmla="*/ 78658 w 4043119"/>
              <a:gd name="connsiteY23" fmla="*/ 2797518 h 3552735"/>
              <a:gd name="connsiteX24" fmla="*/ 117987 w 4043119"/>
              <a:gd name="connsiteY24" fmla="*/ 2856512 h 3552735"/>
              <a:gd name="connsiteX25" fmla="*/ 157316 w 4043119"/>
              <a:gd name="connsiteY25" fmla="*/ 2925338 h 3552735"/>
              <a:gd name="connsiteX26" fmla="*/ 196645 w 4043119"/>
              <a:gd name="connsiteY26" fmla="*/ 2984331 h 3552735"/>
              <a:gd name="connsiteX27" fmla="*/ 226142 w 4043119"/>
              <a:gd name="connsiteY27" fmla="*/ 3023660 h 3552735"/>
              <a:gd name="connsiteX28" fmla="*/ 245807 w 4043119"/>
              <a:gd name="connsiteY28" fmla="*/ 3053157 h 3552735"/>
              <a:gd name="connsiteX29" fmla="*/ 275303 w 4043119"/>
              <a:gd name="connsiteY29" fmla="*/ 3072822 h 3552735"/>
              <a:gd name="connsiteX30" fmla="*/ 304800 w 4043119"/>
              <a:gd name="connsiteY30" fmla="*/ 3102318 h 3552735"/>
              <a:gd name="connsiteX31" fmla="*/ 344129 w 4043119"/>
              <a:gd name="connsiteY31" fmla="*/ 3171144 h 3552735"/>
              <a:gd name="connsiteX32" fmla="*/ 373626 w 4043119"/>
              <a:gd name="connsiteY32" fmla="*/ 3200641 h 3552735"/>
              <a:gd name="connsiteX33" fmla="*/ 452284 w 4043119"/>
              <a:gd name="connsiteY33" fmla="*/ 3279299 h 3552735"/>
              <a:gd name="connsiteX34" fmla="*/ 481781 w 4043119"/>
              <a:gd name="connsiteY34" fmla="*/ 3298964 h 3552735"/>
              <a:gd name="connsiteX35" fmla="*/ 530942 w 4043119"/>
              <a:gd name="connsiteY35" fmla="*/ 3308796 h 3552735"/>
              <a:gd name="connsiteX36" fmla="*/ 619432 w 4043119"/>
              <a:gd name="connsiteY36" fmla="*/ 3348125 h 3552735"/>
              <a:gd name="connsiteX37" fmla="*/ 717755 w 4043119"/>
              <a:gd name="connsiteY37" fmla="*/ 3387454 h 3552735"/>
              <a:gd name="connsiteX38" fmla="*/ 816078 w 4043119"/>
              <a:gd name="connsiteY38" fmla="*/ 3397286 h 3552735"/>
              <a:gd name="connsiteX39" fmla="*/ 845574 w 4043119"/>
              <a:gd name="connsiteY39" fmla="*/ 3407118 h 3552735"/>
              <a:gd name="connsiteX40" fmla="*/ 884903 w 4043119"/>
              <a:gd name="connsiteY40" fmla="*/ 3416951 h 3552735"/>
              <a:gd name="connsiteX41" fmla="*/ 924232 w 4043119"/>
              <a:gd name="connsiteY41" fmla="*/ 3436615 h 3552735"/>
              <a:gd name="connsiteX42" fmla="*/ 1022555 w 4043119"/>
              <a:gd name="connsiteY42" fmla="*/ 3456280 h 3552735"/>
              <a:gd name="connsiteX43" fmla="*/ 1238865 w 4043119"/>
              <a:gd name="connsiteY43" fmla="*/ 3466112 h 3552735"/>
              <a:gd name="connsiteX44" fmla="*/ 1406013 w 4043119"/>
              <a:gd name="connsiteY44" fmla="*/ 3426783 h 3552735"/>
              <a:gd name="connsiteX45" fmla="*/ 1622323 w 4043119"/>
              <a:gd name="connsiteY45" fmla="*/ 3348125 h 3552735"/>
              <a:gd name="connsiteX46" fmla="*/ 1907458 w 4043119"/>
              <a:gd name="connsiteY46" fmla="*/ 3298964 h 3552735"/>
              <a:gd name="connsiteX47" fmla="*/ 2271252 w 4043119"/>
              <a:gd name="connsiteY47" fmla="*/ 3289131 h 3552735"/>
              <a:gd name="connsiteX48" fmla="*/ 2300749 w 4043119"/>
              <a:gd name="connsiteY48" fmla="*/ 3279299 h 3552735"/>
              <a:gd name="connsiteX49" fmla="*/ 2644878 w 4043119"/>
              <a:gd name="connsiteY49" fmla="*/ 3338293 h 3552735"/>
              <a:gd name="connsiteX50" fmla="*/ 3052516 w 4043119"/>
              <a:gd name="connsiteY50" fmla="*/ 3505461 h 3552735"/>
              <a:gd name="connsiteX51" fmla="*/ 3482090 w 4043119"/>
              <a:gd name="connsiteY51" fmla="*/ 3549698 h 3552735"/>
              <a:gd name="connsiteX52" fmla="*/ 4043119 w 4043119"/>
              <a:gd name="connsiteY52" fmla="*/ 3430004 h 3552735"/>
              <a:gd name="connsiteX0" fmla="*/ 3972232 w 4043119"/>
              <a:gd name="connsiteY0" fmla="*/ 162473 h 3552735"/>
              <a:gd name="connsiteX1" fmla="*/ 3972232 w 4043119"/>
              <a:gd name="connsiteY1" fmla="*/ 162473 h 3552735"/>
              <a:gd name="connsiteX2" fmla="*/ 3512605 w 4043119"/>
              <a:gd name="connsiteY2" fmla="*/ 83319 h 3552735"/>
              <a:gd name="connsiteX3" fmla="*/ 3126658 w 4043119"/>
              <a:gd name="connsiteY3" fmla="*/ 182138 h 3552735"/>
              <a:gd name="connsiteX4" fmla="*/ 2713703 w 4043119"/>
              <a:gd name="connsiteY4" fmla="*/ 24822 h 3552735"/>
              <a:gd name="connsiteX5" fmla="*/ 2241755 w 4043119"/>
              <a:gd name="connsiteY5" fmla="*/ 5157 h 3552735"/>
              <a:gd name="connsiteX6" fmla="*/ 1936955 w 4043119"/>
              <a:gd name="connsiteY6" fmla="*/ 73983 h 3552735"/>
              <a:gd name="connsiteX7" fmla="*/ 1700981 w 4043119"/>
              <a:gd name="connsiteY7" fmla="*/ 191970 h 3552735"/>
              <a:gd name="connsiteX8" fmla="*/ 1425678 w 4043119"/>
              <a:gd name="connsiteY8" fmla="*/ 368951 h 3552735"/>
              <a:gd name="connsiteX9" fmla="*/ 1307691 w 4043119"/>
              <a:gd name="connsiteY9" fmla="*/ 575428 h 3552735"/>
              <a:gd name="connsiteX10" fmla="*/ 1032387 w 4043119"/>
              <a:gd name="connsiteY10" fmla="*/ 722912 h 3552735"/>
              <a:gd name="connsiteX11" fmla="*/ 688258 w 4043119"/>
              <a:gd name="connsiteY11" fmla="*/ 909725 h 3552735"/>
              <a:gd name="connsiteX12" fmla="*/ 550607 w 4043119"/>
              <a:gd name="connsiteY12" fmla="*/ 1047377 h 3552735"/>
              <a:gd name="connsiteX13" fmla="*/ 383458 w 4043119"/>
              <a:gd name="connsiteY13" fmla="*/ 1263686 h 3552735"/>
              <a:gd name="connsiteX14" fmla="*/ 196645 w 4043119"/>
              <a:gd name="connsiteY14" fmla="*/ 1558654 h 3552735"/>
              <a:gd name="connsiteX15" fmla="*/ 117987 w 4043119"/>
              <a:gd name="connsiteY15" fmla="*/ 1814293 h 3552735"/>
              <a:gd name="connsiteX16" fmla="*/ 88491 w 4043119"/>
              <a:gd name="connsiteY16" fmla="*/ 2128925 h 3552735"/>
              <a:gd name="connsiteX17" fmla="*/ 39329 w 4043119"/>
              <a:gd name="connsiteY17" fmla="*/ 2286241 h 3552735"/>
              <a:gd name="connsiteX18" fmla="*/ 0 w 4043119"/>
              <a:gd name="connsiteY18" fmla="*/ 2463222 h 3552735"/>
              <a:gd name="connsiteX19" fmla="*/ 19665 w 4043119"/>
              <a:gd name="connsiteY19" fmla="*/ 2659867 h 3552735"/>
              <a:gd name="connsiteX20" fmla="*/ 39329 w 4043119"/>
              <a:gd name="connsiteY20" fmla="*/ 2728693 h 3552735"/>
              <a:gd name="connsiteX21" fmla="*/ 68826 w 4043119"/>
              <a:gd name="connsiteY21" fmla="*/ 2768022 h 3552735"/>
              <a:gd name="connsiteX22" fmla="*/ 78658 w 4043119"/>
              <a:gd name="connsiteY22" fmla="*/ 2797518 h 3552735"/>
              <a:gd name="connsiteX23" fmla="*/ 117987 w 4043119"/>
              <a:gd name="connsiteY23" fmla="*/ 2856512 h 3552735"/>
              <a:gd name="connsiteX24" fmla="*/ 157316 w 4043119"/>
              <a:gd name="connsiteY24" fmla="*/ 2925338 h 3552735"/>
              <a:gd name="connsiteX25" fmla="*/ 196645 w 4043119"/>
              <a:gd name="connsiteY25" fmla="*/ 2984331 h 3552735"/>
              <a:gd name="connsiteX26" fmla="*/ 226142 w 4043119"/>
              <a:gd name="connsiteY26" fmla="*/ 3023660 h 3552735"/>
              <a:gd name="connsiteX27" fmla="*/ 245807 w 4043119"/>
              <a:gd name="connsiteY27" fmla="*/ 3053157 h 3552735"/>
              <a:gd name="connsiteX28" fmla="*/ 275303 w 4043119"/>
              <a:gd name="connsiteY28" fmla="*/ 3072822 h 3552735"/>
              <a:gd name="connsiteX29" fmla="*/ 304800 w 4043119"/>
              <a:gd name="connsiteY29" fmla="*/ 3102318 h 3552735"/>
              <a:gd name="connsiteX30" fmla="*/ 344129 w 4043119"/>
              <a:gd name="connsiteY30" fmla="*/ 3171144 h 3552735"/>
              <a:gd name="connsiteX31" fmla="*/ 373626 w 4043119"/>
              <a:gd name="connsiteY31" fmla="*/ 3200641 h 3552735"/>
              <a:gd name="connsiteX32" fmla="*/ 452284 w 4043119"/>
              <a:gd name="connsiteY32" fmla="*/ 3279299 h 3552735"/>
              <a:gd name="connsiteX33" fmla="*/ 481781 w 4043119"/>
              <a:gd name="connsiteY33" fmla="*/ 3298964 h 3552735"/>
              <a:gd name="connsiteX34" fmla="*/ 530942 w 4043119"/>
              <a:gd name="connsiteY34" fmla="*/ 3308796 h 3552735"/>
              <a:gd name="connsiteX35" fmla="*/ 619432 w 4043119"/>
              <a:gd name="connsiteY35" fmla="*/ 3348125 h 3552735"/>
              <a:gd name="connsiteX36" fmla="*/ 717755 w 4043119"/>
              <a:gd name="connsiteY36" fmla="*/ 3387454 h 3552735"/>
              <a:gd name="connsiteX37" fmla="*/ 816078 w 4043119"/>
              <a:gd name="connsiteY37" fmla="*/ 3397286 h 3552735"/>
              <a:gd name="connsiteX38" fmla="*/ 845574 w 4043119"/>
              <a:gd name="connsiteY38" fmla="*/ 3407118 h 3552735"/>
              <a:gd name="connsiteX39" fmla="*/ 884903 w 4043119"/>
              <a:gd name="connsiteY39" fmla="*/ 3416951 h 3552735"/>
              <a:gd name="connsiteX40" fmla="*/ 924232 w 4043119"/>
              <a:gd name="connsiteY40" fmla="*/ 3436615 h 3552735"/>
              <a:gd name="connsiteX41" fmla="*/ 1022555 w 4043119"/>
              <a:gd name="connsiteY41" fmla="*/ 3456280 h 3552735"/>
              <a:gd name="connsiteX42" fmla="*/ 1238865 w 4043119"/>
              <a:gd name="connsiteY42" fmla="*/ 3466112 h 3552735"/>
              <a:gd name="connsiteX43" fmla="*/ 1406013 w 4043119"/>
              <a:gd name="connsiteY43" fmla="*/ 3426783 h 3552735"/>
              <a:gd name="connsiteX44" fmla="*/ 1622323 w 4043119"/>
              <a:gd name="connsiteY44" fmla="*/ 3348125 h 3552735"/>
              <a:gd name="connsiteX45" fmla="*/ 1907458 w 4043119"/>
              <a:gd name="connsiteY45" fmla="*/ 3298964 h 3552735"/>
              <a:gd name="connsiteX46" fmla="*/ 2271252 w 4043119"/>
              <a:gd name="connsiteY46" fmla="*/ 3289131 h 3552735"/>
              <a:gd name="connsiteX47" fmla="*/ 2300749 w 4043119"/>
              <a:gd name="connsiteY47" fmla="*/ 3279299 h 3552735"/>
              <a:gd name="connsiteX48" fmla="*/ 2644878 w 4043119"/>
              <a:gd name="connsiteY48" fmla="*/ 3338293 h 3552735"/>
              <a:gd name="connsiteX49" fmla="*/ 3052516 w 4043119"/>
              <a:gd name="connsiteY49" fmla="*/ 3505461 h 3552735"/>
              <a:gd name="connsiteX50" fmla="*/ 3482090 w 4043119"/>
              <a:gd name="connsiteY50" fmla="*/ 3549698 h 3552735"/>
              <a:gd name="connsiteX51" fmla="*/ 4043119 w 4043119"/>
              <a:gd name="connsiteY51" fmla="*/ 3430004 h 3552735"/>
              <a:gd name="connsiteX0" fmla="*/ 3972232 w 4043119"/>
              <a:gd name="connsiteY0" fmla="*/ 162473 h 3552735"/>
              <a:gd name="connsiteX1" fmla="*/ 3972232 w 4043119"/>
              <a:gd name="connsiteY1" fmla="*/ 162473 h 3552735"/>
              <a:gd name="connsiteX2" fmla="*/ 3512605 w 4043119"/>
              <a:gd name="connsiteY2" fmla="*/ 83319 h 3552735"/>
              <a:gd name="connsiteX3" fmla="*/ 3126658 w 4043119"/>
              <a:gd name="connsiteY3" fmla="*/ 182138 h 3552735"/>
              <a:gd name="connsiteX4" fmla="*/ 2713703 w 4043119"/>
              <a:gd name="connsiteY4" fmla="*/ 24822 h 3552735"/>
              <a:gd name="connsiteX5" fmla="*/ 2241755 w 4043119"/>
              <a:gd name="connsiteY5" fmla="*/ 5157 h 3552735"/>
              <a:gd name="connsiteX6" fmla="*/ 1936955 w 4043119"/>
              <a:gd name="connsiteY6" fmla="*/ 73983 h 3552735"/>
              <a:gd name="connsiteX7" fmla="*/ 1700981 w 4043119"/>
              <a:gd name="connsiteY7" fmla="*/ 191970 h 3552735"/>
              <a:gd name="connsiteX8" fmla="*/ 1425678 w 4043119"/>
              <a:gd name="connsiteY8" fmla="*/ 368951 h 3552735"/>
              <a:gd name="connsiteX9" fmla="*/ 1307691 w 4043119"/>
              <a:gd name="connsiteY9" fmla="*/ 575428 h 3552735"/>
              <a:gd name="connsiteX10" fmla="*/ 1032387 w 4043119"/>
              <a:gd name="connsiteY10" fmla="*/ 722912 h 3552735"/>
              <a:gd name="connsiteX11" fmla="*/ 688258 w 4043119"/>
              <a:gd name="connsiteY11" fmla="*/ 909725 h 3552735"/>
              <a:gd name="connsiteX12" fmla="*/ 550607 w 4043119"/>
              <a:gd name="connsiteY12" fmla="*/ 1047377 h 3552735"/>
              <a:gd name="connsiteX13" fmla="*/ 383458 w 4043119"/>
              <a:gd name="connsiteY13" fmla="*/ 1263686 h 3552735"/>
              <a:gd name="connsiteX14" fmla="*/ 196645 w 4043119"/>
              <a:gd name="connsiteY14" fmla="*/ 1558654 h 3552735"/>
              <a:gd name="connsiteX15" fmla="*/ 117987 w 4043119"/>
              <a:gd name="connsiteY15" fmla="*/ 1814293 h 3552735"/>
              <a:gd name="connsiteX16" fmla="*/ 88491 w 4043119"/>
              <a:gd name="connsiteY16" fmla="*/ 2128925 h 3552735"/>
              <a:gd name="connsiteX17" fmla="*/ 39329 w 4043119"/>
              <a:gd name="connsiteY17" fmla="*/ 2286241 h 3552735"/>
              <a:gd name="connsiteX18" fmla="*/ 0 w 4043119"/>
              <a:gd name="connsiteY18" fmla="*/ 2463222 h 3552735"/>
              <a:gd name="connsiteX19" fmla="*/ 19665 w 4043119"/>
              <a:gd name="connsiteY19" fmla="*/ 2659867 h 3552735"/>
              <a:gd name="connsiteX20" fmla="*/ 39329 w 4043119"/>
              <a:gd name="connsiteY20" fmla="*/ 2728693 h 3552735"/>
              <a:gd name="connsiteX21" fmla="*/ 68826 w 4043119"/>
              <a:gd name="connsiteY21" fmla="*/ 2768022 h 3552735"/>
              <a:gd name="connsiteX22" fmla="*/ 117987 w 4043119"/>
              <a:gd name="connsiteY22" fmla="*/ 2856512 h 3552735"/>
              <a:gd name="connsiteX23" fmla="*/ 157316 w 4043119"/>
              <a:gd name="connsiteY23" fmla="*/ 2925338 h 3552735"/>
              <a:gd name="connsiteX24" fmla="*/ 196645 w 4043119"/>
              <a:gd name="connsiteY24" fmla="*/ 2984331 h 3552735"/>
              <a:gd name="connsiteX25" fmla="*/ 226142 w 4043119"/>
              <a:gd name="connsiteY25" fmla="*/ 3023660 h 3552735"/>
              <a:gd name="connsiteX26" fmla="*/ 245807 w 4043119"/>
              <a:gd name="connsiteY26" fmla="*/ 3053157 h 3552735"/>
              <a:gd name="connsiteX27" fmla="*/ 275303 w 4043119"/>
              <a:gd name="connsiteY27" fmla="*/ 3072822 h 3552735"/>
              <a:gd name="connsiteX28" fmla="*/ 304800 w 4043119"/>
              <a:gd name="connsiteY28" fmla="*/ 3102318 h 3552735"/>
              <a:gd name="connsiteX29" fmla="*/ 344129 w 4043119"/>
              <a:gd name="connsiteY29" fmla="*/ 3171144 h 3552735"/>
              <a:gd name="connsiteX30" fmla="*/ 373626 w 4043119"/>
              <a:gd name="connsiteY30" fmla="*/ 3200641 h 3552735"/>
              <a:gd name="connsiteX31" fmla="*/ 452284 w 4043119"/>
              <a:gd name="connsiteY31" fmla="*/ 3279299 h 3552735"/>
              <a:gd name="connsiteX32" fmla="*/ 481781 w 4043119"/>
              <a:gd name="connsiteY32" fmla="*/ 3298964 h 3552735"/>
              <a:gd name="connsiteX33" fmla="*/ 530942 w 4043119"/>
              <a:gd name="connsiteY33" fmla="*/ 3308796 h 3552735"/>
              <a:gd name="connsiteX34" fmla="*/ 619432 w 4043119"/>
              <a:gd name="connsiteY34" fmla="*/ 3348125 h 3552735"/>
              <a:gd name="connsiteX35" fmla="*/ 717755 w 4043119"/>
              <a:gd name="connsiteY35" fmla="*/ 3387454 h 3552735"/>
              <a:gd name="connsiteX36" fmla="*/ 816078 w 4043119"/>
              <a:gd name="connsiteY36" fmla="*/ 3397286 h 3552735"/>
              <a:gd name="connsiteX37" fmla="*/ 845574 w 4043119"/>
              <a:gd name="connsiteY37" fmla="*/ 3407118 h 3552735"/>
              <a:gd name="connsiteX38" fmla="*/ 884903 w 4043119"/>
              <a:gd name="connsiteY38" fmla="*/ 3416951 h 3552735"/>
              <a:gd name="connsiteX39" fmla="*/ 924232 w 4043119"/>
              <a:gd name="connsiteY39" fmla="*/ 3436615 h 3552735"/>
              <a:gd name="connsiteX40" fmla="*/ 1022555 w 4043119"/>
              <a:gd name="connsiteY40" fmla="*/ 3456280 h 3552735"/>
              <a:gd name="connsiteX41" fmla="*/ 1238865 w 4043119"/>
              <a:gd name="connsiteY41" fmla="*/ 3466112 h 3552735"/>
              <a:gd name="connsiteX42" fmla="*/ 1406013 w 4043119"/>
              <a:gd name="connsiteY42" fmla="*/ 3426783 h 3552735"/>
              <a:gd name="connsiteX43" fmla="*/ 1622323 w 4043119"/>
              <a:gd name="connsiteY43" fmla="*/ 3348125 h 3552735"/>
              <a:gd name="connsiteX44" fmla="*/ 1907458 w 4043119"/>
              <a:gd name="connsiteY44" fmla="*/ 3298964 h 3552735"/>
              <a:gd name="connsiteX45" fmla="*/ 2271252 w 4043119"/>
              <a:gd name="connsiteY45" fmla="*/ 3289131 h 3552735"/>
              <a:gd name="connsiteX46" fmla="*/ 2300749 w 4043119"/>
              <a:gd name="connsiteY46" fmla="*/ 3279299 h 3552735"/>
              <a:gd name="connsiteX47" fmla="*/ 2644878 w 4043119"/>
              <a:gd name="connsiteY47" fmla="*/ 3338293 h 3552735"/>
              <a:gd name="connsiteX48" fmla="*/ 3052516 w 4043119"/>
              <a:gd name="connsiteY48" fmla="*/ 3505461 h 3552735"/>
              <a:gd name="connsiteX49" fmla="*/ 3482090 w 4043119"/>
              <a:gd name="connsiteY49" fmla="*/ 3549698 h 3552735"/>
              <a:gd name="connsiteX50" fmla="*/ 4043119 w 4043119"/>
              <a:gd name="connsiteY50" fmla="*/ 3430004 h 3552735"/>
              <a:gd name="connsiteX0" fmla="*/ 3972232 w 4043119"/>
              <a:gd name="connsiteY0" fmla="*/ 162473 h 3552735"/>
              <a:gd name="connsiteX1" fmla="*/ 3972232 w 4043119"/>
              <a:gd name="connsiteY1" fmla="*/ 162473 h 3552735"/>
              <a:gd name="connsiteX2" fmla="*/ 3512605 w 4043119"/>
              <a:gd name="connsiteY2" fmla="*/ 83319 h 3552735"/>
              <a:gd name="connsiteX3" fmla="*/ 3126658 w 4043119"/>
              <a:gd name="connsiteY3" fmla="*/ 182138 h 3552735"/>
              <a:gd name="connsiteX4" fmla="*/ 2713703 w 4043119"/>
              <a:gd name="connsiteY4" fmla="*/ 24822 h 3552735"/>
              <a:gd name="connsiteX5" fmla="*/ 2241755 w 4043119"/>
              <a:gd name="connsiteY5" fmla="*/ 5157 h 3552735"/>
              <a:gd name="connsiteX6" fmla="*/ 1936955 w 4043119"/>
              <a:gd name="connsiteY6" fmla="*/ 73983 h 3552735"/>
              <a:gd name="connsiteX7" fmla="*/ 1700981 w 4043119"/>
              <a:gd name="connsiteY7" fmla="*/ 191970 h 3552735"/>
              <a:gd name="connsiteX8" fmla="*/ 1425678 w 4043119"/>
              <a:gd name="connsiteY8" fmla="*/ 368951 h 3552735"/>
              <a:gd name="connsiteX9" fmla="*/ 1307691 w 4043119"/>
              <a:gd name="connsiteY9" fmla="*/ 575428 h 3552735"/>
              <a:gd name="connsiteX10" fmla="*/ 1032387 w 4043119"/>
              <a:gd name="connsiteY10" fmla="*/ 722912 h 3552735"/>
              <a:gd name="connsiteX11" fmla="*/ 688258 w 4043119"/>
              <a:gd name="connsiteY11" fmla="*/ 909725 h 3552735"/>
              <a:gd name="connsiteX12" fmla="*/ 550607 w 4043119"/>
              <a:gd name="connsiteY12" fmla="*/ 1047377 h 3552735"/>
              <a:gd name="connsiteX13" fmla="*/ 383458 w 4043119"/>
              <a:gd name="connsiteY13" fmla="*/ 1263686 h 3552735"/>
              <a:gd name="connsiteX14" fmla="*/ 196645 w 4043119"/>
              <a:gd name="connsiteY14" fmla="*/ 1558654 h 3552735"/>
              <a:gd name="connsiteX15" fmla="*/ 117987 w 4043119"/>
              <a:gd name="connsiteY15" fmla="*/ 1814293 h 3552735"/>
              <a:gd name="connsiteX16" fmla="*/ 88491 w 4043119"/>
              <a:gd name="connsiteY16" fmla="*/ 2128925 h 3552735"/>
              <a:gd name="connsiteX17" fmla="*/ 39329 w 4043119"/>
              <a:gd name="connsiteY17" fmla="*/ 2286241 h 3552735"/>
              <a:gd name="connsiteX18" fmla="*/ 0 w 4043119"/>
              <a:gd name="connsiteY18" fmla="*/ 2463222 h 3552735"/>
              <a:gd name="connsiteX19" fmla="*/ 19665 w 4043119"/>
              <a:gd name="connsiteY19" fmla="*/ 2659867 h 3552735"/>
              <a:gd name="connsiteX20" fmla="*/ 39329 w 4043119"/>
              <a:gd name="connsiteY20" fmla="*/ 2728693 h 3552735"/>
              <a:gd name="connsiteX21" fmla="*/ 117987 w 4043119"/>
              <a:gd name="connsiteY21" fmla="*/ 2856512 h 3552735"/>
              <a:gd name="connsiteX22" fmla="*/ 157316 w 4043119"/>
              <a:gd name="connsiteY22" fmla="*/ 2925338 h 3552735"/>
              <a:gd name="connsiteX23" fmla="*/ 196645 w 4043119"/>
              <a:gd name="connsiteY23" fmla="*/ 2984331 h 3552735"/>
              <a:gd name="connsiteX24" fmla="*/ 226142 w 4043119"/>
              <a:gd name="connsiteY24" fmla="*/ 3023660 h 3552735"/>
              <a:gd name="connsiteX25" fmla="*/ 245807 w 4043119"/>
              <a:gd name="connsiteY25" fmla="*/ 3053157 h 3552735"/>
              <a:gd name="connsiteX26" fmla="*/ 275303 w 4043119"/>
              <a:gd name="connsiteY26" fmla="*/ 3072822 h 3552735"/>
              <a:gd name="connsiteX27" fmla="*/ 304800 w 4043119"/>
              <a:gd name="connsiteY27" fmla="*/ 3102318 h 3552735"/>
              <a:gd name="connsiteX28" fmla="*/ 344129 w 4043119"/>
              <a:gd name="connsiteY28" fmla="*/ 3171144 h 3552735"/>
              <a:gd name="connsiteX29" fmla="*/ 373626 w 4043119"/>
              <a:gd name="connsiteY29" fmla="*/ 3200641 h 3552735"/>
              <a:gd name="connsiteX30" fmla="*/ 452284 w 4043119"/>
              <a:gd name="connsiteY30" fmla="*/ 3279299 h 3552735"/>
              <a:gd name="connsiteX31" fmla="*/ 481781 w 4043119"/>
              <a:gd name="connsiteY31" fmla="*/ 3298964 h 3552735"/>
              <a:gd name="connsiteX32" fmla="*/ 530942 w 4043119"/>
              <a:gd name="connsiteY32" fmla="*/ 3308796 h 3552735"/>
              <a:gd name="connsiteX33" fmla="*/ 619432 w 4043119"/>
              <a:gd name="connsiteY33" fmla="*/ 3348125 h 3552735"/>
              <a:gd name="connsiteX34" fmla="*/ 717755 w 4043119"/>
              <a:gd name="connsiteY34" fmla="*/ 3387454 h 3552735"/>
              <a:gd name="connsiteX35" fmla="*/ 816078 w 4043119"/>
              <a:gd name="connsiteY35" fmla="*/ 3397286 h 3552735"/>
              <a:gd name="connsiteX36" fmla="*/ 845574 w 4043119"/>
              <a:gd name="connsiteY36" fmla="*/ 3407118 h 3552735"/>
              <a:gd name="connsiteX37" fmla="*/ 884903 w 4043119"/>
              <a:gd name="connsiteY37" fmla="*/ 3416951 h 3552735"/>
              <a:gd name="connsiteX38" fmla="*/ 924232 w 4043119"/>
              <a:gd name="connsiteY38" fmla="*/ 3436615 h 3552735"/>
              <a:gd name="connsiteX39" fmla="*/ 1022555 w 4043119"/>
              <a:gd name="connsiteY39" fmla="*/ 3456280 h 3552735"/>
              <a:gd name="connsiteX40" fmla="*/ 1238865 w 4043119"/>
              <a:gd name="connsiteY40" fmla="*/ 3466112 h 3552735"/>
              <a:gd name="connsiteX41" fmla="*/ 1406013 w 4043119"/>
              <a:gd name="connsiteY41" fmla="*/ 3426783 h 3552735"/>
              <a:gd name="connsiteX42" fmla="*/ 1622323 w 4043119"/>
              <a:gd name="connsiteY42" fmla="*/ 3348125 h 3552735"/>
              <a:gd name="connsiteX43" fmla="*/ 1907458 w 4043119"/>
              <a:gd name="connsiteY43" fmla="*/ 3298964 h 3552735"/>
              <a:gd name="connsiteX44" fmla="*/ 2271252 w 4043119"/>
              <a:gd name="connsiteY44" fmla="*/ 3289131 h 3552735"/>
              <a:gd name="connsiteX45" fmla="*/ 2300749 w 4043119"/>
              <a:gd name="connsiteY45" fmla="*/ 3279299 h 3552735"/>
              <a:gd name="connsiteX46" fmla="*/ 2644878 w 4043119"/>
              <a:gd name="connsiteY46" fmla="*/ 3338293 h 3552735"/>
              <a:gd name="connsiteX47" fmla="*/ 3052516 w 4043119"/>
              <a:gd name="connsiteY47" fmla="*/ 3505461 h 3552735"/>
              <a:gd name="connsiteX48" fmla="*/ 3482090 w 4043119"/>
              <a:gd name="connsiteY48" fmla="*/ 3549698 h 3552735"/>
              <a:gd name="connsiteX49" fmla="*/ 4043119 w 4043119"/>
              <a:gd name="connsiteY49" fmla="*/ 3430004 h 3552735"/>
              <a:gd name="connsiteX0" fmla="*/ 3972232 w 4043119"/>
              <a:gd name="connsiteY0" fmla="*/ 162473 h 3552735"/>
              <a:gd name="connsiteX1" fmla="*/ 3972232 w 4043119"/>
              <a:gd name="connsiteY1" fmla="*/ 162473 h 3552735"/>
              <a:gd name="connsiteX2" fmla="*/ 3512605 w 4043119"/>
              <a:gd name="connsiteY2" fmla="*/ 83319 h 3552735"/>
              <a:gd name="connsiteX3" fmla="*/ 3126658 w 4043119"/>
              <a:gd name="connsiteY3" fmla="*/ 182138 h 3552735"/>
              <a:gd name="connsiteX4" fmla="*/ 2713703 w 4043119"/>
              <a:gd name="connsiteY4" fmla="*/ 24822 h 3552735"/>
              <a:gd name="connsiteX5" fmla="*/ 2241755 w 4043119"/>
              <a:gd name="connsiteY5" fmla="*/ 5157 h 3552735"/>
              <a:gd name="connsiteX6" fmla="*/ 1936955 w 4043119"/>
              <a:gd name="connsiteY6" fmla="*/ 73983 h 3552735"/>
              <a:gd name="connsiteX7" fmla="*/ 1700981 w 4043119"/>
              <a:gd name="connsiteY7" fmla="*/ 191970 h 3552735"/>
              <a:gd name="connsiteX8" fmla="*/ 1425678 w 4043119"/>
              <a:gd name="connsiteY8" fmla="*/ 368951 h 3552735"/>
              <a:gd name="connsiteX9" fmla="*/ 1307691 w 4043119"/>
              <a:gd name="connsiteY9" fmla="*/ 575428 h 3552735"/>
              <a:gd name="connsiteX10" fmla="*/ 1032387 w 4043119"/>
              <a:gd name="connsiteY10" fmla="*/ 722912 h 3552735"/>
              <a:gd name="connsiteX11" fmla="*/ 688258 w 4043119"/>
              <a:gd name="connsiteY11" fmla="*/ 909725 h 3552735"/>
              <a:gd name="connsiteX12" fmla="*/ 550607 w 4043119"/>
              <a:gd name="connsiteY12" fmla="*/ 1047377 h 3552735"/>
              <a:gd name="connsiteX13" fmla="*/ 383458 w 4043119"/>
              <a:gd name="connsiteY13" fmla="*/ 1263686 h 3552735"/>
              <a:gd name="connsiteX14" fmla="*/ 196645 w 4043119"/>
              <a:gd name="connsiteY14" fmla="*/ 1558654 h 3552735"/>
              <a:gd name="connsiteX15" fmla="*/ 117987 w 4043119"/>
              <a:gd name="connsiteY15" fmla="*/ 1814293 h 3552735"/>
              <a:gd name="connsiteX16" fmla="*/ 88491 w 4043119"/>
              <a:gd name="connsiteY16" fmla="*/ 2128925 h 3552735"/>
              <a:gd name="connsiteX17" fmla="*/ 39329 w 4043119"/>
              <a:gd name="connsiteY17" fmla="*/ 2286241 h 3552735"/>
              <a:gd name="connsiteX18" fmla="*/ 0 w 4043119"/>
              <a:gd name="connsiteY18" fmla="*/ 2463222 h 3552735"/>
              <a:gd name="connsiteX19" fmla="*/ 19665 w 4043119"/>
              <a:gd name="connsiteY19" fmla="*/ 2659867 h 3552735"/>
              <a:gd name="connsiteX20" fmla="*/ 117987 w 4043119"/>
              <a:gd name="connsiteY20" fmla="*/ 2856512 h 3552735"/>
              <a:gd name="connsiteX21" fmla="*/ 157316 w 4043119"/>
              <a:gd name="connsiteY21" fmla="*/ 2925338 h 3552735"/>
              <a:gd name="connsiteX22" fmla="*/ 196645 w 4043119"/>
              <a:gd name="connsiteY22" fmla="*/ 2984331 h 3552735"/>
              <a:gd name="connsiteX23" fmla="*/ 226142 w 4043119"/>
              <a:gd name="connsiteY23" fmla="*/ 3023660 h 3552735"/>
              <a:gd name="connsiteX24" fmla="*/ 245807 w 4043119"/>
              <a:gd name="connsiteY24" fmla="*/ 3053157 h 3552735"/>
              <a:gd name="connsiteX25" fmla="*/ 275303 w 4043119"/>
              <a:gd name="connsiteY25" fmla="*/ 3072822 h 3552735"/>
              <a:gd name="connsiteX26" fmla="*/ 304800 w 4043119"/>
              <a:gd name="connsiteY26" fmla="*/ 3102318 h 3552735"/>
              <a:gd name="connsiteX27" fmla="*/ 344129 w 4043119"/>
              <a:gd name="connsiteY27" fmla="*/ 3171144 h 3552735"/>
              <a:gd name="connsiteX28" fmla="*/ 373626 w 4043119"/>
              <a:gd name="connsiteY28" fmla="*/ 3200641 h 3552735"/>
              <a:gd name="connsiteX29" fmla="*/ 452284 w 4043119"/>
              <a:gd name="connsiteY29" fmla="*/ 3279299 h 3552735"/>
              <a:gd name="connsiteX30" fmla="*/ 481781 w 4043119"/>
              <a:gd name="connsiteY30" fmla="*/ 3298964 h 3552735"/>
              <a:gd name="connsiteX31" fmla="*/ 530942 w 4043119"/>
              <a:gd name="connsiteY31" fmla="*/ 3308796 h 3552735"/>
              <a:gd name="connsiteX32" fmla="*/ 619432 w 4043119"/>
              <a:gd name="connsiteY32" fmla="*/ 3348125 h 3552735"/>
              <a:gd name="connsiteX33" fmla="*/ 717755 w 4043119"/>
              <a:gd name="connsiteY33" fmla="*/ 3387454 h 3552735"/>
              <a:gd name="connsiteX34" fmla="*/ 816078 w 4043119"/>
              <a:gd name="connsiteY34" fmla="*/ 3397286 h 3552735"/>
              <a:gd name="connsiteX35" fmla="*/ 845574 w 4043119"/>
              <a:gd name="connsiteY35" fmla="*/ 3407118 h 3552735"/>
              <a:gd name="connsiteX36" fmla="*/ 884903 w 4043119"/>
              <a:gd name="connsiteY36" fmla="*/ 3416951 h 3552735"/>
              <a:gd name="connsiteX37" fmla="*/ 924232 w 4043119"/>
              <a:gd name="connsiteY37" fmla="*/ 3436615 h 3552735"/>
              <a:gd name="connsiteX38" fmla="*/ 1022555 w 4043119"/>
              <a:gd name="connsiteY38" fmla="*/ 3456280 h 3552735"/>
              <a:gd name="connsiteX39" fmla="*/ 1238865 w 4043119"/>
              <a:gd name="connsiteY39" fmla="*/ 3466112 h 3552735"/>
              <a:gd name="connsiteX40" fmla="*/ 1406013 w 4043119"/>
              <a:gd name="connsiteY40" fmla="*/ 3426783 h 3552735"/>
              <a:gd name="connsiteX41" fmla="*/ 1622323 w 4043119"/>
              <a:gd name="connsiteY41" fmla="*/ 3348125 h 3552735"/>
              <a:gd name="connsiteX42" fmla="*/ 1907458 w 4043119"/>
              <a:gd name="connsiteY42" fmla="*/ 3298964 h 3552735"/>
              <a:gd name="connsiteX43" fmla="*/ 2271252 w 4043119"/>
              <a:gd name="connsiteY43" fmla="*/ 3289131 h 3552735"/>
              <a:gd name="connsiteX44" fmla="*/ 2300749 w 4043119"/>
              <a:gd name="connsiteY44" fmla="*/ 3279299 h 3552735"/>
              <a:gd name="connsiteX45" fmla="*/ 2644878 w 4043119"/>
              <a:gd name="connsiteY45" fmla="*/ 3338293 h 3552735"/>
              <a:gd name="connsiteX46" fmla="*/ 3052516 w 4043119"/>
              <a:gd name="connsiteY46" fmla="*/ 3505461 h 3552735"/>
              <a:gd name="connsiteX47" fmla="*/ 3482090 w 4043119"/>
              <a:gd name="connsiteY47" fmla="*/ 3549698 h 3552735"/>
              <a:gd name="connsiteX48" fmla="*/ 4043119 w 4043119"/>
              <a:gd name="connsiteY48" fmla="*/ 3430004 h 3552735"/>
              <a:gd name="connsiteX0" fmla="*/ 3972232 w 4043119"/>
              <a:gd name="connsiteY0" fmla="*/ 162473 h 3552735"/>
              <a:gd name="connsiteX1" fmla="*/ 3972232 w 4043119"/>
              <a:gd name="connsiteY1" fmla="*/ 162473 h 3552735"/>
              <a:gd name="connsiteX2" fmla="*/ 3512605 w 4043119"/>
              <a:gd name="connsiteY2" fmla="*/ 83319 h 3552735"/>
              <a:gd name="connsiteX3" fmla="*/ 3126658 w 4043119"/>
              <a:gd name="connsiteY3" fmla="*/ 182138 h 3552735"/>
              <a:gd name="connsiteX4" fmla="*/ 2713703 w 4043119"/>
              <a:gd name="connsiteY4" fmla="*/ 24822 h 3552735"/>
              <a:gd name="connsiteX5" fmla="*/ 2241755 w 4043119"/>
              <a:gd name="connsiteY5" fmla="*/ 5157 h 3552735"/>
              <a:gd name="connsiteX6" fmla="*/ 1936955 w 4043119"/>
              <a:gd name="connsiteY6" fmla="*/ 73983 h 3552735"/>
              <a:gd name="connsiteX7" fmla="*/ 1700981 w 4043119"/>
              <a:gd name="connsiteY7" fmla="*/ 191970 h 3552735"/>
              <a:gd name="connsiteX8" fmla="*/ 1425678 w 4043119"/>
              <a:gd name="connsiteY8" fmla="*/ 368951 h 3552735"/>
              <a:gd name="connsiteX9" fmla="*/ 1307691 w 4043119"/>
              <a:gd name="connsiteY9" fmla="*/ 575428 h 3552735"/>
              <a:gd name="connsiteX10" fmla="*/ 1032387 w 4043119"/>
              <a:gd name="connsiteY10" fmla="*/ 722912 h 3552735"/>
              <a:gd name="connsiteX11" fmla="*/ 688258 w 4043119"/>
              <a:gd name="connsiteY11" fmla="*/ 909725 h 3552735"/>
              <a:gd name="connsiteX12" fmla="*/ 550607 w 4043119"/>
              <a:gd name="connsiteY12" fmla="*/ 1047377 h 3552735"/>
              <a:gd name="connsiteX13" fmla="*/ 383458 w 4043119"/>
              <a:gd name="connsiteY13" fmla="*/ 1263686 h 3552735"/>
              <a:gd name="connsiteX14" fmla="*/ 196645 w 4043119"/>
              <a:gd name="connsiteY14" fmla="*/ 1558654 h 3552735"/>
              <a:gd name="connsiteX15" fmla="*/ 117987 w 4043119"/>
              <a:gd name="connsiteY15" fmla="*/ 1814293 h 3552735"/>
              <a:gd name="connsiteX16" fmla="*/ 88491 w 4043119"/>
              <a:gd name="connsiteY16" fmla="*/ 2128925 h 3552735"/>
              <a:gd name="connsiteX17" fmla="*/ 39329 w 4043119"/>
              <a:gd name="connsiteY17" fmla="*/ 2286241 h 3552735"/>
              <a:gd name="connsiteX18" fmla="*/ 0 w 4043119"/>
              <a:gd name="connsiteY18" fmla="*/ 2463222 h 3552735"/>
              <a:gd name="connsiteX19" fmla="*/ 19665 w 4043119"/>
              <a:gd name="connsiteY19" fmla="*/ 2659867 h 3552735"/>
              <a:gd name="connsiteX20" fmla="*/ 117987 w 4043119"/>
              <a:gd name="connsiteY20" fmla="*/ 2856512 h 3552735"/>
              <a:gd name="connsiteX21" fmla="*/ 157316 w 4043119"/>
              <a:gd name="connsiteY21" fmla="*/ 2925338 h 3552735"/>
              <a:gd name="connsiteX22" fmla="*/ 226142 w 4043119"/>
              <a:gd name="connsiteY22" fmla="*/ 3023660 h 3552735"/>
              <a:gd name="connsiteX23" fmla="*/ 245807 w 4043119"/>
              <a:gd name="connsiteY23" fmla="*/ 3053157 h 3552735"/>
              <a:gd name="connsiteX24" fmla="*/ 275303 w 4043119"/>
              <a:gd name="connsiteY24" fmla="*/ 3072822 h 3552735"/>
              <a:gd name="connsiteX25" fmla="*/ 304800 w 4043119"/>
              <a:gd name="connsiteY25" fmla="*/ 3102318 h 3552735"/>
              <a:gd name="connsiteX26" fmla="*/ 344129 w 4043119"/>
              <a:gd name="connsiteY26" fmla="*/ 3171144 h 3552735"/>
              <a:gd name="connsiteX27" fmla="*/ 373626 w 4043119"/>
              <a:gd name="connsiteY27" fmla="*/ 3200641 h 3552735"/>
              <a:gd name="connsiteX28" fmla="*/ 452284 w 4043119"/>
              <a:gd name="connsiteY28" fmla="*/ 3279299 h 3552735"/>
              <a:gd name="connsiteX29" fmla="*/ 481781 w 4043119"/>
              <a:gd name="connsiteY29" fmla="*/ 3298964 h 3552735"/>
              <a:gd name="connsiteX30" fmla="*/ 530942 w 4043119"/>
              <a:gd name="connsiteY30" fmla="*/ 3308796 h 3552735"/>
              <a:gd name="connsiteX31" fmla="*/ 619432 w 4043119"/>
              <a:gd name="connsiteY31" fmla="*/ 3348125 h 3552735"/>
              <a:gd name="connsiteX32" fmla="*/ 717755 w 4043119"/>
              <a:gd name="connsiteY32" fmla="*/ 3387454 h 3552735"/>
              <a:gd name="connsiteX33" fmla="*/ 816078 w 4043119"/>
              <a:gd name="connsiteY33" fmla="*/ 3397286 h 3552735"/>
              <a:gd name="connsiteX34" fmla="*/ 845574 w 4043119"/>
              <a:gd name="connsiteY34" fmla="*/ 3407118 h 3552735"/>
              <a:gd name="connsiteX35" fmla="*/ 884903 w 4043119"/>
              <a:gd name="connsiteY35" fmla="*/ 3416951 h 3552735"/>
              <a:gd name="connsiteX36" fmla="*/ 924232 w 4043119"/>
              <a:gd name="connsiteY36" fmla="*/ 3436615 h 3552735"/>
              <a:gd name="connsiteX37" fmla="*/ 1022555 w 4043119"/>
              <a:gd name="connsiteY37" fmla="*/ 3456280 h 3552735"/>
              <a:gd name="connsiteX38" fmla="*/ 1238865 w 4043119"/>
              <a:gd name="connsiteY38" fmla="*/ 3466112 h 3552735"/>
              <a:gd name="connsiteX39" fmla="*/ 1406013 w 4043119"/>
              <a:gd name="connsiteY39" fmla="*/ 3426783 h 3552735"/>
              <a:gd name="connsiteX40" fmla="*/ 1622323 w 4043119"/>
              <a:gd name="connsiteY40" fmla="*/ 3348125 h 3552735"/>
              <a:gd name="connsiteX41" fmla="*/ 1907458 w 4043119"/>
              <a:gd name="connsiteY41" fmla="*/ 3298964 h 3552735"/>
              <a:gd name="connsiteX42" fmla="*/ 2271252 w 4043119"/>
              <a:gd name="connsiteY42" fmla="*/ 3289131 h 3552735"/>
              <a:gd name="connsiteX43" fmla="*/ 2300749 w 4043119"/>
              <a:gd name="connsiteY43" fmla="*/ 3279299 h 3552735"/>
              <a:gd name="connsiteX44" fmla="*/ 2644878 w 4043119"/>
              <a:gd name="connsiteY44" fmla="*/ 3338293 h 3552735"/>
              <a:gd name="connsiteX45" fmla="*/ 3052516 w 4043119"/>
              <a:gd name="connsiteY45" fmla="*/ 3505461 h 3552735"/>
              <a:gd name="connsiteX46" fmla="*/ 3482090 w 4043119"/>
              <a:gd name="connsiteY46" fmla="*/ 3549698 h 3552735"/>
              <a:gd name="connsiteX47" fmla="*/ 4043119 w 4043119"/>
              <a:gd name="connsiteY47" fmla="*/ 3430004 h 3552735"/>
              <a:gd name="connsiteX0" fmla="*/ 3972232 w 4043119"/>
              <a:gd name="connsiteY0" fmla="*/ 162473 h 3552735"/>
              <a:gd name="connsiteX1" fmla="*/ 3972232 w 4043119"/>
              <a:gd name="connsiteY1" fmla="*/ 162473 h 3552735"/>
              <a:gd name="connsiteX2" fmla="*/ 3512605 w 4043119"/>
              <a:gd name="connsiteY2" fmla="*/ 83319 h 3552735"/>
              <a:gd name="connsiteX3" fmla="*/ 3126658 w 4043119"/>
              <a:gd name="connsiteY3" fmla="*/ 182138 h 3552735"/>
              <a:gd name="connsiteX4" fmla="*/ 2713703 w 4043119"/>
              <a:gd name="connsiteY4" fmla="*/ 24822 h 3552735"/>
              <a:gd name="connsiteX5" fmla="*/ 2241755 w 4043119"/>
              <a:gd name="connsiteY5" fmla="*/ 5157 h 3552735"/>
              <a:gd name="connsiteX6" fmla="*/ 1936955 w 4043119"/>
              <a:gd name="connsiteY6" fmla="*/ 73983 h 3552735"/>
              <a:gd name="connsiteX7" fmla="*/ 1700981 w 4043119"/>
              <a:gd name="connsiteY7" fmla="*/ 191970 h 3552735"/>
              <a:gd name="connsiteX8" fmla="*/ 1425678 w 4043119"/>
              <a:gd name="connsiteY8" fmla="*/ 368951 h 3552735"/>
              <a:gd name="connsiteX9" fmla="*/ 1307691 w 4043119"/>
              <a:gd name="connsiteY9" fmla="*/ 575428 h 3552735"/>
              <a:gd name="connsiteX10" fmla="*/ 1032387 w 4043119"/>
              <a:gd name="connsiteY10" fmla="*/ 722912 h 3552735"/>
              <a:gd name="connsiteX11" fmla="*/ 688258 w 4043119"/>
              <a:gd name="connsiteY11" fmla="*/ 909725 h 3552735"/>
              <a:gd name="connsiteX12" fmla="*/ 550607 w 4043119"/>
              <a:gd name="connsiteY12" fmla="*/ 1047377 h 3552735"/>
              <a:gd name="connsiteX13" fmla="*/ 383458 w 4043119"/>
              <a:gd name="connsiteY13" fmla="*/ 1263686 h 3552735"/>
              <a:gd name="connsiteX14" fmla="*/ 196645 w 4043119"/>
              <a:gd name="connsiteY14" fmla="*/ 1558654 h 3552735"/>
              <a:gd name="connsiteX15" fmla="*/ 117987 w 4043119"/>
              <a:gd name="connsiteY15" fmla="*/ 1814293 h 3552735"/>
              <a:gd name="connsiteX16" fmla="*/ 88491 w 4043119"/>
              <a:gd name="connsiteY16" fmla="*/ 2128925 h 3552735"/>
              <a:gd name="connsiteX17" fmla="*/ 39329 w 4043119"/>
              <a:gd name="connsiteY17" fmla="*/ 2286241 h 3552735"/>
              <a:gd name="connsiteX18" fmla="*/ 0 w 4043119"/>
              <a:gd name="connsiteY18" fmla="*/ 2463222 h 3552735"/>
              <a:gd name="connsiteX19" fmla="*/ 19665 w 4043119"/>
              <a:gd name="connsiteY19" fmla="*/ 2659867 h 3552735"/>
              <a:gd name="connsiteX20" fmla="*/ 117987 w 4043119"/>
              <a:gd name="connsiteY20" fmla="*/ 2856512 h 3552735"/>
              <a:gd name="connsiteX21" fmla="*/ 226142 w 4043119"/>
              <a:gd name="connsiteY21" fmla="*/ 3023660 h 3552735"/>
              <a:gd name="connsiteX22" fmla="*/ 245807 w 4043119"/>
              <a:gd name="connsiteY22" fmla="*/ 3053157 h 3552735"/>
              <a:gd name="connsiteX23" fmla="*/ 275303 w 4043119"/>
              <a:gd name="connsiteY23" fmla="*/ 3072822 h 3552735"/>
              <a:gd name="connsiteX24" fmla="*/ 304800 w 4043119"/>
              <a:gd name="connsiteY24" fmla="*/ 3102318 h 3552735"/>
              <a:gd name="connsiteX25" fmla="*/ 344129 w 4043119"/>
              <a:gd name="connsiteY25" fmla="*/ 3171144 h 3552735"/>
              <a:gd name="connsiteX26" fmla="*/ 373626 w 4043119"/>
              <a:gd name="connsiteY26" fmla="*/ 3200641 h 3552735"/>
              <a:gd name="connsiteX27" fmla="*/ 452284 w 4043119"/>
              <a:gd name="connsiteY27" fmla="*/ 3279299 h 3552735"/>
              <a:gd name="connsiteX28" fmla="*/ 481781 w 4043119"/>
              <a:gd name="connsiteY28" fmla="*/ 3298964 h 3552735"/>
              <a:gd name="connsiteX29" fmla="*/ 530942 w 4043119"/>
              <a:gd name="connsiteY29" fmla="*/ 3308796 h 3552735"/>
              <a:gd name="connsiteX30" fmla="*/ 619432 w 4043119"/>
              <a:gd name="connsiteY30" fmla="*/ 3348125 h 3552735"/>
              <a:gd name="connsiteX31" fmla="*/ 717755 w 4043119"/>
              <a:gd name="connsiteY31" fmla="*/ 3387454 h 3552735"/>
              <a:gd name="connsiteX32" fmla="*/ 816078 w 4043119"/>
              <a:gd name="connsiteY32" fmla="*/ 3397286 h 3552735"/>
              <a:gd name="connsiteX33" fmla="*/ 845574 w 4043119"/>
              <a:gd name="connsiteY33" fmla="*/ 3407118 h 3552735"/>
              <a:gd name="connsiteX34" fmla="*/ 884903 w 4043119"/>
              <a:gd name="connsiteY34" fmla="*/ 3416951 h 3552735"/>
              <a:gd name="connsiteX35" fmla="*/ 924232 w 4043119"/>
              <a:gd name="connsiteY35" fmla="*/ 3436615 h 3552735"/>
              <a:gd name="connsiteX36" fmla="*/ 1022555 w 4043119"/>
              <a:gd name="connsiteY36" fmla="*/ 3456280 h 3552735"/>
              <a:gd name="connsiteX37" fmla="*/ 1238865 w 4043119"/>
              <a:gd name="connsiteY37" fmla="*/ 3466112 h 3552735"/>
              <a:gd name="connsiteX38" fmla="*/ 1406013 w 4043119"/>
              <a:gd name="connsiteY38" fmla="*/ 3426783 h 3552735"/>
              <a:gd name="connsiteX39" fmla="*/ 1622323 w 4043119"/>
              <a:gd name="connsiteY39" fmla="*/ 3348125 h 3552735"/>
              <a:gd name="connsiteX40" fmla="*/ 1907458 w 4043119"/>
              <a:gd name="connsiteY40" fmla="*/ 3298964 h 3552735"/>
              <a:gd name="connsiteX41" fmla="*/ 2271252 w 4043119"/>
              <a:gd name="connsiteY41" fmla="*/ 3289131 h 3552735"/>
              <a:gd name="connsiteX42" fmla="*/ 2300749 w 4043119"/>
              <a:gd name="connsiteY42" fmla="*/ 3279299 h 3552735"/>
              <a:gd name="connsiteX43" fmla="*/ 2644878 w 4043119"/>
              <a:gd name="connsiteY43" fmla="*/ 3338293 h 3552735"/>
              <a:gd name="connsiteX44" fmla="*/ 3052516 w 4043119"/>
              <a:gd name="connsiteY44" fmla="*/ 3505461 h 3552735"/>
              <a:gd name="connsiteX45" fmla="*/ 3482090 w 4043119"/>
              <a:gd name="connsiteY45" fmla="*/ 3549698 h 3552735"/>
              <a:gd name="connsiteX46" fmla="*/ 4043119 w 4043119"/>
              <a:gd name="connsiteY46" fmla="*/ 3430004 h 3552735"/>
              <a:gd name="connsiteX0" fmla="*/ 3972232 w 4043119"/>
              <a:gd name="connsiteY0" fmla="*/ 162473 h 3552735"/>
              <a:gd name="connsiteX1" fmla="*/ 3972232 w 4043119"/>
              <a:gd name="connsiteY1" fmla="*/ 162473 h 3552735"/>
              <a:gd name="connsiteX2" fmla="*/ 3512605 w 4043119"/>
              <a:gd name="connsiteY2" fmla="*/ 83319 h 3552735"/>
              <a:gd name="connsiteX3" fmla="*/ 3126658 w 4043119"/>
              <a:gd name="connsiteY3" fmla="*/ 182138 h 3552735"/>
              <a:gd name="connsiteX4" fmla="*/ 2713703 w 4043119"/>
              <a:gd name="connsiteY4" fmla="*/ 24822 h 3552735"/>
              <a:gd name="connsiteX5" fmla="*/ 2241755 w 4043119"/>
              <a:gd name="connsiteY5" fmla="*/ 5157 h 3552735"/>
              <a:gd name="connsiteX6" fmla="*/ 1936955 w 4043119"/>
              <a:gd name="connsiteY6" fmla="*/ 73983 h 3552735"/>
              <a:gd name="connsiteX7" fmla="*/ 1700981 w 4043119"/>
              <a:gd name="connsiteY7" fmla="*/ 191970 h 3552735"/>
              <a:gd name="connsiteX8" fmla="*/ 1425678 w 4043119"/>
              <a:gd name="connsiteY8" fmla="*/ 368951 h 3552735"/>
              <a:gd name="connsiteX9" fmla="*/ 1307691 w 4043119"/>
              <a:gd name="connsiteY9" fmla="*/ 575428 h 3552735"/>
              <a:gd name="connsiteX10" fmla="*/ 1032387 w 4043119"/>
              <a:gd name="connsiteY10" fmla="*/ 722912 h 3552735"/>
              <a:gd name="connsiteX11" fmla="*/ 688258 w 4043119"/>
              <a:gd name="connsiteY11" fmla="*/ 909725 h 3552735"/>
              <a:gd name="connsiteX12" fmla="*/ 550607 w 4043119"/>
              <a:gd name="connsiteY12" fmla="*/ 1047377 h 3552735"/>
              <a:gd name="connsiteX13" fmla="*/ 383458 w 4043119"/>
              <a:gd name="connsiteY13" fmla="*/ 1263686 h 3552735"/>
              <a:gd name="connsiteX14" fmla="*/ 196645 w 4043119"/>
              <a:gd name="connsiteY14" fmla="*/ 1558654 h 3552735"/>
              <a:gd name="connsiteX15" fmla="*/ 117987 w 4043119"/>
              <a:gd name="connsiteY15" fmla="*/ 1814293 h 3552735"/>
              <a:gd name="connsiteX16" fmla="*/ 88491 w 4043119"/>
              <a:gd name="connsiteY16" fmla="*/ 2128925 h 3552735"/>
              <a:gd name="connsiteX17" fmla="*/ 39329 w 4043119"/>
              <a:gd name="connsiteY17" fmla="*/ 2286241 h 3552735"/>
              <a:gd name="connsiteX18" fmla="*/ 0 w 4043119"/>
              <a:gd name="connsiteY18" fmla="*/ 2463222 h 3552735"/>
              <a:gd name="connsiteX19" fmla="*/ 19665 w 4043119"/>
              <a:gd name="connsiteY19" fmla="*/ 2659867 h 3552735"/>
              <a:gd name="connsiteX20" fmla="*/ 117987 w 4043119"/>
              <a:gd name="connsiteY20" fmla="*/ 2856512 h 3552735"/>
              <a:gd name="connsiteX21" fmla="*/ 226142 w 4043119"/>
              <a:gd name="connsiteY21" fmla="*/ 3023660 h 3552735"/>
              <a:gd name="connsiteX22" fmla="*/ 245807 w 4043119"/>
              <a:gd name="connsiteY22" fmla="*/ 3053157 h 3552735"/>
              <a:gd name="connsiteX23" fmla="*/ 275303 w 4043119"/>
              <a:gd name="connsiteY23" fmla="*/ 3072822 h 3552735"/>
              <a:gd name="connsiteX24" fmla="*/ 344129 w 4043119"/>
              <a:gd name="connsiteY24" fmla="*/ 3171144 h 3552735"/>
              <a:gd name="connsiteX25" fmla="*/ 373626 w 4043119"/>
              <a:gd name="connsiteY25" fmla="*/ 3200641 h 3552735"/>
              <a:gd name="connsiteX26" fmla="*/ 452284 w 4043119"/>
              <a:gd name="connsiteY26" fmla="*/ 3279299 h 3552735"/>
              <a:gd name="connsiteX27" fmla="*/ 481781 w 4043119"/>
              <a:gd name="connsiteY27" fmla="*/ 3298964 h 3552735"/>
              <a:gd name="connsiteX28" fmla="*/ 530942 w 4043119"/>
              <a:gd name="connsiteY28" fmla="*/ 3308796 h 3552735"/>
              <a:gd name="connsiteX29" fmla="*/ 619432 w 4043119"/>
              <a:gd name="connsiteY29" fmla="*/ 3348125 h 3552735"/>
              <a:gd name="connsiteX30" fmla="*/ 717755 w 4043119"/>
              <a:gd name="connsiteY30" fmla="*/ 3387454 h 3552735"/>
              <a:gd name="connsiteX31" fmla="*/ 816078 w 4043119"/>
              <a:gd name="connsiteY31" fmla="*/ 3397286 h 3552735"/>
              <a:gd name="connsiteX32" fmla="*/ 845574 w 4043119"/>
              <a:gd name="connsiteY32" fmla="*/ 3407118 h 3552735"/>
              <a:gd name="connsiteX33" fmla="*/ 884903 w 4043119"/>
              <a:gd name="connsiteY33" fmla="*/ 3416951 h 3552735"/>
              <a:gd name="connsiteX34" fmla="*/ 924232 w 4043119"/>
              <a:gd name="connsiteY34" fmla="*/ 3436615 h 3552735"/>
              <a:gd name="connsiteX35" fmla="*/ 1022555 w 4043119"/>
              <a:gd name="connsiteY35" fmla="*/ 3456280 h 3552735"/>
              <a:gd name="connsiteX36" fmla="*/ 1238865 w 4043119"/>
              <a:gd name="connsiteY36" fmla="*/ 3466112 h 3552735"/>
              <a:gd name="connsiteX37" fmla="*/ 1406013 w 4043119"/>
              <a:gd name="connsiteY37" fmla="*/ 3426783 h 3552735"/>
              <a:gd name="connsiteX38" fmla="*/ 1622323 w 4043119"/>
              <a:gd name="connsiteY38" fmla="*/ 3348125 h 3552735"/>
              <a:gd name="connsiteX39" fmla="*/ 1907458 w 4043119"/>
              <a:gd name="connsiteY39" fmla="*/ 3298964 h 3552735"/>
              <a:gd name="connsiteX40" fmla="*/ 2271252 w 4043119"/>
              <a:gd name="connsiteY40" fmla="*/ 3289131 h 3552735"/>
              <a:gd name="connsiteX41" fmla="*/ 2300749 w 4043119"/>
              <a:gd name="connsiteY41" fmla="*/ 3279299 h 3552735"/>
              <a:gd name="connsiteX42" fmla="*/ 2644878 w 4043119"/>
              <a:gd name="connsiteY42" fmla="*/ 3338293 h 3552735"/>
              <a:gd name="connsiteX43" fmla="*/ 3052516 w 4043119"/>
              <a:gd name="connsiteY43" fmla="*/ 3505461 h 3552735"/>
              <a:gd name="connsiteX44" fmla="*/ 3482090 w 4043119"/>
              <a:gd name="connsiteY44" fmla="*/ 3549698 h 3552735"/>
              <a:gd name="connsiteX45" fmla="*/ 4043119 w 4043119"/>
              <a:gd name="connsiteY45" fmla="*/ 3430004 h 3552735"/>
              <a:gd name="connsiteX0" fmla="*/ 3972232 w 4043119"/>
              <a:gd name="connsiteY0" fmla="*/ 162473 h 3552735"/>
              <a:gd name="connsiteX1" fmla="*/ 3972232 w 4043119"/>
              <a:gd name="connsiteY1" fmla="*/ 162473 h 3552735"/>
              <a:gd name="connsiteX2" fmla="*/ 3512605 w 4043119"/>
              <a:gd name="connsiteY2" fmla="*/ 83319 h 3552735"/>
              <a:gd name="connsiteX3" fmla="*/ 3126658 w 4043119"/>
              <a:gd name="connsiteY3" fmla="*/ 182138 h 3552735"/>
              <a:gd name="connsiteX4" fmla="*/ 2713703 w 4043119"/>
              <a:gd name="connsiteY4" fmla="*/ 24822 h 3552735"/>
              <a:gd name="connsiteX5" fmla="*/ 2241755 w 4043119"/>
              <a:gd name="connsiteY5" fmla="*/ 5157 h 3552735"/>
              <a:gd name="connsiteX6" fmla="*/ 1936955 w 4043119"/>
              <a:gd name="connsiteY6" fmla="*/ 73983 h 3552735"/>
              <a:gd name="connsiteX7" fmla="*/ 1700981 w 4043119"/>
              <a:gd name="connsiteY7" fmla="*/ 191970 h 3552735"/>
              <a:gd name="connsiteX8" fmla="*/ 1425678 w 4043119"/>
              <a:gd name="connsiteY8" fmla="*/ 368951 h 3552735"/>
              <a:gd name="connsiteX9" fmla="*/ 1307691 w 4043119"/>
              <a:gd name="connsiteY9" fmla="*/ 575428 h 3552735"/>
              <a:gd name="connsiteX10" fmla="*/ 1032387 w 4043119"/>
              <a:gd name="connsiteY10" fmla="*/ 722912 h 3552735"/>
              <a:gd name="connsiteX11" fmla="*/ 688258 w 4043119"/>
              <a:gd name="connsiteY11" fmla="*/ 909725 h 3552735"/>
              <a:gd name="connsiteX12" fmla="*/ 550607 w 4043119"/>
              <a:gd name="connsiteY12" fmla="*/ 1047377 h 3552735"/>
              <a:gd name="connsiteX13" fmla="*/ 383458 w 4043119"/>
              <a:gd name="connsiteY13" fmla="*/ 1263686 h 3552735"/>
              <a:gd name="connsiteX14" fmla="*/ 196645 w 4043119"/>
              <a:gd name="connsiteY14" fmla="*/ 1558654 h 3552735"/>
              <a:gd name="connsiteX15" fmla="*/ 117987 w 4043119"/>
              <a:gd name="connsiteY15" fmla="*/ 1814293 h 3552735"/>
              <a:gd name="connsiteX16" fmla="*/ 88491 w 4043119"/>
              <a:gd name="connsiteY16" fmla="*/ 2128925 h 3552735"/>
              <a:gd name="connsiteX17" fmla="*/ 39329 w 4043119"/>
              <a:gd name="connsiteY17" fmla="*/ 2286241 h 3552735"/>
              <a:gd name="connsiteX18" fmla="*/ 0 w 4043119"/>
              <a:gd name="connsiteY18" fmla="*/ 2463222 h 3552735"/>
              <a:gd name="connsiteX19" fmla="*/ 19665 w 4043119"/>
              <a:gd name="connsiteY19" fmla="*/ 2659867 h 3552735"/>
              <a:gd name="connsiteX20" fmla="*/ 117987 w 4043119"/>
              <a:gd name="connsiteY20" fmla="*/ 2856512 h 3552735"/>
              <a:gd name="connsiteX21" fmla="*/ 226142 w 4043119"/>
              <a:gd name="connsiteY21" fmla="*/ 3023660 h 3552735"/>
              <a:gd name="connsiteX22" fmla="*/ 245807 w 4043119"/>
              <a:gd name="connsiteY22" fmla="*/ 3053157 h 3552735"/>
              <a:gd name="connsiteX23" fmla="*/ 344129 w 4043119"/>
              <a:gd name="connsiteY23" fmla="*/ 3171144 h 3552735"/>
              <a:gd name="connsiteX24" fmla="*/ 373626 w 4043119"/>
              <a:gd name="connsiteY24" fmla="*/ 3200641 h 3552735"/>
              <a:gd name="connsiteX25" fmla="*/ 452284 w 4043119"/>
              <a:gd name="connsiteY25" fmla="*/ 3279299 h 3552735"/>
              <a:gd name="connsiteX26" fmla="*/ 481781 w 4043119"/>
              <a:gd name="connsiteY26" fmla="*/ 3298964 h 3552735"/>
              <a:gd name="connsiteX27" fmla="*/ 530942 w 4043119"/>
              <a:gd name="connsiteY27" fmla="*/ 3308796 h 3552735"/>
              <a:gd name="connsiteX28" fmla="*/ 619432 w 4043119"/>
              <a:gd name="connsiteY28" fmla="*/ 3348125 h 3552735"/>
              <a:gd name="connsiteX29" fmla="*/ 717755 w 4043119"/>
              <a:gd name="connsiteY29" fmla="*/ 3387454 h 3552735"/>
              <a:gd name="connsiteX30" fmla="*/ 816078 w 4043119"/>
              <a:gd name="connsiteY30" fmla="*/ 3397286 h 3552735"/>
              <a:gd name="connsiteX31" fmla="*/ 845574 w 4043119"/>
              <a:gd name="connsiteY31" fmla="*/ 3407118 h 3552735"/>
              <a:gd name="connsiteX32" fmla="*/ 884903 w 4043119"/>
              <a:gd name="connsiteY32" fmla="*/ 3416951 h 3552735"/>
              <a:gd name="connsiteX33" fmla="*/ 924232 w 4043119"/>
              <a:gd name="connsiteY33" fmla="*/ 3436615 h 3552735"/>
              <a:gd name="connsiteX34" fmla="*/ 1022555 w 4043119"/>
              <a:gd name="connsiteY34" fmla="*/ 3456280 h 3552735"/>
              <a:gd name="connsiteX35" fmla="*/ 1238865 w 4043119"/>
              <a:gd name="connsiteY35" fmla="*/ 3466112 h 3552735"/>
              <a:gd name="connsiteX36" fmla="*/ 1406013 w 4043119"/>
              <a:gd name="connsiteY36" fmla="*/ 3426783 h 3552735"/>
              <a:gd name="connsiteX37" fmla="*/ 1622323 w 4043119"/>
              <a:gd name="connsiteY37" fmla="*/ 3348125 h 3552735"/>
              <a:gd name="connsiteX38" fmla="*/ 1907458 w 4043119"/>
              <a:gd name="connsiteY38" fmla="*/ 3298964 h 3552735"/>
              <a:gd name="connsiteX39" fmla="*/ 2271252 w 4043119"/>
              <a:gd name="connsiteY39" fmla="*/ 3289131 h 3552735"/>
              <a:gd name="connsiteX40" fmla="*/ 2300749 w 4043119"/>
              <a:gd name="connsiteY40" fmla="*/ 3279299 h 3552735"/>
              <a:gd name="connsiteX41" fmla="*/ 2644878 w 4043119"/>
              <a:gd name="connsiteY41" fmla="*/ 3338293 h 3552735"/>
              <a:gd name="connsiteX42" fmla="*/ 3052516 w 4043119"/>
              <a:gd name="connsiteY42" fmla="*/ 3505461 h 3552735"/>
              <a:gd name="connsiteX43" fmla="*/ 3482090 w 4043119"/>
              <a:gd name="connsiteY43" fmla="*/ 3549698 h 3552735"/>
              <a:gd name="connsiteX44" fmla="*/ 4043119 w 4043119"/>
              <a:gd name="connsiteY44" fmla="*/ 3430004 h 3552735"/>
              <a:gd name="connsiteX0" fmla="*/ 3972232 w 4043119"/>
              <a:gd name="connsiteY0" fmla="*/ 162473 h 3552735"/>
              <a:gd name="connsiteX1" fmla="*/ 3972232 w 4043119"/>
              <a:gd name="connsiteY1" fmla="*/ 162473 h 3552735"/>
              <a:gd name="connsiteX2" fmla="*/ 3512605 w 4043119"/>
              <a:gd name="connsiteY2" fmla="*/ 83319 h 3552735"/>
              <a:gd name="connsiteX3" fmla="*/ 3126658 w 4043119"/>
              <a:gd name="connsiteY3" fmla="*/ 182138 h 3552735"/>
              <a:gd name="connsiteX4" fmla="*/ 2713703 w 4043119"/>
              <a:gd name="connsiteY4" fmla="*/ 24822 h 3552735"/>
              <a:gd name="connsiteX5" fmla="*/ 2241755 w 4043119"/>
              <a:gd name="connsiteY5" fmla="*/ 5157 h 3552735"/>
              <a:gd name="connsiteX6" fmla="*/ 1936955 w 4043119"/>
              <a:gd name="connsiteY6" fmla="*/ 73983 h 3552735"/>
              <a:gd name="connsiteX7" fmla="*/ 1700981 w 4043119"/>
              <a:gd name="connsiteY7" fmla="*/ 191970 h 3552735"/>
              <a:gd name="connsiteX8" fmla="*/ 1425678 w 4043119"/>
              <a:gd name="connsiteY8" fmla="*/ 368951 h 3552735"/>
              <a:gd name="connsiteX9" fmla="*/ 1307691 w 4043119"/>
              <a:gd name="connsiteY9" fmla="*/ 575428 h 3552735"/>
              <a:gd name="connsiteX10" fmla="*/ 1032387 w 4043119"/>
              <a:gd name="connsiteY10" fmla="*/ 722912 h 3552735"/>
              <a:gd name="connsiteX11" fmla="*/ 688258 w 4043119"/>
              <a:gd name="connsiteY11" fmla="*/ 909725 h 3552735"/>
              <a:gd name="connsiteX12" fmla="*/ 550607 w 4043119"/>
              <a:gd name="connsiteY12" fmla="*/ 1047377 h 3552735"/>
              <a:gd name="connsiteX13" fmla="*/ 383458 w 4043119"/>
              <a:gd name="connsiteY13" fmla="*/ 1263686 h 3552735"/>
              <a:gd name="connsiteX14" fmla="*/ 196645 w 4043119"/>
              <a:gd name="connsiteY14" fmla="*/ 1558654 h 3552735"/>
              <a:gd name="connsiteX15" fmla="*/ 117987 w 4043119"/>
              <a:gd name="connsiteY15" fmla="*/ 1814293 h 3552735"/>
              <a:gd name="connsiteX16" fmla="*/ 88491 w 4043119"/>
              <a:gd name="connsiteY16" fmla="*/ 2128925 h 3552735"/>
              <a:gd name="connsiteX17" fmla="*/ 39329 w 4043119"/>
              <a:gd name="connsiteY17" fmla="*/ 2286241 h 3552735"/>
              <a:gd name="connsiteX18" fmla="*/ 0 w 4043119"/>
              <a:gd name="connsiteY18" fmla="*/ 2463222 h 3552735"/>
              <a:gd name="connsiteX19" fmla="*/ 19665 w 4043119"/>
              <a:gd name="connsiteY19" fmla="*/ 2659867 h 3552735"/>
              <a:gd name="connsiteX20" fmla="*/ 117987 w 4043119"/>
              <a:gd name="connsiteY20" fmla="*/ 2856512 h 3552735"/>
              <a:gd name="connsiteX21" fmla="*/ 226142 w 4043119"/>
              <a:gd name="connsiteY21" fmla="*/ 3023660 h 3552735"/>
              <a:gd name="connsiteX22" fmla="*/ 344129 w 4043119"/>
              <a:gd name="connsiteY22" fmla="*/ 3171144 h 3552735"/>
              <a:gd name="connsiteX23" fmla="*/ 373626 w 4043119"/>
              <a:gd name="connsiteY23" fmla="*/ 3200641 h 3552735"/>
              <a:gd name="connsiteX24" fmla="*/ 452284 w 4043119"/>
              <a:gd name="connsiteY24" fmla="*/ 3279299 h 3552735"/>
              <a:gd name="connsiteX25" fmla="*/ 481781 w 4043119"/>
              <a:gd name="connsiteY25" fmla="*/ 3298964 h 3552735"/>
              <a:gd name="connsiteX26" fmla="*/ 530942 w 4043119"/>
              <a:gd name="connsiteY26" fmla="*/ 3308796 h 3552735"/>
              <a:gd name="connsiteX27" fmla="*/ 619432 w 4043119"/>
              <a:gd name="connsiteY27" fmla="*/ 3348125 h 3552735"/>
              <a:gd name="connsiteX28" fmla="*/ 717755 w 4043119"/>
              <a:gd name="connsiteY28" fmla="*/ 3387454 h 3552735"/>
              <a:gd name="connsiteX29" fmla="*/ 816078 w 4043119"/>
              <a:gd name="connsiteY29" fmla="*/ 3397286 h 3552735"/>
              <a:gd name="connsiteX30" fmla="*/ 845574 w 4043119"/>
              <a:gd name="connsiteY30" fmla="*/ 3407118 h 3552735"/>
              <a:gd name="connsiteX31" fmla="*/ 884903 w 4043119"/>
              <a:gd name="connsiteY31" fmla="*/ 3416951 h 3552735"/>
              <a:gd name="connsiteX32" fmla="*/ 924232 w 4043119"/>
              <a:gd name="connsiteY32" fmla="*/ 3436615 h 3552735"/>
              <a:gd name="connsiteX33" fmla="*/ 1022555 w 4043119"/>
              <a:gd name="connsiteY33" fmla="*/ 3456280 h 3552735"/>
              <a:gd name="connsiteX34" fmla="*/ 1238865 w 4043119"/>
              <a:gd name="connsiteY34" fmla="*/ 3466112 h 3552735"/>
              <a:gd name="connsiteX35" fmla="*/ 1406013 w 4043119"/>
              <a:gd name="connsiteY35" fmla="*/ 3426783 h 3552735"/>
              <a:gd name="connsiteX36" fmla="*/ 1622323 w 4043119"/>
              <a:gd name="connsiteY36" fmla="*/ 3348125 h 3552735"/>
              <a:gd name="connsiteX37" fmla="*/ 1907458 w 4043119"/>
              <a:gd name="connsiteY37" fmla="*/ 3298964 h 3552735"/>
              <a:gd name="connsiteX38" fmla="*/ 2271252 w 4043119"/>
              <a:gd name="connsiteY38" fmla="*/ 3289131 h 3552735"/>
              <a:gd name="connsiteX39" fmla="*/ 2300749 w 4043119"/>
              <a:gd name="connsiteY39" fmla="*/ 3279299 h 3552735"/>
              <a:gd name="connsiteX40" fmla="*/ 2644878 w 4043119"/>
              <a:gd name="connsiteY40" fmla="*/ 3338293 h 3552735"/>
              <a:gd name="connsiteX41" fmla="*/ 3052516 w 4043119"/>
              <a:gd name="connsiteY41" fmla="*/ 3505461 h 3552735"/>
              <a:gd name="connsiteX42" fmla="*/ 3482090 w 4043119"/>
              <a:gd name="connsiteY42" fmla="*/ 3549698 h 3552735"/>
              <a:gd name="connsiteX43" fmla="*/ 4043119 w 4043119"/>
              <a:gd name="connsiteY43" fmla="*/ 3430004 h 3552735"/>
              <a:gd name="connsiteX0" fmla="*/ 3972232 w 4043119"/>
              <a:gd name="connsiteY0" fmla="*/ 162473 h 3552735"/>
              <a:gd name="connsiteX1" fmla="*/ 3972232 w 4043119"/>
              <a:gd name="connsiteY1" fmla="*/ 162473 h 3552735"/>
              <a:gd name="connsiteX2" fmla="*/ 3512605 w 4043119"/>
              <a:gd name="connsiteY2" fmla="*/ 83319 h 3552735"/>
              <a:gd name="connsiteX3" fmla="*/ 3126658 w 4043119"/>
              <a:gd name="connsiteY3" fmla="*/ 182138 h 3552735"/>
              <a:gd name="connsiteX4" fmla="*/ 2713703 w 4043119"/>
              <a:gd name="connsiteY4" fmla="*/ 24822 h 3552735"/>
              <a:gd name="connsiteX5" fmla="*/ 2241755 w 4043119"/>
              <a:gd name="connsiteY5" fmla="*/ 5157 h 3552735"/>
              <a:gd name="connsiteX6" fmla="*/ 1936955 w 4043119"/>
              <a:gd name="connsiteY6" fmla="*/ 73983 h 3552735"/>
              <a:gd name="connsiteX7" fmla="*/ 1700981 w 4043119"/>
              <a:gd name="connsiteY7" fmla="*/ 191970 h 3552735"/>
              <a:gd name="connsiteX8" fmla="*/ 1425678 w 4043119"/>
              <a:gd name="connsiteY8" fmla="*/ 368951 h 3552735"/>
              <a:gd name="connsiteX9" fmla="*/ 1307691 w 4043119"/>
              <a:gd name="connsiteY9" fmla="*/ 575428 h 3552735"/>
              <a:gd name="connsiteX10" fmla="*/ 1032387 w 4043119"/>
              <a:gd name="connsiteY10" fmla="*/ 722912 h 3552735"/>
              <a:gd name="connsiteX11" fmla="*/ 688258 w 4043119"/>
              <a:gd name="connsiteY11" fmla="*/ 909725 h 3552735"/>
              <a:gd name="connsiteX12" fmla="*/ 550607 w 4043119"/>
              <a:gd name="connsiteY12" fmla="*/ 1047377 h 3552735"/>
              <a:gd name="connsiteX13" fmla="*/ 383458 w 4043119"/>
              <a:gd name="connsiteY13" fmla="*/ 1263686 h 3552735"/>
              <a:gd name="connsiteX14" fmla="*/ 196645 w 4043119"/>
              <a:gd name="connsiteY14" fmla="*/ 1558654 h 3552735"/>
              <a:gd name="connsiteX15" fmla="*/ 117987 w 4043119"/>
              <a:gd name="connsiteY15" fmla="*/ 1814293 h 3552735"/>
              <a:gd name="connsiteX16" fmla="*/ 88491 w 4043119"/>
              <a:gd name="connsiteY16" fmla="*/ 2128925 h 3552735"/>
              <a:gd name="connsiteX17" fmla="*/ 39329 w 4043119"/>
              <a:gd name="connsiteY17" fmla="*/ 2286241 h 3552735"/>
              <a:gd name="connsiteX18" fmla="*/ 0 w 4043119"/>
              <a:gd name="connsiteY18" fmla="*/ 2463222 h 3552735"/>
              <a:gd name="connsiteX19" fmla="*/ 19665 w 4043119"/>
              <a:gd name="connsiteY19" fmla="*/ 2659867 h 3552735"/>
              <a:gd name="connsiteX20" fmla="*/ 117987 w 4043119"/>
              <a:gd name="connsiteY20" fmla="*/ 2856512 h 3552735"/>
              <a:gd name="connsiteX21" fmla="*/ 226142 w 4043119"/>
              <a:gd name="connsiteY21" fmla="*/ 3023660 h 3552735"/>
              <a:gd name="connsiteX22" fmla="*/ 344129 w 4043119"/>
              <a:gd name="connsiteY22" fmla="*/ 3171144 h 3552735"/>
              <a:gd name="connsiteX23" fmla="*/ 452284 w 4043119"/>
              <a:gd name="connsiteY23" fmla="*/ 3279299 h 3552735"/>
              <a:gd name="connsiteX24" fmla="*/ 481781 w 4043119"/>
              <a:gd name="connsiteY24" fmla="*/ 3298964 h 3552735"/>
              <a:gd name="connsiteX25" fmla="*/ 530942 w 4043119"/>
              <a:gd name="connsiteY25" fmla="*/ 3308796 h 3552735"/>
              <a:gd name="connsiteX26" fmla="*/ 619432 w 4043119"/>
              <a:gd name="connsiteY26" fmla="*/ 3348125 h 3552735"/>
              <a:gd name="connsiteX27" fmla="*/ 717755 w 4043119"/>
              <a:gd name="connsiteY27" fmla="*/ 3387454 h 3552735"/>
              <a:gd name="connsiteX28" fmla="*/ 816078 w 4043119"/>
              <a:gd name="connsiteY28" fmla="*/ 3397286 h 3552735"/>
              <a:gd name="connsiteX29" fmla="*/ 845574 w 4043119"/>
              <a:gd name="connsiteY29" fmla="*/ 3407118 h 3552735"/>
              <a:gd name="connsiteX30" fmla="*/ 884903 w 4043119"/>
              <a:gd name="connsiteY30" fmla="*/ 3416951 h 3552735"/>
              <a:gd name="connsiteX31" fmla="*/ 924232 w 4043119"/>
              <a:gd name="connsiteY31" fmla="*/ 3436615 h 3552735"/>
              <a:gd name="connsiteX32" fmla="*/ 1022555 w 4043119"/>
              <a:gd name="connsiteY32" fmla="*/ 3456280 h 3552735"/>
              <a:gd name="connsiteX33" fmla="*/ 1238865 w 4043119"/>
              <a:gd name="connsiteY33" fmla="*/ 3466112 h 3552735"/>
              <a:gd name="connsiteX34" fmla="*/ 1406013 w 4043119"/>
              <a:gd name="connsiteY34" fmla="*/ 3426783 h 3552735"/>
              <a:gd name="connsiteX35" fmla="*/ 1622323 w 4043119"/>
              <a:gd name="connsiteY35" fmla="*/ 3348125 h 3552735"/>
              <a:gd name="connsiteX36" fmla="*/ 1907458 w 4043119"/>
              <a:gd name="connsiteY36" fmla="*/ 3298964 h 3552735"/>
              <a:gd name="connsiteX37" fmla="*/ 2271252 w 4043119"/>
              <a:gd name="connsiteY37" fmla="*/ 3289131 h 3552735"/>
              <a:gd name="connsiteX38" fmla="*/ 2300749 w 4043119"/>
              <a:gd name="connsiteY38" fmla="*/ 3279299 h 3552735"/>
              <a:gd name="connsiteX39" fmla="*/ 2644878 w 4043119"/>
              <a:gd name="connsiteY39" fmla="*/ 3338293 h 3552735"/>
              <a:gd name="connsiteX40" fmla="*/ 3052516 w 4043119"/>
              <a:gd name="connsiteY40" fmla="*/ 3505461 h 3552735"/>
              <a:gd name="connsiteX41" fmla="*/ 3482090 w 4043119"/>
              <a:gd name="connsiteY41" fmla="*/ 3549698 h 3552735"/>
              <a:gd name="connsiteX42" fmla="*/ 4043119 w 4043119"/>
              <a:gd name="connsiteY42" fmla="*/ 3430004 h 3552735"/>
              <a:gd name="connsiteX0" fmla="*/ 3972232 w 4043119"/>
              <a:gd name="connsiteY0" fmla="*/ 162473 h 3552735"/>
              <a:gd name="connsiteX1" fmla="*/ 3972232 w 4043119"/>
              <a:gd name="connsiteY1" fmla="*/ 162473 h 3552735"/>
              <a:gd name="connsiteX2" fmla="*/ 3512605 w 4043119"/>
              <a:gd name="connsiteY2" fmla="*/ 83319 h 3552735"/>
              <a:gd name="connsiteX3" fmla="*/ 3126658 w 4043119"/>
              <a:gd name="connsiteY3" fmla="*/ 182138 h 3552735"/>
              <a:gd name="connsiteX4" fmla="*/ 2713703 w 4043119"/>
              <a:gd name="connsiteY4" fmla="*/ 24822 h 3552735"/>
              <a:gd name="connsiteX5" fmla="*/ 2241755 w 4043119"/>
              <a:gd name="connsiteY5" fmla="*/ 5157 h 3552735"/>
              <a:gd name="connsiteX6" fmla="*/ 1936955 w 4043119"/>
              <a:gd name="connsiteY6" fmla="*/ 73983 h 3552735"/>
              <a:gd name="connsiteX7" fmla="*/ 1700981 w 4043119"/>
              <a:gd name="connsiteY7" fmla="*/ 191970 h 3552735"/>
              <a:gd name="connsiteX8" fmla="*/ 1425678 w 4043119"/>
              <a:gd name="connsiteY8" fmla="*/ 368951 h 3552735"/>
              <a:gd name="connsiteX9" fmla="*/ 1307691 w 4043119"/>
              <a:gd name="connsiteY9" fmla="*/ 575428 h 3552735"/>
              <a:gd name="connsiteX10" fmla="*/ 1032387 w 4043119"/>
              <a:gd name="connsiteY10" fmla="*/ 722912 h 3552735"/>
              <a:gd name="connsiteX11" fmla="*/ 688258 w 4043119"/>
              <a:gd name="connsiteY11" fmla="*/ 909725 h 3552735"/>
              <a:gd name="connsiteX12" fmla="*/ 550607 w 4043119"/>
              <a:gd name="connsiteY12" fmla="*/ 1047377 h 3552735"/>
              <a:gd name="connsiteX13" fmla="*/ 383458 w 4043119"/>
              <a:gd name="connsiteY13" fmla="*/ 1263686 h 3552735"/>
              <a:gd name="connsiteX14" fmla="*/ 196645 w 4043119"/>
              <a:gd name="connsiteY14" fmla="*/ 1558654 h 3552735"/>
              <a:gd name="connsiteX15" fmla="*/ 117987 w 4043119"/>
              <a:gd name="connsiteY15" fmla="*/ 1814293 h 3552735"/>
              <a:gd name="connsiteX16" fmla="*/ 88491 w 4043119"/>
              <a:gd name="connsiteY16" fmla="*/ 2128925 h 3552735"/>
              <a:gd name="connsiteX17" fmla="*/ 39329 w 4043119"/>
              <a:gd name="connsiteY17" fmla="*/ 2286241 h 3552735"/>
              <a:gd name="connsiteX18" fmla="*/ 0 w 4043119"/>
              <a:gd name="connsiteY18" fmla="*/ 2463222 h 3552735"/>
              <a:gd name="connsiteX19" fmla="*/ 19665 w 4043119"/>
              <a:gd name="connsiteY19" fmla="*/ 2659867 h 3552735"/>
              <a:gd name="connsiteX20" fmla="*/ 117987 w 4043119"/>
              <a:gd name="connsiteY20" fmla="*/ 2856512 h 3552735"/>
              <a:gd name="connsiteX21" fmla="*/ 226142 w 4043119"/>
              <a:gd name="connsiteY21" fmla="*/ 3023660 h 3552735"/>
              <a:gd name="connsiteX22" fmla="*/ 344129 w 4043119"/>
              <a:gd name="connsiteY22" fmla="*/ 3171144 h 3552735"/>
              <a:gd name="connsiteX23" fmla="*/ 452284 w 4043119"/>
              <a:gd name="connsiteY23" fmla="*/ 3279299 h 3552735"/>
              <a:gd name="connsiteX24" fmla="*/ 481781 w 4043119"/>
              <a:gd name="connsiteY24" fmla="*/ 3298964 h 3552735"/>
              <a:gd name="connsiteX25" fmla="*/ 530942 w 4043119"/>
              <a:gd name="connsiteY25" fmla="*/ 3308796 h 3552735"/>
              <a:gd name="connsiteX26" fmla="*/ 619432 w 4043119"/>
              <a:gd name="connsiteY26" fmla="*/ 3348125 h 3552735"/>
              <a:gd name="connsiteX27" fmla="*/ 717755 w 4043119"/>
              <a:gd name="connsiteY27" fmla="*/ 3387454 h 3552735"/>
              <a:gd name="connsiteX28" fmla="*/ 816078 w 4043119"/>
              <a:gd name="connsiteY28" fmla="*/ 3397286 h 3552735"/>
              <a:gd name="connsiteX29" fmla="*/ 845574 w 4043119"/>
              <a:gd name="connsiteY29" fmla="*/ 3407118 h 3552735"/>
              <a:gd name="connsiteX30" fmla="*/ 884903 w 4043119"/>
              <a:gd name="connsiteY30" fmla="*/ 3416951 h 3552735"/>
              <a:gd name="connsiteX31" fmla="*/ 1022555 w 4043119"/>
              <a:gd name="connsiteY31" fmla="*/ 3456280 h 3552735"/>
              <a:gd name="connsiteX32" fmla="*/ 1238865 w 4043119"/>
              <a:gd name="connsiteY32" fmla="*/ 3466112 h 3552735"/>
              <a:gd name="connsiteX33" fmla="*/ 1406013 w 4043119"/>
              <a:gd name="connsiteY33" fmla="*/ 3426783 h 3552735"/>
              <a:gd name="connsiteX34" fmla="*/ 1622323 w 4043119"/>
              <a:gd name="connsiteY34" fmla="*/ 3348125 h 3552735"/>
              <a:gd name="connsiteX35" fmla="*/ 1907458 w 4043119"/>
              <a:gd name="connsiteY35" fmla="*/ 3298964 h 3552735"/>
              <a:gd name="connsiteX36" fmla="*/ 2271252 w 4043119"/>
              <a:gd name="connsiteY36" fmla="*/ 3289131 h 3552735"/>
              <a:gd name="connsiteX37" fmla="*/ 2300749 w 4043119"/>
              <a:gd name="connsiteY37" fmla="*/ 3279299 h 3552735"/>
              <a:gd name="connsiteX38" fmla="*/ 2644878 w 4043119"/>
              <a:gd name="connsiteY38" fmla="*/ 3338293 h 3552735"/>
              <a:gd name="connsiteX39" fmla="*/ 3052516 w 4043119"/>
              <a:gd name="connsiteY39" fmla="*/ 3505461 h 3552735"/>
              <a:gd name="connsiteX40" fmla="*/ 3482090 w 4043119"/>
              <a:gd name="connsiteY40" fmla="*/ 3549698 h 3552735"/>
              <a:gd name="connsiteX41" fmla="*/ 4043119 w 4043119"/>
              <a:gd name="connsiteY41" fmla="*/ 3430004 h 3552735"/>
              <a:gd name="connsiteX0" fmla="*/ 3972232 w 4043119"/>
              <a:gd name="connsiteY0" fmla="*/ 162473 h 3552735"/>
              <a:gd name="connsiteX1" fmla="*/ 3972232 w 4043119"/>
              <a:gd name="connsiteY1" fmla="*/ 162473 h 3552735"/>
              <a:gd name="connsiteX2" fmla="*/ 3512605 w 4043119"/>
              <a:gd name="connsiteY2" fmla="*/ 83319 h 3552735"/>
              <a:gd name="connsiteX3" fmla="*/ 3126658 w 4043119"/>
              <a:gd name="connsiteY3" fmla="*/ 182138 h 3552735"/>
              <a:gd name="connsiteX4" fmla="*/ 2713703 w 4043119"/>
              <a:gd name="connsiteY4" fmla="*/ 24822 h 3552735"/>
              <a:gd name="connsiteX5" fmla="*/ 2241755 w 4043119"/>
              <a:gd name="connsiteY5" fmla="*/ 5157 h 3552735"/>
              <a:gd name="connsiteX6" fmla="*/ 1936955 w 4043119"/>
              <a:gd name="connsiteY6" fmla="*/ 73983 h 3552735"/>
              <a:gd name="connsiteX7" fmla="*/ 1700981 w 4043119"/>
              <a:gd name="connsiteY7" fmla="*/ 191970 h 3552735"/>
              <a:gd name="connsiteX8" fmla="*/ 1425678 w 4043119"/>
              <a:gd name="connsiteY8" fmla="*/ 368951 h 3552735"/>
              <a:gd name="connsiteX9" fmla="*/ 1307691 w 4043119"/>
              <a:gd name="connsiteY9" fmla="*/ 575428 h 3552735"/>
              <a:gd name="connsiteX10" fmla="*/ 1032387 w 4043119"/>
              <a:gd name="connsiteY10" fmla="*/ 722912 h 3552735"/>
              <a:gd name="connsiteX11" fmla="*/ 688258 w 4043119"/>
              <a:gd name="connsiteY11" fmla="*/ 909725 h 3552735"/>
              <a:gd name="connsiteX12" fmla="*/ 550607 w 4043119"/>
              <a:gd name="connsiteY12" fmla="*/ 1047377 h 3552735"/>
              <a:gd name="connsiteX13" fmla="*/ 383458 w 4043119"/>
              <a:gd name="connsiteY13" fmla="*/ 1263686 h 3552735"/>
              <a:gd name="connsiteX14" fmla="*/ 196645 w 4043119"/>
              <a:gd name="connsiteY14" fmla="*/ 1558654 h 3552735"/>
              <a:gd name="connsiteX15" fmla="*/ 117987 w 4043119"/>
              <a:gd name="connsiteY15" fmla="*/ 1814293 h 3552735"/>
              <a:gd name="connsiteX16" fmla="*/ 88491 w 4043119"/>
              <a:gd name="connsiteY16" fmla="*/ 2128925 h 3552735"/>
              <a:gd name="connsiteX17" fmla="*/ 39329 w 4043119"/>
              <a:gd name="connsiteY17" fmla="*/ 2286241 h 3552735"/>
              <a:gd name="connsiteX18" fmla="*/ 0 w 4043119"/>
              <a:gd name="connsiteY18" fmla="*/ 2463222 h 3552735"/>
              <a:gd name="connsiteX19" fmla="*/ 19665 w 4043119"/>
              <a:gd name="connsiteY19" fmla="*/ 2659867 h 3552735"/>
              <a:gd name="connsiteX20" fmla="*/ 117987 w 4043119"/>
              <a:gd name="connsiteY20" fmla="*/ 2856512 h 3552735"/>
              <a:gd name="connsiteX21" fmla="*/ 226142 w 4043119"/>
              <a:gd name="connsiteY21" fmla="*/ 3023660 h 3552735"/>
              <a:gd name="connsiteX22" fmla="*/ 344129 w 4043119"/>
              <a:gd name="connsiteY22" fmla="*/ 3171144 h 3552735"/>
              <a:gd name="connsiteX23" fmla="*/ 452284 w 4043119"/>
              <a:gd name="connsiteY23" fmla="*/ 3279299 h 3552735"/>
              <a:gd name="connsiteX24" fmla="*/ 481781 w 4043119"/>
              <a:gd name="connsiteY24" fmla="*/ 3298964 h 3552735"/>
              <a:gd name="connsiteX25" fmla="*/ 530942 w 4043119"/>
              <a:gd name="connsiteY25" fmla="*/ 3308796 h 3552735"/>
              <a:gd name="connsiteX26" fmla="*/ 619432 w 4043119"/>
              <a:gd name="connsiteY26" fmla="*/ 3348125 h 3552735"/>
              <a:gd name="connsiteX27" fmla="*/ 717755 w 4043119"/>
              <a:gd name="connsiteY27" fmla="*/ 3387454 h 3552735"/>
              <a:gd name="connsiteX28" fmla="*/ 816078 w 4043119"/>
              <a:gd name="connsiteY28" fmla="*/ 3397286 h 3552735"/>
              <a:gd name="connsiteX29" fmla="*/ 884903 w 4043119"/>
              <a:gd name="connsiteY29" fmla="*/ 3416951 h 3552735"/>
              <a:gd name="connsiteX30" fmla="*/ 1022555 w 4043119"/>
              <a:gd name="connsiteY30" fmla="*/ 3456280 h 3552735"/>
              <a:gd name="connsiteX31" fmla="*/ 1238865 w 4043119"/>
              <a:gd name="connsiteY31" fmla="*/ 3466112 h 3552735"/>
              <a:gd name="connsiteX32" fmla="*/ 1406013 w 4043119"/>
              <a:gd name="connsiteY32" fmla="*/ 3426783 h 3552735"/>
              <a:gd name="connsiteX33" fmla="*/ 1622323 w 4043119"/>
              <a:gd name="connsiteY33" fmla="*/ 3348125 h 3552735"/>
              <a:gd name="connsiteX34" fmla="*/ 1907458 w 4043119"/>
              <a:gd name="connsiteY34" fmla="*/ 3298964 h 3552735"/>
              <a:gd name="connsiteX35" fmla="*/ 2271252 w 4043119"/>
              <a:gd name="connsiteY35" fmla="*/ 3289131 h 3552735"/>
              <a:gd name="connsiteX36" fmla="*/ 2300749 w 4043119"/>
              <a:gd name="connsiteY36" fmla="*/ 3279299 h 3552735"/>
              <a:gd name="connsiteX37" fmla="*/ 2644878 w 4043119"/>
              <a:gd name="connsiteY37" fmla="*/ 3338293 h 3552735"/>
              <a:gd name="connsiteX38" fmla="*/ 3052516 w 4043119"/>
              <a:gd name="connsiteY38" fmla="*/ 3505461 h 3552735"/>
              <a:gd name="connsiteX39" fmla="*/ 3482090 w 4043119"/>
              <a:gd name="connsiteY39" fmla="*/ 3549698 h 3552735"/>
              <a:gd name="connsiteX40" fmla="*/ 4043119 w 4043119"/>
              <a:gd name="connsiteY40" fmla="*/ 3430004 h 3552735"/>
              <a:gd name="connsiteX0" fmla="*/ 3972232 w 4043119"/>
              <a:gd name="connsiteY0" fmla="*/ 162473 h 3552735"/>
              <a:gd name="connsiteX1" fmla="*/ 3972232 w 4043119"/>
              <a:gd name="connsiteY1" fmla="*/ 162473 h 3552735"/>
              <a:gd name="connsiteX2" fmla="*/ 3512605 w 4043119"/>
              <a:gd name="connsiteY2" fmla="*/ 83319 h 3552735"/>
              <a:gd name="connsiteX3" fmla="*/ 3126658 w 4043119"/>
              <a:gd name="connsiteY3" fmla="*/ 182138 h 3552735"/>
              <a:gd name="connsiteX4" fmla="*/ 2713703 w 4043119"/>
              <a:gd name="connsiteY4" fmla="*/ 24822 h 3552735"/>
              <a:gd name="connsiteX5" fmla="*/ 2241755 w 4043119"/>
              <a:gd name="connsiteY5" fmla="*/ 5157 h 3552735"/>
              <a:gd name="connsiteX6" fmla="*/ 1936955 w 4043119"/>
              <a:gd name="connsiteY6" fmla="*/ 73983 h 3552735"/>
              <a:gd name="connsiteX7" fmla="*/ 1700981 w 4043119"/>
              <a:gd name="connsiteY7" fmla="*/ 191970 h 3552735"/>
              <a:gd name="connsiteX8" fmla="*/ 1425678 w 4043119"/>
              <a:gd name="connsiteY8" fmla="*/ 368951 h 3552735"/>
              <a:gd name="connsiteX9" fmla="*/ 1307691 w 4043119"/>
              <a:gd name="connsiteY9" fmla="*/ 575428 h 3552735"/>
              <a:gd name="connsiteX10" fmla="*/ 1032387 w 4043119"/>
              <a:gd name="connsiteY10" fmla="*/ 722912 h 3552735"/>
              <a:gd name="connsiteX11" fmla="*/ 688258 w 4043119"/>
              <a:gd name="connsiteY11" fmla="*/ 909725 h 3552735"/>
              <a:gd name="connsiteX12" fmla="*/ 550607 w 4043119"/>
              <a:gd name="connsiteY12" fmla="*/ 1047377 h 3552735"/>
              <a:gd name="connsiteX13" fmla="*/ 383458 w 4043119"/>
              <a:gd name="connsiteY13" fmla="*/ 1263686 h 3552735"/>
              <a:gd name="connsiteX14" fmla="*/ 196645 w 4043119"/>
              <a:gd name="connsiteY14" fmla="*/ 1558654 h 3552735"/>
              <a:gd name="connsiteX15" fmla="*/ 117987 w 4043119"/>
              <a:gd name="connsiteY15" fmla="*/ 1814293 h 3552735"/>
              <a:gd name="connsiteX16" fmla="*/ 88491 w 4043119"/>
              <a:gd name="connsiteY16" fmla="*/ 2128925 h 3552735"/>
              <a:gd name="connsiteX17" fmla="*/ 39329 w 4043119"/>
              <a:gd name="connsiteY17" fmla="*/ 2286241 h 3552735"/>
              <a:gd name="connsiteX18" fmla="*/ 0 w 4043119"/>
              <a:gd name="connsiteY18" fmla="*/ 2463222 h 3552735"/>
              <a:gd name="connsiteX19" fmla="*/ 19665 w 4043119"/>
              <a:gd name="connsiteY19" fmla="*/ 2659867 h 3552735"/>
              <a:gd name="connsiteX20" fmla="*/ 117987 w 4043119"/>
              <a:gd name="connsiteY20" fmla="*/ 2856512 h 3552735"/>
              <a:gd name="connsiteX21" fmla="*/ 226142 w 4043119"/>
              <a:gd name="connsiteY21" fmla="*/ 3023660 h 3552735"/>
              <a:gd name="connsiteX22" fmla="*/ 344129 w 4043119"/>
              <a:gd name="connsiteY22" fmla="*/ 3171144 h 3552735"/>
              <a:gd name="connsiteX23" fmla="*/ 452284 w 4043119"/>
              <a:gd name="connsiteY23" fmla="*/ 3279299 h 3552735"/>
              <a:gd name="connsiteX24" fmla="*/ 481781 w 4043119"/>
              <a:gd name="connsiteY24" fmla="*/ 3298964 h 3552735"/>
              <a:gd name="connsiteX25" fmla="*/ 530942 w 4043119"/>
              <a:gd name="connsiteY25" fmla="*/ 3308796 h 3552735"/>
              <a:gd name="connsiteX26" fmla="*/ 619432 w 4043119"/>
              <a:gd name="connsiteY26" fmla="*/ 3348125 h 3552735"/>
              <a:gd name="connsiteX27" fmla="*/ 717755 w 4043119"/>
              <a:gd name="connsiteY27" fmla="*/ 3387454 h 3552735"/>
              <a:gd name="connsiteX28" fmla="*/ 884903 w 4043119"/>
              <a:gd name="connsiteY28" fmla="*/ 3416951 h 3552735"/>
              <a:gd name="connsiteX29" fmla="*/ 1022555 w 4043119"/>
              <a:gd name="connsiteY29" fmla="*/ 3456280 h 3552735"/>
              <a:gd name="connsiteX30" fmla="*/ 1238865 w 4043119"/>
              <a:gd name="connsiteY30" fmla="*/ 3466112 h 3552735"/>
              <a:gd name="connsiteX31" fmla="*/ 1406013 w 4043119"/>
              <a:gd name="connsiteY31" fmla="*/ 3426783 h 3552735"/>
              <a:gd name="connsiteX32" fmla="*/ 1622323 w 4043119"/>
              <a:gd name="connsiteY32" fmla="*/ 3348125 h 3552735"/>
              <a:gd name="connsiteX33" fmla="*/ 1907458 w 4043119"/>
              <a:gd name="connsiteY33" fmla="*/ 3298964 h 3552735"/>
              <a:gd name="connsiteX34" fmla="*/ 2271252 w 4043119"/>
              <a:gd name="connsiteY34" fmla="*/ 3289131 h 3552735"/>
              <a:gd name="connsiteX35" fmla="*/ 2300749 w 4043119"/>
              <a:gd name="connsiteY35" fmla="*/ 3279299 h 3552735"/>
              <a:gd name="connsiteX36" fmla="*/ 2644878 w 4043119"/>
              <a:gd name="connsiteY36" fmla="*/ 3338293 h 3552735"/>
              <a:gd name="connsiteX37" fmla="*/ 3052516 w 4043119"/>
              <a:gd name="connsiteY37" fmla="*/ 3505461 h 3552735"/>
              <a:gd name="connsiteX38" fmla="*/ 3482090 w 4043119"/>
              <a:gd name="connsiteY38" fmla="*/ 3549698 h 3552735"/>
              <a:gd name="connsiteX39" fmla="*/ 4043119 w 4043119"/>
              <a:gd name="connsiteY39" fmla="*/ 3430004 h 3552735"/>
              <a:gd name="connsiteX0" fmla="*/ 3972232 w 4043119"/>
              <a:gd name="connsiteY0" fmla="*/ 162473 h 3552735"/>
              <a:gd name="connsiteX1" fmla="*/ 3972232 w 4043119"/>
              <a:gd name="connsiteY1" fmla="*/ 162473 h 3552735"/>
              <a:gd name="connsiteX2" fmla="*/ 3512605 w 4043119"/>
              <a:gd name="connsiteY2" fmla="*/ 83319 h 3552735"/>
              <a:gd name="connsiteX3" fmla="*/ 3126658 w 4043119"/>
              <a:gd name="connsiteY3" fmla="*/ 182138 h 3552735"/>
              <a:gd name="connsiteX4" fmla="*/ 2713703 w 4043119"/>
              <a:gd name="connsiteY4" fmla="*/ 24822 h 3552735"/>
              <a:gd name="connsiteX5" fmla="*/ 2241755 w 4043119"/>
              <a:gd name="connsiteY5" fmla="*/ 5157 h 3552735"/>
              <a:gd name="connsiteX6" fmla="*/ 1936955 w 4043119"/>
              <a:gd name="connsiteY6" fmla="*/ 73983 h 3552735"/>
              <a:gd name="connsiteX7" fmla="*/ 1700981 w 4043119"/>
              <a:gd name="connsiteY7" fmla="*/ 191970 h 3552735"/>
              <a:gd name="connsiteX8" fmla="*/ 1425678 w 4043119"/>
              <a:gd name="connsiteY8" fmla="*/ 368951 h 3552735"/>
              <a:gd name="connsiteX9" fmla="*/ 1307691 w 4043119"/>
              <a:gd name="connsiteY9" fmla="*/ 575428 h 3552735"/>
              <a:gd name="connsiteX10" fmla="*/ 1032387 w 4043119"/>
              <a:gd name="connsiteY10" fmla="*/ 722912 h 3552735"/>
              <a:gd name="connsiteX11" fmla="*/ 688258 w 4043119"/>
              <a:gd name="connsiteY11" fmla="*/ 909725 h 3552735"/>
              <a:gd name="connsiteX12" fmla="*/ 550607 w 4043119"/>
              <a:gd name="connsiteY12" fmla="*/ 1047377 h 3552735"/>
              <a:gd name="connsiteX13" fmla="*/ 383458 w 4043119"/>
              <a:gd name="connsiteY13" fmla="*/ 1263686 h 3552735"/>
              <a:gd name="connsiteX14" fmla="*/ 196645 w 4043119"/>
              <a:gd name="connsiteY14" fmla="*/ 1558654 h 3552735"/>
              <a:gd name="connsiteX15" fmla="*/ 117987 w 4043119"/>
              <a:gd name="connsiteY15" fmla="*/ 1814293 h 3552735"/>
              <a:gd name="connsiteX16" fmla="*/ 88491 w 4043119"/>
              <a:gd name="connsiteY16" fmla="*/ 2128925 h 3552735"/>
              <a:gd name="connsiteX17" fmla="*/ 39329 w 4043119"/>
              <a:gd name="connsiteY17" fmla="*/ 2286241 h 3552735"/>
              <a:gd name="connsiteX18" fmla="*/ 0 w 4043119"/>
              <a:gd name="connsiteY18" fmla="*/ 2463222 h 3552735"/>
              <a:gd name="connsiteX19" fmla="*/ 19665 w 4043119"/>
              <a:gd name="connsiteY19" fmla="*/ 2659867 h 3552735"/>
              <a:gd name="connsiteX20" fmla="*/ 117987 w 4043119"/>
              <a:gd name="connsiteY20" fmla="*/ 2856512 h 3552735"/>
              <a:gd name="connsiteX21" fmla="*/ 226142 w 4043119"/>
              <a:gd name="connsiteY21" fmla="*/ 3023660 h 3552735"/>
              <a:gd name="connsiteX22" fmla="*/ 344129 w 4043119"/>
              <a:gd name="connsiteY22" fmla="*/ 3171144 h 3552735"/>
              <a:gd name="connsiteX23" fmla="*/ 452284 w 4043119"/>
              <a:gd name="connsiteY23" fmla="*/ 3279299 h 3552735"/>
              <a:gd name="connsiteX24" fmla="*/ 481781 w 4043119"/>
              <a:gd name="connsiteY24" fmla="*/ 3298964 h 3552735"/>
              <a:gd name="connsiteX25" fmla="*/ 530942 w 4043119"/>
              <a:gd name="connsiteY25" fmla="*/ 3308796 h 3552735"/>
              <a:gd name="connsiteX26" fmla="*/ 717755 w 4043119"/>
              <a:gd name="connsiteY26" fmla="*/ 3387454 h 3552735"/>
              <a:gd name="connsiteX27" fmla="*/ 884903 w 4043119"/>
              <a:gd name="connsiteY27" fmla="*/ 3416951 h 3552735"/>
              <a:gd name="connsiteX28" fmla="*/ 1022555 w 4043119"/>
              <a:gd name="connsiteY28" fmla="*/ 3456280 h 3552735"/>
              <a:gd name="connsiteX29" fmla="*/ 1238865 w 4043119"/>
              <a:gd name="connsiteY29" fmla="*/ 3466112 h 3552735"/>
              <a:gd name="connsiteX30" fmla="*/ 1406013 w 4043119"/>
              <a:gd name="connsiteY30" fmla="*/ 3426783 h 3552735"/>
              <a:gd name="connsiteX31" fmla="*/ 1622323 w 4043119"/>
              <a:gd name="connsiteY31" fmla="*/ 3348125 h 3552735"/>
              <a:gd name="connsiteX32" fmla="*/ 1907458 w 4043119"/>
              <a:gd name="connsiteY32" fmla="*/ 3298964 h 3552735"/>
              <a:gd name="connsiteX33" fmla="*/ 2271252 w 4043119"/>
              <a:gd name="connsiteY33" fmla="*/ 3289131 h 3552735"/>
              <a:gd name="connsiteX34" fmla="*/ 2300749 w 4043119"/>
              <a:gd name="connsiteY34" fmla="*/ 3279299 h 3552735"/>
              <a:gd name="connsiteX35" fmla="*/ 2644878 w 4043119"/>
              <a:gd name="connsiteY35" fmla="*/ 3338293 h 3552735"/>
              <a:gd name="connsiteX36" fmla="*/ 3052516 w 4043119"/>
              <a:gd name="connsiteY36" fmla="*/ 3505461 h 3552735"/>
              <a:gd name="connsiteX37" fmla="*/ 3482090 w 4043119"/>
              <a:gd name="connsiteY37" fmla="*/ 3549698 h 3552735"/>
              <a:gd name="connsiteX38" fmla="*/ 4043119 w 4043119"/>
              <a:gd name="connsiteY38" fmla="*/ 3430004 h 3552735"/>
              <a:gd name="connsiteX0" fmla="*/ 3972232 w 4043119"/>
              <a:gd name="connsiteY0" fmla="*/ 162473 h 3552735"/>
              <a:gd name="connsiteX1" fmla="*/ 3972232 w 4043119"/>
              <a:gd name="connsiteY1" fmla="*/ 162473 h 3552735"/>
              <a:gd name="connsiteX2" fmla="*/ 3512605 w 4043119"/>
              <a:gd name="connsiteY2" fmla="*/ 83319 h 3552735"/>
              <a:gd name="connsiteX3" fmla="*/ 3126658 w 4043119"/>
              <a:gd name="connsiteY3" fmla="*/ 182138 h 3552735"/>
              <a:gd name="connsiteX4" fmla="*/ 2713703 w 4043119"/>
              <a:gd name="connsiteY4" fmla="*/ 24822 h 3552735"/>
              <a:gd name="connsiteX5" fmla="*/ 2241755 w 4043119"/>
              <a:gd name="connsiteY5" fmla="*/ 5157 h 3552735"/>
              <a:gd name="connsiteX6" fmla="*/ 1936955 w 4043119"/>
              <a:gd name="connsiteY6" fmla="*/ 73983 h 3552735"/>
              <a:gd name="connsiteX7" fmla="*/ 1700981 w 4043119"/>
              <a:gd name="connsiteY7" fmla="*/ 191970 h 3552735"/>
              <a:gd name="connsiteX8" fmla="*/ 1425678 w 4043119"/>
              <a:gd name="connsiteY8" fmla="*/ 368951 h 3552735"/>
              <a:gd name="connsiteX9" fmla="*/ 1307691 w 4043119"/>
              <a:gd name="connsiteY9" fmla="*/ 575428 h 3552735"/>
              <a:gd name="connsiteX10" fmla="*/ 1032387 w 4043119"/>
              <a:gd name="connsiteY10" fmla="*/ 722912 h 3552735"/>
              <a:gd name="connsiteX11" fmla="*/ 688258 w 4043119"/>
              <a:gd name="connsiteY11" fmla="*/ 909725 h 3552735"/>
              <a:gd name="connsiteX12" fmla="*/ 550607 w 4043119"/>
              <a:gd name="connsiteY12" fmla="*/ 1047377 h 3552735"/>
              <a:gd name="connsiteX13" fmla="*/ 383458 w 4043119"/>
              <a:gd name="connsiteY13" fmla="*/ 1263686 h 3552735"/>
              <a:gd name="connsiteX14" fmla="*/ 196645 w 4043119"/>
              <a:gd name="connsiteY14" fmla="*/ 1558654 h 3552735"/>
              <a:gd name="connsiteX15" fmla="*/ 117987 w 4043119"/>
              <a:gd name="connsiteY15" fmla="*/ 1814293 h 3552735"/>
              <a:gd name="connsiteX16" fmla="*/ 88491 w 4043119"/>
              <a:gd name="connsiteY16" fmla="*/ 2128925 h 3552735"/>
              <a:gd name="connsiteX17" fmla="*/ 39329 w 4043119"/>
              <a:gd name="connsiteY17" fmla="*/ 2286241 h 3552735"/>
              <a:gd name="connsiteX18" fmla="*/ 0 w 4043119"/>
              <a:gd name="connsiteY18" fmla="*/ 2463222 h 3552735"/>
              <a:gd name="connsiteX19" fmla="*/ 19665 w 4043119"/>
              <a:gd name="connsiteY19" fmla="*/ 2659867 h 3552735"/>
              <a:gd name="connsiteX20" fmla="*/ 117987 w 4043119"/>
              <a:gd name="connsiteY20" fmla="*/ 2856512 h 3552735"/>
              <a:gd name="connsiteX21" fmla="*/ 226142 w 4043119"/>
              <a:gd name="connsiteY21" fmla="*/ 3023660 h 3552735"/>
              <a:gd name="connsiteX22" fmla="*/ 344129 w 4043119"/>
              <a:gd name="connsiteY22" fmla="*/ 3171144 h 3552735"/>
              <a:gd name="connsiteX23" fmla="*/ 452284 w 4043119"/>
              <a:gd name="connsiteY23" fmla="*/ 3279299 h 3552735"/>
              <a:gd name="connsiteX24" fmla="*/ 481781 w 4043119"/>
              <a:gd name="connsiteY24" fmla="*/ 3298964 h 3552735"/>
              <a:gd name="connsiteX25" fmla="*/ 717755 w 4043119"/>
              <a:gd name="connsiteY25" fmla="*/ 3387454 h 3552735"/>
              <a:gd name="connsiteX26" fmla="*/ 884903 w 4043119"/>
              <a:gd name="connsiteY26" fmla="*/ 3416951 h 3552735"/>
              <a:gd name="connsiteX27" fmla="*/ 1022555 w 4043119"/>
              <a:gd name="connsiteY27" fmla="*/ 3456280 h 3552735"/>
              <a:gd name="connsiteX28" fmla="*/ 1238865 w 4043119"/>
              <a:gd name="connsiteY28" fmla="*/ 3466112 h 3552735"/>
              <a:gd name="connsiteX29" fmla="*/ 1406013 w 4043119"/>
              <a:gd name="connsiteY29" fmla="*/ 3426783 h 3552735"/>
              <a:gd name="connsiteX30" fmla="*/ 1622323 w 4043119"/>
              <a:gd name="connsiteY30" fmla="*/ 3348125 h 3552735"/>
              <a:gd name="connsiteX31" fmla="*/ 1907458 w 4043119"/>
              <a:gd name="connsiteY31" fmla="*/ 3298964 h 3552735"/>
              <a:gd name="connsiteX32" fmla="*/ 2271252 w 4043119"/>
              <a:gd name="connsiteY32" fmla="*/ 3289131 h 3552735"/>
              <a:gd name="connsiteX33" fmla="*/ 2300749 w 4043119"/>
              <a:gd name="connsiteY33" fmla="*/ 3279299 h 3552735"/>
              <a:gd name="connsiteX34" fmla="*/ 2644878 w 4043119"/>
              <a:gd name="connsiteY34" fmla="*/ 3338293 h 3552735"/>
              <a:gd name="connsiteX35" fmla="*/ 3052516 w 4043119"/>
              <a:gd name="connsiteY35" fmla="*/ 3505461 h 3552735"/>
              <a:gd name="connsiteX36" fmla="*/ 3482090 w 4043119"/>
              <a:gd name="connsiteY36" fmla="*/ 3549698 h 3552735"/>
              <a:gd name="connsiteX37" fmla="*/ 4043119 w 4043119"/>
              <a:gd name="connsiteY37" fmla="*/ 3430004 h 3552735"/>
              <a:gd name="connsiteX0" fmla="*/ 3972232 w 4043119"/>
              <a:gd name="connsiteY0" fmla="*/ 162473 h 3552735"/>
              <a:gd name="connsiteX1" fmla="*/ 3972232 w 4043119"/>
              <a:gd name="connsiteY1" fmla="*/ 162473 h 3552735"/>
              <a:gd name="connsiteX2" fmla="*/ 3512605 w 4043119"/>
              <a:gd name="connsiteY2" fmla="*/ 83319 h 3552735"/>
              <a:gd name="connsiteX3" fmla="*/ 3126658 w 4043119"/>
              <a:gd name="connsiteY3" fmla="*/ 182138 h 3552735"/>
              <a:gd name="connsiteX4" fmla="*/ 2713703 w 4043119"/>
              <a:gd name="connsiteY4" fmla="*/ 24822 h 3552735"/>
              <a:gd name="connsiteX5" fmla="*/ 2241755 w 4043119"/>
              <a:gd name="connsiteY5" fmla="*/ 5157 h 3552735"/>
              <a:gd name="connsiteX6" fmla="*/ 1936955 w 4043119"/>
              <a:gd name="connsiteY6" fmla="*/ 73983 h 3552735"/>
              <a:gd name="connsiteX7" fmla="*/ 1700981 w 4043119"/>
              <a:gd name="connsiteY7" fmla="*/ 191970 h 3552735"/>
              <a:gd name="connsiteX8" fmla="*/ 1425678 w 4043119"/>
              <a:gd name="connsiteY8" fmla="*/ 368951 h 3552735"/>
              <a:gd name="connsiteX9" fmla="*/ 1307691 w 4043119"/>
              <a:gd name="connsiteY9" fmla="*/ 575428 h 3552735"/>
              <a:gd name="connsiteX10" fmla="*/ 1032387 w 4043119"/>
              <a:gd name="connsiteY10" fmla="*/ 722912 h 3552735"/>
              <a:gd name="connsiteX11" fmla="*/ 688258 w 4043119"/>
              <a:gd name="connsiteY11" fmla="*/ 909725 h 3552735"/>
              <a:gd name="connsiteX12" fmla="*/ 550607 w 4043119"/>
              <a:gd name="connsiteY12" fmla="*/ 1047377 h 3552735"/>
              <a:gd name="connsiteX13" fmla="*/ 383458 w 4043119"/>
              <a:gd name="connsiteY13" fmla="*/ 1263686 h 3552735"/>
              <a:gd name="connsiteX14" fmla="*/ 196645 w 4043119"/>
              <a:gd name="connsiteY14" fmla="*/ 1558654 h 3552735"/>
              <a:gd name="connsiteX15" fmla="*/ 117987 w 4043119"/>
              <a:gd name="connsiteY15" fmla="*/ 1814293 h 3552735"/>
              <a:gd name="connsiteX16" fmla="*/ 88491 w 4043119"/>
              <a:gd name="connsiteY16" fmla="*/ 2128925 h 3552735"/>
              <a:gd name="connsiteX17" fmla="*/ 39329 w 4043119"/>
              <a:gd name="connsiteY17" fmla="*/ 2286241 h 3552735"/>
              <a:gd name="connsiteX18" fmla="*/ 0 w 4043119"/>
              <a:gd name="connsiteY18" fmla="*/ 2463222 h 3552735"/>
              <a:gd name="connsiteX19" fmla="*/ 19665 w 4043119"/>
              <a:gd name="connsiteY19" fmla="*/ 2659867 h 3552735"/>
              <a:gd name="connsiteX20" fmla="*/ 117987 w 4043119"/>
              <a:gd name="connsiteY20" fmla="*/ 2856512 h 3552735"/>
              <a:gd name="connsiteX21" fmla="*/ 226142 w 4043119"/>
              <a:gd name="connsiteY21" fmla="*/ 3023660 h 3552735"/>
              <a:gd name="connsiteX22" fmla="*/ 344129 w 4043119"/>
              <a:gd name="connsiteY22" fmla="*/ 3171144 h 3552735"/>
              <a:gd name="connsiteX23" fmla="*/ 452284 w 4043119"/>
              <a:gd name="connsiteY23" fmla="*/ 3279299 h 3552735"/>
              <a:gd name="connsiteX24" fmla="*/ 717755 w 4043119"/>
              <a:gd name="connsiteY24" fmla="*/ 3387454 h 3552735"/>
              <a:gd name="connsiteX25" fmla="*/ 884903 w 4043119"/>
              <a:gd name="connsiteY25" fmla="*/ 3416951 h 3552735"/>
              <a:gd name="connsiteX26" fmla="*/ 1022555 w 4043119"/>
              <a:gd name="connsiteY26" fmla="*/ 3456280 h 3552735"/>
              <a:gd name="connsiteX27" fmla="*/ 1238865 w 4043119"/>
              <a:gd name="connsiteY27" fmla="*/ 3466112 h 3552735"/>
              <a:gd name="connsiteX28" fmla="*/ 1406013 w 4043119"/>
              <a:gd name="connsiteY28" fmla="*/ 3426783 h 3552735"/>
              <a:gd name="connsiteX29" fmla="*/ 1622323 w 4043119"/>
              <a:gd name="connsiteY29" fmla="*/ 3348125 h 3552735"/>
              <a:gd name="connsiteX30" fmla="*/ 1907458 w 4043119"/>
              <a:gd name="connsiteY30" fmla="*/ 3298964 h 3552735"/>
              <a:gd name="connsiteX31" fmla="*/ 2271252 w 4043119"/>
              <a:gd name="connsiteY31" fmla="*/ 3289131 h 3552735"/>
              <a:gd name="connsiteX32" fmla="*/ 2300749 w 4043119"/>
              <a:gd name="connsiteY32" fmla="*/ 3279299 h 3552735"/>
              <a:gd name="connsiteX33" fmla="*/ 2644878 w 4043119"/>
              <a:gd name="connsiteY33" fmla="*/ 3338293 h 3552735"/>
              <a:gd name="connsiteX34" fmla="*/ 3052516 w 4043119"/>
              <a:gd name="connsiteY34" fmla="*/ 3505461 h 3552735"/>
              <a:gd name="connsiteX35" fmla="*/ 3482090 w 4043119"/>
              <a:gd name="connsiteY35" fmla="*/ 3549698 h 3552735"/>
              <a:gd name="connsiteX36" fmla="*/ 4043119 w 4043119"/>
              <a:gd name="connsiteY36" fmla="*/ 3430004 h 3552735"/>
              <a:gd name="connsiteX0" fmla="*/ 3972232 w 4043119"/>
              <a:gd name="connsiteY0" fmla="*/ 162473 h 3552735"/>
              <a:gd name="connsiteX1" fmla="*/ 3972232 w 4043119"/>
              <a:gd name="connsiteY1" fmla="*/ 162473 h 3552735"/>
              <a:gd name="connsiteX2" fmla="*/ 3512605 w 4043119"/>
              <a:gd name="connsiteY2" fmla="*/ 83319 h 3552735"/>
              <a:gd name="connsiteX3" fmla="*/ 3126658 w 4043119"/>
              <a:gd name="connsiteY3" fmla="*/ 182138 h 3552735"/>
              <a:gd name="connsiteX4" fmla="*/ 2713703 w 4043119"/>
              <a:gd name="connsiteY4" fmla="*/ 24822 h 3552735"/>
              <a:gd name="connsiteX5" fmla="*/ 2241755 w 4043119"/>
              <a:gd name="connsiteY5" fmla="*/ 5157 h 3552735"/>
              <a:gd name="connsiteX6" fmla="*/ 1936955 w 4043119"/>
              <a:gd name="connsiteY6" fmla="*/ 73983 h 3552735"/>
              <a:gd name="connsiteX7" fmla="*/ 1700981 w 4043119"/>
              <a:gd name="connsiteY7" fmla="*/ 191970 h 3552735"/>
              <a:gd name="connsiteX8" fmla="*/ 1425678 w 4043119"/>
              <a:gd name="connsiteY8" fmla="*/ 368951 h 3552735"/>
              <a:gd name="connsiteX9" fmla="*/ 1307691 w 4043119"/>
              <a:gd name="connsiteY9" fmla="*/ 575428 h 3552735"/>
              <a:gd name="connsiteX10" fmla="*/ 1032387 w 4043119"/>
              <a:gd name="connsiteY10" fmla="*/ 722912 h 3552735"/>
              <a:gd name="connsiteX11" fmla="*/ 688258 w 4043119"/>
              <a:gd name="connsiteY11" fmla="*/ 909725 h 3552735"/>
              <a:gd name="connsiteX12" fmla="*/ 550607 w 4043119"/>
              <a:gd name="connsiteY12" fmla="*/ 1047377 h 3552735"/>
              <a:gd name="connsiteX13" fmla="*/ 383458 w 4043119"/>
              <a:gd name="connsiteY13" fmla="*/ 1263686 h 3552735"/>
              <a:gd name="connsiteX14" fmla="*/ 196645 w 4043119"/>
              <a:gd name="connsiteY14" fmla="*/ 1558654 h 3552735"/>
              <a:gd name="connsiteX15" fmla="*/ 117987 w 4043119"/>
              <a:gd name="connsiteY15" fmla="*/ 1814293 h 3552735"/>
              <a:gd name="connsiteX16" fmla="*/ 88491 w 4043119"/>
              <a:gd name="connsiteY16" fmla="*/ 2128925 h 3552735"/>
              <a:gd name="connsiteX17" fmla="*/ 39329 w 4043119"/>
              <a:gd name="connsiteY17" fmla="*/ 2286241 h 3552735"/>
              <a:gd name="connsiteX18" fmla="*/ 0 w 4043119"/>
              <a:gd name="connsiteY18" fmla="*/ 2463222 h 3552735"/>
              <a:gd name="connsiteX19" fmla="*/ 19665 w 4043119"/>
              <a:gd name="connsiteY19" fmla="*/ 2659867 h 3552735"/>
              <a:gd name="connsiteX20" fmla="*/ 117987 w 4043119"/>
              <a:gd name="connsiteY20" fmla="*/ 2856512 h 3552735"/>
              <a:gd name="connsiteX21" fmla="*/ 226142 w 4043119"/>
              <a:gd name="connsiteY21" fmla="*/ 3023660 h 3552735"/>
              <a:gd name="connsiteX22" fmla="*/ 344129 w 4043119"/>
              <a:gd name="connsiteY22" fmla="*/ 3171144 h 3552735"/>
              <a:gd name="connsiteX23" fmla="*/ 452284 w 4043119"/>
              <a:gd name="connsiteY23" fmla="*/ 3279299 h 3552735"/>
              <a:gd name="connsiteX24" fmla="*/ 717755 w 4043119"/>
              <a:gd name="connsiteY24" fmla="*/ 3387454 h 3552735"/>
              <a:gd name="connsiteX25" fmla="*/ 884903 w 4043119"/>
              <a:gd name="connsiteY25" fmla="*/ 3416951 h 3552735"/>
              <a:gd name="connsiteX26" fmla="*/ 1022555 w 4043119"/>
              <a:gd name="connsiteY26" fmla="*/ 3456280 h 3552735"/>
              <a:gd name="connsiteX27" fmla="*/ 1238865 w 4043119"/>
              <a:gd name="connsiteY27" fmla="*/ 3466112 h 3552735"/>
              <a:gd name="connsiteX28" fmla="*/ 1406013 w 4043119"/>
              <a:gd name="connsiteY28" fmla="*/ 3426783 h 3552735"/>
              <a:gd name="connsiteX29" fmla="*/ 1622323 w 4043119"/>
              <a:gd name="connsiteY29" fmla="*/ 3348125 h 3552735"/>
              <a:gd name="connsiteX30" fmla="*/ 1907458 w 4043119"/>
              <a:gd name="connsiteY30" fmla="*/ 3298964 h 3552735"/>
              <a:gd name="connsiteX31" fmla="*/ 2271252 w 4043119"/>
              <a:gd name="connsiteY31" fmla="*/ 3289131 h 3552735"/>
              <a:gd name="connsiteX32" fmla="*/ 2300749 w 4043119"/>
              <a:gd name="connsiteY32" fmla="*/ 3279299 h 3552735"/>
              <a:gd name="connsiteX33" fmla="*/ 2644878 w 4043119"/>
              <a:gd name="connsiteY33" fmla="*/ 3338293 h 3552735"/>
              <a:gd name="connsiteX34" fmla="*/ 3052516 w 4043119"/>
              <a:gd name="connsiteY34" fmla="*/ 3505461 h 3552735"/>
              <a:gd name="connsiteX35" fmla="*/ 3482090 w 4043119"/>
              <a:gd name="connsiteY35" fmla="*/ 3549698 h 3552735"/>
              <a:gd name="connsiteX36" fmla="*/ 4043119 w 4043119"/>
              <a:gd name="connsiteY36" fmla="*/ 3430004 h 3552735"/>
              <a:gd name="connsiteX0" fmla="*/ 3972232 w 4036680"/>
              <a:gd name="connsiteY0" fmla="*/ 162473 h 3554615"/>
              <a:gd name="connsiteX1" fmla="*/ 3972232 w 4036680"/>
              <a:gd name="connsiteY1" fmla="*/ 162473 h 3554615"/>
              <a:gd name="connsiteX2" fmla="*/ 3512605 w 4036680"/>
              <a:gd name="connsiteY2" fmla="*/ 83319 h 3554615"/>
              <a:gd name="connsiteX3" fmla="*/ 3126658 w 4036680"/>
              <a:gd name="connsiteY3" fmla="*/ 182138 h 3554615"/>
              <a:gd name="connsiteX4" fmla="*/ 2713703 w 4036680"/>
              <a:gd name="connsiteY4" fmla="*/ 24822 h 3554615"/>
              <a:gd name="connsiteX5" fmla="*/ 2241755 w 4036680"/>
              <a:gd name="connsiteY5" fmla="*/ 5157 h 3554615"/>
              <a:gd name="connsiteX6" fmla="*/ 1936955 w 4036680"/>
              <a:gd name="connsiteY6" fmla="*/ 73983 h 3554615"/>
              <a:gd name="connsiteX7" fmla="*/ 1700981 w 4036680"/>
              <a:gd name="connsiteY7" fmla="*/ 191970 h 3554615"/>
              <a:gd name="connsiteX8" fmla="*/ 1425678 w 4036680"/>
              <a:gd name="connsiteY8" fmla="*/ 368951 h 3554615"/>
              <a:gd name="connsiteX9" fmla="*/ 1307691 w 4036680"/>
              <a:gd name="connsiteY9" fmla="*/ 575428 h 3554615"/>
              <a:gd name="connsiteX10" fmla="*/ 1032387 w 4036680"/>
              <a:gd name="connsiteY10" fmla="*/ 722912 h 3554615"/>
              <a:gd name="connsiteX11" fmla="*/ 688258 w 4036680"/>
              <a:gd name="connsiteY11" fmla="*/ 909725 h 3554615"/>
              <a:gd name="connsiteX12" fmla="*/ 550607 w 4036680"/>
              <a:gd name="connsiteY12" fmla="*/ 1047377 h 3554615"/>
              <a:gd name="connsiteX13" fmla="*/ 383458 w 4036680"/>
              <a:gd name="connsiteY13" fmla="*/ 1263686 h 3554615"/>
              <a:gd name="connsiteX14" fmla="*/ 196645 w 4036680"/>
              <a:gd name="connsiteY14" fmla="*/ 1558654 h 3554615"/>
              <a:gd name="connsiteX15" fmla="*/ 117987 w 4036680"/>
              <a:gd name="connsiteY15" fmla="*/ 1814293 h 3554615"/>
              <a:gd name="connsiteX16" fmla="*/ 88491 w 4036680"/>
              <a:gd name="connsiteY16" fmla="*/ 2128925 h 3554615"/>
              <a:gd name="connsiteX17" fmla="*/ 39329 w 4036680"/>
              <a:gd name="connsiteY17" fmla="*/ 2286241 h 3554615"/>
              <a:gd name="connsiteX18" fmla="*/ 0 w 4036680"/>
              <a:gd name="connsiteY18" fmla="*/ 2463222 h 3554615"/>
              <a:gd name="connsiteX19" fmla="*/ 19665 w 4036680"/>
              <a:gd name="connsiteY19" fmla="*/ 2659867 h 3554615"/>
              <a:gd name="connsiteX20" fmla="*/ 117987 w 4036680"/>
              <a:gd name="connsiteY20" fmla="*/ 2856512 h 3554615"/>
              <a:gd name="connsiteX21" fmla="*/ 226142 w 4036680"/>
              <a:gd name="connsiteY21" fmla="*/ 3023660 h 3554615"/>
              <a:gd name="connsiteX22" fmla="*/ 344129 w 4036680"/>
              <a:gd name="connsiteY22" fmla="*/ 3171144 h 3554615"/>
              <a:gd name="connsiteX23" fmla="*/ 452284 w 4036680"/>
              <a:gd name="connsiteY23" fmla="*/ 3279299 h 3554615"/>
              <a:gd name="connsiteX24" fmla="*/ 717755 w 4036680"/>
              <a:gd name="connsiteY24" fmla="*/ 3387454 h 3554615"/>
              <a:gd name="connsiteX25" fmla="*/ 884903 w 4036680"/>
              <a:gd name="connsiteY25" fmla="*/ 3416951 h 3554615"/>
              <a:gd name="connsiteX26" fmla="*/ 1022555 w 4036680"/>
              <a:gd name="connsiteY26" fmla="*/ 3456280 h 3554615"/>
              <a:gd name="connsiteX27" fmla="*/ 1238865 w 4036680"/>
              <a:gd name="connsiteY27" fmla="*/ 3466112 h 3554615"/>
              <a:gd name="connsiteX28" fmla="*/ 1406013 w 4036680"/>
              <a:gd name="connsiteY28" fmla="*/ 3426783 h 3554615"/>
              <a:gd name="connsiteX29" fmla="*/ 1622323 w 4036680"/>
              <a:gd name="connsiteY29" fmla="*/ 3348125 h 3554615"/>
              <a:gd name="connsiteX30" fmla="*/ 1907458 w 4036680"/>
              <a:gd name="connsiteY30" fmla="*/ 3298964 h 3554615"/>
              <a:gd name="connsiteX31" fmla="*/ 2271252 w 4036680"/>
              <a:gd name="connsiteY31" fmla="*/ 3289131 h 3554615"/>
              <a:gd name="connsiteX32" fmla="*/ 2300749 w 4036680"/>
              <a:gd name="connsiteY32" fmla="*/ 3279299 h 3554615"/>
              <a:gd name="connsiteX33" fmla="*/ 2644878 w 4036680"/>
              <a:gd name="connsiteY33" fmla="*/ 3338293 h 3554615"/>
              <a:gd name="connsiteX34" fmla="*/ 3052516 w 4036680"/>
              <a:gd name="connsiteY34" fmla="*/ 3505461 h 3554615"/>
              <a:gd name="connsiteX35" fmla="*/ 3482090 w 4036680"/>
              <a:gd name="connsiteY35" fmla="*/ 3549698 h 3554615"/>
              <a:gd name="connsiteX36" fmla="*/ 4036680 w 4036680"/>
              <a:gd name="connsiteY36" fmla="*/ 3398914 h 3554615"/>
              <a:gd name="connsiteX0" fmla="*/ 3972232 w 4152777"/>
              <a:gd name="connsiteY0" fmla="*/ 162473 h 3554615"/>
              <a:gd name="connsiteX1" fmla="*/ 4152777 w 4152777"/>
              <a:gd name="connsiteY1" fmla="*/ 157509 h 3554615"/>
              <a:gd name="connsiteX2" fmla="*/ 3512605 w 4152777"/>
              <a:gd name="connsiteY2" fmla="*/ 83319 h 3554615"/>
              <a:gd name="connsiteX3" fmla="*/ 3126658 w 4152777"/>
              <a:gd name="connsiteY3" fmla="*/ 182138 h 3554615"/>
              <a:gd name="connsiteX4" fmla="*/ 2713703 w 4152777"/>
              <a:gd name="connsiteY4" fmla="*/ 24822 h 3554615"/>
              <a:gd name="connsiteX5" fmla="*/ 2241755 w 4152777"/>
              <a:gd name="connsiteY5" fmla="*/ 5157 h 3554615"/>
              <a:gd name="connsiteX6" fmla="*/ 1936955 w 4152777"/>
              <a:gd name="connsiteY6" fmla="*/ 73983 h 3554615"/>
              <a:gd name="connsiteX7" fmla="*/ 1700981 w 4152777"/>
              <a:gd name="connsiteY7" fmla="*/ 191970 h 3554615"/>
              <a:gd name="connsiteX8" fmla="*/ 1425678 w 4152777"/>
              <a:gd name="connsiteY8" fmla="*/ 368951 h 3554615"/>
              <a:gd name="connsiteX9" fmla="*/ 1307691 w 4152777"/>
              <a:gd name="connsiteY9" fmla="*/ 575428 h 3554615"/>
              <a:gd name="connsiteX10" fmla="*/ 1032387 w 4152777"/>
              <a:gd name="connsiteY10" fmla="*/ 722912 h 3554615"/>
              <a:gd name="connsiteX11" fmla="*/ 688258 w 4152777"/>
              <a:gd name="connsiteY11" fmla="*/ 909725 h 3554615"/>
              <a:gd name="connsiteX12" fmla="*/ 550607 w 4152777"/>
              <a:gd name="connsiteY12" fmla="*/ 1047377 h 3554615"/>
              <a:gd name="connsiteX13" fmla="*/ 383458 w 4152777"/>
              <a:gd name="connsiteY13" fmla="*/ 1263686 h 3554615"/>
              <a:gd name="connsiteX14" fmla="*/ 196645 w 4152777"/>
              <a:gd name="connsiteY14" fmla="*/ 1558654 h 3554615"/>
              <a:gd name="connsiteX15" fmla="*/ 117987 w 4152777"/>
              <a:gd name="connsiteY15" fmla="*/ 1814293 h 3554615"/>
              <a:gd name="connsiteX16" fmla="*/ 88491 w 4152777"/>
              <a:gd name="connsiteY16" fmla="*/ 2128925 h 3554615"/>
              <a:gd name="connsiteX17" fmla="*/ 39329 w 4152777"/>
              <a:gd name="connsiteY17" fmla="*/ 2286241 h 3554615"/>
              <a:gd name="connsiteX18" fmla="*/ 0 w 4152777"/>
              <a:gd name="connsiteY18" fmla="*/ 2463222 h 3554615"/>
              <a:gd name="connsiteX19" fmla="*/ 19665 w 4152777"/>
              <a:gd name="connsiteY19" fmla="*/ 2659867 h 3554615"/>
              <a:gd name="connsiteX20" fmla="*/ 117987 w 4152777"/>
              <a:gd name="connsiteY20" fmla="*/ 2856512 h 3554615"/>
              <a:gd name="connsiteX21" fmla="*/ 226142 w 4152777"/>
              <a:gd name="connsiteY21" fmla="*/ 3023660 h 3554615"/>
              <a:gd name="connsiteX22" fmla="*/ 344129 w 4152777"/>
              <a:gd name="connsiteY22" fmla="*/ 3171144 h 3554615"/>
              <a:gd name="connsiteX23" fmla="*/ 452284 w 4152777"/>
              <a:gd name="connsiteY23" fmla="*/ 3279299 h 3554615"/>
              <a:gd name="connsiteX24" fmla="*/ 717755 w 4152777"/>
              <a:gd name="connsiteY24" fmla="*/ 3387454 h 3554615"/>
              <a:gd name="connsiteX25" fmla="*/ 884903 w 4152777"/>
              <a:gd name="connsiteY25" fmla="*/ 3416951 h 3554615"/>
              <a:gd name="connsiteX26" fmla="*/ 1022555 w 4152777"/>
              <a:gd name="connsiteY26" fmla="*/ 3456280 h 3554615"/>
              <a:gd name="connsiteX27" fmla="*/ 1238865 w 4152777"/>
              <a:gd name="connsiteY27" fmla="*/ 3466112 h 3554615"/>
              <a:gd name="connsiteX28" fmla="*/ 1406013 w 4152777"/>
              <a:gd name="connsiteY28" fmla="*/ 3426783 h 3554615"/>
              <a:gd name="connsiteX29" fmla="*/ 1622323 w 4152777"/>
              <a:gd name="connsiteY29" fmla="*/ 3348125 h 3554615"/>
              <a:gd name="connsiteX30" fmla="*/ 1907458 w 4152777"/>
              <a:gd name="connsiteY30" fmla="*/ 3298964 h 3554615"/>
              <a:gd name="connsiteX31" fmla="*/ 2271252 w 4152777"/>
              <a:gd name="connsiteY31" fmla="*/ 3289131 h 3554615"/>
              <a:gd name="connsiteX32" fmla="*/ 2300749 w 4152777"/>
              <a:gd name="connsiteY32" fmla="*/ 3279299 h 3554615"/>
              <a:gd name="connsiteX33" fmla="*/ 2644878 w 4152777"/>
              <a:gd name="connsiteY33" fmla="*/ 3338293 h 3554615"/>
              <a:gd name="connsiteX34" fmla="*/ 3052516 w 4152777"/>
              <a:gd name="connsiteY34" fmla="*/ 3505461 h 3554615"/>
              <a:gd name="connsiteX35" fmla="*/ 3482090 w 4152777"/>
              <a:gd name="connsiteY35" fmla="*/ 3549698 h 3554615"/>
              <a:gd name="connsiteX36" fmla="*/ 4036680 w 4152777"/>
              <a:gd name="connsiteY36" fmla="*/ 3398914 h 3554615"/>
              <a:gd name="connsiteX0" fmla="*/ 4152777 w 4152777"/>
              <a:gd name="connsiteY0" fmla="*/ 157509 h 3554615"/>
              <a:gd name="connsiteX1" fmla="*/ 3512605 w 4152777"/>
              <a:gd name="connsiteY1" fmla="*/ 83319 h 3554615"/>
              <a:gd name="connsiteX2" fmla="*/ 3126658 w 4152777"/>
              <a:gd name="connsiteY2" fmla="*/ 182138 h 3554615"/>
              <a:gd name="connsiteX3" fmla="*/ 2713703 w 4152777"/>
              <a:gd name="connsiteY3" fmla="*/ 24822 h 3554615"/>
              <a:gd name="connsiteX4" fmla="*/ 2241755 w 4152777"/>
              <a:gd name="connsiteY4" fmla="*/ 5157 h 3554615"/>
              <a:gd name="connsiteX5" fmla="*/ 1936955 w 4152777"/>
              <a:gd name="connsiteY5" fmla="*/ 73983 h 3554615"/>
              <a:gd name="connsiteX6" fmla="*/ 1700981 w 4152777"/>
              <a:gd name="connsiteY6" fmla="*/ 191970 h 3554615"/>
              <a:gd name="connsiteX7" fmla="*/ 1425678 w 4152777"/>
              <a:gd name="connsiteY7" fmla="*/ 368951 h 3554615"/>
              <a:gd name="connsiteX8" fmla="*/ 1307691 w 4152777"/>
              <a:gd name="connsiteY8" fmla="*/ 575428 h 3554615"/>
              <a:gd name="connsiteX9" fmla="*/ 1032387 w 4152777"/>
              <a:gd name="connsiteY9" fmla="*/ 722912 h 3554615"/>
              <a:gd name="connsiteX10" fmla="*/ 688258 w 4152777"/>
              <a:gd name="connsiteY10" fmla="*/ 909725 h 3554615"/>
              <a:gd name="connsiteX11" fmla="*/ 550607 w 4152777"/>
              <a:gd name="connsiteY11" fmla="*/ 1047377 h 3554615"/>
              <a:gd name="connsiteX12" fmla="*/ 383458 w 4152777"/>
              <a:gd name="connsiteY12" fmla="*/ 1263686 h 3554615"/>
              <a:gd name="connsiteX13" fmla="*/ 196645 w 4152777"/>
              <a:gd name="connsiteY13" fmla="*/ 1558654 h 3554615"/>
              <a:gd name="connsiteX14" fmla="*/ 117987 w 4152777"/>
              <a:gd name="connsiteY14" fmla="*/ 1814293 h 3554615"/>
              <a:gd name="connsiteX15" fmla="*/ 88491 w 4152777"/>
              <a:gd name="connsiteY15" fmla="*/ 2128925 h 3554615"/>
              <a:gd name="connsiteX16" fmla="*/ 39329 w 4152777"/>
              <a:gd name="connsiteY16" fmla="*/ 2286241 h 3554615"/>
              <a:gd name="connsiteX17" fmla="*/ 0 w 4152777"/>
              <a:gd name="connsiteY17" fmla="*/ 2463222 h 3554615"/>
              <a:gd name="connsiteX18" fmla="*/ 19665 w 4152777"/>
              <a:gd name="connsiteY18" fmla="*/ 2659867 h 3554615"/>
              <a:gd name="connsiteX19" fmla="*/ 117987 w 4152777"/>
              <a:gd name="connsiteY19" fmla="*/ 2856512 h 3554615"/>
              <a:gd name="connsiteX20" fmla="*/ 226142 w 4152777"/>
              <a:gd name="connsiteY20" fmla="*/ 3023660 h 3554615"/>
              <a:gd name="connsiteX21" fmla="*/ 344129 w 4152777"/>
              <a:gd name="connsiteY21" fmla="*/ 3171144 h 3554615"/>
              <a:gd name="connsiteX22" fmla="*/ 452284 w 4152777"/>
              <a:gd name="connsiteY22" fmla="*/ 3279299 h 3554615"/>
              <a:gd name="connsiteX23" fmla="*/ 717755 w 4152777"/>
              <a:gd name="connsiteY23" fmla="*/ 3387454 h 3554615"/>
              <a:gd name="connsiteX24" fmla="*/ 884903 w 4152777"/>
              <a:gd name="connsiteY24" fmla="*/ 3416951 h 3554615"/>
              <a:gd name="connsiteX25" fmla="*/ 1022555 w 4152777"/>
              <a:gd name="connsiteY25" fmla="*/ 3456280 h 3554615"/>
              <a:gd name="connsiteX26" fmla="*/ 1238865 w 4152777"/>
              <a:gd name="connsiteY26" fmla="*/ 3466112 h 3554615"/>
              <a:gd name="connsiteX27" fmla="*/ 1406013 w 4152777"/>
              <a:gd name="connsiteY27" fmla="*/ 3426783 h 3554615"/>
              <a:gd name="connsiteX28" fmla="*/ 1622323 w 4152777"/>
              <a:gd name="connsiteY28" fmla="*/ 3348125 h 3554615"/>
              <a:gd name="connsiteX29" fmla="*/ 1907458 w 4152777"/>
              <a:gd name="connsiteY29" fmla="*/ 3298964 h 3554615"/>
              <a:gd name="connsiteX30" fmla="*/ 2271252 w 4152777"/>
              <a:gd name="connsiteY30" fmla="*/ 3289131 h 3554615"/>
              <a:gd name="connsiteX31" fmla="*/ 2300749 w 4152777"/>
              <a:gd name="connsiteY31" fmla="*/ 3279299 h 3554615"/>
              <a:gd name="connsiteX32" fmla="*/ 2644878 w 4152777"/>
              <a:gd name="connsiteY32" fmla="*/ 3338293 h 3554615"/>
              <a:gd name="connsiteX33" fmla="*/ 3052516 w 4152777"/>
              <a:gd name="connsiteY33" fmla="*/ 3505461 h 3554615"/>
              <a:gd name="connsiteX34" fmla="*/ 3482090 w 4152777"/>
              <a:gd name="connsiteY34" fmla="*/ 3549698 h 3554615"/>
              <a:gd name="connsiteX35" fmla="*/ 4036680 w 4152777"/>
              <a:gd name="connsiteY35" fmla="*/ 3398914 h 3554615"/>
              <a:gd name="connsiteX0" fmla="*/ 4152777 w 4152777"/>
              <a:gd name="connsiteY0" fmla="*/ 157509 h 3554615"/>
              <a:gd name="connsiteX1" fmla="*/ 3512605 w 4152777"/>
              <a:gd name="connsiteY1" fmla="*/ 83319 h 3554615"/>
              <a:gd name="connsiteX2" fmla="*/ 3126658 w 4152777"/>
              <a:gd name="connsiteY2" fmla="*/ 182138 h 3554615"/>
              <a:gd name="connsiteX3" fmla="*/ 2713703 w 4152777"/>
              <a:gd name="connsiteY3" fmla="*/ 24822 h 3554615"/>
              <a:gd name="connsiteX4" fmla="*/ 2241755 w 4152777"/>
              <a:gd name="connsiteY4" fmla="*/ 5157 h 3554615"/>
              <a:gd name="connsiteX5" fmla="*/ 1936955 w 4152777"/>
              <a:gd name="connsiteY5" fmla="*/ 73983 h 3554615"/>
              <a:gd name="connsiteX6" fmla="*/ 1700981 w 4152777"/>
              <a:gd name="connsiteY6" fmla="*/ 191970 h 3554615"/>
              <a:gd name="connsiteX7" fmla="*/ 1425678 w 4152777"/>
              <a:gd name="connsiteY7" fmla="*/ 368951 h 3554615"/>
              <a:gd name="connsiteX8" fmla="*/ 1307691 w 4152777"/>
              <a:gd name="connsiteY8" fmla="*/ 575428 h 3554615"/>
              <a:gd name="connsiteX9" fmla="*/ 1032387 w 4152777"/>
              <a:gd name="connsiteY9" fmla="*/ 722912 h 3554615"/>
              <a:gd name="connsiteX10" fmla="*/ 688258 w 4152777"/>
              <a:gd name="connsiteY10" fmla="*/ 909725 h 3554615"/>
              <a:gd name="connsiteX11" fmla="*/ 550607 w 4152777"/>
              <a:gd name="connsiteY11" fmla="*/ 1047377 h 3554615"/>
              <a:gd name="connsiteX12" fmla="*/ 383458 w 4152777"/>
              <a:gd name="connsiteY12" fmla="*/ 1263686 h 3554615"/>
              <a:gd name="connsiteX13" fmla="*/ 196645 w 4152777"/>
              <a:gd name="connsiteY13" fmla="*/ 1558654 h 3554615"/>
              <a:gd name="connsiteX14" fmla="*/ 117987 w 4152777"/>
              <a:gd name="connsiteY14" fmla="*/ 1814293 h 3554615"/>
              <a:gd name="connsiteX15" fmla="*/ 88491 w 4152777"/>
              <a:gd name="connsiteY15" fmla="*/ 2128925 h 3554615"/>
              <a:gd name="connsiteX16" fmla="*/ 39329 w 4152777"/>
              <a:gd name="connsiteY16" fmla="*/ 2286241 h 3554615"/>
              <a:gd name="connsiteX17" fmla="*/ 0 w 4152777"/>
              <a:gd name="connsiteY17" fmla="*/ 2463222 h 3554615"/>
              <a:gd name="connsiteX18" fmla="*/ 19665 w 4152777"/>
              <a:gd name="connsiteY18" fmla="*/ 2659867 h 3554615"/>
              <a:gd name="connsiteX19" fmla="*/ 117987 w 4152777"/>
              <a:gd name="connsiteY19" fmla="*/ 2856512 h 3554615"/>
              <a:gd name="connsiteX20" fmla="*/ 226142 w 4152777"/>
              <a:gd name="connsiteY20" fmla="*/ 3023660 h 3554615"/>
              <a:gd name="connsiteX21" fmla="*/ 344129 w 4152777"/>
              <a:gd name="connsiteY21" fmla="*/ 3171144 h 3554615"/>
              <a:gd name="connsiteX22" fmla="*/ 452284 w 4152777"/>
              <a:gd name="connsiteY22" fmla="*/ 3279299 h 3554615"/>
              <a:gd name="connsiteX23" fmla="*/ 717755 w 4152777"/>
              <a:gd name="connsiteY23" fmla="*/ 3387454 h 3554615"/>
              <a:gd name="connsiteX24" fmla="*/ 884903 w 4152777"/>
              <a:gd name="connsiteY24" fmla="*/ 3416951 h 3554615"/>
              <a:gd name="connsiteX25" fmla="*/ 1022555 w 4152777"/>
              <a:gd name="connsiteY25" fmla="*/ 3456280 h 3554615"/>
              <a:gd name="connsiteX26" fmla="*/ 1238865 w 4152777"/>
              <a:gd name="connsiteY26" fmla="*/ 3466112 h 3554615"/>
              <a:gd name="connsiteX27" fmla="*/ 1406013 w 4152777"/>
              <a:gd name="connsiteY27" fmla="*/ 3426783 h 3554615"/>
              <a:gd name="connsiteX28" fmla="*/ 1622323 w 4152777"/>
              <a:gd name="connsiteY28" fmla="*/ 3348125 h 3554615"/>
              <a:gd name="connsiteX29" fmla="*/ 1907458 w 4152777"/>
              <a:gd name="connsiteY29" fmla="*/ 3298964 h 3554615"/>
              <a:gd name="connsiteX30" fmla="*/ 2271252 w 4152777"/>
              <a:gd name="connsiteY30" fmla="*/ 3289131 h 3554615"/>
              <a:gd name="connsiteX31" fmla="*/ 2300749 w 4152777"/>
              <a:gd name="connsiteY31" fmla="*/ 3279299 h 3554615"/>
              <a:gd name="connsiteX32" fmla="*/ 2644878 w 4152777"/>
              <a:gd name="connsiteY32" fmla="*/ 3338293 h 3554615"/>
              <a:gd name="connsiteX33" fmla="*/ 3052516 w 4152777"/>
              <a:gd name="connsiteY33" fmla="*/ 3505461 h 3554615"/>
              <a:gd name="connsiteX34" fmla="*/ 3482090 w 4152777"/>
              <a:gd name="connsiteY34" fmla="*/ 3549698 h 3554615"/>
              <a:gd name="connsiteX35" fmla="*/ 4036680 w 4152777"/>
              <a:gd name="connsiteY35" fmla="*/ 3398914 h 3554615"/>
              <a:gd name="connsiteX0" fmla="*/ 4157928 w 4157928"/>
              <a:gd name="connsiteY0" fmla="*/ 182381 h 3554615"/>
              <a:gd name="connsiteX1" fmla="*/ 3512605 w 4157928"/>
              <a:gd name="connsiteY1" fmla="*/ 83319 h 3554615"/>
              <a:gd name="connsiteX2" fmla="*/ 3126658 w 4157928"/>
              <a:gd name="connsiteY2" fmla="*/ 182138 h 3554615"/>
              <a:gd name="connsiteX3" fmla="*/ 2713703 w 4157928"/>
              <a:gd name="connsiteY3" fmla="*/ 24822 h 3554615"/>
              <a:gd name="connsiteX4" fmla="*/ 2241755 w 4157928"/>
              <a:gd name="connsiteY4" fmla="*/ 5157 h 3554615"/>
              <a:gd name="connsiteX5" fmla="*/ 1936955 w 4157928"/>
              <a:gd name="connsiteY5" fmla="*/ 73983 h 3554615"/>
              <a:gd name="connsiteX6" fmla="*/ 1700981 w 4157928"/>
              <a:gd name="connsiteY6" fmla="*/ 191970 h 3554615"/>
              <a:gd name="connsiteX7" fmla="*/ 1425678 w 4157928"/>
              <a:gd name="connsiteY7" fmla="*/ 368951 h 3554615"/>
              <a:gd name="connsiteX8" fmla="*/ 1307691 w 4157928"/>
              <a:gd name="connsiteY8" fmla="*/ 575428 h 3554615"/>
              <a:gd name="connsiteX9" fmla="*/ 1032387 w 4157928"/>
              <a:gd name="connsiteY9" fmla="*/ 722912 h 3554615"/>
              <a:gd name="connsiteX10" fmla="*/ 688258 w 4157928"/>
              <a:gd name="connsiteY10" fmla="*/ 909725 h 3554615"/>
              <a:gd name="connsiteX11" fmla="*/ 550607 w 4157928"/>
              <a:gd name="connsiteY11" fmla="*/ 1047377 h 3554615"/>
              <a:gd name="connsiteX12" fmla="*/ 383458 w 4157928"/>
              <a:gd name="connsiteY12" fmla="*/ 1263686 h 3554615"/>
              <a:gd name="connsiteX13" fmla="*/ 196645 w 4157928"/>
              <a:gd name="connsiteY13" fmla="*/ 1558654 h 3554615"/>
              <a:gd name="connsiteX14" fmla="*/ 117987 w 4157928"/>
              <a:gd name="connsiteY14" fmla="*/ 1814293 h 3554615"/>
              <a:gd name="connsiteX15" fmla="*/ 88491 w 4157928"/>
              <a:gd name="connsiteY15" fmla="*/ 2128925 h 3554615"/>
              <a:gd name="connsiteX16" fmla="*/ 39329 w 4157928"/>
              <a:gd name="connsiteY16" fmla="*/ 2286241 h 3554615"/>
              <a:gd name="connsiteX17" fmla="*/ 0 w 4157928"/>
              <a:gd name="connsiteY17" fmla="*/ 2463222 h 3554615"/>
              <a:gd name="connsiteX18" fmla="*/ 19665 w 4157928"/>
              <a:gd name="connsiteY18" fmla="*/ 2659867 h 3554615"/>
              <a:gd name="connsiteX19" fmla="*/ 117987 w 4157928"/>
              <a:gd name="connsiteY19" fmla="*/ 2856512 h 3554615"/>
              <a:gd name="connsiteX20" fmla="*/ 226142 w 4157928"/>
              <a:gd name="connsiteY20" fmla="*/ 3023660 h 3554615"/>
              <a:gd name="connsiteX21" fmla="*/ 344129 w 4157928"/>
              <a:gd name="connsiteY21" fmla="*/ 3171144 h 3554615"/>
              <a:gd name="connsiteX22" fmla="*/ 452284 w 4157928"/>
              <a:gd name="connsiteY22" fmla="*/ 3279299 h 3554615"/>
              <a:gd name="connsiteX23" fmla="*/ 717755 w 4157928"/>
              <a:gd name="connsiteY23" fmla="*/ 3387454 h 3554615"/>
              <a:gd name="connsiteX24" fmla="*/ 884903 w 4157928"/>
              <a:gd name="connsiteY24" fmla="*/ 3416951 h 3554615"/>
              <a:gd name="connsiteX25" fmla="*/ 1022555 w 4157928"/>
              <a:gd name="connsiteY25" fmla="*/ 3456280 h 3554615"/>
              <a:gd name="connsiteX26" fmla="*/ 1238865 w 4157928"/>
              <a:gd name="connsiteY26" fmla="*/ 3466112 h 3554615"/>
              <a:gd name="connsiteX27" fmla="*/ 1406013 w 4157928"/>
              <a:gd name="connsiteY27" fmla="*/ 3426783 h 3554615"/>
              <a:gd name="connsiteX28" fmla="*/ 1622323 w 4157928"/>
              <a:gd name="connsiteY28" fmla="*/ 3348125 h 3554615"/>
              <a:gd name="connsiteX29" fmla="*/ 1907458 w 4157928"/>
              <a:gd name="connsiteY29" fmla="*/ 3298964 h 3554615"/>
              <a:gd name="connsiteX30" fmla="*/ 2271252 w 4157928"/>
              <a:gd name="connsiteY30" fmla="*/ 3289131 h 3554615"/>
              <a:gd name="connsiteX31" fmla="*/ 2300749 w 4157928"/>
              <a:gd name="connsiteY31" fmla="*/ 3279299 h 3554615"/>
              <a:gd name="connsiteX32" fmla="*/ 2644878 w 4157928"/>
              <a:gd name="connsiteY32" fmla="*/ 3338293 h 3554615"/>
              <a:gd name="connsiteX33" fmla="*/ 3052516 w 4157928"/>
              <a:gd name="connsiteY33" fmla="*/ 3505461 h 3554615"/>
              <a:gd name="connsiteX34" fmla="*/ 3482090 w 4157928"/>
              <a:gd name="connsiteY34" fmla="*/ 3549698 h 3554615"/>
              <a:gd name="connsiteX35" fmla="*/ 4036680 w 4157928"/>
              <a:gd name="connsiteY35" fmla="*/ 3398914 h 3554615"/>
              <a:gd name="connsiteX0" fmla="*/ 4157928 w 4157928"/>
              <a:gd name="connsiteY0" fmla="*/ 182381 h 3554228"/>
              <a:gd name="connsiteX1" fmla="*/ 3512605 w 4157928"/>
              <a:gd name="connsiteY1" fmla="*/ 83319 h 3554228"/>
              <a:gd name="connsiteX2" fmla="*/ 3126658 w 4157928"/>
              <a:gd name="connsiteY2" fmla="*/ 182138 h 3554228"/>
              <a:gd name="connsiteX3" fmla="*/ 2713703 w 4157928"/>
              <a:gd name="connsiteY3" fmla="*/ 24822 h 3554228"/>
              <a:gd name="connsiteX4" fmla="*/ 2241755 w 4157928"/>
              <a:gd name="connsiteY4" fmla="*/ 5157 h 3554228"/>
              <a:gd name="connsiteX5" fmla="*/ 1936955 w 4157928"/>
              <a:gd name="connsiteY5" fmla="*/ 73983 h 3554228"/>
              <a:gd name="connsiteX6" fmla="*/ 1700981 w 4157928"/>
              <a:gd name="connsiteY6" fmla="*/ 191970 h 3554228"/>
              <a:gd name="connsiteX7" fmla="*/ 1425678 w 4157928"/>
              <a:gd name="connsiteY7" fmla="*/ 368951 h 3554228"/>
              <a:gd name="connsiteX8" fmla="*/ 1307691 w 4157928"/>
              <a:gd name="connsiteY8" fmla="*/ 575428 h 3554228"/>
              <a:gd name="connsiteX9" fmla="*/ 1032387 w 4157928"/>
              <a:gd name="connsiteY9" fmla="*/ 722912 h 3554228"/>
              <a:gd name="connsiteX10" fmla="*/ 688258 w 4157928"/>
              <a:gd name="connsiteY10" fmla="*/ 909725 h 3554228"/>
              <a:gd name="connsiteX11" fmla="*/ 550607 w 4157928"/>
              <a:gd name="connsiteY11" fmla="*/ 1047377 h 3554228"/>
              <a:gd name="connsiteX12" fmla="*/ 383458 w 4157928"/>
              <a:gd name="connsiteY12" fmla="*/ 1263686 h 3554228"/>
              <a:gd name="connsiteX13" fmla="*/ 196645 w 4157928"/>
              <a:gd name="connsiteY13" fmla="*/ 1558654 h 3554228"/>
              <a:gd name="connsiteX14" fmla="*/ 117987 w 4157928"/>
              <a:gd name="connsiteY14" fmla="*/ 1814293 h 3554228"/>
              <a:gd name="connsiteX15" fmla="*/ 88491 w 4157928"/>
              <a:gd name="connsiteY15" fmla="*/ 2128925 h 3554228"/>
              <a:gd name="connsiteX16" fmla="*/ 39329 w 4157928"/>
              <a:gd name="connsiteY16" fmla="*/ 2286241 h 3554228"/>
              <a:gd name="connsiteX17" fmla="*/ 0 w 4157928"/>
              <a:gd name="connsiteY17" fmla="*/ 2463222 h 3554228"/>
              <a:gd name="connsiteX18" fmla="*/ 19665 w 4157928"/>
              <a:gd name="connsiteY18" fmla="*/ 2659867 h 3554228"/>
              <a:gd name="connsiteX19" fmla="*/ 117987 w 4157928"/>
              <a:gd name="connsiteY19" fmla="*/ 2856512 h 3554228"/>
              <a:gd name="connsiteX20" fmla="*/ 226142 w 4157928"/>
              <a:gd name="connsiteY20" fmla="*/ 3023660 h 3554228"/>
              <a:gd name="connsiteX21" fmla="*/ 344129 w 4157928"/>
              <a:gd name="connsiteY21" fmla="*/ 3171144 h 3554228"/>
              <a:gd name="connsiteX22" fmla="*/ 452284 w 4157928"/>
              <a:gd name="connsiteY22" fmla="*/ 3279299 h 3554228"/>
              <a:gd name="connsiteX23" fmla="*/ 717755 w 4157928"/>
              <a:gd name="connsiteY23" fmla="*/ 3387454 h 3554228"/>
              <a:gd name="connsiteX24" fmla="*/ 884903 w 4157928"/>
              <a:gd name="connsiteY24" fmla="*/ 3416951 h 3554228"/>
              <a:gd name="connsiteX25" fmla="*/ 1022555 w 4157928"/>
              <a:gd name="connsiteY25" fmla="*/ 3456280 h 3554228"/>
              <a:gd name="connsiteX26" fmla="*/ 1238865 w 4157928"/>
              <a:gd name="connsiteY26" fmla="*/ 3466112 h 3554228"/>
              <a:gd name="connsiteX27" fmla="*/ 1406013 w 4157928"/>
              <a:gd name="connsiteY27" fmla="*/ 3426783 h 3554228"/>
              <a:gd name="connsiteX28" fmla="*/ 1622323 w 4157928"/>
              <a:gd name="connsiteY28" fmla="*/ 3348125 h 3554228"/>
              <a:gd name="connsiteX29" fmla="*/ 1907458 w 4157928"/>
              <a:gd name="connsiteY29" fmla="*/ 3298964 h 3554228"/>
              <a:gd name="connsiteX30" fmla="*/ 2271252 w 4157928"/>
              <a:gd name="connsiteY30" fmla="*/ 3289131 h 3554228"/>
              <a:gd name="connsiteX31" fmla="*/ 2300749 w 4157928"/>
              <a:gd name="connsiteY31" fmla="*/ 3279299 h 3554228"/>
              <a:gd name="connsiteX32" fmla="*/ 2644878 w 4157928"/>
              <a:gd name="connsiteY32" fmla="*/ 3338293 h 3554228"/>
              <a:gd name="connsiteX33" fmla="*/ 3052516 w 4157928"/>
              <a:gd name="connsiteY33" fmla="*/ 3505461 h 3554228"/>
              <a:gd name="connsiteX34" fmla="*/ 3482090 w 4157928"/>
              <a:gd name="connsiteY34" fmla="*/ 3549698 h 3554228"/>
              <a:gd name="connsiteX35" fmla="*/ 4037968 w 4157928"/>
              <a:gd name="connsiteY35" fmla="*/ 3405132 h 3554228"/>
              <a:gd name="connsiteX0" fmla="*/ 4123055 w 4123055"/>
              <a:gd name="connsiteY0" fmla="*/ 171020 h 3554228"/>
              <a:gd name="connsiteX1" fmla="*/ 3512605 w 4123055"/>
              <a:gd name="connsiteY1" fmla="*/ 83319 h 3554228"/>
              <a:gd name="connsiteX2" fmla="*/ 3126658 w 4123055"/>
              <a:gd name="connsiteY2" fmla="*/ 182138 h 3554228"/>
              <a:gd name="connsiteX3" fmla="*/ 2713703 w 4123055"/>
              <a:gd name="connsiteY3" fmla="*/ 24822 h 3554228"/>
              <a:gd name="connsiteX4" fmla="*/ 2241755 w 4123055"/>
              <a:gd name="connsiteY4" fmla="*/ 5157 h 3554228"/>
              <a:gd name="connsiteX5" fmla="*/ 1936955 w 4123055"/>
              <a:gd name="connsiteY5" fmla="*/ 73983 h 3554228"/>
              <a:gd name="connsiteX6" fmla="*/ 1700981 w 4123055"/>
              <a:gd name="connsiteY6" fmla="*/ 191970 h 3554228"/>
              <a:gd name="connsiteX7" fmla="*/ 1425678 w 4123055"/>
              <a:gd name="connsiteY7" fmla="*/ 368951 h 3554228"/>
              <a:gd name="connsiteX8" fmla="*/ 1307691 w 4123055"/>
              <a:gd name="connsiteY8" fmla="*/ 575428 h 3554228"/>
              <a:gd name="connsiteX9" fmla="*/ 1032387 w 4123055"/>
              <a:gd name="connsiteY9" fmla="*/ 722912 h 3554228"/>
              <a:gd name="connsiteX10" fmla="*/ 688258 w 4123055"/>
              <a:gd name="connsiteY10" fmla="*/ 909725 h 3554228"/>
              <a:gd name="connsiteX11" fmla="*/ 550607 w 4123055"/>
              <a:gd name="connsiteY11" fmla="*/ 1047377 h 3554228"/>
              <a:gd name="connsiteX12" fmla="*/ 383458 w 4123055"/>
              <a:gd name="connsiteY12" fmla="*/ 1263686 h 3554228"/>
              <a:gd name="connsiteX13" fmla="*/ 196645 w 4123055"/>
              <a:gd name="connsiteY13" fmla="*/ 1558654 h 3554228"/>
              <a:gd name="connsiteX14" fmla="*/ 117987 w 4123055"/>
              <a:gd name="connsiteY14" fmla="*/ 1814293 h 3554228"/>
              <a:gd name="connsiteX15" fmla="*/ 88491 w 4123055"/>
              <a:gd name="connsiteY15" fmla="*/ 2128925 h 3554228"/>
              <a:gd name="connsiteX16" fmla="*/ 39329 w 4123055"/>
              <a:gd name="connsiteY16" fmla="*/ 2286241 h 3554228"/>
              <a:gd name="connsiteX17" fmla="*/ 0 w 4123055"/>
              <a:gd name="connsiteY17" fmla="*/ 2463222 h 3554228"/>
              <a:gd name="connsiteX18" fmla="*/ 19665 w 4123055"/>
              <a:gd name="connsiteY18" fmla="*/ 2659867 h 3554228"/>
              <a:gd name="connsiteX19" fmla="*/ 117987 w 4123055"/>
              <a:gd name="connsiteY19" fmla="*/ 2856512 h 3554228"/>
              <a:gd name="connsiteX20" fmla="*/ 226142 w 4123055"/>
              <a:gd name="connsiteY20" fmla="*/ 3023660 h 3554228"/>
              <a:gd name="connsiteX21" fmla="*/ 344129 w 4123055"/>
              <a:gd name="connsiteY21" fmla="*/ 3171144 h 3554228"/>
              <a:gd name="connsiteX22" fmla="*/ 452284 w 4123055"/>
              <a:gd name="connsiteY22" fmla="*/ 3279299 h 3554228"/>
              <a:gd name="connsiteX23" fmla="*/ 717755 w 4123055"/>
              <a:gd name="connsiteY23" fmla="*/ 3387454 h 3554228"/>
              <a:gd name="connsiteX24" fmla="*/ 884903 w 4123055"/>
              <a:gd name="connsiteY24" fmla="*/ 3416951 h 3554228"/>
              <a:gd name="connsiteX25" fmla="*/ 1022555 w 4123055"/>
              <a:gd name="connsiteY25" fmla="*/ 3456280 h 3554228"/>
              <a:gd name="connsiteX26" fmla="*/ 1238865 w 4123055"/>
              <a:gd name="connsiteY26" fmla="*/ 3466112 h 3554228"/>
              <a:gd name="connsiteX27" fmla="*/ 1406013 w 4123055"/>
              <a:gd name="connsiteY27" fmla="*/ 3426783 h 3554228"/>
              <a:gd name="connsiteX28" fmla="*/ 1622323 w 4123055"/>
              <a:gd name="connsiteY28" fmla="*/ 3348125 h 3554228"/>
              <a:gd name="connsiteX29" fmla="*/ 1907458 w 4123055"/>
              <a:gd name="connsiteY29" fmla="*/ 3298964 h 3554228"/>
              <a:gd name="connsiteX30" fmla="*/ 2271252 w 4123055"/>
              <a:gd name="connsiteY30" fmla="*/ 3289131 h 3554228"/>
              <a:gd name="connsiteX31" fmla="*/ 2300749 w 4123055"/>
              <a:gd name="connsiteY31" fmla="*/ 3279299 h 3554228"/>
              <a:gd name="connsiteX32" fmla="*/ 2644878 w 4123055"/>
              <a:gd name="connsiteY32" fmla="*/ 3338293 h 3554228"/>
              <a:gd name="connsiteX33" fmla="*/ 3052516 w 4123055"/>
              <a:gd name="connsiteY33" fmla="*/ 3505461 h 3554228"/>
              <a:gd name="connsiteX34" fmla="*/ 3482090 w 4123055"/>
              <a:gd name="connsiteY34" fmla="*/ 3549698 h 3554228"/>
              <a:gd name="connsiteX35" fmla="*/ 4037968 w 4123055"/>
              <a:gd name="connsiteY35" fmla="*/ 3405132 h 355422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</a:cxnLst>
            <a:rect l="l" t="t" r="r" b="b"/>
            <a:pathLst>
              <a:path w="4123055" h="3554228">
                <a:moveTo>
                  <a:pt x="4123055" y="171020"/>
                </a:moveTo>
                <a:cubicBezTo>
                  <a:pt x="3969846" y="144635"/>
                  <a:pt x="3718512" y="19719"/>
                  <a:pt x="3512605" y="83319"/>
                </a:cubicBezTo>
                <a:cubicBezTo>
                  <a:pt x="3341798" y="155112"/>
                  <a:pt x="3259808" y="191887"/>
                  <a:pt x="3126658" y="182138"/>
                </a:cubicBezTo>
                <a:cubicBezTo>
                  <a:pt x="2993508" y="172389"/>
                  <a:pt x="2861187" y="54319"/>
                  <a:pt x="2713703" y="24822"/>
                </a:cubicBezTo>
                <a:cubicBezTo>
                  <a:pt x="2566219" y="-4675"/>
                  <a:pt x="2371213" y="-3036"/>
                  <a:pt x="2241755" y="5157"/>
                </a:cubicBezTo>
                <a:cubicBezTo>
                  <a:pt x="2112297" y="13350"/>
                  <a:pt x="1994310" y="57596"/>
                  <a:pt x="1936955" y="73983"/>
                </a:cubicBezTo>
                <a:cubicBezTo>
                  <a:pt x="1846826" y="105119"/>
                  <a:pt x="1786194" y="142809"/>
                  <a:pt x="1700981" y="191970"/>
                </a:cubicBezTo>
                <a:cubicBezTo>
                  <a:pt x="1615768" y="241131"/>
                  <a:pt x="1491226" y="305041"/>
                  <a:pt x="1425678" y="368951"/>
                </a:cubicBezTo>
                <a:cubicBezTo>
                  <a:pt x="1360130" y="432861"/>
                  <a:pt x="1407762" y="489204"/>
                  <a:pt x="1307691" y="575428"/>
                </a:cubicBezTo>
                <a:cubicBezTo>
                  <a:pt x="1240884" y="632991"/>
                  <a:pt x="1135626" y="667196"/>
                  <a:pt x="1032387" y="722912"/>
                </a:cubicBezTo>
                <a:cubicBezTo>
                  <a:pt x="929148" y="778628"/>
                  <a:pt x="768555" y="855648"/>
                  <a:pt x="688258" y="909725"/>
                </a:cubicBezTo>
                <a:cubicBezTo>
                  <a:pt x="607961" y="963802"/>
                  <a:pt x="601407" y="988384"/>
                  <a:pt x="550607" y="1047377"/>
                </a:cubicBezTo>
                <a:cubicBezTo>
                  <a:pt x="499807" y="1106370"/>
                  <a:pt x="442452" y="1178473"/>
                  <a:pt x="383458" y="1263686"/>
                </a:cubicBezTo>
                <a:cubicBezTo>
                  <a:pt x="324464" y="1348899"/>
                  <a:pt x="240890" y="1466886"/>
                  <a:pt x="196645" y="1558654"/>
                </a:cubicBezTo>
                <a:cubicBezTo>
                  <a:pt x="152400" y="1650422"/>
                  <a:pt x="136013" y="1719248"/>
                  <a:pt x="117987" y="1814293"/>
                </a:cubicBezTo>
                <a:cubicBezTo>
                  <a:pt x="99961" y="1909338"/>
                  <a:pt x="101601" y="2050267"/>
                  <a:pt x="88491" y="2128925"/>
                </a:cubicBezTo>
                <a:cubicBezTo>
                  <a:pt x="75381" y="2207583"/>
                  <a:pt x="54077" y="2230525"/>
                  <a:pt x="39329" y="2286241"/>
                </a:cubicBezTo>
                <a:cubicBezTo>
                  <a:pt x="24581" y="2341957"/>
                  <a:pt x="3277" y="2400951"/>
                  <a:pt x="0" y="2463222"/>
                </a:cubicBezTo>
                <a:cubicBezTo>
                  <a:pt x="15923" y="2733925"/>
                  <a:pt x="1" y="2594319"/>
                  <a:pt x="19665" y="2659867"/>
                </a:cubicBezTo>
                <a:cubicBezTo>
                  <a:pt x="39330" y="2725415"/>
                  <a:pt x="83574" y="2795880"/>
                  <a:pt x="117987" y="2856512"/>
                </a:cubicBezTo>
                <a:cubicBezTo>
                  <a:pt x="152400" y="2917144"/>
                  <a:pt x="188452" y="2971221"/>
                  <a:pt x="226142" y="3023660"/>
                </a:cubicBezTo>
                <a:cubicBezTo>
                  <a:pt x="263832" y="3076099"/>
                  <a:pt x="306439" y="3128538"/>
                  <a:pt x="344129" y="3171144"/>
                </a:cubicBezTo>
                <a:cubicBezTo>
                  <a:pt x="381819" y="3213751"/>
                  <a:pt x="390013" y="3243247"/>
                  <a:pt x="452284" y="3279299"/>
                </a:cubicBezTo>
                <a:cubicBezTo>
                  <a:pt x="514555" y="3315351"/>
                  <a:pt x="645652" y="3364512"/>
                  <a:pt x="717755" y="3387454"/>
                </a:cubicBezTo>
                <a:cubicBezTo>
                  <a:pt x="789858" y="3410396"/>
                  <a:pt x="829187" y="3407119"/>
                  <a:pt x="884903" y="3416951"/>
                </a:cubicBezTo>
                <a:cubicBezTo>
                  <a:pt x="919316" y="3426783"/>
                  <a:pt x="963561" y="3448087"/>
                  <a:pt x="1022555" y="3456280"/>
                </a:cubicBezTo>
                <a:cubicBezTo>
                  <a:pt x="1081549" y="3464474"/>
                  <a:pt x="1174955" y="3471028"/>
                  <a:pt x="1238865" y="3466112"/>
                </a:cubicBezTo>
                <a:cubicBezTo>
                  <a:pt x="1302775" y="3461196"/>
                  <a:pt x="1342103" y="3446447"/>
                  <a:pt x="1406013" y="3426783"/>
                </a:cubicBezTo>
                <a:cubicBezTo>
                  <a:pt x="1469923" y="3407119"/>
                  <a:pt x="1538749" y="3369428"/>
                  <a:pt x="1622323" y="3348125"/>
                </a:cubicBezTo>
                <a:cubicBezTo>
                  <a:pt x="1705897" y="3326822"/>
                  <a:pt x="1799303" y="3308796"/>
                  <a:pt x="1907458" y="3298964"/>
                </a:cubicBezTo>
                <a:cubicBezTo>
                  <a:pt x="2015613" y="3289132"/>
                  <a:pt x="2205704" y="3292409"/>
                  <a:pt x="2271252" y="3289131"/>
                </a:cubicBezTo>
                <a:cubicBezTo>
                  <a:pt x="2336801" y="3285854"/>
                  <a:pt x="2238478" y="3271105"/>
                  <a:pt x="2300749" y="3279299"/>
                </a:cubicBezTo>
                <a:cubicBezTo>
                  <a:pt x="2363020" y="3287493"/>
                  <a:pt x="2519584" y="3300599"/>
                  <a:pt x="2644878" y="3338293"/>
                </a:cubicBezTo>
                <a:cubicBezTo>
                  <a:pt x="2770172" y="3375987"/>
                  <a:pt x="2942918" y="3477415"/>
                  <a:pt x="3052516" y="3505461"/>
                </a:cubicBezTo>
                <a:cubicBezTo>
                  <a:pt x="3162114" y="3533507"/>
                  <a:pt x="3317848" y="3566419"/>
                  <a:pt x="3482090" y="3549698"/>
                </a:cubicBezTo>
                <a:cubicBezTo>
                  <a:pt x="3646332" y="3532977"/>
                  <a:pt x="3883665" y="3421083"/>
                  <a:pt x="4037968" y="3405132"/>
                </a:cubicBezTo>
              </a:path>
            </a:pathLst>
          </a:cu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71" name="TextBox 70"/>
          <p:cNvSpPr txBox="1"/>
          <p:nvPr/>
        </p:nvSpPr>
        <p:spPr>
          <a:xfrm>
            <a:off x="4458091" y="1812486"/>
            <a:ext cx="37947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rgbClr val="0033CC"/>
                </a:solidFill>
              </a:rPr>
              <a:t>y</a:t>
            </a:r>
            <a:endParaRPr lang="en-US" sz="1200" dirty="0">
              <a:solidFill>
                <a:srgbClr val="0033CC"/>
              </a:solidFill>
            </a:endParaRPr>
          </a:p>
        </p:txBody>
      </p:sp>
      <p:sp>
        <p:nvSpPr>
          <p:cNvPr id="72" name="TextBox 71"/>
          <p:cNvSpPr txBox="1"/>
          <p:nvPr/>
        </p:nvSpPr>
        <p:spPr>
          <a:xfrm>
            <a:off x="2408979" y="4660327"/>
            <a:ext cx="37947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rgbClr val="0033CC"/>
                </a:solidFill>
              </a:rPr>
              <a:t>z</a:t>
            </a:r>
            <a:endParaRPr lang="en-US" sz="1200" dirty="0">
              <a:solidFill>
                <a:srgbClr val="0033CC"/>
              </a:solidFill>
            </a:endParaRPr>
          </a:p>
        </p:txBody>
      </p:sp>
      <p:cxnSp>
        <p:nvCxnSpPr>
          <p:cNvPr id="13" name="Straight Connector 12"/>
          <p:cNvCxnSpPr>
            <a:stCxn id="5" idx="0"/>
            <a:endCxn id="3" idx="5"/>
          </p:cNvCxnSpPr>
          <p:nvPr/>
        </p:nvCxnSpPr>
        <p:spPr bwMode="auto">
          <a:xfrm flipH="1">
            <a:off x="4854947" y="2562776"/>
            <a:ext cx="43865" cy="2864759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Straight Connector 14"/>
          <p:cNvCxnSpPr/>
          <p:nvPr/>
        </p:nvCxnSpPr>
        <p:spPr bwMode="auto">
          <a:xfrm>
            <a:off x="3962400" y="2913850"/>
            <a:ext cx="0" cy="272495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77" name="Straight Connector 76"/>
          <p:cNvCxnSpPr/>
          <p:nvPr/>
        </p:nvCxnSpPr>
        <p:spPr bwMode="auto">
          <a:xfrm>
            <a:off x="4458091" y="2596288"/>
            <a:ext cx="0" cy="3042512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79" name="Straight Connector 78"/>
          <p:cNvCxnSpPr/>
          <p:nvPr/>
        </p:nvCxnSpPr>
        <p:spPr bwMode="auto">
          <a:xfrm>
            <a:off x="5334000" y="2913850"/>
            <a:ext cx="0" cy="1779053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05" name="Straight Connector 104"/>
          <p:cNvCxnSpPr/>
          <p:nvPr/>
        </p:nvCxnSpPr>
        <p:spPr bwMode="auto">
          <a:xfrm>
            <a:off x="3505200" y="3733800"/>
            <a:ext cx="0" cy="1371602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06" name="Straight Arrow Connector 105"/>
          <p:cNvCxnSpPr/>
          <p:nvPr/>
        </p:nvCxnSpPr>
        <p:spPr bwMode="auto">
          <a:xfrm flipH="1">
            <a:off x="3365746" y="3842602"/>
            <a:ext cx="2169025" cy="90084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/>
          </a:ln>
          <a:effectLst/>
        </p:spPr>
      </p:cxnSp>
      <p:cxnSp>
        <p:nvCxnSpPr>
          <p:cNvPr id="107" name="Straight Arrow Connector 106"/>
          <p:cNvCxnSpPr/>
          <p:nvPr/>
        </p:nvCxnSpPr>
        <p:spPr bwMode="auto">
          <a:xfrm flipH="1">
            <a:off x="3341352" y="3305377"/>
            <a:ext cx="2169025" cy="90084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/>
          </a:ln>
          <a:effectLst/>
        </p:spPr>
      </p:cxnSp>
      <p:cxnSp>
        <p:nvCxnSpPr>
          <p:cNvPr id="115" name="Straight Arrow Connector 114"/>
          <p:cNvCxnSpPr>
            <a:stCxn id="3" idx="6"/>
          </p:cNvCxnSpPr>
          <p:nvPr/>
        </p:nvCxnSpPr>
        <p:spPr bwMode="auto">
          <a:xfrm flipH="1">
            <a:off x="3472127" y="4403020"/>
            <a:ext cx="1981745" cy="79572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/>
          </a:ln>
          <a:effectLst/>
        </p:spPr>
      </p:cxnSp>
      <p:cxnSp>
        <p:nvCxnSpPr>
          <p:cNvPr id="116" name="Straight Arrow Connector 115"/>
          <p:cNvCxnSpPr/>
          <p:nvPr/>
        </p:nvCxnSpPr>
        <p:spPr bwMode="auto">
          <a:xfrm flipH="1">
            <a:off x="3542987" y="2865317"/>
            <a:ext cx="1791013" cy="71886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/>
          </a:ln>
          <a:effectLst/>
        </p:spPr>
      </p:cxnSp>
      <p:cxnSp>
        <p:nvCxnSpPr>
          <p:cNvPr id="117" name="Straight Arrow Connector 116"/>
          <p:cNvCxnSpPr/>
          <p:nvPr/>
        </p:nvCxnSpPr>
        <p:spPr bwMode="auto">
          <a:xfrm flipH="1">
            <a:off x="3792969" y="5053732"/>
            <a:ext cx="1380137" cy="534929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/>
          </a:ln>
          <a:effectLst/>
        </p:spPr>
      </p:cxnSp>
      <p:cxnSp>
        <p:nvCxnSpPr>
          <p:cNvPr id="118" name="Straight Arrow Connector 117"/>
          <p:cNvCxnSpPr>
            <a:stCxn id="5" idx="0"/>
          </p:cNvCxnSpPr>
          <p:nvPr/>
        </p:nvCxnSpPr>
        <p:spPr bwMode="auto">
          <a:xfrm flipH="1">
            <a:off x="3957323" y="2562776"/>
            <a:ext cx="941489" cy="33970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/>
          </a:ln>
          <a:effectLst/>
        </p:spPr>
      </p:cxnSp>
      <p:sp>
        <p:nvSpPr>
          <p:cNvPr id="37" name="Right Arrow 36"/>
          <p:cNvSpPr/>
          <p:nvPr/>
        </p:nvSpPr>
        <p:spPr bwMode="auto">
          <a:xfrm rot="13334870">
            <a:off x="1428064" y="2351778"/>
            <a:ext cx="866641" cy="117914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19" name="Right Arrow 118"/>
          <p:cNvSpPr/>
          <p:nvPr/>
        </p:nvSpPr>
        <p:spPr bwMode="auto">
          <a:xfrm rot="10008575">
            <a:off x="227308" y="3340738"/>
            <a:ext cx="866641" cy="117914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20" name="Right Arrow 119"/>
          <p:cNvSpPr/>
          <p:nvPr/>
        </p:nvSpPr>
        <p:spPr bwMode="auto">
          <a:xfrm rot="7136958">
            <a:off x="627266" y="5072882"/>
            <a:ext cx="1107710" cy="120664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40" name="Straight Arrow Connector 39"/>
          <p:cNvCxnSpPr/>
          <p:nvPr/>
        </p:nvCxnSpPr>
        <p:spPr bwMode="auto">
          <a:xfrm flipV="1">
            <a:off x="4251261" y="2471934"/>
            <a:ext cx="1703787" cy="652979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rgbClr val="0033CC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24" name="Straight Arrow Connector 123"/>
          <p:cNvCxnSpPr/>
          <p:nvPr/>
        </p:nvCxnSpPr>
        <p:spPr bwMode="auto">
          <a:xfrm>
            <a:off x="4188920" y="5214616"/>
            <a:ext cx="992681" cy="1010069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rgbClr val="0033CC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25" name="Straight Arrow Connector 124"/>
          <p:cNvCxnSpPr/>
          <p:nvPr/>
        </p:nvCxnSpPr>
        <p:spPr bwMode="auto">
          <a:xfrm flipV="1">
            <a:off x="4675381" y="3301965"/>
            <a:ext cx="1048814" cy="63627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33CC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81" name="Straight Connector 80"/>
          <p:cNvCxnSpPr/>
          <p:nvPr/>
        </p:nvCxnSpPr>
        <p:spPr bwMode="auto">
          <a:xfrm>
            <a:off x="5717547" y="3311018"/>
            <a:ext cx="0" cy="149686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0033CC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35" name="Straight Connector 134"/>
          <p:cNvCxnSpPr/>
          <p:nvPr/>
        </p:nvCxnSpPr>
        <p:spPr bwMode="auto">
          <a:xfrm flipV="1">
            <a:off x="5724195" y="4393200"/>
            <a:ext cx="1045418" cy="405626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0033CC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39" name="Straight Connector 138"/>
          <p:cNvCxnSpPr/>
          <p:nvPr/>
        </p:nvCxnSpPr>
        <p:spPr bwMode="auto">
          <a:xfrm flipH="1" flipV="1">
            <a:off x="3618987" y="4329287"/>
            <a:ext cx="2105207" cy="478592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0033CC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45" name="Straight Connector 144"/>
          <p:cNvCxnSpPr/>
          <p:nvPr/>
        </p:nvCxnSpPr>
        <p:spPr bwMode="auto">
          <a:xfrm>
            <a:off x="3637093" y="2827735"/>
            <a:ext cx="0" cy="149686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0033CC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46" name="Straight Connector 145"/>
          <p:cNvCxnSpPr/>
          <p:nvPr/>
        </p:nvCxnSpPr>
        <p:spPr bwMode="auto">
          <a:xfrm>
            <a:off x="6749089" y="2900582"/>
            <a:ext cx="0" cy="149686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0033CC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47" name="Straight Connector 146"/>
          <p:cNvCxnSpPr/>
          <p:nvPr/>
        </p:nvCxnSpPr>
        <p:spPr bwMode="auto">
          <a:xfrm flipV="1">
            <a:off x="5721802" y="2903841"/>
            <a:ext cx="1056965" cy="39934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0033CC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49" name="Straight Connector 148"/>
          <p:cNvCxnSpPr/>
          <p:nvPr/>
        </p:nvCxnSpPr>
        <p:spPr bwMode="auto">
          <a:xfrm flipV="1">
            <a:off x="3637867" y="2414681"/>
            <a:ext cx="1056965" cy="39934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0033CC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50" name="Straight Connector 149"/>
          <p:cNvCxnSpPr/>
          <p:nvPr/>
        </p:nvCxnSpPr>
        <p:spPr bwMode="auto">
          <a:xfrm flipH="1" flipV="1">
            <a:off x="3635561" y="2825399"/>
            <a:ext cx="2105207" cy="478592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0033CC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51" name="Straight Connector 150"/>
          <p:cNvCxnSpPr/>
          <p:nvPr/>
        </p:nvCxnSpPr>
        <p:spPr bwMode="auto">
          <a:xfrm flipH="1" flipV="1">
            <a:off x="4649511" y="2426572"/>
            <a:ext cx="2105207" cy="478592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0033CC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52" name="Straight Arrow Connector 151"/>
          <p:cNvCxnSpPr/>
          <p:nvPr/>
        </p:nvCxnSpPr>
        <p:spPr bwMode="auto">
          <a:xfrm flipH="1">
            <a:off x="3635561" y="3931444"/>
            <a:ext cx="1021029" cy="402628"/>
          </a:xfrm>
          <a:prstGeom prst="straightConnector1">
            <a:avLst/>
          </a:prstGeom>
          <a:solidFill>
            <a:schemeClr val="accent1"/>
          </a:solidFill>
          <a:ln w="41275" cap="flat" cmpd="sng" algn="ctr">
            <a:solidFill>
              <a:srgbClr val="990000"/>
            </a:solidFill>
            <a:prstDash val="dash"/>
            <a:round/>
            <a:headEnd type="none" w="med" len="med"/>
            <a:tailEnd type="triangle"/>
          </a:ln>
          <a:effectLst/>
        </p:spPr>
      </p:cxnSp>
      <p:cxnSp>
        <p:nvCxnSpPr>
          <p:cNvPr id="154" name="Straight Arrow Connector 153"/>
          <p:cNvCxnSpPr/>
          <p:nvPr/>
        </p:nvCxnSpPr>
        <p:spPr bwMode="auto">
          <a:xfrm>
            <a:off x="4666618" y="3944028"/>
            <a:ext cx="2088100" cy="453003"/>
          </a:xfrm>
          <a:prstGeom prst="straightConnector1">
            <a:avLst/>
          </a:prstGeom>
          <a:solidFill>
            <a:schemeClr val="accent1"/>
          </a:solidFill>
          <a:ln w="41275" cap="flat" cmpd="sng" algn="ctr">
            <a:solidFill>
              <a:srgbClr val="990000"/>
            </a:solidFill>
            <a:prstDash val="dash"/>
            <a:round/>
            <a:headEnd type="none" w="med" len="med"/>
            <a:tailEnd type="triangle"/>
          </a:ln>
          <a:effectLst/>
        </p:spPr>
      </p:cxnSp>
      <p:cxnSp>
        <p:nvCxnSpPr>
          <p:cNvPr id="156" name="Straight Arrow Connector 155"/>
          <p:cNvCxnSpPr/>
          <p:nvPr/>
        </p:nvCxnSpPr>
        <p:spPr bwMode="auto">
          <a:xfrm flipH="1" flipV="1">
            <a:off x="4653374" y="2435478"/>
            <a:ext cx="10295" cy="1527833"/>
          </a:xfrm>
          <a:prstGeom prst="straightConnector1">
            <a:avLst/>
          </a:prstGeom>
          <a:solidFill>
            <a:schemeClr val="accent1"/>
          </a:solidFill>
          <a:ln w="41275" cap="flat" cmpd="sng" algn="ctr">
            <a:solidFill>
              <a:srgbClr val="990000"/>
            </a:solidFill>
            <a:prstDash val="dash"/>
            <a:round/>
            <a:headEnd type="none" w="med" len="med"/>
            <a:tailEnd type="triangle"/>
          </a:ln>
          <a:effectLst/>
        </p:spPr>
      </p:cxnSp>
      <p:sp>
        <p:nvSpPr>
          <p:cNvPr id="157" name="Right Arrow 156"/>
          <p:cNvSpPr/>
          <p:nvPr/>
        </p:nvSpPr>
        <p:spPr bwMode="auto">
          <a:xfrm rot="9984764">
            <a:off x="1705927" y="3409438"/>
            <a:ext cx="866641" cy="117914"/>
          </a:xfrm>
          <a:prstGeom prst="rightArrow">
            <a:avLst>
              <a:gd name="adj1" fmla="val 31155"/>
              <a:gd name="adj2" fmla="val 116715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60" name="Right Arrow 159"/>
          <p:cNvSpPr/>
          <p:nvPr/>
        </p:nvSpPr>
        <p:spPr bwMode="auto">
          <a:xfrm rot="9984764">
            <a:off x="1855785" y="3371562"/>
            <a:ext cx="866641" cy="117914"/>
          </a:xfrm>
          <a:prstGeom prst="rightArrow">
            <a:avLst>
              <a:gd name="adj1" fmla="val 31155"/>
              <a:gd name="adj2" fmla="val 116715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graphicFrame>
        <p:nvGraphicFramePr>
          <p:cNvPr id="166" name="Object 1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9396416"/>
              </p:ext>
            </p:extLst>
          </p:nvPr>
        </p:nvGraphicFramePr>
        <p:xfrm>
          <a:off x="442913" y="5319713"/>
          <a:ext cx="32702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581" name="Equation" r:id="rId5" imgW="177480" imgH="241200" progId="Equation.DSMT4">
                  <p:embed/>
                </p:oleObj>
              </mc:Choice>
              <mc:Fallback>
                <p:oleObj name="Equation" r:id="rId5" imgW="177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2913" y="5319713"/>
                        <a:ext cx="327025" cy="441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" name="Object 1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7539599"/>
              </p:ext>
            </p:extLst>
          </p:nvPr>
        </p:nvGraphicFramePr>
        <p:xfrm>
          <a:off x="230188" y="2951163"/>
          <a:ext cx="32385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582" name="Equation" r:id="rId7" imgW="177480" imgH="241200" progId="Equation.DSMT4">
                  <p:embed/>
                </p:oleObj>
              </mc:Choice>
              <mc:Fallback>
                <p:oleObj name="Equation" r:id="rId7" imgW="177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0188" y="2951163"/>
                        <a:ext cx="323850" cy="441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" name="Object 1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5106670"/>
              </p:ext>
            </p:extLst>
          </p:nvPr>
        </p:nvGraphicFramePr>
        <p:xfrm>
          <a:off x="1149350" y="1855788"/>
          <a:ext cx="325438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583" name="Equation" r:id="rId9" imgW="177480" imgH="241200" progId="Equation.DSMT4">
                  <p:embed/>
                </p:oleObj>
              </mc:Choice>
              <mc:Fallback>
                <p:oleObj name="Equation" r:id="rId9" imgW="177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49350" y="1855788"/>
                        <a:ext cx="325438" cy="441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" name="Object 1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365370"/>
              </p:ext>
            </p:extLst>
          </p:nvPr>
        </p:nvGraphicFramePr>
        <p:xfrm>
          <a:off x="5580421" y="2049224"/>
          <a:ext cx="34925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584" name="Equation" r:id="rId11" imgW="190440" imgH="241200" progId="Equation.DSMT4">
                  <p:embed/>
                </p:oleObj>
              </mc:Choice>
              <mc:Fallback>
                <p:oleObj name="Equation" r:id="rId11" imgW="190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580421" y="2049224"/>
                        <a:ext cx="349250" cy="441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0" name="Object 1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3140771"/>
              </p:ext>
            </p:extLst>
          </p:nvPr>
        </p:nvGraphicFramePr>
        <p:xfrm>
          <a:off x="4960938" y="5622925"/>
          <a:ext cx="395287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585" name="Equation" r:id="rId13" imgW="215640" imgH="241200" progId="Equation.DSMT4">
                  <p:embed/>
                </p:oleObj>
              </mc:Choice>
              <mc:Fallback>
                <p:oleObj name="Equation" r:id="rId13" imgW="2156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960938" y="5622925"/>
                        <a:ext cx="395287" cy="441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" name="Object 1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2173515"/>
              </p:ext>
            </p:extLst>
          </p:nvPr>
        </p:nvGraphicFramePr>
        <p:xfrm>
          <a:off x="5681445" y="3199446"/>
          <a:ext cx="465137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586" name="Equation" r:id="rId15" imgW="253800" imgH="190440" progId="Equation.DSMT4">
                  <p:embed/>
                </p:oleObj>
              </mc:Choice>
              <mc:Fallback>
                <p:oleObj name="Equation" r:id="rId15" imgW="25380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681445" y="3199446"/>
                        <a:ext cx="465137" cy="349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2" name="Object 1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4200598"/>
              </p:ext>
            </p:extLst>
          </p:nvPr>
        </p:nvGraphicFramePr>
        <p:xfrm>
          <a:off x="4050867" y="3407569"/>
          <a:ext cx="419100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587" name="Equation" r:id="rId17" imgW="228600" imgH="164880" progId="Equation.DSMT4">
                  <p:embed/>
                </p:oleObj>
              </mc:Choice>
              <mc:Fallback>
                <p:oleObj name="Equation" r:id="rId17" imgW="22860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050867" y="3407569"/>
                        <a:ext cx="419100" cy="303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3" name="Object 1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3319539"/>
              </p:ext>
            </p:extLst>
          </p:nvPr>
        </p:nvGraphicFramePr>
        <p:xfrm>
          <a:off x="1209675" y="3490913"/>
          <a:ext cx="441325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588" name="Equation" r:id="rId19" imgW="241200" imgH="241200" progId="Equation.DSMT4">
                  <p:embed/>
                </p:oleObj>
              </mc:Choice>
              <mc:Fallback>
                <p:oleObj name="Equation" r:id="rId19" imgW="2412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209675" y="3490913"/>
                        <a:ext cx="441325" cy="439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" name="Object 1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2840919"/>
              </p:ext>
            </p:extLst>
          </p:nvPr>
        </p:nvGraphicFramePr>
        <p:xfrm>
          <a:off x="6470650" y="4371975"/>
          <a:ext cx="48895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589" name="Equation" r:id="rId21" imgW="266400" imgH="241200" progId="Equation.DSMT4">
                  <p:embed/>
                </p:oleObj>
              </mc:Choice>
              <mc:Fallback>
                <p:oleObj name="Equation" r:id="rId21" imgW="266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470650" y="4371975"/>
                        <a:ext cx="488950" cy="442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7" name="Object 1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6452632"/>
              </p:ext>
            </p:extLst>
          </p:nvPr>
        </p:nvGraphicFramePr>
        <p:xfrm>
          <a:off x="3502025" y="4343400"/>
          <a:ext cx="48895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590" name="Equation" r:id="rId23" imgW="266400" imgH="241200" progId="Equation.DSMT4">
                  <p:embed/>
                </p:oleObj>
              </mc:Choice>
              <mc:Fallback>
                <p:oleObj name="Equation" r:id="rId23" imgW="266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502025" y="4343400"/>
                        <a:ext cx="488950" cy="442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" name="Object 1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341366"/>
              </p:ext>
            </p:extLst>
          </p:nvPr>
        </p:nvGraphicFramePr>
        <p:xfrm>
          <a:off x="4656138" y="2074863"/>
          <a:ext cx="512762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591" name="Equation" r:id="rId25" imgW="279360" imgH="253800" progId="Equation.DSMT4">
                  <p:embed/>
                </p:oleObj>
              </mc:Choice>
              <mc:Fallback>
                <p:oleObj name="Equation" r:id="rId25" imgW="2793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656138" y="2074863"/>
                        <a:ext cx="512762" cy="46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" name="Object 1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2028146"/>
              </p:ext>
            </p:extLst>
          </p:nvPr>
        </p:nvGraphicFramePr>
        <p:xfrm>
          <a:off x="5083175" y="5230813"/>
          <a:ext cx="3833813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592" name="Equation" r:id="rId27" imgW="1968480" imgH="253800" progId="Equation.DSMT4">
                  <p:embed/>
                </p:oleObj>
              </mc:Choice>
              <mc:Fallback>
                <p:oleObj name="Equation" r:id="rId27" imgW="19684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083175" y="5230813"/>
                        <a:ext cx="3833813" cy="493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Freeform 5"/>
          <p:cNvSpPr/>
          <p:nvPr/>
        </p:nvSpPr>
        <p:spPr bwMode="auto">
          <a:xfrm>
            <a:off x="4454487" y="3569465"/>
            <a:ext cx="433330" cy="727113"/>
          </a:xfrm>
          <a:custGeom>
            <a:avLst/>
            <a:gdLst>
              <a:gd name="connsiteX0" fmla="*/ 3672 w 433330"/>
              <a:gd name="connsiteY0" fmla="*/ 172598 h 727113"/>
              <a:gd name="connsiteX1" fmla="*/ 433330 w 433330"/>
              <a:gd name="connsiteY1" fmla="*/ 0 h 727113"/>
              <a:gd name="connsiteX2" fmla="*/ 422313 w 433330"/>
              <a:gd name="connsiteY2" fmla="*/ 554516 h 727113"/>
              <a:gd name="connsiteX3" fmla="*/ 0 w 433330"/>
              <a:gd name="connsiteY3" fmla="*/ 727113 h 727113"/>
              <a:gd name="connsiteX4" fmla="*/ 3672 w 433330"/>
              <a:gd name="connsiteY4" fmla="*/ 172598 h 7271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33330" h="727113">
                <a:moveTo>
                  <a:pt x="3672" y="172598"/>
                </a:moveTo>
                <a:lnTo>
                  <a:pt x="433330" y="0"/>
                </a:lnTo>
                <a:lnTo>
                  <a:pt x="422313" y="554516"/>
                </a:lnTo>
                <a:lnTo>
                  <a:pt x="0" y="727113"/>
                </a:lnTo>
                <a:lnTo>
                  <a:pt x="3672" y="172598"/>
                </a:lnTo>
                <a:close/>
              </a:path>
            </a:pathLst>
          </a:cu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7" name="Freeform 6"/>
          <p:cNvSpPr/>
          <p:nvPr/>
        </p:nvSpPr>
        <p:spPr bwMode="auto">
          <a:xfrm>
            <a:off x="4065224" y="3485002"/>
            <a:ext cx="826265" cy="257061"/>
          </a:xfrm>
          <a:custGeom>
            <a:avLst/>
            <a:gdLst>
              <a:gd name="connsiteX0" fmla="*/ 389263 w 826265"/>
              <a:gd name="connsiteY0" fmla="*/ 257061 h 257061"/>
              <a:gd name="connsiteX1" fmla="*/ 0 w 826265"/>
              <a:gd name="connsiteY1" fmla="*/ 168926 h 257061"/>
              <a:gd name="connsiteX2" fmla="*/ 433330 w 826265"/>
              <a:gd name="connsiteY2" fmla="*/ 0 h 257061"/>
              <a:gd name="connsiteX3" fmla="*/ 826265 w 826265"/>
              <a:gd name="connsiteY3" fmla="*/ 77118 h 257061"/>
              <a:gd name="connsiteX4" fmla="*/ 389263 w 826265"/>
              <a:gd name="connsiteY4" fmla="*/ 257061 h 2570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826265" h="257061">
                <a:moveTo>
                  <a:pt x="389263" y="257061"/>
                </a:moveTo>
                <a:lnTo>
                  <a:pt x="0" y="168926"/>
                </a:lnTo>
                <a:lnTo>
                  <a:pt x="433330" y="0"/>
                </a:lnTo>
                <a:lnTo>
                  <a:pt x="826265" y="77118"/>
                </a:lnTo>
                <a:lnTo>
                  <a:pt x="389263" y="257061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8" name="Freeform 7"/>
          <p:cNvSpPr/>
          <p:nvPr/>
        </p:nvSpPr>
        <p:spPr bwMode="auto">
          <a:xfrm>
            <a:off x="4068896" y="3650255"/>
            <a:ext cx="389263" cy="646323"/>
          </a:xfrm>
          <a:custGeom>
            <a:avLst/>
            <a:gdLst>
              <a:gd name="connsiteX0" fmla="*/ 381918 w 389263"/>
              <a:gd name="connsiteY0" fmla="*/ 646323 h 646323"/>
              <a:gd name="connsiteX1" fmla="*/ 389263 w 389263"/>
              <a:gd name="connsiteY1" fmla="*/ 91808 h 646323"/>
              <a:gd name="connsiteX2" fmla="*/ 3673 w 389263"/>
              <a:gd name="connsiteY2" fmla="*/ 0 h 646323"/>
              <a:gd name="connsiteX3" fmla="*/ 0 w 389263"/>
              <a:gd name="connsiteY3" fmla="*/ 558188 h 646323"/>
              <a:gd name="connsiteX4" fmla="*/ 381918 w 389263"/>
              <a:gd name="connsiteY4" fmla="*/ 646323 h 64632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89263" h="646323">
                <a:moveTo>
                  <a:pt x="381918" y="646323"/>
                </a:moveTo>
                <a:cubicBezTo>
                  <a:pt x="384366" y="461485"/>
                  <a:pt x="386815" y="276646"/>
                  <a:pt x="389263" y="91808"/>
                </a:cubicBezTo>
                <a:lnTo>
                  <a:pt x="3673" y="0"/>
                </a:lnTo>
                <a:cubicBezTo>
                  <a:pt x="2449" y="186063"/>
                  <a:pt x="1224" y="372125"/>
                  <a:pt x="0" y="558188"/>
                </a:cubicBezTo>
                <a:lnTo>
                  <a:pt x="381918" y="646323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73" name="TextBox 72"/>
          <p:cNvSpPr txBox="1"/>
          <p:nvPr/>
        </p:nvSpPr>
        <p:spPr>
          <a:xfrm>
            <a:off x="3904278" y="3904758"/>
            <a:ext cx="47320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ym typeface="Symbol"/>
              </a:rPr>
              <a:t></a:t>
            </a:r>
            <a:r>
              <a:rPr lang="en-US" b="1" baseline="-25000" dirty="0" err="1" smtClean="0">
                <a:latin typeface="+mj-lt"/>
                <a:cs typeface="Times New Roman" pitchFamily="18" charset="0"/>
                <a:sym typeface="Symbol"/>
              </a:rPr>
              <a:t>xz</a:t>
            </a:r>
            <a:endParaRPr lang="en-US" b="1" baseline="-25000" dirty="0" smtClean="0">
              <a:latin typeface="+mj-lt"/>
              <a:cs typeface="Times New Roman" pitchFamily="18" charset="0"/>
              <a:sym typeface="Symbol"/>
            </a:endParaRPr>
          </a:p>
          <a:p>
            <a:endParaRPr lang="en-US" b="1" dirty="0"/>
          </a:p>
        </p:txBody>
      </p:sp>
      <p:sp>
        <p:nvSpPr>
          <p:cNvPr id="78" name="TextBox 77"/>
          <p:cNvSpPr txBox="1"/>
          <p:nvPr/>
        </p:nvSpPr>
        <p:spPr>
          <a:xfrm>
            <a:off x="4965928" y="3858592"/>
            <a:ext cx="412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b="1" dirty="0" smtClean="0">
                <a:latin typeface="Times New Roman"/>
                <a:cs typeface="Times New Roman"/>
              </a:rPr>
              <a:t>σ</a:t>
            </a:r>
            <a:r>
              <a:rPr lang="en-US" b="1" baseline="-25000" dirty="0" smtClean="0">
                <a:latin typeface="+mj-lt"/>
                <a:cs typeface="Times New Roman"/>
              </a:rPr>
              <a:t>x</a:t>
            </a:r>
            <a:endParaRPr lang="en-US" b="1" dirty="0">
              <a:latin typeface="+mj-lt"/>
            </a:endParaRPr>
          </a:p>
        </p:txBody>
      </p:sp>
      <p:sp>
        <p:nvSpPr>
          <p:cNvPr id="80" name="TextBox 79"/>
          <p:cNvSpPr txBox="1"/>
          <p:nvPr/>
        </p:nvSpPr>
        <p:spPr>
          <a:xfrm>
            <a:off x="4381698" y="3081662"/>
            <a:ext cx="48282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ym typeface="Symbol"/>
              </a:rPr>
              <a:t></a:t>
            </a:r>
            <a:r>
              <a:rPr lang="en-US" b="1" baseline="-25000" dirty="0" err="1" smtClean="0">
                <a:latin typeface="+mj-lt"/>
                <a:cs typeface="Times New Roman" pitchFamily="18" charset="0"/>
                <a:sym typeface="Symbol"/>
              </a:rPr>
              <a:t>xy</a:t>
            </a:r>
            <a:endParaRPr lang="en-US" b="1" baseline="-25000" dirty="0" smtClean="0">
              <a:latin typeface="+mj-lt"/>
              <a:cs typeface="Times New Roman" pitchFamily="18" charset="0"/>
              <a:sym typeface="Symbol"/>
            </a:endParaRPr>
          </a:p>
          <a:p>
            <a:endParaRPr lang="en-US" b="1" dirty="0"/>
          </a:p>
        </p:txBody>
      </p:sp>
      <p:cxnSp>
        <p:nvCxnSpPr>
          <p:cNvPr id="82" name="Straight Arrow Connector 81"/>
          <p:cNvCxnSpPr>
            <a:cxnSpLocks/>
          </p:cNvCxnSpPr>
          <p:nvPr/>
        </p:nvCxnSpPr>
        <p:spPr bwMode="auto">
          <a:xfrm flipH="1">
            <a:off x="4239601" y="3934529"/>
            <a:ext cx="422098" cy="170477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83" name="Straight Arrow Connector 82"/>
          <p:cNvCxnSpPr/>
          <p:nvPr/>
        </p:nvCxnSpPr>
        <p:spPr bwMode="auto">
          <a:xfrm>
            <a:off x="4661697" y="3933110"/>
            <a:ext cx="381000" cy="76200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84" name="Straight Arrow Connector 83"/>
          <p:cNvCxnSpPr/>
          <p:nvPr/>
        </p:nvCxnSpPr>
        <p:spPr bwMode="auto">
          <a:xfrm rot="5400000" flipH="1" flipV="1">
            <a:off x="4432305" y="3704426"/>
            <a:ext cx="457994" cy="794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sp>
        <p:nvSpPr>
          <p:cNvPr id="14" name="Slide Number Placeholder 13"/>
          <p:cNvSpPr>
            <a:spLocks noGrp="1"/>
          </p:cNvSpPr>
          <p:nvPr>
            <p:ph type="sldNum" sz="quarter" idx="4294967295"/>
          </p:nvPr>
        </p:nvSpPr>
        <p:spPr>
          <a:xfrm>
            <a:off x="7000081" y="6185934"/>
            <a:ext cx="2133600" cy="365125"/>
          </a:xfrm>
          <a:prstGeom prst="rect">
            <a:avLst/>
          </a:prstGeom>
        </p:spPr>
        <p:txBody>
          <a:bodyPr/>
          <a:lstStyle/>
          <a:p>
            <a:fld id="{CBBFA05F-689E-4591-9CFF-FB8E4A004253}" type="slidenum">
              <a:rPr lang="en-US" smtClean="0"/>
              <a:pPr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482928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7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3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6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9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2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5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8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1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4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7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7" dur="5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0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3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6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9" dur="5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2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5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9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2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5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8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1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4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 animBg="1"/>
      <p:bldP spid="37" grpId="0" animBg="1"/>
      <p:bldP spid="119" grpId="0" animBg="1"/>
      <p:bldP spid="120" grpId="0" animBg="1"/>
      <p:bldP spid="157" grpId="0" animBg="1"/>
      <p:bldP spid="160" grpId="0" animBg="1"/>
      <p:bldP spid="6" grpId="0" animBg="1"/>
      <p:bldP spid="7" grpId="0" animBg="1"/>
      <p:bldP spid="8" grpId="0" animBg="1"/>
      <p:bldP spid="73" grpId="0"/>
      <p:bldP spid="78" grpId="0"/>
      <p:bldP spid="8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" name="Freeform 85"/>
          <p:cNvSpPr/>
          <p:nvPr/>
        </p:nvSpPr>
        <p:spPr bwMode="auto">
          <a:xfrm>
            <a:off x="5573286" y="4205235"/>
            <a:ext cx="2105130" cy="673240"/>
          </a:xfrm>
          <a:custGeom>
            <a:avLst/>
            <a:gdLst>
              <a:gd name="connsiteX0" fmla="*/ 0 w 2105130"/>
              <a:gd name="connsiteY0" fmla="*/ 331596 h 673240"/>
              <a:gd name="connsiteX1" fmla="*/ 959618 w 2105130"/>
              <a:gd name="connsiteY1" fmla="*/ 673240 h 673240"/>
              <a:gd name="connsiteX2" fmla="*/ 2105130 w 2105130"/>
              <a:gd name="connsiteY2" fmla="*/ 341644 h 673240"/>
              <a:gd name="connsiteX3" fmla="*/ 899328 w 2105130"/>
              <a:gd name="connsiteY3" fmla="*/ 0 h 673240"/>
              <a:gd name="connsiteX4" fmla="*/ 0 w 2105130"/>
              <a:gd name="connsiteY4" fmla="*/ 331596 h 6732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105130" h="673240">
                <a:moveTo>
                  <a:pt x="0" y="331596"/>
                </a:moveTo>
                <a:lnTo>
                  <a:pt x="959618" y="673240"/>
                </a:lnTo>
                <a:lnTo>
                  <a:pt x="2105130" y="341644"/>
                </a:lnTo>
                <a:lnTo>
                  <a:pt x="899328" y="0"/>
                </a:lnTo>
                <a:lnTo>
                  <a:pt x="0" y="331596"/>
                </a:lnTo>
                <a:close/>
              </a:path>
            </a:pathLst>
          </a:custGeom>
          <a:solidFill>
            <a:schemeClr val="accent1">
              <a:alpha val="20000"/>
            </a:schemeClr>
          </a:solidFill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01" name="TextBox 100"/>
          <p:cNvSpPr txBox="1"/>
          <p:nvPr/>
        </p:nvSpPr>
        <p:spPr>
          <a:xfrm>
            <a:off x="6151657" y="4435502"/>
            <a:ext cx="4042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b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/>
                <a:cs typeface="Times New Roman"/>
              </a:rPr>
              <a:t>σ</a:t>
            </a:r>
            <a:r>
              <a:rPr lang="en-US" b="1" baseline="-250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cs typeface="Times New Roman"/>
              </a:rPr>
              <a:t>y</a:t>
            </a:r>
            <a:endParaRPr lang="en-US" b="1" dirty="0">
              <a:solidFill>
                <a:schemeClr val="tx1">
                  <a:lumMod val="50000"/>
                  <a:lumOff val="50000"/>
                </a:schemeClr>
              </a:solidFill>
              <a:latin typeface="+mj-lt"/>
            </a:endParaRPr>
          </a:p>
        </p:txBody>
      </p:sp>
      <p:sp>
        <p:nvSpPr>
          <p:cNvPr id="113" name="TextBox 112"/>
          <p:cNvSpPr txBox="1"/>
          <p:nvPr/>
        </p:nvSpPr>
        <p:spPr>
          <a:xfrm>
            <a:off x="5791200" y="4281485"/>
            <a:ext cx="5201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chemeClr val="tx1">
                    <a:lumMod val="50000"/>
                    <a:lumOff val="50000"/>
                  </a:schemeClr>
                </a:solidFill>
                <a:sym typeface="Symbol"/>
              </a:rPr>
              <a:t></a:t>
            </a:r>
            <a:r>
              <a:rPr lang="en-US" b="1" baseline="-25000" dirty="0" err="1" smtClean="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cs typeface="Times New Roman" pitchFamily="18" charset="0"/>
                <a:sym typeface="Symbol"/>
              </a:rPr>
              <a:t>yx</a:t>
            </a:r>
            <a:endParaRPr lang="en-US" b="1" baseline="-25000" dirty="0" smtClean="0">
              <a:solidFill>
                <a:schemeClr val="tx1">
                  <a:lumMod val="50000"/>
                  <a:lumOff val="50000"/>
                </a:schemeClr>
              </a:solidFill>
              <a:latin typeface="+mj-lt"/>
              <a:cs typeface="Times New Roman" pitchFamily="18" charset="0"/>
              <a:sym typeface="Symbol"/>
            </a:endParaRPr>
          </a:p>
          <a:p>
            <a:endParaRPr lang="en-US" b="1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82" name="Freeform 81"/>
          <p:cNvSpPr/>
          <p:nvPr/>
        </p:nvSpPr>
        <p:spPr bwMode="auto">
          <a:xfrm>
            <a:off x="5562600" y="2954674"/>
            <a:ext cx="908443" cy="1584562"/>
          </a:xfrm>
          <a:custGeom>
            <a:avLst/>
            <a:gdLst>
              <a:gd name="connsiteX0" fmla="*/ 905464 w 908443"/>
              <a:gd name="connsiteY0" fmla="*/ 0 h 1584562"/>
              <a:gd name="connsiteX1" fmla="*/ 0 w 908443"/>
              <a:gd name="connsiteY1" fmla="*/ 190624 h 1584562"/>
              <a:gd name="connsiteX2" fmla="*/ 11914 w 908443"/>
              <a:gd name="connsiteY2" fmla="*/ 1584562 h 1584562"/>
              <a:gd name="connsiteX3" fmla="*/ 908443 w 908443"/>
              <a:gd name="connsiteY3" fmla="*/ 1250970 h 1584562"/>
              <a:gd name="connsiteX4" fmla="*/ 905464 w 908443"/>
              <a:gd name="connsiteY4" fmla="*/ 0 h 15845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08443" h="1584562">
                <a:moveTo>
                  <a:pt x="905464" y="0"/>
                </a:moveTo>
                <a:lnTo>
                  <a:pt x="0" y="190624"/>
                </a:lnTo>
                <a:lnTo>
                  <a:pt x="11914" y="1584562"/>
                </a:lnTo>
                <a:lnTo>
                  <a:pt x="908443" y="1250970"/>
                </a:lnTo>
                <a:lnTo>
                  <a:pt x="905464" y="0"/>
                </a:lnTo>
                <a:close/>
              </a:path>
            </a:pathLst>
          </a:custGeom>
          <a:solidFill>
            <a:srgbClr val="FFFF99">
              <a:alpha val="20000"/>
            </a:srgbClr>
          </a:solidFill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8" name="Freeform 7"/>
          <p:cNvSpPr/>
          <p:nvPr/>
        </p:nvSpPr>
        <p:spPr bwMode="auto">
          <a:xfrm>
            <a:off x="2253981" y="3124201"/>
            <a:ext cx="1156398" cy="1752599"/>
          </a:xfrm>
          <a:custGeom>
            <a:avLst/>
            <a:gdLst>
              <a:gd name="connsiteX0" fmla="*/ 10049 w 1014884"/>
              <a:gd name="connsiteY0" fmla="*/ 2250831 h 2250831"/>
              <a:gd name="connsiteX1" fmla="*/ 0 w 1014884"/>
              <a:gd name="connsiteY1" fmla="*/ 256233 h 2250831"/>
              <a:gd name="connsiteX2" fmla="*/ 1014884 w 1014884"/>
              <a:gd name="connsiteY2" fmla="*/ 0 h 2250831"/>
              <a:gd name="connsiteX3" fmla="*/ 1014884 w 1014884"/>
              <a:gd name="connsiteY3" fmla="*/ 1823776 h 2250831"/>
              <a:gd name="connsiteX4" fmla="*/ 10049 w 1014884"/>
              <a:gd name="connsiteY4" fmla="*/ 2250831 h 22508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14884" h="2250831">
                <a:moveTo>
                  <a:pt x="10049" y="2250831"/>
                </a:moveTo>
                <a:cubicBezTo>
                  <a:pt x="6699" y="1585965"/>
                  <a:pt x="3350" y="921099"/>
                  <a:pt x="0" y="256233"/>
                </a:cubicBezTo>
                <a:lnTo>
                  <a:pt x="1014884" y="0"/>
                </a:lnTo>
                <a:lnTo>
                  <a:pt x="1014884" y="1823776"/>
                </a:lnTo>
                <a:lnTo>
                  <a:pt x="10049" y="2250831"/>
                </a:lnTo>
                <a:close/>
              </a:path>
            </a:pathLst>
          </a:custGeom>
          <a:solidFill>
            <a:srgbClr val="FFFF99">
              <a:alpha val="20000"/>
            </a:srgbClr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2362200" y="3657600"/>
            <a:ext cx="47320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ym typeface="Symbol"/>
              </a:rPr>
              <a:t></a:t>
            </a:r>
            <a:r>
              <a:rPr lang="en-US" b="1" baseline="-25000" dirty="0" err="1" smtClean="0">
                <a:latin typeface="+mj-lt"/>
                <a:cs typeface="Times New Roman" pitchFamily="18" charset="0"/>
                <a:sym typeface="Symbol"/>
              </a:rPr>
              <a:t>xz</a:t>
            </a:r>
            <a:endParaRPr lang="en-US" b="1" baseline="-25000" dirty="0" smtClean="0">
              <a:latin typeface="+mj-lt"/>
              <a:cs typeface="Times New Roman" pitchFamily="18" charset="0"/>
              <a:sym typeface="Symbol"/>
            </a:endParaRPr>
          </a:p>
          <a:p>
            <a:endParaRPr lang="en-US" b="1" dirty="0"/>
          </a:p>
        </p:txBody>
      </p:sp>
      <p:sp>
        <p:nvSpPr>
          <p:cNvPr id="109" name="TextBox 108"/>
          <p:cNvSpPr txBox="1"/>
          <p:nvPr/>
        </p:nvSpPr>
        <p:spPr>
          <a:xfrm>
            <a:off x="6026420" y="3303763"/>
            <a:ext cx="48282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tx1">
                    <a:lumMod val="50000"/>
                    <a:lumOff val="50000"/>
                  </a:schemeClr>
                </a:solidFill>
                <a:sym typeface="Symbol"/>
              </a:rPr>
              <a:t></a:t>
            </a:r>
            <a:r>
              <a:rPr lang="en-US" b="1" baseline="-25000" dirty="0" err="1" smtClean="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cs typeface="Times New Roman" pitchFamily="18" charset="0"/>
                <a:sym typeface="Symbol"/>
              </a:rPr>
              <a:t>xz</a:t>
            </a:r>
            <a:endParaRPr lang="en-US" b="1" baseline="-25000" dirty="0" smtClean="0">
              <a:solidFill>
                <a:schemeClr val="tx1">
                  <a:lumMod val="50000"/>
                  <a:lumOff val="50000"/>
                </a:schemeClr>
              </a:solidFill>
              <a:latin typeface="+mj-lt"/>
              <a:cs typeface="Times New Roman" pitchFamily="18" charset="0"/>
              <a:sym typeface="Symbol"/>
            </a:endParaRPr>
          </a:p>
          <a:p>
            <a:endParaRPr lang="en-US" b="1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84" name="Freeform 83"/>
          <p:cNvSpPr/>
          <p:nvPr/>
        </p:nvSpPr>
        <p:spPr bwMode="auto">
          <a:xfrm>
            <a:off x="5563238" y="3145135"/>
            <a:ext cx="969666" cy="1731665"/>
          </a:xfrm>
          <a:custGeom>
            <a:avLst/>
            <a:gdLst>
              <a:gd name="connsiteX0" fmla="*/ 969666 w 969666"/>
              <a:gd name="connsiteY0" fmla="*/ 1924259 h 1924259"/>
              <a:gd name="connsiteX1" fmla="*/ 959618 w 969666"/>
              <a:gd name="connsiteY1" fmla="*/ 200967 h 1924259"/>
              <a:gd name="connsiteX2" fmla="*/ 0 w 969666"/>
              <a:gd name="connsiteY2" fmla="*/ 0 h 1924259"/>
              <a:gd name="connsiteX3" fmla="*/ 10048 w 969666"/>
              <a:gd name="connsiteY3" fmla="*/ 1552470 h 1924259"/>
              <a:gd name="connsiteX4" fmla="*/ 969666 w 969666"/>
              <a:gd name="connsiteY4" fmla="*/ 1924259 h 192425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69666" h="1924259">
                <a:moveTo>
                  <a:pt x="969666" y="1924259"/>
                </a:moveTo>
                <a:cubicBezTo>
                  <a:pt x="966317" y="1349828"/>
                  <a:pt x="962967" y="775398"/>
                  <a:pt x="959618" y="200967"/>
                </a:cubicBezTo>
                <a:lnTo>
                  <a:pt x="0" y="0"/>
                </a:lnTo>
                <a:cubicBezTo>
                  <a:pt x="3349" y="517490"/>
                  <a:pt x="6699" y="1034980"/>
                  <a:pt x="10048" y="1552470"/>
                </a:cubicBezTo>
                <a:lnTo>
                  <a:pt x="969666" y="1924259"/>
                </a:lnTo>
                <a:close/>
              </a:path>
            </a:pathLst>
          </a:cu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23" name="Freeform 22"/>
          <p:cNvSpPr/>
          <p:nvPr/>
        </p:nvSpPr>
        <p:spPr bwMode="auto">
          <a:xfrm>
            <a:off x="1295400" y="2954674"/>
            <a:ext cx="908443" cy="1584562"/>
          </a:xfrm>
          <a:custGeom>
            <a:avLst/>
            <a:gdLst>
              <a:gd name="connsiteX0" fmla="*/ 905464 w 908443"/>
              <a:gd name="connsiteY0" fmla="*/ 0 h 1584562"/>
              <a:gd name="connsiteX1" fmla="*/ 0 w 908443"/>
              <a:gd name="connsiteY1" fmla="*/ 190624 h 1584562"/>
              <a:gd name="connsiteX2" fmla="*/ 11914 w 908443"/>
              <a:gd name="connsiteY2" fmla="*/ 1584562 h 1584562"/>
              <a:gd name="connsiteX3" fmla="*/ 908443 w 908443"/>
              <a:gd name="connsiteY3" fmla="*/ 1250970 h 1584562"/>
              <a:gd name="connsiteX4" fmla="*/ 905464 w 908443"/>
              <a:gd name="connsiteY4" fmla="*/ 0 h 15845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08443" h="1584562">
                <a:moveTo>
                  <a:pt x="905464" y="0"/>
                </a:moveTo>
                <a:lnTo>
                  <a:pt x="0" y="190624"/>
                </a:lnTo>
                <a:lnTo>
                  <a:pt x="11914" y="1584562"/>
                </a:lnTo>
                <a:lnTo>
                  <a:pt x="908443" y="1250970"/>
                </a:lnTo>
                <a:lnTo>
                  <a:pt x="905464" y="0"/>
                </a:lnTo>
                <a:close/>
              </a:path>
            </a:pathLst>
          </a:custGeom>
          <a:noFill/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52400"/>
            <a:ext cx="8610600" cy="1216025"/>
          </a:xfrm>
        </p:spPr>
        <p:txBody>
          <a:bodyPr/>
          <a:lstStyle/>
          <a:p>
            <a:r>
              <a:rPr lang="en-US" sz="3200" dirty="0" smtClean="0"/>
              <a:t>Stress at a Point</a:t>
            </a:r>
            <a:br>
              <a:rPr lang="en-US" sz="3200" dirty="0" smtClean="0"/>
            </a:br>
            <a:r>
              <a:rPr lang="en-US" sz="3200" dirty="0" smtClean="0"/>
              <a:t>Shown in the Tensile (+) Direction</a:t>
            </a:r>
            <a:endParaRPr lang="en-US" sz="3200" dirty="0"/>
          </a:p>
        </p:txBody>
      </p:sp>
      <p:sp>
        <p:nvSpPr>
          <p:cNvPr id="9" name="Freeform 8"/>
          <p:cNvSpPr/>
          <p:nvPr/>
        </p:nvSpPr>
        <p:spPr bwMode="auto">
          <a:xfrm>
            <a:off x="1296038" y="3145135"/>
            <a:ext cx="969666" cy="1731665"/>
          </a:xfrm>
          <a:custGeom>
            <a:avLst/>
            <a:gdLst>
              <a:gd name="connsiteX0" fmla="*/ 969666 w 969666"/>
              <a:gd name="connsiteY0" fmla="*/ 1924259 h 1924259"/>
              <a:gd name="connsiteX1" fmla="*/ 959618 w 969666"/>
              <a:gd name="connsiteY1" fmla="*/ 200967 h 1924259"/>
              <a:gd name="connsiteX2" fmla="*/ 0 w 969666"/>
              <a:gd name="connsiteY2" fmla="*/ 0 h 1924259"/>
              <a:gd name="connsiteX3" fmla="*/ 10048 w 969666"/>
              <a:gd name="connsiteY3" fmla="*/ 1552470 h 1924259"/>
              <a:gd name="connsiteX4" fmla="*/ 969666 w 969666"/>
              <a:gd name="connsiteY4" fmla="*/ 1924259 h 192425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69666" h="1924259">
                <a:moveTo>
                  <a:pt x="969666" y="1924259"/>
                </a:moveTo>
                <a:cubicBezTo>
                  <a:pt x="966317" y="1349828"/>
                  <a:pt x="962967" y="775398"/>
                  <a:pt x="959618" y="200967"/>
                </a:cubicBezTo>
                <a:lnTo>
                  <a:pt x="0" y="0"/>
                </a:lnTo>
                <a:cubicBezTo>
                  <a:pt x="3349" y="517490"/>
                  <a:pt x="6699" y="1034980"/>
                  <a:pt x="10048" y="1552470"/>
                </a:cubicBezTo>
                <a:lnTo>
                  <a:pt x="969666" y="1924259"/>
                </a:lnTo>
                <a:close/>
              </a:path>
            </a:pathLst>
          </a:custGeom>
          <a:solidFill>
            <a:srgbClr val="6699FF">
              <a:alpha val="20000"/>
            </a:srgbClr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2" name="Freeform 11"/>
          <p:cNvSpPr/>
          <p:nvPr/>
        </p:nvSpPr>
        <p:spPr bwMode="auto">
          <a:xfrm>
            <a:off x="1296038" y="2954215"/>
            <a:ext cx="2115178" cy="371789"/>
          </a:xfrm>
          <a:custGeom>
            <a:avLst/>
            <a:gdLst>
              <a:gd name="connsiteX0" fmla="*/ 0 w 2115178"/>
              <a:gd name="connsiteY0" fmla="*/ 185895 h 371789"/>
              <a:gd name="connsiteX1" fmla="*/ 964642 w 2115178"/>
              <a:gd name="connsiteY1" fmla="*/ 371789 h 371789"/>
              <a:gd name="connsiteX2" fmla="*/ 2115178 w 2115178"/>
              <a:gd name="connsiteY2" fmla="*/ 170822 h 371789"/>
              <a:gd name="connsiteX3" fmla="*/ 904352 w 2115178"/>
              <a:gd name="connsiteY3" fmla="*/ 0 h 371789"/>
              <a:gd name="connsiteX4" fmla="*/ 0 w 2115178"/>
              <a:gd name="connsiteY4" fmla="*/ 185895 h 3717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115178" h="371789">
                <a:moveTo>
                  <a:pt x="0" y="185895"/>
                </a:moveTo>
                <a:lnTo>
                  <a:pt x="964642" y="371789"/>
                </a:lnTo>
                <a:lnTo>
                  <a:pt x="2115178" y="170822"/>
                </a:lnTo>
                <a:lnTo>
                  <a:pt x="904352" y="0"/>
                </a:lnTo>
                <a:lnTo>
                  <a:pt x="0" y="185895"/>
                </a:lnTo>
                <a:close/>
              </a:path>
            </a:pathLst>
          </a:custGeom>
          <a:solidFill>
            <a:schemeClr val="accent1">
              <a:alpha val="20000"/>
            </a:schemeClr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24" name="Freeform 23"/>
          <p:cNvSpPr/>
          <p:nvPr/>
        </p:nvSpPr>
        <p:spPr bwMode="auto">
          <a:xfrm>
            <a:off x="2200864" y="2948717"/>
            <a:ext cx="1212251" cy="1599455"/>
          </a:xfrm>
          <a:custGeom>
            <a:avLst/>
            <a:gdLst>
              <a:gd name="connsiteX0" fmla="*/ 1212251 w 1212251"/>
              <a:gd name="connsiteY0" fmla="*/ 1599455 h 1599455"/>
              <a:gd name="connsiteX1" fmla="*/ 1206294 w 1212251"/>
              <a:gd name="connsiteY1" fmla="*/ 175731 h 1599455"/>
              <a:gd name="connsiteX2" fmla="*/ 0 w 1212251"/>
              <a:gd name="connsiteY2" fmla="*/ 0 h 1599455"/>
              <a:gd name="connsiteX3" fmla="*/ 2979 w 1212251"/>
              <a:gd name="connsiteY3" fmla="*/ 1256927 h 1599455"/>
              <a:gd name="connsiteX4" fmla="*/ 1212251 w 1212251"/>
              <a:gd name="connsiteY4" fmla="*/ 1599455 h 159945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12251" h="1599455">
                <a:moveTo>
                  <a:pt x="1212251" y="1599455"/>
                </a:moveTo>
                <a:cubicBezTo>
                  <a:pt x="1210265" y="1124880"/>
                  <a:pt x="1208280" y="650306"/>
                  <a:pt x="1206294" y="175731"/>
                </a:cubicBezTo>
                <a:lnTo>
                  <a:pt x="0" y="0"/>
                </a:lnTo>
                <a:lnTo>
                  <a:pt x="2979" y="1256927"/>
                </a:lnTo>
                <a:lnTo>
                  <a:pt x="1212251" y="1599455"/>
                </a:lnTo>
                <a:close/>
              </a:path>
            </a:pathLst>
          </a:custGeom>
          <a:noFill/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44" name="Straight Arrow Connector 43"/>
          <p:cNvCxnSpPr>
            <a:cxnSpLocks noChangeAspect="1"/>
          </p:cNvCxnSpPr>
          <p:nvPr/>
        </p:nvCxnSpPr>
        <p:spPr bwMode="auto">
          <a:xfrm rot="10800000" flipV="1">
            <a:off x="1911774" y="3103952"/>
            <a:ext cx="332526" cy="96447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45" name="Straight Arrow Connector 44"/>
          <p:cNvCxnSpPr>
            <a:cxnSpLocks noChangeAspect="1"/>
          </p:cNvCxnSpPr>
          <p:nvPr/>
        </p:nvCxnSpPr>
        <p:spPr bwMode="auto">
          <a:xfrm>
            <a:off x="2244308" y="3101984"/>
            <a:ext cx="492084" cy="98416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46" name="Straight Arrow Connector 45"/>
          <p:cNvCxnSpPr>
            <a:cxnSpLocks noChangeAspect="1"/>
          </p:cNvCxnSpPr>
          <p:nvPr/>
        </p:nvCxnSpPr>
        <p:spPr bwMode="auto">
          <a:xfrm rot="5400000" flipH="1" flipV="1">
            <a:off x="2088896" y="2940215"/>
            <a:ext cx="319786" cy="553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47" name="Straight Arrow Connector 46"/>
          <p:cNvCxnSpPr/>
          <p:nvPr/>
        </p:nvCxnSpPr>
        <p:spPr bwMode="auto">
          <a:xfrm rot="10800000" flipV="1">
            <a:off x="1371600" y="4038600"/>
            <a:ext cx="381000" cy="15240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48" name="Straight Arrow Connector 47"/>
          <p:cNvCxnSpPr>
            <a:cxnSpLocks noChangeAspect="1"/>
          </p:cNvCxnSpPr>
          <p:nvPr/>
        </p:nvCxnSpPr>
        <p:spPr bwMode="auto">
          <a:xfrm>
            <a:off x="1752602" y="4038602"/>
            <a:ext cx="384049" cy="96012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49" name="Straight Arrow Connector 48"/>
          <p:cNvCxnSpPr/>
          <p:nvPr/>
        </p:nvCxnSpPr>
        <p:spPr bwMode="auto">
          <a:xfrm rot="5400000" flipH="1" flipV="1">
            <a:off x="1523206" y="3810000"/>
            <a:ext cx="457994" cy="794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50" name="Straight Arrow Connector 49"/>
          <p:cNvCxnSpPr>
            <a:cxnSpLocks noChangeAspect="1"/>
          </p:cNvCxnSpPr>
          <p:nvPr/>
        </p:nvCxnSpPr>
        <p:spPr bwMode="auto">
          <a:xfrm rot="10800000" flipV="1">
            <a:off x="2478755" y="4041392"/>
            <a:ext cx="413265" cy="117802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51" name="Straight Arrow Connector 50"/>
          <p:cNvCxnSpPr/>
          <p:nvPr/>
        </p:nvCxnSpPr>
        <p:spPr bwMode="auto">
          <a:xfrm>
            <a:off x="2892019" y="4039973"/>
            <a:ext cx="381000" cy="7620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52" name="Straight Arrow Connector 51"/>
          <p:cNvCxnSpPr/>
          <p:nvPr/>
        </p:nvCxnSpPr>
        <p:spPr bwMode="auto">
          <a:xfrm rot="5400000" flipH="1" flipV="1">
            <a:off x="2662625" y="3811373"/>
            <a:ext cx="457994" cy="794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53" name="Straight Arrow Connector 52"/>
          <p:cNvCxnSpPr/>
          <p:nvPr/>
        </p:nvCxnSpPr>
        <p:spPr bwMode="auto">
          <a:xfrm rot="5400000" flipH="1" flipV="1">
            <a:off x="1948653" y="2285206"/>
            <a:ext cx="609600" cy="15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4" name="Straight Arrow Connector 53"/>
          <p:cNvCxnSpPr/>
          <p:nvPr/>
        </p:nvCxnSpPr>
        <p:spPr bwMode="auto">
          <a:xfrm>
            <a:off x="3505200" y="4171956"/>
            <a:ext cx="708240" cy="13557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5" name="Straight Arrow Connector 54"/>
          <p:cNvCxnSpPr/>
          <p:nvPr/>
        </p:nvCxnSpPr>
        <p:spPr bwMode="auto">
          <a:xfrm rot="10800000" flipV="1">
            <a:off x="457200" y="4267200"/>
            <a:ext cx="762000" cy="3048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56" name="TextBox 55"/>
          <p:cNvSpPr txBox="1"/>
          <p:nvPr/>
        </p:nvSpPr>
        <p:spPr>
          <a:xfrm>
            <a:off x="3048000" y="3733800"/>
            <a:ext cx="412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b="1" dirty="0" smtClean="0">
                <a:latin typeface="Times New Roman"/>
                <a:cs typeface="Times New Roman"/>
              </a:rPr>
              <a:t>σ</a:t>
            </a:r>
            <a:r>
              <a:rPr lang="en-US" b="1" baseline="-25000" dirty="0" smtClean="0">
                <a:latin typeface="+mj-lt"/>
                <a:cs typeface="Times New Roman"/>
              </a:rPr>
              <a:t>x</a:t>
            </a:r>
            <a:endParaRPr lang="en-US" b="1" dirty="0">
              <a:latin typeface="+mj-lt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2124085" y="2483401"/>
            <a:ext cx="4042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b="1" dirty="0" smtClean="0">
                <a:latin typeface="Times New Roman"/>
                <a:cs typeface="Times New Roman"/>
              </a:rPr>
              <a:t>σ</a:t>
            </a:r>
            <a:r>
              <a:rPr lang="en-US" b="1" baseline="-25000" dirty="0" smtClean="0">
                <a:latin typeface="+mj-lt"/>
                <a:cs typeface="Times New Roman"/>
              </a:rPr>
              <a:t>y</a:t>
            </a:r>
            <a:endParaRPr lang="en-US" b="1" dirty="0">
              <a:latin typeface="+mj-lt"/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1295400" y="3776659"/>
            <a:ext cx="3866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b="1" dirty="0" smtClean="0">
                <a:latin typeface="Times New Roman"/>
                <a:cs typeface="Times New Roman"/>
              </a:rPr>
              <a:t>σ</a:t>
            </a:r>
            <a:r>
              <a:rPr lang="en-US" b="1" baseline="-25000" dirty="0" smtClean="0">
                <a:latin typeface="Times New Roman"/>
                <a:cs typeface="Times New Roman"/>
              </a:rPr>
              <a:t>z</a:t>
            </a:r>
            <a:endParaRPr lang="en-US" b="1" dirty="0"/>
          </a:p>
        </p:txBody>
      </p:sp>
      <p:sp>
        <p:nvSpPr>
          <p:cNvPr id="59" name="TextBox 58"/>
          <p:cNvSpPr txBox="1"/>
          <p:nvPr/>
        </p:nvSpPr>
        <p:spPr>
          <a:xfrm>
            <a:off x="304800" y="4267200"/>
            <a:ext cx="30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z</a:t>
            </a:r>
            <a:endParaRPr lang="en-US" sz="1200" dirty="0"/>
          </a:p>
        </p:txBody>
      </p:sp>
      <p:sp>
        <p:nvSpPr>
          <p:cNvPr id="60" name="TextBox 59"/>
          <p:cNvSpPr txBox="1"/>
          <p:nvPr/>
        </p:nvSpPr>
        <p:spPr>
          <a:xfrm>
            <a:off x="2118305" y="1751806"/>
            <a:ext cx="30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y</a:t>
            </a:r>
            <a:endParaRPr lang="en-US" sz="1200" dirty="0"/>
          </a:p>
        </p:txBody>
      </p:sp>
      <p:sp>
        <p:nvSpPr>
          <p:cNvPr id="61" name="TextBox 60"/>
          <p:cNvSpPr txBox="1"/>
          <p:nvPr/>
        </p:nvSpPr>
        <p:spPr>
          <a:xfrm>
            <a:off x="4170310" y="4188196"/>
            <a:ext cx="30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x</a:t>
            </a:r>
            <a:endParaRPr lang="en-US" sz="1200" dirty="0"/>
          </a:p>
        </p:txBody>
      </p:sp>
      <p:sp>
        <p:nvSpPr>
          <p:cNvPr id="66" name="TextBox 65"/>
          <p:cNvSpPr txBox="1"/>
          <p:nvPr/>
        </p:nvSpPr>
        <p:spPr>
          <a:xfrm>
            <a:off x="2739619" y="3277973"/>
            <a:ext cx="48282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ym typeface="Symbol"/>
              </a:rPr>
              <a:t></a:t>
            </a:r>
            <a:r>
              <a:rPr lang="en-US" b="1" baseline="-25000" dirty="0" err="1" smtClean="0">
                <a:latin typeface="+mj-lt"/>
                <a:cs typeface="Times New Roman" pitchFamily="18" charset="0"/>
                <a:sym typeface="Symbol"/>
              </a:rPr>
              <a:t>xy</a:t>
            </a:r>
            <a:endParaRPr lang="en-US" b="1" baseline="-25000" dirty="0" smtClean="0">
              <a:latin typeface="+mj-lt"/>
              <a:cs typeface="Times New Roman" pitchFamily="18" charset="0"/>
              <a:sym typeface="Symbol"/>
            </a:endParaRPr>
          </a:p>
          <a:p>
            <a:endParaRPr lang="en-US" b="1" dirty="0"/>
          </a:p>
        </p:txBody>
      </p:sp>
      <p:sp>
        <p:nvSpPr>
          <p:cNvPr id="67" name="TextBox 66"/>
          <p:cNvSpPr txBox="1"/>
          <p:nvPr/>
        </p:nvSpPr>
        <p:spPr>
          <a:xfrm>
            <a:off x="1524000" y="2667000"/>
            <a:ext cx="533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ym typeface="Symbol"/>
              </a:rPr>
              <a:t></a:t>
            </a:r>
            <a:r>
              <a:rPr lang="en-US" b="1" baseline="-25000" dirty="0" err="1" smtClean="0">
                <a:latin typeface="+mj-lt"/>
                <a:cs typeface="Times New Roman" pitchFamily="18" charset="0"/>
                <a:sym typeface="Symbol"/>
              </a:rPr>
              <a:t>yz</a:t>
            </a:r>
            <a:endParaRPr lang="en-US" b="1" baseline="-25000" dirty="0" smtClean="0">
              <a:latin typeface="+mj-lt"/>
              <a:cs typeface="Times New Roman" pitchFamily="18" charset="0"/>
              <a:sym typeface="Symbol"/>
            </a:endParaRPr>
          </a:p>
          <a:p>
            <a:endParaRPr lang="en-US" b="1" dirty="0"/>
          </a:p>
        </p:txBody>
      </p:sp>
      <p:sp>
        <p:nvSpPr>
          <p:cNvPr id="68" name="TextBox 67"/>
          <p:cNvSpPr txBox="1"/>
          <p:nvPr/>
        </p:nvSpPr>
        <p:spPr>
          <a:xfrm>
            <a:off x="1814511" y="3711358"/>
            <a:ext cx="48282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ym typeface="Symbol"/>
              </a:rPr>
              <a:t></a:t>
            </a:r>
            <a:r>
              <a:rPr lang="en-US" b="1" baseline="-25000" dirty="0" err="1" smtClean="0">
                <a:latin typeface="+mj-lt"/>
                <a:cs typeface="Times New Roman" pitchFamily="18" charset="0"/>
                <a:sym typeface="Symbol"/>
              </a:rPr>
              <a:t>yx</a:t>
            </a:r>
            <a:endParaRPr lang="en-US" b="1" baseline="-25000" dirty="0" smtClean="0">
              <a:latin typeface="+mj-lt"/>
              <a:cs typeface="Times New Roman" pitchFamily="18" charset="0"/>
              <a:sym typeface="Symbol"/>
            </a:endParaRPr>
          </a:p>
          <a:p>
            <a:endParaRPr lang="en-US" b="1" dirty="0"/>
          </a:p>
        </p:txBody>
      </p:sp>
      <p:sp>
        <p:nvSpPr>
          <p:cNvPr id="69" name="TextBox 68"/>
          <p:cNvSpPr txBox="1"/>
          <p:nvPr/>
        </p:nvSpPr>
        <p:spPr>
          <a:xfrm>
            <a:off x="1390652" y="3314712"/>
            <a:ext cx="46519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ym typeface="Symbol"/>
              </a:rPr>
              <a:t></a:t>
            </a:r>
            <a:r>
              <a:rPr lang="en-US" b="1" baseline="-25000" dirty="0" err="1" smtClean="0">
                <a:latin typeface="+mj-lt"/>
                <a:cs typeface="Times New Roman" pitchFamily="18" charset="0"/>
                <a:sym typeface="Symbol"/>
              </a:rPr>
              <a:t>zy</a:t>
            </a:r>
            <a:endParaRPr lang="en-US" b="1" baseline="-25000" dirty="0" smtClean="0">
              <a:latin typeface="+mj-lt"/>
              <a:cs typeface="Times New Roman" pitchFamily="18" charset="0"/>
              <a:sym typeface="Symbol"/>
            </a:endParaRPr>
          </a:p>
          <a:p>
            <a:endParaRPr lang="en-US" b="1" dirty="0"/>
          </a:p>
        </p:txBody>
      </p:sp>
      <p:sp>
        <p:nvSpPr>
          <p:cNvPr id="70" name="TextBox 69"/>
          <p:cNvSpPr txBox="1"/>
          <p:nvPr/>
        </p:nvSpPr>
        <p:spPr>
          <a:xfrm>
            <a:off x="2438400" y="2667000"/>
            <a:ext cx="48282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ym typeface="Symbol"/>
              </a:rPr>
              <a:t></a:t>
            </a:r>
            <a:r>
              <a:rPr lang="en-US" b="1" baseline="-25000" dirty="0" err="1" smtClean="0">
                <a:latin typeface="+mj-lt"/>
                <a:cs typeface="Times New Roman" pitchFamily="18" charset="0"/>
                <a:sym typeface="Symbol"/>
              </a:rPr>
              <a:t>yx</a:t>
            </a:r>
            <a:endParaRPr lang="en-US" b="1" baseline="-25000" dirty="0" smtClean="0">
              <a:latin typeface="+mj-lt"/>
              <a:cs typeface="Times New Roman" pitchFamily="18" charset="0"/>
              <a:sym typeface="Symbol"/>
            </a:endParaRPr>
          </a:p>
          <a:p>
            <a:endParaRPr lang="en-US" b="1" dirty="0"/>
          </a:p>
        </p:txBody>
      </p:sp>
      <p:sp>
        <p:nvSpPr>
          <p:cNvPr id="83" name="Freeform 82"/>
          <p:cNvSpPr/>
          <p:nvPr/>
        </p:nvSpPr>
        <p:spPr bwMode="auto">
          <a:xfrm>
            <a:off x="6521181" y="3124201"/>
            <a:ext cx="1156398" cy="1752599"/>
          </a:xfrm>
          <a:custGeom>
            <a:avLst/>
            <a:gdLst>
              <a:gd name="connsiteX0" fmla="*/ 10049 w 1014884"/>
              <a:gd name="connsiteY0" fmla="*/ 2250831 h 2250831"/>
              <a:gd name="connsiteX1" fmla="*/ 0 w 1014884"/>
              <a:gd name="connsiteY1" fmla="*/ 256233 h 2250831"/>
              <a:gd name="connsiteX2" fmla="*/ 1014884 w 1014884"/>
              <a:gd name="connsiteY2" fmla="*/ 0 h 2250831"/>
              <a:gd name="connsiteX3" fmla="*/ 1014884 w 1014884"/>
              <a:gd name="connsiteY3" fmla="*/ 1823776 h 2250831"/>
              <a:gd name="connsiteX4" fmla="*/ 10049 w 1014884"/>
              <a:gd name="connsiteY4" fmla="*/ 2250831 h 22508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14884" h="2250831">
                <a:moveTo>
                  <a:pt x="10049" y="2250831"/>
                </a:moveTo>
                <a:cubicBezTo>
                  <a:pt x="6699" y="1585965"/>
                  <a:pt x="3350" y="921099"/>
                  <a:pt x="0" y="256233"/>
                </a:cubicBezTo>
                <a:lnTo>
                  <a:pt x="1014884" y="0"/>
                </a:lnTo>
                <a:lnTo>
                  <a:pt x="1014884" y="1823776"/>
                </a:lnTo>
                <a:lnTo>
                  <a:pt x="10049" y="2250831"/>
                </a:lnTo>
                <a:close/>
              </a:path>
            </a:pathLst>
          </a:cu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85" name="Freeform 84"/>
          <p:cNvSpPr/>
          <p:nvPr/>
        </p:nvSpPr>
        <p:spPr bwMode="auto">
          <a:xfrm>
            <a:off x="5563238" y="2954215"/>
            <a:ext cx="2115178" cy="371789"/>
          </a:xfrm>
          <a:custGeom>
            <a:avLst/>
            <a:gdLst>
              <a:gd name="connsiteX0" fmla="*/ 0 w 2115178"/>
              <a:gd name="connsiteY0" fmla="*/ 185895 h 371789"/>
              <a:gd name="connsiteX1" fmla="*/ 964642 w 2115178"/>
              <a:gd name="connsiteY1" fmla="*/ 371789 h 371789"/>
              <a:gd name="connsiteX2" fmla="*/ 2115178 w 2115178"/>
              <a:gd name="connsiteY2" fmla="*/ 170822 h 371789"/>
              <a:gd name="connsiteX3" fmla="*/ 904352 w 2115178"/>
              <a:gd name="connsiteY3" fmla="*/ 0 h 371789"/>
              <a:gd name="connsiteX4" fmla="*/ 0 w 2115178"/>
              <a:gd name="connsiteY4" fmla="*/ 185895 h 3717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115178" h="371789">
                <a:moveTo>
                  <a:pt x="0" y="185895"/>
                </a:moveTo>
                <a:lnTo>
                  <a:pt x="964642" y="371789"/>
                </a:lnTo>
                <a:lnTo>
                  <a:pt x="2115178" y="170822"/>
                </a:lnTo>
                <a:lnTo>
                  <a:pt x="904352" y="0"/>
                </a:lnTo>
                <a:lnTo>
                  <a:pt x="0" y="185895"/>
                </a:lnTo>
                <a:close/>
              </a:path>
            </a:pathLst>
          </a:cu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87" name="Freeform 86"/>
          <p:cNvSpPr/>
          <p:nvPr/>
        </p:nvSpPr>
        <p:spPr bwMode="auto">
          <a:xfrm>
            <a:off x="6468064" y="2948717"/>
            <a:ext cx="1212251" cy="1599455"/>
          </a:xfrm>
          <a:custGeom>
            <a:avLst/>
            <a:gdLst>
              <a:gd name="connsiteX0" fmla="*/ 1212251 w 1212251"/>
              <a:gd name="connsiteY0" fmla="*/ 1599455 h 1599455"/>
              <a:gd name="connsiteX1" fmla="*/ 1206294 w 1212251"/>
              <a:gd name="connsiteY1" fmla="*/ 175731 h 1599455"/>
              <a:gd name="connsiteX2" fmla="*/ 0 w 1212251"/>
              <a:gd name="connsiteY2" fmla="*/ 0 h 1599455"/>
              <a:gd name="connsiteX3" fmla="*/ 2979 w 1212251"/>
              <a:gd name="connsiteY3" fmla="*/ 1256927 h 1599455"/>
              <a:gd name="connsiteX4" fmla="*/ 1212251 w 1212251"/>
              <a:gd name="connsiteY4" fmla="*/ 1599455 h 159945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12251" h="1599455">
                <a:moveTo>
                  <a:pt x="1212251" y="1599455"/>
                </a:moveTo>
                <a:cubicBezTo>
                  <a:pt x="1210265" y="1124880"/>
                  <a:pt x="1208280" y="650306"/>
                  <a:pt x="1206294" y="175731"/>
                </a:cubicBezTo>
                <a:lnTo>
                  <a:pt x="0" y="0"/>
                </a:lnTo>
                <a:lnTo>
                  <a:pt x="2979" y="1256927"/>
                </a:lnTo>
                <a:lnTo>
                  <a:pt x="1212251" y="1599455"/>
                </a:lnTo>
                <a:close/>
              </a:path>
            </a:pathLst>
          </a:custGeom>
          <a:solidFill>
            <a:srgbClr val="6699FF">
              <a:alpha val="20000"/>
            </a:srgbClr>
          </a:solidFill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88" name="Straight Arrow Connector 87"/>
          <p:cNvCxnSpPr>
            <a:cxnSpLocks noChangeAspect="1"/>
          </p:cNvCxnSpPr>
          <p:nvPr/>
        </p:nvCxnSpPr>
        <p:spPr bwMode="auto">
          <a:xfrm flipV="1">
            <a:off x="6472788" y="4402624"/>
            <a:ext cx="385212" cy="111728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>
                <a:lumMod val="50000"/>
                <a:lumOff val="50000"/>
              </a:schemeClr>
            </a:solidFill>
            <a:prstDash val="sysDash"/>
            <a:round/>
            <a:headEnd type="none" w="med" len="med"/>
            <a:tailEnd type="stealth" w="med" len="lg"/>
          </a:ln>
          <a:effectLst/>
        </p:spPr>
      </p:cxnSp>
      <p:cxnSp>
        <p:nvCxnSpPr>
          <p:cNvPr id="89" name="Straight Arrow Connector 88"/>
          <p:cNvCxnSpPr>
            <a:cxnSpLocks noChangeAspect="1"/>
          </p:cNvCxnSpPr>
          <p:nvPr/>
        </p:nvCxnSpPr>
        <p:spPr bwMode="auto">
          <a:xfrm rot="10800000">
            <a:off x="6096000" y="4437027"/>
            <a:ext cx="376796" cy="7536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>
                <a:lumMod val="50000"/>
                <a:lumOff val="50000"/>
              </a:schemeClr>
            </a:solidFill>
            <a:prstDash val="sysDash"/>
            <a:round/>
            <a:headEnd type="none" w="med" len="med"/>
            <a:tailEnd type="stealth" w="med" len="lg"/>
          </a:ln>
          <a:effectLst/>
        </p:spPr>
      </p:cxnSp>
      <p:cxnSp>
        <p:nvCxnSpPr>
          <p:cNvPr id="90" name="Straight Arrow Connector 89"/>
          <p:cNvCxnSpPr>
            <a:cxnSpLocks noChangeAspect="1"/>
          </p:cNvCxnSpPr>
          <p:nvPr/>
        </p:nvCxnSpPr>
        <p:spPr bwMode="auto">
          <a:xfrm rot="16200000" flipH="1">
            <a:off x="6293993" y="4693792"/>
            <a:ext cx="366014" cy="2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>
                <a:lumMod val="50000"/>
                <a:lumOff val="50000"/>
              </a:schemeClr>
            </a:solidFill>
            <a:prstDash val="sysDash"/>
            <a:round/>
            <a:headEnd type="none" w="med" len="med"/>
            <a:tailEnd type="stealth" w="med" len="lg"/>
          </a:ln>
          <a:effectLst/>
        </p:spPr>
      </p:cxnSp>
      <p:cxnSp>
        <p:nvCxnSpPr>
          <p:cNvPr id="91" name="Straight Arrow Connector 90"/>
          <p:cNvCxnSpPr/>
          <p:nvPr/>
        </p:nvCxnSpPr>
        <p:spPr bwMode="auto">
          <a:xfrm flipV="1">
            <a:off x="7007349" y="3657600"/>
            <a:ext cx="384051" cy="15240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>
                <a:lumMod val="50000"/>
                <a:lumOff val="50000"/>
              </a:schemeClr>
            </a:solidFill>
            <a:prstDash val="sysDash"/>
            <a:round/>
            <a:headEnd type="none" w="med" len="med"/>
            <a:tailEnd type="stealth" w="med" len="lg"/>
          </a:ln>
          <a:effectLst/>
        </p:spPr>
      </p:cxnSp>
      <p:cxnSp>
        <p:nvCxnSpPr>
          <p:cNvPr id="92" name="Straight Arrow Connector 91"/>
          <p:cNvCxnSpPr>
            <a:cxnSpLocks noChangeAspect="1"/>
          </p:cNvCxnSpPr>
          <p:nvPr/>
        </p:nvCxnSpPr>
        <p:spPr bwMode="auto">
          <a:xfrm rot="10800000">
            <a:off x="6553201" y="3696466"/>
            <a:ext cx="454152" cy="113538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>
                <a:lumMod val="50000"/>
                <a:lumOff val="50000"/>
              </a:schemeClr>
            </a:solidFill>
            <a:prstDash val="sysDash"/>
            <a:round/>
            <a:headEnd type="none" w="med" len="med"/>
            <a:tailEnd type="stealth" w="med" len="lg"/>
          </a:ln>
          <a:effectLst/>
        </p:spPr>
      </p:cxnSp>
      <p:cxnSp>
        <p:nvCxnSpPr>
          <p:cNvPr id="93" name="Straight Arrow Connector 92"/>
          <p:cNvCxnSpPr/>
          <p:nvPr/>
        </p:nvCxnSpPr>
        <p:spPr bwMode="auto">
          <a:xfrm rot="16200000" flipH="1">
            <a:off x="6780274" y="4037074"/>
            <a:ext cx="456406" cy="3846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>
                <a:lumMod val="50000"/>
                <a:lumOff val="50000"/>
              </a:schemeClr>
            </a:solidFill>
            <a:prstDash val="sysDash"/>
            <a:round/>
            <a:headEnd type="none" w="med" len="med"/>
            <a:tailEnd type="stealth" w="med" len="lg"/>
          </a:ln>
          <a:effectLst/>
        </p:spPr>
      </p:cxnSp>
      <p:cxnSp>
        <p:nvCxnSpPr>
          <p:cNvPr id="94" name="Straight Arrow Connector 93"/>
          <p:cNvCxnSpPr>
            <a:cxnSpLocks noChangeAspect="1"/>
          </p:cNvCxnSpPr>
          <p:nvPr/>
        </p:nvCxnSpPr>
        <p:spPr bwMode="auto">
          <a:xfrm flipV="1">
            <a:off x="6092427" y="3722350"/>
            <a:ext cx="349514" cy="8765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>
                <a:lumMod val="50000"/>
                <a:lumOff val="50000"/>
              </a:schemeClr>
            </a:solidFill>
            <a:prstDash val="sysDash"/>
            <a:round/>
            <a:headEnd type="none" w="med" len="med"/>
            <a:tailEnd type="stealth" w="med" len="lg"/>
          </a:ln>
          <a:effectLst/>
        </p:spPr>
      </p:cxnSp>
      <p:cxnSp>
        <p:nvCxnSpPr>
          <p:cNvPr id="95" name="Straight Arrow Connector 94"/>
          <p:cNvCxnSpPr/>
          <p:nvPr/>
        </p:nvCxnSpPr>
        <p:spPr bwMode="auto">
          <a:xfrm rot="10800000">
            <a:off x="5638801" y="3733801"/>
            <a:ext cx="453619" cy="77573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>
                <a:lumMod val="50000"/>
                <a:lumOff val="50000"/>
              </a:schemeClr>
            </a:solidFill>
            <a:prstDash val="sysDash"/>
            <a:round/>
            <a:headEnd type="none" w="med" len="med"/>
            <a:tailEnd type="stealth" w="med" len="lg"/>
          </a:ln>
          <a:effectLst/>
        </p:spPr>
      </p:cxnSp>
      <p:cxnSp>
        <p:nvCxnSpPr>
          <p:cNvPr id="96" name="Straight Arrow Connector 95"/>
          <p:cNvCxnSpPr/>
          <p:nvPr/>
        </p:nvCxnSpPr>
        <p:spPr bwMode="auto">
          <a:xfrm rot="16200000" flipH="1">
            <a:off x="5866296" y="4037495"/>
            <a:ext cx="455033" cy="4375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>
                <a:lumMod val="50000"/>
                <a:lumOff val="50000"/>
              </a:schemeClr>
            </a:solidFill>
            <a:prstDash val="sysDash"/>
            <a:round/>
            <a:headEnd type="none" w="med" len="med"/>
            <a:tailEnd type="stealth" w="med" len="lg"/>
          </a:ln>
          <a:effectLst/>
        </p:spPr>
      </p:cxnSp>
      <p:cxnSp>
        <p:nvCxnSpPr>
          <p:cNvPr id="97" name="Straight Arrow Connector 96"/>
          <p:cNvCxnSpPr/>
          <p:nvPr/>
        </p:nvCxnSpPr>
        <p:spPr bwMode="auto">
          <a:xfrm rot="5400000" flipH="1" flipV="1">
            <a:off x="6215853" y="2285206"/>
            <a:ext cx="609600" cy="15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98" name="Straight Arrow Connector 97"/>
          <p:cNvCxnSpPr/>
          <p:nvPr/>
        </p:nvCxnSpPr>
        <p:spPr bwMode="auto">
          <a:xfrm>
            <a:off x="7772400" y="4171956"/>
            <a:ext cx="708240" cy="13557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99" name="Straight Arrow Connector 98"/>
          <p:cNvCxnSpPr/>
          <p:nvPr/>
        </p:nvCxnSpPr>
        <p:spPr bwMode="auto">
          <a:xfrm rot="10800000" flipV="1">
            <a:off x="4724400" y="4267200"/>
            <a:ext cx="762000" cy="3048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00" name="TextBox 99"/>
          <p:cNvSpPr txBox="1"/>
          <p:nvPr/>
        </p:nvSpPr>
        <p:spPr>
          <a:xfrm>
            <a:off x="5562600" y="3352800"/>
            <a:ext cx="412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b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/>
                <a:cs typeface="Times New Roman"/>
              </a:rPr>
              <a:t>σ</a:t>
            </a:r>
            <a:r>
              <a:rPr lang="en-US" b="1" baseline="-250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cs typeface="Times New Roman"/>
              </a:rPr>
              <a:t>x</a:t>
            </a:r>
            <a:endParaRPr lang="en-US" b="1" dirty="0">
              <a:solidFill>
                <a:schemeClr val="tx1">
                  <a:lumMod val="50000"/>
                  <a:lumOff val="50000"/>
                </a:schemeClr>
              </a:solidFill>
              <a:latin typeface="+mj-lt"/>
            </a:endParaRPr>
          </a:p>
        </p:txBody>
      </p:sp>
      <p:sp>
        <p:nvSpPr>
          <p:cNvPr id="102" name="TextBox 101"/>
          <p:cNvSpPr txBox="1"/>
          <p:nvPr/>
        </p:nvSpPr>
        <p:spPr>
          <a:xfrm>
            <a:off x="7239000" y="3276600"/>
            <a:ext cx="394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b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/>
                <a:cs typeface="Times New Roman"/>
              </a:rPr>
              <a:t>σ</a:t>
            </a:r>
            <a:r>
              <a:rPr lang="en-US" b="1" baseline="-250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cs typeface="Times New Roman"/>
              </a:rPr>
              <a:t>z</a:t>
            </a:r>
            <a:endParaRPr lang="en-US" b="1" dirty="0">
              <a:solidFill>
                <a:schemeClr val="tx1">
                  <a:lumMod val="50000"/>
                  <a:lumOff val="50000"/>
                </a:schemeClr>
              </a:solidFill>
              <a:latin typeface="+mj-lt"/>
            </a:endParaRPr>
          </a:p>
        </p:txBody>
      </p:sp>
      <p:sp>
        <p:nvSpPr>
          <p:cNvPr id="103" name="TextBox 102"/>
          <p:cNvSpPr txBox="1"/>
          <p:nvPr/>
        </p:nvSpPr>
        <p:spPr>
          <a:xfrm>
            <a:off x="4572000" y="4267200"/>
            <a:ext cx="30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z</a:t>
            </a:r>
            <a:endParaRPr lang="en-US" sz="1200" dirty="0"/>
          </a:p>
        </p:txBody>
      </p:sp>
      <p:sp>
        <p:nvSpPr>
          <p:cNvPr id="104" name="TextBox 103"/>
          <p:cNvSpPr txBox="1"/>
          <p:nvPr/>
        </p:nvSpPr>
        <p:spPr>
          <a:xfrm>
            <a:off x="8437510" y="4188196"/>
            <a:ext cx="30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x</a:t>
            </a:r>
            <a:endParaRPr lang="en-US" sz="1200" dirty="0"/>
          </a:p>
        </p:txBody>
      </p:sp>
      <p:sp>
        <p:nvSpPr>
          <p:cNvPr id="108" name="TextBox 107"/>
          <p:cNvSpPr txBox="1"/>
          <p:nvPr/>
        </p:nvSpPr>
        <p:spPr>
          <a:xfrm>
            <a:off x="5662653" y="3921314"/>
            <a:ext cx="48282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tx1">
                    <a:lumMod val="50000"/>
                    <a:lumOff val="50000"/>
                  </a:schemeClr>
                </a:solidFill>
                <a:sym typeface="Symbol"/>
              </a:rPr>
              <a:t></a:t>
            </a:r>
            <a:r>
              <a:rPr lang="en-US" b="1" baseline="-25000" dirty="0" err="1" smtClean="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cs typeface="Times New Roman" pitchFamily="18" charset="0"/>
                <a:sym typeface="Symbol"/>
              </a:rPr>
              <a:t>xy</a:t>
            </a:r>
            <a:endParaRPr lang="en-US" b="1" baseline="-25000" dirty="0" smtClean="0">
              <a:solidFill>
                <a:schemeClr val="tx1">
                  <a:lumMod val="50000"/>
                  <a:lumOff val="50000"/>
                </a:schemeClr>
              </a:solidFill>
              <a:latin typeface="+mj-lt"/>
              <a:cs typeface="Times New Roman" pitchFamily="18" charset="0"/>
              <a:sym typeface="Symbol"/>
            </a:endParaRPr>
          </a:p>
          <a:p>
            <a:endParaRPr lang="en-US" b="1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110" name="TextBox 109"/>
          <p:cNvSpPr txBox="1"/>
          <p:nvPr/>
        </p:nvSpPr>
        <p:spPr>
          <a:xfrm>
            <a:off x="6731272" y="4306669"/>
            <a:ext cx="5839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chemeClr val="tx1">
                    <a:lumMod val="50000"/>
                    <a:lumOff val="50000"/>
                  </a:schemeClr>
                </a:solidFill>
                <a:sym typeface="Symbol"/>
              </a:rPr>
              <a:t></a:t>
            </a:r>
            <a:r>
              <a:rPr lang="en-US" b="1" baseline="-25000" dirty="0" err="1" smtClean="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cs typeface="Times New Roman" pitchFamily="18" charset="0"/>
                <a:sym typeface="Symbol"/>
              </a:rPr>
              <a:t>yz</a:t>
            </a:r>
            <a:endParaRPr lang="en-US" b="1" baseline="-25000" dirty="0" smtClean="0">
              <a:solidFill>
                <a:schemeClr val="tx1">
                  <a:lumMod val="50000"/>
                  <a:lumOff val="50000"/>
                </a:schemeClr>
              </a:solidFill>
              <a:latin typeface="+mj-lt"/>
              <a:cs typeface="Times New Roman" pitchFamily="18" charset="0"/>
              <a:sym typeface="Symbol"/>
            </a:endParaRPr>
          </a:p>
          <a:p>
            <a:endParaRPr lang="en-US" b="1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111" name="TextBox 110"/>
          <p:cNvSpPr txBox="1"/>
          <p:nvPr/>
        </p:nvSpPr>
        <p:spPr>
          <a:xfrm>
            <a:off x="6497543" y="3336898"/>
            <a:ext cx="48282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tx1">
                    <a:lumMod val="50000"/>
                    <a:lumOff val="50000"/>
                  </a:schemeClr>
                </a:solidFill>
                <a:sym typeface="Symbol"/>
              </a:rPr>
              <a:t></a:t>
            </a:r>
            <a:r>
              <a:rPr lang="en-US" b="1" baseline="-25000" dirty="0" err="1" smtClean="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cs typeface="Times New Roman" pitchFamily="18" charset="0"/>
                <a:sym typeface="Symbol"/>
              </a:rPr>
              <a:t>zx</a:t>
            </a:r>
            <a:endParaRPr lang="en-US" b="1" baseline="-25000" dirty="0" smtClean="0">
              <a:solidFill>
                <a:schemeClr val="tx1">
                  <a:lumMod val="50000"/>
                  <a:lumOff val="50000"/>
                </a:schemeClr>
              </a:solidFill>
              <a:latin typeface="+mj-lt"/>
              <a:cs typeface="Times New Roman" pitchFamily="18" charset="0"/>
              <a:sym typeface="Symbol"/>
            </a:endParaRPr>
          </a:p>
          <a:p>
            <a:endParaRPr lang="en-US" b="1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112" name="TextBox 111"/>
          <p:cNvSpPr txBox="1"/>
          <p:nvPr/>
        </p:nvSpPr>
        <p:spPr>
          <a:xfrm>
            <a:off x="7010400" y="4001869"/>
            <a:ext cx="46519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tx1">
                    <a:lumMod val="50000"/>
                    <a:lumOff val="50000"/>
                  </a:schemeClr>
                </a:solidFill>
                <a:sym typeface="Symbol"/>
              </a:rPr>
              <a:t></a:t>
            </a:r>
            <a:r>
              <a:rPr lang="en-US" b="1" baseline="-25000" dirty="0" err="1" smtClean="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cs typeface="Times New Roman" pitchFamily="18" charset="0"/>
                <a:sym typeface="Symbol"/>
              </a:rPr>
              <a:t>zy</a:t>
            </a:r>
            <a:endParaRPr lang="en-US" b="1" baseline="-25000" dirty="0" smtClean="0">
              <a:solidFill>
                <a:schemeClr val="tx1">
                  <a:lumMod val="50000"/>
                  <a:lumOff val="50000"/>
                </a:schemeClr>
              </a:solidFill>
              <a:latin typeface="+mj-lt"/>
              <a:cs typeface="Times New Roman" pitchFamily="18" charset="0"/>
              <a:sym typeface="Symbol"/>
            </a:endParaRPr>
          </a:p>
          <a:p>
            <a:endParaRPr lang="en-US" b="1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114" name="TextBox 113"/>
          <p:cNvSpPr txBox="1"/>
          <p:nvPr/>
        </p:nvSpPr>
        <p:spPr>
          <a:xfrm>
            <a:off x="6400800" y="1752600"/>
            <a:ext cx="30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y</a:t>
            </a:r>
            <a:endParaRPr lang="en-US" sz="1200" dirty="0"/>
          </a:p>
        </p:txBody>
      </p:sp>
      <p:sp>
        <p:nvSpPr>
          <p:cNvPr id="143" name="TextBox 142"/>
          <p:cNvSpPr txBox="1"/>
          <p:nvPr/>
        </p:nvSpPr>
        <p:spPr>
          <a:xfrm>
            <a:off x="914400" y="5029200"/>
            <a:ext cx="323543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urfaces with a Positive</a:t>
            </a:r>
          </a:p>
          <a:p>
            <a:r>
              <a:rPr lang="en-US" dirty="0" smtClean="0"/>
              <a:t>Directed Area Normal</a:t>
            </a:r>
            <a:endParaRPr lang="en-US" dirty="0"/>
          </a:p>
        </p:txBody>
      </p:sp>
      <p:sp>
        <p:nvSpPr>
          <p:cNvPr id="144" name="TextBox 143"/>
          <p:cNvSpPr txBox="1"/>
          <p:nvPr/>
        </p:nvSpPr>
        <p:spPr>
          <a:xfrm>
            <a:off x="5222763" y="5029200"/>
            <a:ext cx="335861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urfaces with a Negative</a:t>
            </a:r>
          </a:p>
          <a:p>
            <a:r>
              <a:rPr lang="en-US" dirty="0" smtClean="0"/>
              <a:t>Directed Area Normal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294967295"/>
          </p:nvPr>
        </p:nvSpPr>
        <p:spPr>
          <a:xfrm>
            <a:off x="6980367" y="6185377"/>
            <a:ext cx="2133600" cy="365125"/>
          </a:xfrm>
          <a:prstGeom prst="rect">
            <a:avLst/>
          </a:prstGeom>
        </p:spPr>
        <p:txBody>
          <a:bodyPr/>
          <a:lstStyle/>
          <a:p>
            <a:fld id="{CBBFA05F-689E-4591-9CFF-FB8E4A004253}" type="slidenum">
              <a:rPr lang="en-US" smtClean="0"/>
              <a:pPr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297786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ress </a:t>
            </a:r>
            <a:r>
              <a:rPr lang="en-US" dirty="0" smtClean="0"/>
              <a:t>Tensor Can Be Expressed In Multiple Ways</a:t>
            </a:r>
            <a:endParaRPr lang="en-US" dirty="0"/>
          </a:p>
        </p:txBody>
      </p:sp>
      <p:graphicFrame>
        <p:nvGraphicFramePr>
          <p:cNvPr id="337924" name="Object 4"/>
          <p:cNvGraphicFramePr>
            <a:graphicFrameLocks noChangeAspect="1"/>
          </p:cNvGraphicFramePr>
          <p:nvPr/>
        </p:nvGraphicFramePr>
        <p:xfrm>
          <a:off x="415925" y="1905000"/>
          <a:ext cx="8324850" cy="396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292" name="Equation" r:id="rId4" imgW="3149280" imgH="1498320" progId="Equation.DSMT4">
                  <p:embed/>
                </p:oleObj>
              </mc:Choice>
              <mc:Fallback>
                <p:oleObj name="Equation" r:id="rId4" imgW="3149280" imgH="1498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925" y="1905000"/>
                        <a:ext cx="8324850" cy="396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4294967295"/>
          </p:nvPr>
        </p:nvSpPr>
        <p:spPr>
          <a:xfrm>
            <a:off x="7010400" y="6179022"/>
            <a:ext cx="2133600" cy="365125"/>
          </a:xfrm>
          <a:prstGeom prst="rect">
            <a:avLst/>
          </a:prstGeom>
        </p:spPr>
        <p:txBody>
          <a:bodyPr/>
          <a:lstStyle/>
          <a:p>
            <a:fld id="{CBBFA05F-689E-4591-9CFF-FB8E4A004253}" type="slidenum">
              <a:rPr lang="en-US" smtClean="0"/>
              <a:pPr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532223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latational and Distortional Stress Tensors</a:t>
            </a:r>
            <a:endParaRPr lang="en-US" dirty="0"/>
          </a:p>
        </p:txBody>
      </p:sp>
      <p:graphicFrame>
        <p:nvGraphicFramePr>
          <p:cNvPr id="3379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459118"/>
              </p:ext>
            </p:extLst>
          </p:nvPr>
        </p:nvGraphicFramePr>
        <p:xfrm>
          <a:off x="228600" y="1688306"/>
          <a:ext cx="7759700" cy="450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316" name="Equation" r:id="rId4" imgW="3454200" imgH="2006280" progId="Equation.DSMT4">
                  <p:embed/>
                </p:oleObj>
              </mc:Choice>
              <mc:Fallback>
                <p:oleObj name="Equation" r:id="rId4" imgW="3454200" imgH="2006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688306"/>
                        <a:ext cx="7759700" cy="450691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1066800" y="5029200"/>
            <a:ext cx="25737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33CC"/>
                </a:solidFill>
              </a:rPr>
              <a:t>Dilatational Tensor</a:t>
            </a:r>
            <a:endParaRPr lang="en-US" dirty="0">
              <a:solidFill>
                <a:srgbClr val="0033CC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343400" y="5029200"/>
            <a:ext cx="26060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6600"/>
                </a:solidFill>
              </a:rPr>
              <a:t>Distortional Tensor</a:t>
            </a:r>
            <a:endParaRPr lang="en-US" dirty="0">
              <a:solidFill>
                <a:srgbClr val="006600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294967295"/>
          </p:nvPr>
        </p:nvSpPr>
        <p:spPr>
          <a:xfrm>
            <a:off x="7014172" y="6180137"/>
            <a:ext cx="2133600" cy="365125"/>
          </a:xfrm>
          <a:prstGeom prst="rect">
            <a:avLst/>
          </a:prstGeom>
        </p:spPr>
        <p:txBody>
          <a:bodyPr/>
          <a:lstStyle/>
          <a:p>
            <a:fld id="{CBBFA05F-689E-4591-9CFF-FB8E4A004253}" type="slidenum">
              <a:rPr lang="en-US" smtClean="0"/>
              <a:pPr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227898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: </a:t>
            </a:r>
            <a:br>
              <a:rPr lang="en-US" dirty="0" smtClean="0"/>
            </a:br>
            <a:r>
              <a:rPr lang="en-US" dirty="0" smtClean="0"/>
              <a:t>Stress Tensor</a:t>
            </a:r>
            <a:endParaRPr lang="en-US" dirty="0"/>
          </a:p>
        </p:txBody>
      </p:sp>
      <p:graphicFrame>
        <p:nvGraphicFramePr>
          <p:cNvPr id="3379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1109883"/>
              </p:ext>
            </p:extLst>
          </p:nvPr>
        </p:nvGraphicFramePr>
        <p:xfrm>
          <a:off x="990600" y="4572000"/>
          <a:ext cx="6162675" cy="159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366" name="Equation" r:id="rId4" imgW="2743200" imgH="711000" progId="Equation.DSMT4">
                  <p:embed/>
                </p:oleObj>
              </mc:Choice>
              <mc:Fallback>
                <p:oleObj name="Equation" r:id="rId4" imgW="274320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572000"/>
                        <a:ext cx="6162675" cy="15986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8270442"/>
              </p:ext>
            </p:extLst>
          </p:nvPr>
        </p:nvGraphicFramePr>
        <p:xfrm>
          <a:off x="990600" y="2531953"/>
          <a:ext cx="3481387" cy="159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367" name="Equation" r:id="rId6" imgW="1549080" imgH="711000" progId="Equation.DSMT4">
                  <p:embed/>
                </p:oleObj>
              </mc:Choice>
              <mc:Fallback>
                <p:oleObj name="Equation" r:id="rId6" imgW="154908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531953"/>
                        <a:ext cx="3481387" cy="15986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914400" y="1981200"/>
            <a:ext cx="7315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t a specified point in a body, the state of stress with respect to a Cartesian coordinate system is,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914400" y="4191000"/>
            <a:ext cx="7315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etermine the </a:t>
            </a:r>
            <a:r>
              <a:rPr lang="en-US" dirty="0" smtClean="0">
                <a:solidFill>
                  <a:srgbClr val="0033CC"/>
                </a:solidFill>
              </a:rPr>
              <a:t>Dilatation</a:t>
            </a:r>
            <a:r>
              <a:rPr lang="en-US" dirty="0" smtClean="0"/>
              <a:t> and </a:t>
            </a:r>
            <a:r>
              <a:rPr lang="en-US" dirty="0" smtClean="0">
                <a:solidFill>
                  <a:srgbClr val="006600"/>
                </a:solidFill>
              </a:rPr>
              <a:t>Distortion</a:t>
            </a:r>
            <a:r>
              <a:rPr lang="en-US" dirty="0" smtClean="0"/>
              <a:t> stress tensor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010400" y="6183788"/>
            <a:ext cx="2133600" cy="365125"/>
          </a:xfrm>
          <a:prstGeom prst="rect">
            <a:avLst/>
          </a:prstGeom>
        </p:spPr>
        <p:txBody>
          <a:bodyPr/>
          <a:lstStyle/>
          <a:p>
            <a:fld id="{CBBFA05F-689E-4591-9CFF-FB8E4A004253}" type="slidenum">
              <a:rPr lang="en-US" smtClean="0"/>
              <a:pPr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548482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37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7"/>
          <p:cNvSpPr/>
          <p:nvPr/>
        </p:nvSpPr>
        <p:spPr bwMode="auto">
          <a:xfrm>
            <a:off x="4154658" y="3004842"/>
            <a:ext cx="2036266" cy="3008087"/>
          </a:xfrm>
          <a:custGeom>
            <a:avLst/>
            <a:gdLst>
              <a:gd name="connsiteX0" fmla="*/ 10049 w 1014884"/>
              <a:gd name="connsiteY0" fmla="*/ 2250831 h 2250831"/>
              <a:gd name="connsiteX1" fmla="*/ 0 w 1014884"/>
              <a:gd name="connsiteY1" fmla="*/ 256233 h 2250831"/>
              <a:gd name="connsiteX2" fmla="*/ 1014884 w 1014884"/>
              <a:gd name="connsiteY2" fmla="*/ 0 h 2250831"/>
              <a:gd name="connsiteX3" fmla="*/ 1014884 w 1014884"/>
              <a:gd name="connsiteY3" fmla="*/ 1823776 h 2250831"/>
              <a:gd name="connsiteX4" fmla="*/ 10049 w 1014884"/>
              <a:gd name="connsiteY4" fmla="*/ 2250831 h 22508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14884" h="2250831">
                <a:moveTo>
                  <a:pt x="10049" y="2250831"/>
                </a:moveTo>
                <a:cubicBezTo>
                  <a:pt x="6699" y="1585965"/>
                  <a:pt x="3350" y="921099"/>
                  <a:pt x="0" y="256233"/>
                </a:cubicBezTo>
                <a:lnTo>
                  <a:pt x="1014884" y="0"/>
                </a:lnTo>
                <a:lnTo>
                  <a:pt x="1014884" y="1823776"/>
                </a:lnTo>
                <a:lnTo>
                  <a:pt x="10049" y="2250831"/>
                </a:lnTo>
                <a:close/>
              </a:path>
            </a:pathLst>
          </a:custGeom>
          <a:solidFill>
            <a:srgbClr val="FFFF99">
              <a:alpha val="20000"/>
            </a:srgbClr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9" name="Freeform 8"/>
          <p:cNvSpPr/>
          <p:nvPr/>
        </p:nvSpPr>
        <p:spPr bwMode="auto">
          <a:xfrm>
            <a:off x="2467844" y="3040772"/>
            <a:ext cx="1707455" cy="2972157"/>
          </a:xfrm>
          <a:custGeom>
            <a:avLst/>
            <a:gdLst>
              <a:gd name="connsiteX0" fmla="*/ 969666 w 969666"/>
              <a:gd name="connsiteY0" fmla="*/ 1924259 h 1924259"/>
              <a:gd name="connsiteX1" fmla="*/ 959618 w 969666"/>
              <a:gd name="connsiteY1" fmla="*/ 200967 h 1924259"/>
              <a:gd name="connsiteX2" fmla="*/ 0 w 969666"/>
              <a:gd name="connsiteY2" fmla="*/ 0 h 1924259"/>
              <a:gd name="connsiteX3" fmla="*/ 10048 w 969666"/>
              <a:gd name="connsiteY3" fmla="*/ 1552470 h 1924259"/>
              <a:gd name="connsiteX4" fmla="*/ 969666 w 969666"/>
              <a:gd name="connsiteY4" fmla="*/ 1924259 h 192425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69666" h="1924259">
                <a:moveTo>
                  <a:pt x="969666" y="1924259"/>
                </a:moveTo>
                <a:cubicBezTo>
                  <a:pt x="966317" y="1349828"/>
                  <a:pt x="962967" y="775398"/>
                  <a:pt x="959618" y="200967"/>
                </a:cubicBezTo>
                <a:lnTo>
                  <a:pt x="0" y="0"/>
                </a:lnTo>
                <a:cubicBezTo>
                  <a:pt x="3349" y="517490"/>
                  <a:pt x="6699" y="1034980"/>
                  <a:pt x="10048" y="1552470"/>
                </a:cubicBezTo>
                <a:lnTo>
                  <a:pt x="969666" y="1924259"/>
                </a:lnTo>
                <a:close/>
              </a:path>
            </a:pathLst>
          </a:custGeom>
          <a:solidFill>
            <a:srgbClr val="6699FF">
              <a:alpha val="20000"/>
            </a:srgbClr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09" name="TextBox 108"/>
          <p:cNvSpPr txBox="1"/>
          <p:nvPr/>
        </p:nvSpPr>
        <p:spPr>
          <a:xfrm>
            <a:off x="3387420" y="4091190"/>
            <a:ext cx="439544" cy="646331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tx1">
                    <a:lumMod val="50000"/>
                    <a:lumOff val="50000"/>
                  </a:schemeClr>
                </a:solidFill>
                <a:sym typeface="Symbol"/>
              </a:rPr>
              <a:t></a:t>
            </a:r>
            <a:r>
              <a:rPr lang="en-US" b="1" baseline="-25000" dirty="0" err="1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xy</a:t>
            </a:r>
            <a:endParaRPr lang="en-US" b="1" baseline="-25000" dirty="0" smtClean="0">
              <a:solidFill>
                <a:schemeClr val="tx1">
                  <a:lumMod val="50000"/>
                  <a:lumOff val="50000"/>
                </a:schemeClr>
              </a:solidFill>
              <a:latin typeface="Times New Roman" pitchFamily="18" charset="0"/>
              <a:cs typeface="Times New Roman" pitchFamily="18" charset="0"/>
              <a:sym typeface="Symbol"/>
            </a:endParaRPr>
          </a:p>
          <a:p>
            <a:endParaRPr lang="en-US" b="1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381000"/>
            <a:ext cx="8610600" cy="835025"/>
          </a:xfrm>
        </p:spPr>
        <p:txBody>
          <a:bodyPr/>
          <a:lstStyle/>
          <a:p>
            <a:r>
              <a:rPr lang="en-US" sz="3200" dirty="0" smtClean="0"/>
              <a:t>Moment </a:t>
            </a:r>
            <a:r>
              <a:rPr lang="en-US" sz="3200" dirty="0"/>
              <a:t>Equilibrium in an Element with Finite </a:t>
            </a:r>
            <a:r>
              <a:rPr lang="en-US" sz="3200" dirty="0" smtClean="0"/>
              <a:t>Dimensions (about x)</a:t>
            </a:r>
            <a:endParaRPr lang="en-US" sz="3200" dirty="0"/>
          </a:p>
        </p:txBody>
      </p:sp>
      <p:cxnSp>
        <p:nvCxnSpPr>
          <p:cNvPr id="53" name="Straight Arrow Connector 52"/>
          <p:cNvCxnSpPr>
            <a:cxnSpLocks noChangeAspect="1"/>
          </p:cNvCxnSpPr>
          <p:nvPr/>
        </p:nvCxnSpPr>
        <p:spPr bwMode="auto">
          <a:xfrm flipH="1" flipV="1">
            <a:off x="4138674" y="1752600"/>
            <a:ext cx="1" cy="72085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4" name="Straight Arrow Connector 53"/>
          <p:cNvCxnSpPr>
            <a:cxnSpLocks noChangeAspect="1"/>
          </p:cNvCxnSpPr>
          <p:nvPr/>
        </p:nvCxnSpPr>
        <p:spPr bwMode="auto">
          <a:xfrm>
            <a:off x="5872064" y="4704608"/>
            <a:ext cx="1624059" cy="324591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5" name="Straight Arrow Connector 54"/>
          <p:cNvCxnSpPr>
            <a:cxnSpLocks/>
          </p:cNvCxnSpPr>
          <p:nvPr/>
        </p:nvCxnSpPr>
        <p:spPr bwMode="auto">
          <a:xfrm flipH="1">
            <a:off x="1230451" y="4841084"/>
            <a:ext cx="1137917" cy="29900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59" name="TextBox 58"/>
          <p:cNvSpPr txBox="1"/>
          <p:nvPr/>
        </p:nvSpPr>
        <p:spPr>
          <a:xfrm>
            <a:off x="1180206" y="5140091"/>
            <a:ext cx="40656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rgbClr val="0033CC"/>
                </a:solidFill>
              </a:rPr>
              <a:t>z</a:t>
            </a:r>
            <a:endParaRPr lang="en-US" sz="1200" dirty="0">
              <a:solidFill>
                <a:srgbClr val="0033CC"/>
              </a:solidFill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4154658" y="1682837"/>
            <a:ext cx="40656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rgbClr val="0033CC"/>
                </a:solidFill>
              </a:rPr>
              <a:t>y</a:t>
            </a:r>
            <a:endParaRPr lang="en-US" sz="1200" dirty="0">
              <a:solidFill>
                <a:srgbClr val="0033CC"/>
              </a:solidFill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7326611" y="5001591"/>
            <a:ext cx="40656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rgbClr val="0033CC"/>
                </a:solidFill>
              </a:rPr>
              <a:t>x</a:t>
            </a:r>
            <a:endParaRPr lang="en-US" sz="1200" dirty="0">
              <a:solidFill>
                <a:srgbClr val="0033CC"/>
              </a:solidFill>
            </a:endParaRPr>
          </a:p>
        </p:txBody>
      </p:sp>
      <p:sp>
        <p:nvSpPr>
          <p:cNvPr id="23" name="Freeform 22"/>
          <p:cNvSpPr/>
          <p:nvPr/>
        </p:nvSpPr>
        <p:spPr bwMode="auto">
          <a:xfrm>
            <a:off x="2466721" y="2713873"/>
            <a:ext cx="1599651" cy="2719676"/>
          </a:xfrm>
          <a:custGeom>
            <a:avLst/>
            <a:gdLst>
              <a:gd name="connsiteX0" fmla="*/ 905464 w 908443"/>
              <a:gd name="connsiteY0" fmla="*/ 0 h 1584562"/>
              <a:gd name="connsiteX1" fmla="*/ 0 w 908443"/>
              <a:gd name="connsiteY1" fmla="*/ 190624 h 1584562"/>
              <a:gd name="connsiteX2" fmla="*/ 11914 w 908443"/>
              <a:gd name="connsiteY2" fmla="*/ 1584562 h 1584562"/>
              <a:gd name="connsiteX3" fmla="*/ 908443 w 908443"/>
              <a:gd name="connsiteY3" fmla="*/ 1250970 h 1584562"/>
              <a:gd name="connsiteX4" fmla="*/ 905464 w 908443"/>
              <a:gd name="connsiteY4" fmla="*/ 0 h 15845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08443" h="1584562">
                <a:moveTo>
                  <a:pt x="905464" y="0"/>
                </a:moveTo>
                <a:lnTo>
                  <a:pt x="0" y="190624"/>
                </a:lnTo>
                <a:lnTo>
                  <a:pt x="11914" y="1584562"/>
                </a:lnTo>
                <a:lnTo>
                  <a:pt x="908443" y="1250970"/>
                </a:lnTo>
                <a:lnTo>
                  <a:pt x="905464" y="0"/>
                </a:lnTo>
                <a:close/>
              </a:path>
            </a:pathLst>
          </a:custGeom>
          <a:noFill/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2" name="Freeform 11"/>
          <p:cNvSpPr/>
          <p:nvPr/>
        </p:nvSpPr>
        <p:spPr bwMode="auto">
          <a:xfrm>
            <a:off x="2467844" y="2713086"/>
            <a:ext cx="3724553" cy="638123"/>
          </a:xfrm>
          <a:custGeom>
            <a:avLst/>
            <a:gdLst>
              <a:gd name="connsiteX0" fmla="*/ 0 w 2115178"/>
              <a:gd name="connsiteY0" fmla="*/ 185895 h 371789"/>
              <a:gd name="connsiteX1" fmla="*/ 964642 w 2115178"/>
              <a:gd name="connsiteY1" fmla="*/ 371789 h 371789"/>
              <a:gd name="connsiteX2" fmla="*/ 2115178 w 2115178"/>
              <a:gd name="connsiteY2" fmla="*/ 170822 h 371789"/>
              <a:gd name="connsiteX3" fmla="*/ 904352 w 2115178"/>
              <a:gd name="connsiteY3" fmla="*/ 0 h 371789"/>
              <a:gd name="connsiteX4" fmla="*/ 0 w 2115178"/>
              <a:gd name="connsiteY4" fmla="*/ 185895 h 3717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115178" h="371789">
                <a:moveTo>
                  <a:pt x="0" y="185895"/>
                </a:moveTo>
                <a:lnTo>
                  <a:pt x="964642" y="371789"/>
                </a:lnTo>
                <a:lnTo>
                  <a:pt x="2115178" y="170822"/>
                </a:lnTo>
                <a:lnTo>
                  <a:pt x="904352" y="0"/>
                </a:lnTo>
                <a:lnTo>
                  <a:pt x="0" y="185895"/>
                </a:lnTo>
                <a:close/>
              </a:path>
            </a:pathLst>
          </a:custGeom>
          <a:solidFill>
            <a:schemeClr val="accent1">
              <a:alpha val="20000"/>
            </a:schemeClr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24" name="Freeform 23"/>
          <p:cNvSpPr/>
          <p:nvPr/>
        </p:nvSpPr>
        <p:spPr bwMode="auto">
          <a:xfrm>
            <a:off x="4061127" y="2703649"/>
            <a:ext cx="2134616" cy="2745238"/>
          </a:xfrm>
          <a:custGeom>
            <a:avLst/>
            <a:gdLst>
              <a:gd name="connsiteX0" fmla="*/ 1212251 w 1212251"/>
              <a:gd name="connsiteY0" fmla="*/ 1599455 h 1599455"/>
              <a:gd name="connsiteX1" fmla="*/ 1206294 w 1212251"/>
              <a:gd name="connsiteY1" fmla="*/ 175731 h 1599455"/>
              <a:gd name="connsiteX2" fmla="*/ 0 w 1212251"/>
              <a:gd name="connsiteY2" fmla="*/ 0 h 1599455"/>
              <a:gd name="connsiteX3" fmla="*/ 2979 w 1212251"/>
              <a:gd name="connsiteY3" fmla="*/ 1256927 h 1599455"/>
              <a:gd name="connsiteX4" fmla="*/ 1212251 w 1212251"/>
              <a:gd name="connsiteY4" fmla="*/ 1599455 h 159945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12251" h="1599455">
                <a:moveTo>
                  <a:pt x="1212251" y="1599455"/>
                </a:moveTo>
                <a:cubicBezTo>
                  <a:pt x="1210265" y="1124880"/>
                  <a:pt x="1208280" y="650306"/>
                  <a:pt x="1206294" y="175731"/>
                </a:cubicBezTo>
                <a:lnTo>
                  <a:pt x="0" y="0"/>
                </a:lnTo>
                <a:lnTo>
                  <a:pt x="2979" y="1256927"/>
                </a:lnTo>
                <a:lnTo>
                  <a:pt x="1212251" y="1599455"/>
                </a:lnTo>
                <a:close/>
              </a:path>
            </a:pathLst>
          </a:custGeom>
          <a:noFill/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44" name="Straight Arrow Connector 43"/>
          <p:cNvCxnSpPr>
            <a:cxnSpLocks noChangeAspect="1"/>
          </p:cNvCxnSpPr>
          <p:nvPr/>
        </p:nvCxnSpPr>
        <p:spPr bwMode="auto">
          <a:xfrm rot="10800000" flipV="1">
            <a:off x="3642853" y="2970086"/>
            <a:ext cx="494762" cy="139874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45" name="Straight Arrow Connector 44"/>
          <p:cNvCxnSpPr>
            <a:cxnSpLocks noChangeAspect="1"/>
          </p:cNvCxnSpPr>
          <p:nvPr/>
        </p:nvCxnSpPr>
        <p:spPr bwMode="auto">
          <a:xfrm>
            <a:off x="4137626" y="2966711"/>
            <a:ext cx="416989" cy="81289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46" name="Straight Arrow Connector 45"/>
          <p:cNvCxnSpPr>
            <a:cxnSpLocks noChangeAspect="1"/>
          </p:cNvCxnSpPr>
          <p:nvPr/>
        </p:nvCxnSpPr>
        <p:spPr bwMode="auto">
          <a:xfrm rot="5400000" flipH="1" flipV="1">
            <a:off x="3920347" y="2739283"/>
            <a:ext cx="449365" cy="1588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47" name="Straight Arrow Connector 46"/>
          <p:cNvCxnSpPr/>
          <p:nvPr/>
        </p:nvCxnSpPr>
        <p:spPr bwMode="auto">
          <a:xfrm flipH="1">
            <a:off x="3031932" y="4539962"/>
            <a:ext cx="366016" cy="106535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48" name="Straight Arrow Connector 47"/>
          <p:cNvCxnSpPr>
            <a:cxnSpLocks noChangeAspect="1"/>
          </p:cNvCxnSpPr>
          <p:nvPr/>
        </p:nvCxnSpPr>
        <p:spPr bwMode="auto">
          <a:xfrm>
            <a:off x="3397949" y="4539965"/>
            <a:ext cx="408296" cy="113566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49" name="Straight Arrow Connector 48"/>
          <p:cNvCxnSpPr/>
          <p:nvPr/>
        </p:nvCxnSpPr>
        <p:spPr bwMode="auto">
          <a:xfrm flipV="1">
            <a:off x="3397103" y="3999175"/>
            <a:ext cx="844" cy="541727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50" name="Straight Arrow Connector 49"/>
          <p:cNvCxnSpPr>
            <a:cxnSpLocks noChangeAspect="1"/>
          </p:cNvCxnSpPr>
          <p:nvPr/>
        </p:nvCxnSpPr>
        <p:spPr bwMode="auto">
          <a:xfrm rot="10800000" flipV="1">
            <a:off x="4785852" y="4568672"/>
            <a:ext cx="475773" cy="155728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51" name="Straight Arrow Connector 50"/>
          <p:cNvCxnSpPr/>
          <p:nvPr/>
        </p:nvCxnSpPr>
        <p:spPr bwMode="auto">
          <a:xfrm>
            <a:off x="5261623" y="4566796"/>
            <a:ext cx="438629" cy="100732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52" name="Straight Arrow Connector 51"/>
          <p:cNvCxnSpPr/>
          <p:nvPr/>
        </p:nvCxnSpPr>
        <p:spPr bwMode="auto">
          <a:xfrm rot="5400000" flipH="1" flipV="1">
            <a:off x="4958444" y="4264665"/>
            <a:ext cx="605444" cy="914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sp>
        <p:nvSpPr>
          <p:cNvPr id="62" name="TextBox 61"/>
          <p:cNvSpPr txBox="1"/>
          <p:nvPr/>
        </p:nvSpPr>
        <p:spPr>
          <a:xfrm>
            <a:off x="2600899" y="5620570"/>
            <a:ext cx="805070" cy="475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l-GR" sz="1200" dirty="0" smtClean="0">
                <a:latin typeface="Times New Roman"/>
                <a:cs typeface="Times New Roman"/>
              </a:rPr>
              <a:t>Δ</a:t>
            </a:r>
            <a:r>
              <a:rPr lang="en-US" sz="1200" dirty="0" smtClean="0"/>
              <a:t>x</a:t>
            </a:r>
            <a:endParaRPr lang="en-US" sz="1200" dirty="0"/>
          </a:p>
        </p:txBody>
      </p:sp>
      <p:sp>
        <p:nvSpPr>
          <p:cNvPr id="63" name="TextBox 62"/>
          <p:cNvSpPr txBox="1"/>
          <p:nvPr/>
        </p:nvSpPr>
        <p:spPr>
          <a:xfrm>
            <a:off x="2009669" y="4119765"/>
            <a:ext cx="53695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l-GR" sz="1200" dirty="0" smtClean="0">
                <a:latin typeface="Times New Roman"/>
                <a:cs typeface="Times New Roman"/>
              </a:rPr>
              <a:t>Δ</a:t>
            </a:r>
            <a:r>
              <a:rPr lang="en-US" sz="1200" dirty="0" smtClean="0"/>
              <a:t>y</a:t>
            </a:r>
            <a:endParaRPr lang="en-US" sz="1200" dirty="0"/>
          </a:p>
        </p:txBody>
      </p:sp>
      <p:sp>
        <p:nvSpPr>
          <p:cNvPr id="64" name="TextBox 63"/>
          <p:cNvSpPr txBox="1"/>
          <p:nvPr/>
        </p:nvSpPr>
        <p:spPr>
          <a:xfrm>
            <a:off x="5016110" y="5620570"/>
            <a:ext cx="805070" cy="475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l-GR" sz="1200" dirty="0" smtClean="0">
                <a:latin typeface="Times New Roman"/>
                <a:cs typeface="Times New Roman"/>
              </a:rPr>
              <a:t>Δ</a:t>
            </a:r>
            <a:r>
              <a:rPr lang="en-US" sz="1200" dirty="0" smtClean="0"/>
              <a:t>z</a:t>
            </a:r>
            <a:endParaRPr lang="en-US" sz="1200" dirty="0"/>
          </a:p>
        </p:txBody>
      </p:sp>
      <p:cxnSp>
        <p:nvCxnSpPr>
          <p:cNvPr id="88" name="Straight Arrow Connector 87"/>
          <p:cNvCxnSpPr>
            <a:cxnSpLocks noChangeAspect="1"/>
          </p:cNvCxnSpPr>
          <p:nvPr/>
        </p:nvCxnSpPr>
        <p:spPr bwMode="auto">
          <a:xfrm flipV="1">
            <a:off x="4015224" y="5317024"/>
            <a:ext cx="385212" cy="111728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>
                <a:lumMod val="50000"/>
                <a:lumOff val="50000"/>
              </a:schemeClr>
            </a:solidFill>
            <a:prstDash val="sysDash"/>
            <a:round/>
            <a:headEnd type="none" w="med" len="med"/>
            <a:tailEnd type="stealth" w="med" len="lg"/>
          </a:ln>
          <a:effectLst/>
        </p:spPr>
      </p:cxnSp>
      <p:cxnSp>
        <p:nvCxnSpPr>
          <p:cNvPr id="89" name="Straight Arrow Connector 88"/>
          <p:cNvCxnSpPr>
            <a:cxnSpLocks noChangeAspect="1"/>
          </p:cNvCxnSpPr>
          <p:nvPr/>
        </p:nvCxnSpPr>
        <p:spPr bwMode="auto">
          <a:xfrm rot="10800000">
            <a:off x="3638436" y="5334000"/>
            <a:ext cx="376796" cy="7536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>
                <a:lumMod val="50000"/>
                <a:lumOff val="50000"/>
              </a:schemeClr>
            </a:solidFill>
            <a:prstDash val="sysDash"/>
            <a:round/>
            <a:headEnd type="none" w="med" len="med"/>
            <a:tailEnd type="stealth" w="med" len="lg"/>
          </a:ln>
          <a:effectLst/>
        </p:spPr>
      </p:cxnSp>
      <p:cxnSp>
        <p:nvCxnSpPr>
          <p:cNvPr id="90" name="Straight Arrow Connector 89"/>
          <p:cNvCxnSpPr>
            <a:cxnSpLocks noChangeAspect="1"/>
          </p:cNvCxnSpPr>
          <p:nvPr/>
        </p:nvCxnSpPr>
        <p:spPr bwMode="auto">
          <a:xfrm rot="16200000" flipH="1">
            <a:off x="3836429" y="5608192"/>
            <a:ext cx="366014" cy="2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>
                <a:lumMod val="50000"/>
                <a:lumOff val="50000"/>
              </a:schemeClr>
            </a:solidFill>
            <a:prstDash val="sysDash"/>
            <a:round/>
            <a:headEnd type="none" w="med" len="med"/>
            <a:tailEnd type="stealth" w="med" len="lg"/>
          </a:ln>
          <a:effectLst/>
        </p:spPr>
      </p:cxnSp>
      <p:cxnSp>
        <p:nvCxnSpPr>
          <p:cNvPr id="91" name="Straight Arrow Connector 90"/>
          <p:cNvCxnSpPr/>
          <p:nvPr/>
        </p:nvCxnSpPr>
        <p:spPr bwMode="auto">
          <a:xfrm flipV="1">
            <a:off x="5087600" y="3886200"/>
            <a:ext cx="307851" cy="15240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>
                <a:lumMod val="50000"/>
                <a:lumOff val="50000"/>
              </a:schemeClr>
            </a:solidFill>
            <a:prstDash val="sysDash"/>
            <a:round/>
            <a:headEnd type="none" w="med" len="med"/>
            <a:tailEnd type="stealth" w="med" len="lg"/>
          </a:ln>
          <a:effectLst/>
        </p:spPr>
      </p:cxnSp>
      <p:cxnSp>
        <p:nvCxnSpPr>
          <p:cNvPr id="92" name="Straight Arrow Connector 91"/>
          <p:cNvCxnSpPr>
            <a:cxnSpLocks noChangeAspect="1"/>
          </p:cNvCxnSpPr>
          <p:nvPr/>
        </p:nvCxnSpPr>
        <p:spPr bwMode="auto">
          <a:xfrm rot="10800000">
            <a:off x="4633452" y="3925066"/>
            <a:ext cx="454152" cy="113538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>
                <a:lumMod val="50000"/>
                <a:lumOff val="50000"/>
              </a:schemeClr>
            </a:solidFill>
            <a:prstDash val="sysDash"/>
            <a:round/>
            <a:headEnd type="none" w="med" len="med"/>
            <a:tailEnd type="stealth" w="med" len="lg"/>
          </a:ln>
          <a:effectLst/>
        </p:spPr>
      </p:cxnSp>
      <p:cxnSp>
        <p:nvCxnSpPr>
          <p:cNvPr id="93" name="Straight Arrow Connector 92"/>
          <p:cNvCxnSpPr/>
          <p:nvPr/>
        </p:nvCxnSpPr>
        <p:spPr bwMode="auto">
          <a:xfrm rot="16200000" flipH="1">
            <a:off x="4860525" y="4265674"/>
            <a:ext cx="456406" cy="3846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>
                <a:lumMod val="50000"/>
                <a:lumOff val="50000"/>
              </a:schemeClr>
            </a:solidFill>
            <a:prstDash val="sysDash"/>
            <a:round/>
            <a:headEnd type="none" w="med" len="med"/>
            <a:tailEnd type="stealth" w="med" len="lg"/>
          </a:ln>
          <a:effectLst/>
        </p:spPr>
      </p:cxnSp>
      <p:cxnSp>
        <p:nvCxnSpPr>
          <p:cNvPr id="94" name="Straight Arrow Connector 93"/>
          <p:cNvCxnSpPr>
            <a:cxnSpLocks noChangeAspect="1"/>
          </p:cNvCxnSpPr>
          <p:nvPr/>
        </p:nvCxnSpPr>
        <p:spPr bwMode="auto">
          <a:xfrm flipV="1">
            <a:off x="3443840" y="3886200"/>
            <a:ext cx="316353" cy="85352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>
                <a:lumMod val="50000"/>
                <a:lumOff val="50000"/>
              </a:schemeClr>
            </a:solidFill>
            <a:prstDash val="sysDash"/>
            <a:round/>
            <a:headEnd type="none" w="med" len="med"/>
            <a:tailEnd type="stealth" w="med" len="lg"/>
          </a:ln>
          <a:effectLst/>
        </p:spPr>
      </p:cxnSp>
      <p:cxnSp>
        <p:nvCxnSpPr>
          <p:cNvPr id="95" name="Straight Arrow Connector 94"/>
          <p:cNvCxnSpPr/>
          <p:nvPr/>
        </p:nvCxnSpPr>
        <p:spPr bwMode="auto">
          <a:xfrm rot="10800000">
            <a:off x="3033252" y="3897351"/>
            <a:ext cx="410581" cy="75539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>
                <a:lumMod val="50000"/>
                <a:lumOff val="50000"/>
              </a:schemeClr>
            </a:solidFill>
            <a:prstDash val="sysDash"/>
            <a:round/>
            <a:headEnd type="none" w="med" len="med"/>
            <a:tailEnd type="stealth" w="med" len="lg"/>
          </a:ln>
          <a:effectLst/>
        </p:spPr>
      </p:cxnSp>
      <p:cxnSp>
        <p:nvCxnSpPr>
          <p:cNvPr id="96" name="Straight Arrow Connector 95"/>
          <p:cNvCxnSpPr/>
          <p:nvPr/>
        </p:nvCxnSpPr>
        <p:spPr bwMode="auto">
          <a:xfrm rot="16200000" flipH="1">
            <a:off x="3223542" y="4193233"/>
            <a:ext cx="443104" cy="396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>
                <a:lumMod val="50000"/>
                <a:lumOff val="50000"/>
              </a:schemeClr>
            </a:solidFill>
            <a:prstDash val="sysDash"/>
            <a:round/>
            <a:headEnd type="none" w="med" len="med"/>
            <a:tailEnd type="stealth" w="med" len="lg"/>
          </a:ln>
          <a:effectLst/>
        </p:spPr>
      </p:cxnSp>
      <p:sp>
        <p:nvSpPr>
          <p:cNvPr id="100" name="TextBox 99"/>
          <p:cNvSpPr txBox="1"/>
          <p:nvPr/>
        </p:nvSpPr>
        <p:spPr>
          <a:xfrm>
            <a:off x="2880852" y="3505200"/>
            <a:ext cx="386644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l-GR" b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/>
                <a:cs typeface="Times New Roman"/>
              </a:rPr>
              <a:t>σ</a:t>
            </a:r>
            <a:r>
              <a:rPr lang="en-US" b="1" baseline="-250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/>
                <a:cs typeface="Times New Roman"/>
              </a:rPr>
              <a:t>x</a:t>
            </a:r>
            <a:endParaRPr lang="en-US" b="1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101" name="TextBox 100"/>
          <p:cNvSpPr txBox="1"/>
          <p:nvPr/>
        </p:nvSpPr>
        <p:spPr>
          <a:xfrm>
            <a:off x="3694356" y="5509280"/>
            <a:ext cx="386644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l-GR" b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/>
                <a:cs typeface="Times New Roman"/>
              </a:rPr>
              <a:t>σ</a:t>
            </a:r>
            <a:r>
              <a:rPr lang="en-US" b="1" baseline="-250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/>
                <a:cs typeface="Times New Roman"/>
              </a:rPr>
              <a:t>y</a:t>
            </a:r>
            <a:endParaRPr lang="en-US" b="1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102" name="TextBox 101"/>
          <p:cNvSpPr txBox="1"/>
          <p:nvPr/>
        </p:nvSpPr>
        <p:spPr>
          <a:xfrm>
            <a:off x="5243052" y="3505200"/>
            <a:ext cx="381000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l-GR" b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/>
                <a:cs typeface="Times New Roman"/>
              </a:rPr>
              <a:t>σ</a:t>
            </a:r>
            <a:r>
              <a:rPr lang="en-US" b="1" baseline="-250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/>
                <a:cs typeface="Times New Roman"/>
              </a:rPr>
              <a:t>z</a:t>
            </a:r>
            <a:endParaRPr lang="en-US" b="1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108" name="TextBox 107"/>
          <p:cNvSpPr txBox="1"/>
          <p:nvPr/>
        </p:nvSpPr>
        <p:spPr>
          <a:xfrm>
            <a:off x="3488370" y="3532600"/>
            <a:ext cx="431528" cy="646331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tx1">
                    <a:lumMod val="50000"/>
                    <a:lumOff val="50000"/>
                  </a:schemeClr>
                </a:solidFill>
                <a:sym typeface="Symbol"/>
              </a:rPr>
              <a:t></a:t>
            </a:r>
            <a:r>
              <a:rPr lang="en-US" b="1" baseline="-25000" dirty="0" err="1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xz</a:t>
            </a:r>
            <a:endParaRPr lang="en-US" b="1" baseline="-25000" dirty="0" smtClean="0">
              <a:solidFill>
                <a:schemeClr val="tx1">
                  <a:lumMod val="50000"/>
                  <a:lumOff val="50000"/>
                </a:schemeClr>
              </a:solidFill>
              <a:latin typeface="Times New Roman" pitchFamily="18" charset="0"/>
              <a:cs typeface="Times New Roman" pitchFamily="18" charset="0"/>
              <a:sym typeface="Symbol"/>
            </a:endParaRPr>
          </a:p>
          <a:p>
            <a:endParaRPr lang="en-US" b="1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110" name="TextBox 109"/>
          <p:cNvSpPr txBox="1"/>
          <p:nvPr/>
        </p:nvSpPr>
        <p:spPr>
          <a:xfrm>
            <a:off x="4273708" y="5221069"/>
            <a:ext cx="431528" cy="64633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chemeClr val="tx1">
                    <a:lumMod val="50000"/>
                    <a:lumOff val="50000"/>
                  </a:schemeClr>
                </a:solidFill>
                <a:sym typeface="Symbol"/>
              </a:rPr>
              <a:t></a:t>
            </a:r>
            <a:r>
              <a:rPr lang="en-US" b="1" baseline="-25000" dirty="0" err="1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yz</a:t>
            </a:r>
            <a:endParaRPr lang="en-US" b="1" baseline="-25000" dirty="0" smtClean="0">
              <a:solidFill>
                <a:schemeClr val="tx1">
                  <a:lumMod val="50000"/>
                  <a:lumOff val="50000"/>
                </a:schemeClr>
              </a:solidFill>
              <a:latin typeface="Times New Roman" pitchFamily="18" charset="0"/>
              <a:cs typeface="Times New Roman" pitchFamily="18" charset="0"/>
              <a:sym typeface="Symbol"/>
            </a:endParaRPr>
          </a:p>
          <a:p>
            <a:endParaRPr lang="en-US" b="1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111" name="TextBox 110"/>
          <p:cNvSpPr txBox="1"/>
          <p:nvPr/>
        </p:nvSpPr>
        <p:spPr>
          <a:xfrm>
            <a:off x="4467099" y="3543837"/>
            <a:ext cx="431528" cy="646331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tx1">
                    <a:lumMod val="50000"/>
                    <a:lumOff val="50000"/>
                  </a:schemeClr>
                </a:solidFill>
                <a:sym typeface="Symbol"/>
              </a:rPr>
              <a:t></a:t>
            </a:r>
            <a:r>
              <a:rPr lang="en-US" b="1" baseline="-25000" dirty="0" err="1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zx</a:t>
            </a:r>
            <a:endParaRPr lang="en-US" b="1" baseline="-25000" dirty="0" smtClean="0">
              <a:solidFill>
                <a:schemeClr val="tx1">
                  <a:lumMod val="50000"/>
                  <a:lumOff val="50000"/>
                </a:schemeClr>
              </a:solidFill>
              <a:latin typeface="Times New Roman" pitchFamily="18" charset="0"/>
              <a:cs typeface="Times New Roman" pitchFamily="18" charset="0"/>
              <a:sym typeface="Symbol"/>
            </a:endParaRPr>
          </a:p>
          <a:p>
            <a:endParaRPr lang="en-US" b="1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112" name="TextBox 111"/>
          <p:cNvSpPr txBox="1"/>
          <p:nvPr/>
        </p:nvSpPr>
        <p:spPr>
          <a:xfrm>
            <a:off x="4709652" y="4078069"/>
            <a:ext cx="431528" cy="646331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tx1">
                    <a:lumMod val="50000"/>
                    <a:lumOff val="50000"/>
                  </a:schemeClr>
                </a:solidFill>
                <a:sym typeface="Symbol"/>
              </a:rPr>
              <a:t></a:t>
            </a:r>
            <a:r>
              <a:rPr lang="en-US" b="1" baseline="-25000" dirty="0" err="1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zy</a:t>
            </a:r>
            <a:endParaRPr lang="en-US" b="1" baseline="-25000" dirty="0" smtClean="0">
              <a:solidFill>
                <a:schemeClr val="tx1">
                  <a:lumMod val="50000"/>
                  <a:lumOff val="50000"/>
                </a:schemeClr>
              </a:solidFill>
              <a:latin typeface="Times New Roman" pitchFamily="18" charset="0"/>
              <a:cs typeface="Times New Roman" pitchFamily="18" charset="0"/>
              <a:sym typeface="Symbol"/>
            </a:endParaRPr>
          </a:p>
          <a:p>
            <a:endParaRPr lang="en-US" b="1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113" name="TextBox 112"/>
          <p:cNvSpPr txBox="1"/>
          <p:nvPr/>
        </p:nvSpPr>
        <p:spPr>
          <a:xfrm>
            <a:off x="3394101" y="5169113"/>
            <a:ext cx="439544" cy="64633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chemeClr val="tx1">
                    <a:lumMod val="50000"/>
                    <a:lumOff val="50000"/>
                  </a:schemeClr>
                </a:solidFill>
                <a:sym typeface="Symbol"/>
              </a:rPr>
              <a:t></a:t>
            </a:r>
            <a:r>
              <a:rPr lang="en-US" b="1" baseline="-25000" dirty="0" err="1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yx</a:t>
            </a:r>
            <a:endParaRPr lang="en-US" b="1" baseline="-25000" dirty="0" smtClean="0">
              <a:solidFill>
                <a:schemeClr val="tx1">
                  <a:lumMod val="50000"/>
                  <a:lumOff val="50000"/>
                </a:schemeClr>
              </a:solidFill>
              <a:latin typeface="Times New Roman" pitchFamily="18" charset="0"/>
              <a:cs typeface="Times New Roman" pitchFamily="18" charset="0"/>
              <a:sym typeface="Symbol"/>
            </a:endParaRPr>
          </a:p>
          <a:p>
            <a:endParaRPr lang="en-US" b="1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graphicFrame>
        <p:nvGraphicFramePr>
          <p:cNvPr id="37376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4800269"/>
              </p:ext>
            </p:extLst>
          </p:nvPr>
        </p:nvGraphicFramePr>
        <p:xfrm>
          <a:off x="298875" y="4084085"/>
          <a:ext cx="1457632" cy="6846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650" name="Equation" r:id="rId3" imgW="838080" imgH="393480" progId="Equation.DSMT4">
                  <p:embed/>
                </p:oleObj>
              </mc:Choice>
              <mc:Fallback>
                <p:oleObj name="Equation" r:id="rId3" imgW="838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875" y="4084085"/>
                        <a:ext cx="1457632" cy="6846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6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4947636"/>
              </p:ext>
            </p:extLst>
          </p:nvPr>
        </p:nvGraphicFramePr>
        <p:xfrm>
          <a:off x="298875" y="3305378"/>
          <a:ext cx="1452419" cy="704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651" name="Equation" r:id="rId5" imgW="863280" imgH="419040" progId="Equation.DSMT4">
                  <p:embed/>
                </p:oleObj>
              </mc:Choice>
              <mc:Fallback>
                <p:oleObj name="Equation" r:id="rId5" imgW="8632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875" y="3305378"/>
                        <a:ext cx="1452419" cy="7048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1837270"/>
              </p:ext>
            </p:extLst>
          </p:nvPr>
        </p:nvGraphicFramePr>
        <p:xfrm>
          <a:off x="943850" y="5400933"/>
          <a:ext cx="148221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652" name="Equation" r:id="rId7" imgW="850680" imgH="393480" progId="Equation.DSMT4">
                  <p:embed/>
                </p:oleObj>
              </mc:Choice>
              <mc:Fallback>
                <p:oleObj name="Equation" r:id="rId7" imgW="850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3850" y="5400933"/>
                        <a:ext cx="1482212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5" name="Straight Connector 114"/>
          <p:cNvCxnSpPr/>
          <p:nvPr/>
        </p:nvCxnSpPr>
        <p:spPr bwMode="auto">
          <a:xfrm>
            <a:off x="1810079" y="3753650"/>
            <a:ext cx="1585551" cy="523946"/>
          </a:xfrm>
          <a:prstGeom prst="line">
            <a:avLst/>
          </a:prstGeom>
          <a:solidFill>
            <a:schemeClr val="accent1"/>
          </a:solidFill>
          <a:ln w="6350" cap="flat" cmpd="sng" algn="ctr">
            <a:solidFill>
              <a:schemeClr val="tx1"/>
            </a:solidFill>
            <a:prstDash val="solid"/>
            <a:round/>
            <a:headEnd type="none" w="med" len="med"/>
            <a:tailEnd type="oval" w="med" len="med"/>
          </a:ln>
          <a:effectLst/>
        </p:spPr>
      </p:cxnSp>
      <p:cxnSp>
        <p:nvCxnSpPr>
          <p:cNvPr id="127" name="Straight Connector 126"/>
          <p:cNvCxnSpPr/>
          <p:nvPr/>
        </p:nvCxnSpPr>
        <p:spPr bwMode="auto">
          <a:xfrm>
            <a:off x="1809141" y="4418693"/>
            <a:ext cx="1471944" cy="151614"/>
          </a:xfrm>
          <a:prstGeom prst="line">
            <a:avLst/>
          </a:prstGeom>
          <a:solidFill>
            <a:schemeClr val="accent1"/>
          </a:solidFill>
          <a:ln w="6350" cap="flat" cmpd="sng" algn="ctr">
            <a:solidFill>
              <a:schemeClr val="tx1"/>
            </a:solidFill>
            <a:prstDash val="solid"/>
            <a:round/>
            <a:headEnd type="none" w="med" len="med"/>
            <a:tailEnd type="oval" w="med" len="med"/>
          </a:ln>
          <a:effectLst/>
        </p:spPr>
      </p:cxnSp>
      <p:cxnSp>
        <p:nvCxnSpPr>
          <p:cNvPr id="129" name="Straight Connector 128"/>
          <p:cNvCxnSpPr/>
          <p:nvPr/>
        </p:nvCxnSpPr>
        <p:spPr bwMode="auto">
          <a:xfrm flipV="1">
            <a:off x="2033117" y="4600630"/>
            <a:ext cx="1524000" cy="990600"/>
          </a:xfrm>
          <a:prstGeom prst="line">
            <a:avLst/>
          </a:prstGeom>
          <a:solidFill>
            <a:schemeClr val="accent1"/>
          </a:solidFill>
          <a:ln w="6350" cap="flat" cmpd="sng" algn="ctr">
            <a:solidFill>
              <a:schemeClr val="tx1"/>
            </a:solidFill>
            <a:prstDash val="solid"/>
            <a:round/>
            <a:headEnd type="none" w="med" len="med"/>
            <a:tailEnd type="oval" w="med" len="med"/>
          </a:ln>
          <a:effectLst/>
        </p:spPr>
      </p:cxnSp>
      <p:sp>
        <p:nvSpPr>
          <p:cNvPr id="130" name="Oval 129"/>
          <p:cNvSpPr>
            <a:spLocks noChangeAspect="1"/>
          </p:cNvSpPr>
          <p:nvPr/>
        </p:nvSpPr>
        <p:spPr bwMode="auto">
          <a:xfrm>
            <a:off x="4084812" y="4251960"/>
            <a:ext cx="91440" cy="91440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132" name="Straight Arrow Connector 131"/>
          <p:cNvCxnSpPr>
            <a:stCxn id="130" idx="5"/>
          </p:cNvCxnSpPr>
          <p:nvPr/>
        </p:nvCxnSpPr>
        <p:spPr bwMode="auto">
          <a:xfrm rot="16200000" flipH="1">
            <a:off x="4429561" y="4063308"/>
            <a:ext cx="165791" cy="699191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134" name="Straight Arrow Connector 133"/>
          <p:cNvCxnSpPr>
            <a:stCxn id="130" idx="3"/>
          </p:cNvCxnSpPr>
          <p:nvPr/>
        </p:nvCxnSpPr>
        <p:spPr bwMode="auto">
          <a:xfrm rot="5400000" flipH="1" flipV="1">
            <a:off x="3724822" y="3954780"/>
            <a:ext cx="748609" cy="1849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136" name="Straight Arrow Connector 135"/>
          <p:cNvCxnSpPr>
            <a:stCxn id="130" idx="5"/>
          </p:cNvCxnSpPr>
          <p:nvPr/>
        </p:nvCxnSpPr>
        <p:spPr bwMode="auto">
          <a:xfrm flipH="1">
            <a:off x="3502768" y="4330009"/>
            <a:ext cx="660093" cy="192572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graphicFrame>
        <p:nvGraphicFramePr>
          <p:cNvPr id="373765" name="Object 5"/>
          <p:cNvGraphicFramePr>
            <a:graphicFrameLocks noChangeAspect="1"/>
          </p:cNvGraphicFramePr>
          <p:nvPr/>
        </p:nvGraphicFramePr>
        <p:xfrm>
          <a:off x="3762499" y="4418693"/>
          <a:ext cx="337553" cy="4581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653" name="Equation" r:id="rId9" imgW="177480" imgH="241200" progId="Equation.DSMT4">
                  <p:embed/>
                </p:oleObj>
              </mc:Choice>
              <mc:Fallback>
                <p:oleObj name="Equation" r:id="rId9" imgW="177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2499" y="4418693"/>
                        <a:ext cx="337553" cy="4581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66" name="Object 6"/>
          <p:cNvGraphicFramePr>
            <a:graphicFrameLocks noChangeAspect="1"/>
          </p:cNvGraphicFramePr>
          <p:nvPr/>
        </p:nvGraphicFramePr>
        <p:xfrm>
          <a:off x="4252452" y="4419600"/>
          <a:ext cx="381000" cy="5170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654" name="Equation" r:id="rId11" imgW="177480" imgH="241200" progId="Equation.DSMT4">
                  <p:embed/>
                </p:oleObj>
              </mc:Choice>
              <mc:Fallback>
                <p:oleObj name="Equation" r:id="rId11" imgW="177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2452" y="4419600"/>
                        <a:ext cx="381000" cy="5170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67" name="Object 7"/>
          <p:cNvGraphicFramePr>
            <a:graphicFrameLocks noChangeAspect="1"/>
          </p:cNvGraphicFramePr>
          <p:nvPr/>
        </p:nvGraphicFramePr>
        <p:xfrm>
          <a:off x="3719052" y="3733800"/>
          <a:ext cx="4000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655" name="Equation" r:id="rId13" imgW="190440" imgH="253800" progId="Equation.DSMT4">
                  <p:embed/>
                </p:oleObj>
              </mc:Choice>
              <mc:Fallback>
                <p:oleObj name="Equation" r:id="rId13" imgW="1904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9052" y="3733800"/>
                        <a:ext cx="40005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6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6430425"/>
              </p:ext>
            </p:extLst>
          </p:nvPr>
        </p:nvGraphicFramePr>
        <p:xfrm>
          <a:off x="7018467" y="3942813"/>
          <a:ext cx="1479185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656" name="Equation" r:id="rId15" imgW="850680" imgH="393480" progId="Equation.DSMT4">
                  <p:embed/>
                </p:oleObj>
              </mc:Choice>
              <mc:Fallback>
                <p:oleObj name="Equation" r:id="rId15" imgW="850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8467" y="3942813"/>
                        <a:ext cx="1479185" cy="68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5" name="Straight Connector 144"/>
          <p:cNvCxnSpPr/>
          <p:nvPr/>
        </p:nvCxnSpPr>
        <p:spPr bwMode="auto">
          <a:xfrm flipH="1">
            <a:off x="5428924" y="4311910"/>
            <a:ext cx="1490528" cy="289581"/>
          </a:xfrm>
          <a:prstGeom prst="line">
            <a:avLst/>
          </a:prstGeom>
          <a:solidFill>
            <a:schemeClr val="accent1"/>
          </a:solidFill>
          <a:ln w="6350" cap="flat" cmpd="sng" algn="ctr">
            <a:solidFill>
              <a:schemeClr val="tx1"/>
            </a:solidFill>
            <a:prstDash val="solid"/>
            <a:round/>
            <a:headEnd type="none" w="med" len="med"/>
            <a:tailEnd type="oval" w="med" len="med"/>
          </a:ln>
          <a:effectLst/>
        </p:spPr>
      </p:cxnSp>
      <p:graphicFrame>
        <p:nvGraphicFramePr>
          <p:cNvPr id="37376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2626341"/>
              </p:ext>
            </p:extLst>
          </p:nvPr>
        </p:nvGraphicFramePr>
        <p:xfrm>
          <a:off x="7035104" y="5242198"/>
          <a:ext cx="1462548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657" name="Equation" r:id="rId17" imgW="863280" imgH="393480" progId="Equation.DSMT4">
                  <p:embed/>
                </p:oleObj>
              </mc:Choice>
              <mc:Fallback>
                <p:oleObj name="Equation" r:id="rId17" imgW="863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5104" y="5242198"/>
                        <a:ext cx="1462548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8" name="Straight Connector 147"/>
          <p:cNvCxnSpPr/>
          <p:nvPr/>
        </p:nvCxnSpPr>
        <p:spPr bwMode="auto">
          <a:xfrm flipH="1" flipV="1">
            <a:off x="5090652" y="4638933"/>
            <a:ext cx="1835975" cy="952242"/>
          </a:xfrm>
          <a:prstGeom prst="line">
            <a:avLst/>
          </a:prstGeom>
          <a:solidFill>
            <a:schemeClr val="accent1"/>
          </a:solidFill>
          <a:ln w="6350" cap="flat" cmpd="sng" algn="ctr">
            <a:solidFill>
              <a:schemeClr val="tx1"/>
            </a:solidFill>
            <a:prstDash val="solid"/>
            <a:round/>
            <a:headEnd type="none" w="med" len="med"/>
            <a:tailEnd type="oval" w="med" len="med"/>
          </a:ln>
          <a:effectLst/>
        </p:spPr>
      </p:cxnSp>
      <p:graphicFrame>
        <p:nvGraphicFramePr>
          <p:cNvPr id="37377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9605698"/>
              </p:ext>
            </p:extLst>
          </p:nvPr>
        </p:nvGraphicFramePr>
        <p:xfrm>
          <a:off x="7029398" y="3284853"/>
          <a:ext cx="1457325" cy="6969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658" name="Equation" r:id="rId19" imgW="876240" imgH="419040" progId="Equation.DSMT4">
                  <p:embed/>
                </p:oleObj>
              </mc:Choice>
              <mc:Fallback>
                <p:oleObj name="Equation" r:id="rId19" imgW="8762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9398" y="3284853"/>
                        <a:ext cx="1457325" cy="6969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0" name="Straight Connector 149"/>
          <p:cNvCxnSpPr/>
          <p:nvPr/>
        </p:nvCxnSpPr>
        <p:spPr bwMode="auto">
          <a:xfrm flipH="1">
            <a:off x="5262114" y="3702222"/>
            <a:ext cx="1657338" cy="576646"/>
          </a:xfrm>
          <a:prstGeom prst="line">
            <a:avLst/>
          </a:prstGeom>
          <a:solidFill>
            <a:schemeClr val="accent1"/>
          </a:solidFill>
          <a:ln w="6350" cap="flat" cmpd="sng" algn="ctr">
            <a:solidFill>
              <a:schemeClr val="tx1"/>
            </a:solidFill>
            <a:prstDash val="solid"/>
            <a:round/>
            <a:headEnd type="none" w="med" len="med"/>
            <a:tailEnd type="oval" w="med" len="med"/>
          </a:ln>
          <a:effectLst/>
        </p:spPr>
      </p:cxnSp>
      <p:graphicFrame>
        <p:nvGraphicFramePr>
          <p:cNvPr id="373771" name="Object 11"/>
          <p:cNvGraphicFramePr>
            <a:graphicFrameLocks noChangeAspect="1"/>
          </p:cNvGraphicFramePr>
          <p:nvPr/>
        </p:nvGraphicFramePr>
        <p:xfrm>
          <a:off x="4471526" y="1642385"/>
          <a:ext cx="1472073" cy="7579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659" name="Equation" r:id="rId21" imgW="863280" imgH="444240" progId="Equation.DSMT4">
                  <p:embed/>
                </p:oleObj>
              </mc:Choice>
              <mc:Fallback>
                <p:oleObj name="Equation" r:id="rId21" imgW="8632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1526" y="1642385"/>
                        <a:ext cx="1472073" cy="7579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72" name="Object 12"/>
          <p:cNvGraphicFramePr>
            <a:graphicFrameLocks noChangeAspect="1"/>
          </p:cNvGraphicFramePr>
          <p:nvPr/>
        </p:nvGraphicFramePr>
        <p:xfrm>
          <a:off x="6157452" y="1676400"/>
          <a:ext cx="1484312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660" name="Equation" r:id="rId23" imgW="876240" imgH="444240" progId="Equation.DSMT4">
                  <p:embed/>
                </p:oleObj>
              </mc:Choice>
              <mc:Fallback>
                <p:oleObj name="Equation" r:id="rId23" imgW="8762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7452" y="1676400"/>
                        <a:ext cx="1484312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7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7094667"/>
              </p:ext>
            </p:extLst>
          </p:nvPr>
        </p:nvGraphicFramePr>
        <p:xfrm>
          <a:off x="1855318" y="1722979"/>
          <a:ext cx="1484312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661" name="Equation" r:id="rId25" imgW="876240" imgH="444240" progId="Equation.DSMT4">
                  <p:embed/>
                </p:oleObj>
              </mc:Choice>
              <mc:Fallback>
                <p:oleObj name="Equation" r:id="rId25" imgW="8762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5318" y="1722979"/>
                        <a:ext cx="1484312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2" name="Straight Connector 151"/>
          <p:cNvCxnSpPr/>
          <p:nvPr/>
        </p:nvCxnSpPr>
        <p:spPr bwMode="auto">
          <a:xfrm flipH="1">
            <a:off x="4148537" y="2246270"/>
            <a:ext cx="776879" cy="573491"/>
          </a:xfrm>
          <a:prstGeom prst="line">
            <a:avLst/>
          </a:prstGeom>
          <a:solidFill>
            <a:schemeClr val="accent1"/>
          </a:solidFill>
          <a:ln w="6350" cap="flat" cmpd="sng" algn="ctr">
            <a:solidFill>
              <a:schemeClr val="tx1"/>
            </a:solidFill>
            <a:prstDash val="solid"/>
            <a:round/>
            <a:headEnd type="none" w="med" len="med"/>
            <a:tailEnd type="oval" w="med" len="med"/>
          </a:ln>
          <a:effectLst/>
        </p:spPr>
      </p:cxnSp>
      <p:cxnSp>
        <p:nvCxnSpPr>
          <p:cNvPr id="154" name="Straight Connector 153"/>
          <p:cNvCxnSpPr/>
          <p:nvPr/>
        </p:nvCxnSpPr>
        <p:spPr bwMode="auto">
          <a:xfrm flipH="1">
            <a:off x="4299837" y="2193155"/>
            <a:ext cx="1857615" cy="778322"/>
          </a:xfrm>
          <a:prstGeom prst="line">
            <a:avLst/>
          </a:prstGeom>
          <a:solidFill>
            <a:schemeClr val="accent1"/>
          </a:solidFill>
          <a:ln w="6350" cap="flat" cmpd="sng" algn="ctr">
            <a:solidFill>
              <a:schemeClr val="tx1"/>
            </a:solidFill>
            <a:prstDash val="solid"/>
            <a:round/>
            <a:headEnd type="none" w="med" len="med"/>
            <a:tailEnd type="oval" w="med" len="med"/>
          </a:ln>
          <a:effectLst/>
        </p:spPr>
      </p:cxnSp>
      <p:cxnSp>
        <p:nvCxnSpPr>
          <p:cNvPr id="156" name="Straight Connector 155"/>
          <p:cNvCxnSpPr/>
          <p:nvPr/>
        </p:nvCxnSpPr>
        <p:spPr bwMode="auto">
          <a:xfrm>
            <a:off x="2825912" y="2504794"/>
            <a:ext cx="1105363" cy="524017"/>
          </a:xfrm>
          <a:prstGeom prst="line">
            <a:avLst/>
          </a:prstGeom>
          <a:solidFill>
            <a:schemeClr val="accent1"/>
          </a:solidFill>
          <a:ln w="6350" cap="flat" cmpd="sng" algn="ctr">
            <a:solidFill>
              <a:schemeClr val="tx1"/>
            </a:solidFill>
            <a:prstDash val="solid"/>
            <a:round/>
            <a:headEnd type="none" w="med" len="med"/>
            <a:tailEnd type="oval" w="med" len="med"/>
          </a:ln>
          <a:effectLst/>
        </p:spPr>
      </p:cxnSp>
      <p:sp>
        <p:nvSpPr>
          <p:cNvPr id="3" name="Slide Number Placeholder 2"/>
          <p:cNvSpPr>
            <a:spLocks noGrp="1"/>
          </p:cNvSpPr>
          <p:nvPr>
            <p:ph type="sldNum" sz="quarter" idx="4294967295"/>
          </p:nvPr>
        </p:nvSpPr>
        <p:spPr>
          <a:xfrm>
            <a:off x="7010400" y="6158995"/>
            <a:ext cx="2133600" cy="365125"/>
          </a:xfrm>
          <a:prstGeom prst="rect">
            <a:avLst/>
          </a:prstGeom>
        </p:spPr>
        <p:txBody>
          <a:bodyPr/>
          <a:lstStyle/>
          <a:p>
            <a:fld id="{CBBFA05F-689E-4591-9CFF-FB8E4A004253}" type="slidenum">
              <a:rPr lang="en-US" smtClean="0"/>
              <a:pPr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582980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3737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3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3737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3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3737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3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3737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3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3737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3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" dur="500"/>
                                        <p:tgtEl>
                                          <p:spTgt spid="3737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3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4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500"/>
                                        <p:tgtEl>
                                          <p:spTgt spid="3737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3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0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9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2" dur="500"/>
                                        <p:tgtEl>
                                          <p:spTgt spid="3737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3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5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8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6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9" dur="500"/>
                                        <p:tgtEl>
                                          <p:spTgt spid="3737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3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2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5" dur="500"/>
                                        <p:tgtEl>
                                          <p:spTgt spid="3737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3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8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1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4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6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7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" grpId="0"/>
      <p:bldP spid="100" grpId="0"/>
      <p:bldP spid="101" grpId="0"/>
      <p:bldP spid="102" grpId="0"/>
      <p:bldP spid="108" grpId="0"/>
      <p:bldP spid="111" grpId="0"/>
      <p:bldP spid="11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5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lationship of Shear Stress on Perpendicular Surfaces</a:t>
            </a:r>
            <a:endParaRPr lang="en-US" dirty="0"/>
          </a:p>
        </p:txBody>
      </p:sp>
      <p:graphicFrame>
        <p:nvGraphicFramePr>
          <p:cNvPr id="425988" name="Object 4"/>
          <p:cNvGraphicFramePr>
            <a:graphicFrameLocks noChangeAspect="1"/>
          </p:cNvGraphicFramePr>
          <p:nvPr/>
        </p:nvGraphicFramePr>
        <p:xfrm>
          <a:off x="2819400" y="2057400"/>
          <a:ext cx="2362200" cy="31518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388" name="Equation" r:id="rId4" imgW="533160" imgH="711000" progId="Equation.DSMT4">
                  <p:embed/>
                </p:oleObj>
              </mc:Choice>
              <mc:Fallback>
                <p:oleObj name="Equation" r:id="rId4" imgW="53316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057400"/>
                        <a:ext cx="2362200" cy="315189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4294967295"/>
          </p:nvPr>
        </p:nvSpPr>
        <p:spPr>
          <a:xfrm>
            <a:off x="7010400" y="6181253"/>
            <a:ext cx="2133600" cy="365125"/>
          </a:xfrm>
          <a:prstGeom prst="rect">
            <a:avLst/>
          </a:prstGeom>
        </p:spPr>
        <p:txBody>
          <a:bodyPr/>
          <a:lstStyle/>
          <a:p>
            <a:fld id="{CBBFA05F-689E-4591-9CFF-FB8E4A004253}" type="slidenum">
              <a:rPr lang="en-US" smtClean="0"/>
              <a:pPr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110812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rofile">
  <a:themeElements>
    <a:clrScheme name="Profile 10">
      <a:dk1>
        <a:srgbClr val="000000"/>
      </a:dk1>
      <a:lt1>
        <a:srgbClr val="FFFFFF"/>
      </a:lt1>
      <a:dk2>
        <a:srgbClr val="000000"/>
      </a:dk2>
      <a:lt2>
        <a:srgbClr val="DDDDDD"/>
      </a:lt2>
      <a:accent1>
        <a:srgbClr val="A3B2C1"/>
      </a:accent1>
      <a:accent2>
        <a:srgbClr val="990000"/>
      </a:accent2>
      <a:accent3>
        <a:srgbClr val="FFFFFF"/>
      </a:accent3>
      <a:accent4>
        <a:srgbClr val="000000"/>
      </a:accent4>
      <a:accent5>
        <a:srgbClr val="CED5DD"/>
      </a:accent5>
      <a:accent6>
        <a:srgbClr val="8A0000"/>
      </a:accent6>
      <a:hlink>
        <a:srgbClr val="990000"/>
      </a:hlink>
      <a:folHlink>
        <a:srgbClr val="990000"/>
      </a:folHlink>
    </a:clrScheme>
    <a:fontScheme name="Profile">
      <a:majorFont>
        <a:latin typeface="Arial Black"/>
        <a:ea typeface=""/>
        <a:cs typeface=""/>
      </a:majorFont>
      <a:minorFont>
        <a:latin typeface="Arial Black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Black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Black" pitchFamily="34" charset="0"/>
          </a:defRPr>
        </a:defPPr>
      </a:lstStyle>
    </a:lnDef>
  </a:objectDefaults>
  <a:extraClrSchemeLst>
    <a:extraClrScheme>
      <a:clrScheme name="Profile 1">
        <a:dk1>
          <a:srgbClr val="A50021"/>
        </a:dk1>
        <a:lt1>
          <a:srgbClr val="FFFFFF"/>
        </a:lt1>
        <a:dk2>
          <a:srgbClr val="800000"/>
        </a:dk2>
        <a:lt2>
          <a:srgbClr val="FFFFFF"/>
        </a:lt2>
        <a:accent1>
          <a:srgbClr val="FF9900"/>
        </a:accent1>
        <a:accent2>
          <a:srgbClr val="FF3300"/>
        </a:accent2>
        <a:accent3>
          <a:srgbClr val="C0AAAA"/>
        </a:accent3>
        <a:accent4>
          <a:srgbClr val="DADADA"/>
        </a:accent4>
        <a:accent5>
          <a:srgbClr val="FFCAAA"/>
        </a:accent5>
        <a:accent6>
          <a:srgbClr val="E72D00"/>
        </a:accent6>
        <a:hlink>
          <a:srgbClr val="FFFFCC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2">
        <a:dk1>
          <a:srgbClr val="3C001E"/>
        </a:dk1>
        <a:lt1>
          <a:srgbClr val="FFFFFF"/>
        </a:lt1>
        <a:dk2>
          <a:srgbClr val="51072E"/>
        </a:dk2>
        <a:lt2>
          <a:srgbClr val="FFFFFF"/>
        </a:lt2>
        <a:accent1>
          <a:srgbClr val="89A38F"/>
        </a:accent1>
        <a:accent2>
          <a:srgbClr val="666699"/>
        </a:accent2>
        <a:accent3>
          <a:srgbClr val="B3AAAD"/>
        </a:accent3>
        <a:accent4>
          <a:srgbClr val="DADADA"/>
        </a:accent4>
        <a:accent5>
          <a:srgbClr val="C4CEC6"/>
        </a:accent5>
        <a:accent6>
          <a:srgbClr val="5C5C8A"/>
        </a:accent6>
        <a:hlink>
          <a:srgbClr val="80800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3">
        <a:dk1>
          <a:srgbClr val="333333"/>
        </a:dk1>
        <a:lt1>
          <a:srgbClr val="FFFFFF"/>
        </a:lt1>
        <a:dk2>
          <a:srgbClr val="000000"/>
        </a:dk2>
        <a:lt2>
          <a:srgbClr val="FFFFFF"/>
        </a:lt2>
        <a:accent1>
          <a:srgbClr val="3399FF"/>
        </a:accent1>
        <a:accent2>
          <a:srgbClr val="CC0000"/>
        </a:accent2>
        <a:accent3>
          <a:srgbClr val="AAAAAA"/>
        </a:accent3>
        <a:accent4>
          <a:srgbClr val="DADADA"/>
        </a:accent4>
        <a:accent5>
          <a:srgbClr val="ADCAFF"/>
        </a:accent5>
        <a:accent6>
          <a:srgbClr val="B90000"/>
        </a:accent6>
        <a:hlink>
          <a:srgbClr val="666699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4">
        <a:dk1>
          <a:srgbClr val="4B3D1B"/>
        </a:dk1>
        <a:lt1>
          <a:srgbClr val="FFFFFF"/>
        </a:lt1>
        <a:dk2>
          <a:srgbClr val="330000"/>
        </a:dk2>
        <a:lt2>
          <a:srgbClr val="FFFFFF"/>
        </a:lt2>
        <a:accent1>
          <a:srgbClr val="CC9900"/>
        </a:accent1>
        <a:accent2>
          <a:srgbClr val="CC6600"/>
        </a:accent2>
        <a:accent3>
          <a:srgbClr val="ADAA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6666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5">
        <a:dk1>
          <a:srgbClr val="006666"/>
        </a:dk1>
        <a:lt1>
          <a:srgbClr val="FFFFFF"/>
        </a:lt1>
        <a:dk2>
          <a:srgbClr val="003366"/>
        </a:dk2>
        <a:lt2>
          <a:srgbClr val="FFFFFF"/>
        </a:lt2>
        <a:accent1>
          <a:srgbClr val="0099CC"/>
        </a:accent1>
        <a:accent2>
          <a:srgbClr val="6666FF"/>
        </a:accent2>
        <a:accent3>
          <a:srgbClr val="AAADB8"/>
        </a:accent3>
        <a:accent4>
          <a:srgbClr val="DADADA"/>
        </a:accent4>
        <a:accent5>
          <a:srgbClr val="AACAE2"/>
        </a:accent5>
        <a:accent6>
          <a:srgbClr val="5C5CE7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6">
        <a:dk1>
          <a:srgbClr val="003366"/>
        </a:dk1>
        <a:lt1>
          <a:srgbClr val="FFFFFF"/>
        </a:lt1>
        <a:dk2>
          <a:srgbClr val="006666"/>
        </a:dk2>
        <a:lt2>
          <a:srgbClr val="FFFFFF"/>
        </a:lt2>
        <a:accent1>
          <a:srgbClr val="6699FF"/>
        </a:accent1>
        <a:accent2>
          <a:srgbClr val="00CCFF"/>
        </a:accent2>
        <a:accent3>
          <a:srgbClr val="AAB8B8"/>
        </a:accent3>
        <a:accent4>
          <a:srgbClr val="DADADA"/>
        </a:accent4>
        <a:accent5>
          <a:srgbClr val="B8CAFF"/>
        </a:accent5>
        <a:accent6>
          <a:srgbClr val="00B9E7"/>
        </a:accent6>
        <a:hlink>
          <a:srgbClr val="FFFFCC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7">
        <a:dk1>
          <a:srgbClr val="000000"/>
        </a:dk1>
        <a:lt1>
          <a:srgbClr val="619CB1"/>
        </a:lt1>
        <a:dk2>
          <a:srgbClr val="FFFFFF"/>
        </a:dk2>
        <a:lt2>
          <a:srgbClr val="4E899E"/>
        </a:lt2>
        <a:accent1>
          <a:srgbClr val="FFCC00"/>
        </a:accent1>
        <a:accent2>
          <a:srgbClr val="B6523E"/>
        </a:accent2>
        <a:accent3>
          <a:srgbClr val="B7CBD5"/>
        </a:accent3>
        <a:accent4>
          <a:srgbClr val="000000"/>
        </a:accent4>
        <a:accent5>
          <a:srgbClr val="FFE2AA"/>
        </a:accent5>
        <a:accent6>
          <a:srgbClr val="A54937"/>
        </a:accent6>
        <a:hlink>
          <a:srgbClr val="99CC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file 8">
        <a:dk1>
          <a:srgbClr val="598600"/>
        </a:dk1>
        <a:lt1>
          <a:srgbClr val="FFFFFF"/>
        </a:lt1>
        <a:dk2>
          <a:srgbClr val="336600"/>
        </a:dk2>
        <a:lt2>
          <a:srgbClr val="FFFFFF"/>
        </a:lt2>
        <a:accent1>
          <a:srgbClr val="33CC33"/>
        </a:accent1>
        <a:accent2>
          <a:srgbClr val="99CC00"/>
        </a:accent2>
        <a:accent3>
          <a:srgbClr val="ADB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FFCC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9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A3B2C1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CED5DD"/>
        </a:accent5>
        <a:accent6>
          <a:srgbClr val="B90000"/>
        </a:accent6>
        <a:hlink>
          <a:srgbClr val="336699"/>
        </a:hlink>
        <a:folHlink>
          <a:srgbClr val="0033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file 10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A3B2C1"/>
        </a:accent1>
        <a:accent2>
          <a:srgbClr val="990000"/>
        </a:accent2>
        <a:accent3>
          <a:srgbClr val="FFFFFF"/>
        </a:accent3>
        <a:accent4>
          <a:srgbClr val="000000"/>
        </a:accent4>
        <a:accent5>
          <a:srgbClr val="CED5DD"/>
        </a:accent5>
        <a:accent6>
          <a:srgbClr val="8A0000"/>
        </a:accent6>
        <a:hlink>
          <a:srgbClr val="990000"/>
        </a:hlink>
        <a:folHlink>
          <a:srgbClr val="99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rofile</Template>
  <TotalTime>3176</TotalTime>
  <Words>319</Words>
  <Application>Microsoft Office PowerPoint</Application>
  <PresentationFormat>On-screen Show (4:3)</PresentationFormat>
  <Paragraphs>123</Paragraphs>
  <Slides>14</Slides>
  <Notes>9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16" baseType="lpstr">
      <vt:lpstr>Profile</vt:lpstr>
      <vt:lpstr>Equation</vt:lpstr>
      <vt:lpstr>MER311: Advanced Strength of Materials</vt:lpstr>
      <vt:lpstr>Body and Surface Loads Result In An Internal Force Distribution</vt:lpstr>
      <vt:lpstr>Body and Surface Loads Over An Area Define Stress On A Surface</vt:lpstr>
      <vt:lpstr>Stress at a Point Shown in the Tensile (+) Direction</vt:lpstr>
      <vt:lpstr>Stress Tensor Can Be Expressed In Multiple Ways</vt:lpstr>
      <vt:lpstr>Dilatational and Distortional Stress Tensors</vt:lpstr>
      <vt:lpstr>EXAMPLE:  Stress Tensor</vt:lpstr>
      <vt:lpstr>Moment Equilibrium in an Element with Finite Dimensions (about x)</vt:lpstr>
      <vt:lpstr>Relationship of Shear Stress on Perpendicular Surfaces</vt:lpstr>
      <vt:lpstr>Force Equilibrium in an Element with Finite Dimensions (in x)</vt:lpstr>
      <vt:lpstr>Elastic Equations of Equilibrium</vt:lpstr>
      <vt:lpstr>The Stress Tensor Rewritten Accounting for Symmetry</vt:lpstr>
      <vt:lpstr>EXAMPLE: 3D Equilibrium</vt:lpstr>
      <vt:lpstr>EXAMPLE:  Equilibrium Equations</vt:lpstr>
    </vt:vector>
  </TitlesOfParts>
  <Company>Union College, Mechanical Engineering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R311 Lecture 1</dc:title>
  <dc:subject>Advanced Strength of Materials</dc:subject>
  <dc:creator>RBB</dc:creator>
  <cp:lastModifiedBy> </cp:lastModifiedBy>
  <cp:revision>195</cp:revision>
  <cp:lastPrinted>2016-03-30T11:48:14Z</cp:lastPrinted>
  <dcterms:created xsi:type="dcterms:W3CDTF">2000-05-18T05:09:09Z</dcterms:created>
  <dcterms:modified xsi:type="dcterms:W3CDTF">2016-04-01T13:32:58Z</dcterms:modified>
</cp:coreProperties>
</file>